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AF3EFB0" w14:textId="77777777" w:rsidR="004723D8" w:rsidRPr="00A2036C" w:rsidRDefault="004723D8" w:rsidP="00662CD7">
      <w:pPr>
        <w:jc w:val="center"/>
        <w:rPr>
          <w:rFonts w:ascii="Times New Roman" w:hAnsi="Times New Roman"/>
        </w:rPr>
      </w:pPr>
      <w:r w:rsidRPr="00A2036C">
        <w:rPr>
          <w:rFonts w:ascii="Times New Roman" w:hAnsi="Times New Roman"/>
          <w:b/>
        </w:rPr>
        <w:t>Tiết: 01</w:t>
      </w:r>
    </w:p>
    <w:p w14:paraId="5B3F10E5" w14:textId="77777777" w:rsidR="004723D8" w:rsidRPr="00352774" w:rsidRDefault="004723D8" w:rsidP="00352774">
      <w:pPr>
        <w:jc w:val="center"/>
        <w:rPr>
          <w:rFonts w:ascii="Times New Roman" w:hAnsi="Times New Roman"/>
          <w:b/>
        </w:rPr>
      </w:pPr>
      <w:r w:rsidRPr="00A2036C">
        <w:rPr>
          <w:rFonts w:ascii="Times New Roman" w:hAnsi="Times New Roman"/>
          <w:b/>
        </w:rPr>
        <w:t>HAI GÓC ĐỐI ĐỈNH</w:t>
      </w:r>
    </w:p>
    <w:p w14:paraId="1D7818DB" w14:textId="77777777" w:rsidR="004723D8" w:rsidRPr="00A85844" w:rsidRDefault="004723D8" w:rsidP="00662CD7">
      <w:pPr>
        <w:rPr>
          <w:rFonts w:ascii="Times New Roman" w:hAnsi="Times New Roman"/>
          <w:b/>
          <w:u w:val="single"/>
          <w:lang w:val="es-ES"/>
        </w:rPr>
      </w:pPr>
      <w:r w:rsidRPr="00A85844">
        <w:rPr>
          <w:rFonts w:ascii="Times New Roman" w:hAnsi="Times New Roman"/>
          <w:b/>
          <w:bCs/>
          <w:lang w:val="es-ES"/>
        </w:rPr>
        <w:t>I. MỤC TIÊU</w:t>
      </w:r>
      <w:r w:rsidRPr="00A85844">
        <w:rPr>
          <w:rFonts w:ascii="Times New Roman" w:hAnsi="Times New Roman"/>
          <w:b/>
          <w:lang w:val="es-ES"/>
        </w:rPr>
        <w:t xml:space="preserve"> </w:t>
      </w:r>
    </w:p>
    <w:p w14:paraId="235E401C" w14:textId="77777777" w:rsidR="003E690F" w:rsidRPr="00A2036C" w:rsidRDefault="00A2036C" w:rsidP="00A2036C">
      <w:pPr>
        <w:pStyle w:val="ListParagraph"/>
        <w:spacing w:line="240" w:lineRule="auto"/>
        <w:jc w:val="both"/>
        <w:rPr>
          <w:rFonts w:ascii="VNI-Times" w:hAnsi="VNI-Times"/>
          <w:szCs w:val="24"/>
          <w:lang w:val="es-ES"/>
        </w:rPr>
      </w:pPr>
      <w:r w:rsidRPr="00A2036C">
        <w:rPr>
          <w:szCs w:val="24"/>
          <w:lang w:val="es-ES"/>
        </w:rPr>
        <w:t>-</w:t>
      </w:r>
      <w:r>
        <w:rPr>
          <w:szCs w:val="24"/>
          <w:lang w:val="es-ES"/>
        </w:rPr>
        <w:t xml:space="preserve"> </w:t>
      </w:r>
      <w:r w:rsidR="004723D8" w:rsidRPr="00A2036C">
        <w:rPr>
          <w:szCs w:val="24"/>
          <w:lang w:val="es-ES"/>
        </w:rPr>
        <w:t>Kiến thức:</w:t>
      </w:r>
      <w:r w:rsidR="003E690F" w:rsidRPr="00A2036C">
        <w:rPr>
          <w:szCs w:val="24"/>
          <w:lang w:val="es-ES"/>
        </w:rPr>
        <w:t xml:space="preserve"> </w:t>
      </w:r>
      <w:r w:rsidR="003E690F" w:rsidRPr="00A2036C">
        <w:rPr>
          <w:rFonts w:ascii="VNI-Times" w:hAnsi="VNI-Times"/>
          <w:szCs w:val="24"/>
          <w:lang w:val="es-ES"/>
        </w:rPr>
        <w:t>Hieåu th</w:t>
      </w:r>
      <w:r>
        <w:rPr>
          <w:rFonts w:ascii="VNI-Times" w:hAnsi="VNI-Times"/>
          <w:szCs w:val="24"/>
          <w:lang w:val="es-ES"/>
        </w:rPr>
        <w:t xml:space="preserve">eá naøo laø hai goùc ñoái ñænh. </w:t>
      </w:r>
      <w:r w:rsidR="003E690F" w:rsidRPr="00A2036C">
        <w:rPr>
          <w:rFonts w:ascii="VNI-Times" w:hAnsi="VNI-Times"/>
          <w:szCs w:val="24"/>
          <w:lang w:val="es-ES"/>
        </w:rPr>
        <w:t>Neâu ñöôïc tính chaát : hai goùc ñoái ñænh thì baèng nhau</w:t>
      </w:r>
    </w:p>
    <w:p w14:paraId="71CE2EA3" w14:textId="77777777" w:rsidR="003E690F" w:rsidRPr="00A2036C" w:rsidRDefault="00A2036C" w:rsidP="00A2036C">
      <w:pPr>
        <w:spacing w:before="40"/>
        <w:ind w:left="720"/>
        <w:rPr>
          <w:b/>
          <w:bCs/>
          <w:lang w:val="es-ES"/>
        </w:rPr>
      </w:pPr>
      <w:r>
        <w:rPr>
          <w:lang w:val="es-ES"/>
        </w:rPr>
        <w:t xml:space="preserve">- </w:t>
      </w:r>
      <w:r w:rsidR="003E690F" w:rsidRPr="00A2036C">
        <w:rPr>
          <w:lang w:val="es-ES"/>
        </w:rPr>
        <w:t>K</w:t>
      </w:r>
      <w:r w:rsidR="003E690F" w:rsidRPr="00A2036C">
        <w:rPr>
          <w:rFonts w:ascii="Times New Roman" w:hAnsi="Times New Roman"/>
          <w:lang w:val="es-ES"/>
        </w:rPr>
        <w:t>ỹ năng</w:t>
      </w:r>
      <w:r w:rsidR="004723D8" w:rsidRPr="00A2036C">
        <w:rPr>
          <w:lang w:val="es-ES"/>
        </w:rPr>
        <w:t>:</w:t>
      </w:r>
      <w:r w:rsidR="003E690F" w:rsidRPr="00A2036C">
        <w:rPr>
          <w:lang w:val="es-ES"/>
        </w:rPr>
        <w:t xml:space="preserve"> Veõ ñöôïc goùc ñoái ñænh vôùi moät goùc cho tröôùc. Nhaän bieát caùc goùc ñoái ñænh trong moät hình.</w:t>
      </w:r>
    </w:p>
    <w:p w14:paraId="0DE01376" w14:textId="77777777" w:rsidR="003E690F" w:rsidRPr="00A2036C" w:rsidRDefault="00A2036C" w:rsidP="00662CD7">
      <w:pPr>
        <w:pStyle w:val="ListParagraph"/>
        <w:spacing w:line="240" w:lineRule="auto"/>
        <w:ind w:left="0" w:firstLine="720"/>
        <w:jc w:val="both"/>
        <w:rPr>
          <w:szCs w:val="24"/>
          <w:lang w:val="es-ES"/>
        </w:rPr>
      </w:pPr>
      <w:r>
        <w:rPr>
          <w:szCs w:val="24"/>
          <w:lang w:val="es-ES"/>
        </w:rPr>
        <w:t xml:space="preserve">- </w:t>
      </w:r>
      <w:r w:rsidR="004723D8" w:rsidRPr="00A2036C">
        <w:rPr>
          <w:szCs w:val="24"/>
          <w:lang w:val="es-ES"/>
        </w:rPr>
        <w:t xml:space="preserve">Thái độ: </w:t>
      </w:r>
      <w:r w:rsidR="003E690F" w:rsidRPr="00A2036C">
        <w:rPr>
          <w:szCs w:val="24"/>
          <w:lang w:val="es-ES"/>
        </w:rPr>
        <w:t>Bước đầu tập suy luận</w:t>
      </w:r>
    </w:p>
    <w:p w14:paraId="68574D3D" w14:textId="77777777" w:rsidR="003E690F" w:rsidRPr="00A2036C" w:rsidRDefault="00A2036C" w:rsidP="00A2036C">
      <w:pPr>
        <w:ind w:left="720"/>
        <w:rPr>
          <w:rFonts w:ascii="Times New Roman" w:hAnsi="Times New Roman"/>
          <w:lang w:val="pt-BR"/>
        </w:rPr>
      </w:pPr>
      <w:r>
        <w:rPr>
          <w:lang w:val="es-ES"/>
        </w:rPr>
        <w:t xml:space="preserve">- </w:t>
      </w:r>
      <w:r w:rsidR="004723D8" w:rsidRPr="00A2036C">
        <w:rPr>
          <w:rFonts w:ascii="Times New Roman" w:hAnsi="Times New Roman"/>
          <w:lang w:val="es-ES"/>
        </w:rPr>
        <w:t>Đị</w:t>
      </w:r>
      <w:r w:rsidR="004723D8" w:rsidRPr="00A2036C">
        <w:rPr>
          <w:lang w:val="es-ES"/>
        </w:rPr>
        <w:t>nh h</w:t>
      </w:r>
      <w:r w:rsidR="004723D8" w:rsidRPr="00A2036C">
        <w:rPr>
          <w:rFonts w:ascii="Times New Roman" w:hAnsi="Times New Roman"/>
          <w:lang w:val="es-ES"/>
        </w:rPr>
        <w:t>ướ</w:t>
      </w:r>
      <w:r>
        <w:rPr>
          <w:lang w:val="es-ES"/>
        </w:rPr>
        <w:t>ng</w:t>
      </w:r>
      <w:r w:rsidRPr="00A2036C">
        <w:rPr>
          <w:rFonts w:ascii="Times New Roman" w:hAnsi="Times New Roman"/>
          <w:lang w:val="es-ES"/>
        </w:rPr>
        <w:t xml:space="preserve"> phát</w:t>
      </w:r>
      <w:r w:rsidR="004723D8" w:rsidRPr="00A2036C">
        <w:rPr>
          <w:lang w:val="es-ES"/>
        </w:rPr>
        <w:t xml:space="preserve"> tri</w:t>
      </w:r>
      <w:r w:rsidR="004723D8" w:rsidRPr="00A2036C">
        <w:rPr>
          <w:rFonts w:ascii="Times New Roman" w:hAnsi="Times New Roman"/>
          <w:lang w:val="es-ES"/>
        </w:rPr>
        <w:t>ể</w:t>
      </w:r>
      <w:r w:rsidR="004723D8" w:rsidRPr="00A2036C">
        <w:rPr>
          <w:lang w:val="es-ES"/>
        </w:rPr>
        <w:t>n n</w:t>
      </w:r>
      <w:r w:rsidR="004723D8" w:rsidRPr="00A2036C">
        <w:rPr>
          <w:rFonts w:ascii="Times New Roman" w:hAnsi="Times New Roman"/>
          <w:lang w:val="es-ES"/>
        </w:rPr>
        <w:t>ă</w:t>
      </w:r>
      <w:r w:rsidR="004723D8" w:rsidRPr="00A2036C">
        <w:rPr>
          <w:lang w:val="es-ES"/>
        </w:rPr>
        <w:t>ng l</w:t>
      </w:r>
      <w:r w:rsidR="004723D8" w:rsidRPr="00A2036C">
        <w:rPr>
          <w:rFonts w:ascii="Times New Roman" w:hAnsi="Times New Roman"/>
          <w:lang w:val="es-ES"/>
        </w:rPr>
        <w:t>ự</w:t>
      </w:r>
      <w:r w:rsidR="004723D8" w:rsidRPr="00A2036C">
        <w:rPr>
          <w:lang w:val="es-ES"/>
        </w:rPr>
        <w:t xml:space="preserve">c: </w:t>
      </w:r>
      <w:r w:rsidR="003E690F" w:rsidRPr="00A2036C">
        <w:rPr>
          <w:rFonts w:ascii="Times New Roman" w:hAnsi="Times New Roman"/>
          <w:lang w:val="pt-BR"/>
        </w:rPr>
        <w:t>Năng lực quan sát, Năng lực tư duy, Năng lực tự học, Năng lực giải quyết vấn đề, Năng lực vẽ hình</w:t>
      </w:r>
    </w:p>
    <w:p w14:paraId="783AFFEA" w14:textId="77777777" w:rsidR="004723D8" w:rsidRPr="00A85844" w:rsidRDefault="004723D8" w:rsidP="003E690F">
      <w:pPr>
        <w:pStyle w:val="ListParagraph"/>
        <w:spacing w:line="240" w:lineRule="auto"/>
        <w:ind w:left="0"/>
        <w:jc w:val="both"/>
        <w:rPr>
          <w:b/>
          <w:szCs w:val="24"/>
          <w:lang w:val="es-ES"/>
        </w:rPr>
      </w:pPr>
      <w:r w:rsidRPr="00A85844">
        <w:rPr>
          <w:b/>
          <w:bCs/>
          <w:szCs w:val="24"/>
          <w:lang w:val="es-ES"/>
        </w:rPr>
        <w:t xml:space="preserve">II. </w:t>
      </w:r>
      <w:r w:rsidRPr="00A85844">
        <w:rPr>
          <w:b/>
          <w:szCs w:val="24"/>
          <w:lang w:val="es-ES"/>
        </w:rPr>
        <w:t>CHUẨN BỊ CỦA GV VÀ HỌC SINH</w:t>
      </w:r>
    </w:p>
    <w:p w14:paraId="0A789D49" w14:textId="77777777" w:rsidR="004723D8" w:rsidRPr="00A2036C" w:rsidRDefault="004723D8" w:rsidP="00662CD7">
      <w:pPr>
        <w:pStyle w:val="ListParagraph"/>
        <w:spacing w:line="240" w:lineRule="auto"/>
        <w:ind w:left="0"/>
        <w:jc w:val="both"/>
        <w:rPr>
          <w:szCs w:val="24"/>
          <w:lang w:val="es-ES"/>
        </w:rPr>
      </w:pPr>
      <w:r w:rsidRPr="00A2036C">
        <w:rPr>
          <w:szCs w:val="24"/>
          <w:lang w:val="es-ES"/>
        </w:rPr>
        <w:t xml:space="preserve">       </w:t>
      </w:r>
      <w:r w:rsidRPr="00A2036C">
        <w:rPr>
          <w:szCs w:val="24"/>
          <w:lang w:val="es-ES"/>
        </w:rPr>
        <w:tab/>
        <w:t>- GV: Thước thẳng, thước đo góc.</w:t>
      </w:r>
    </w:p>
    <w:p w14:paraId="5036B4F0" w14:textId="77777777" w:rsidR="004723D8" w:rsidRPr="00A2036C" w:rsidRDefault="004723D8" w:rsidP="00662CD7">
      <w:pPr>
        <w:pStyle w:val="ListParagraph"/>
        <w:spacing w:line="240" w:lineRule="auto"/>
        <w:ind w:left="0" w:firstLine="720"/>
        <w:jc w:val="both"/>
        <w:rPr>
          <w:szCs w:val="24"/>
          <w:lang w:val="es-ES"/>
        </w:rPr>
      </w:pPr>
      <w:r w:rsidRPr="00A2036C">
        <w:rPr>
          <w:szCs w:val="24"/>
          <w:lang w:val="es-ES"/>
        </w:rPr>
        <w:t>- HS: Thước thẳng, thước đo góc.</w:t>
      </w:r>
    </w:p>
    <w:p w14:paraId="5DC83699" w14:textId="77777777" w:rsidR="004723D8" w:rsidRPr="00A85844" w:rsidRDefault="004723D8" w:rsidP="00662CD7">
      <w:pPr>
        <w:rPr>
          <w:rFonts w:ascii="Times New Roman" w:hAnsi="Times New Roman"/>
          <w:b/>
          <w:lang w:val="es-ES"/>
        </w:rPr>
      </w:pPr>
      <w:r w:rsidRPr="00A85844">
        <w:rPr>
          <w:rFonts w:ascii="Times New Roman" w:hAnsi="Times New Roman"/>
          <w:b/>
          <w:lang w:val="es-ES"/>
        </w:rPr>
        <w:t>III. PHƯƠNG PHÁP TRỌNG TÂM</w:t>
      </w:r>
    </w:p>
    <w:p w14:paraId="64E37C7F" w14:textId="77777777" w:rsidR="004723D8" w:rsidRPr="00A2036C" w:rsidRDefault="004723D8" w:rsidP="00662CD7">
      <w:pPr>
        <w:ind w:firstLine="720"/>
        <w:rPr>
          <w:rFonts w:ascii="Times New Roman" w:hAnsi="Times New Roman"/>
          <w:lang w:val="es-ES"/>
        </w:rPr>
      </w:pPr>
      <w:r w:rsidRPr="00A2036C">
        <w:rPr>
          <w:rFonts w:ascii="Times New Roman" w:hAnsi="Times New Roman"/>
          <w:lang w:val="es-ES"/>
        </w:rPr>
        <w:t xml:space="preserve"> -  Phương p</w:t>
      </w:r>
      <w:r w:rsidR="003E690F" w:rsidRPr="00A2036C">
        <w:rPr>
          <w:rFonts w:ascii="Times New Roman" w:hAnsi="Times New Roman"/>
          <w:lang w:val="es-ES"/>
        </w:rPr>
        <w:t>háp:  Nêu và giải quyết vấn đề</w:t>
      </w:r>
    </w:p>
    <w:p w14:paraId="062C0A14" w14:textId="77777777" w:rsidR="004723D8" w:rsidRPr="00A85844" w:rsidRDefault="004723D8" w:rsidP="00662CD7">
      <w:pPr>
        <w:rPr>
          <w:rFonts w:ascii="Times New Roman" w:hAnsi="Times New Roman"/>
          <w:b/>
          <w:lang w:val="es-ES"/>
        </w:rPr>
      </w:pPr>
      <w:r w:rsidRPr="00A85844">
        <w:rPr>
          <w:rFonts w:ascii="Times New Roman" w:hAnsi="Times New Roman"/>
          <w:b/>
          <w:bCs/>
          <w:lang w:val="es-ES"/>
        </w:rPr>
        <w:t>IV. TIẾN TRÌNH TIẾT HỌC</w:t>
      </w:r>
    </w:p>
    <w:p w14:paraId="628B50FE" w14:textId="77777777" w:rsidR="004723D8" w:rsidRPr="00A2036C" w:rsidRDefault="004723D8" w:rsidP="00662CD7">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15AF152A" w14:textId="77777777" w:rsidR="004723D8" w:rsidRDefault="004723D8" w:rsidP="004723D8">
      <w:pPr>
        <w:rPr>
          <w:rFonts w:ascii="Times New Roman" w:hAnsi="Times New Roman"/>
          <w:lang w:val="es-ES"/>
        </w:rPr>
      </w:pPr>
      <w:r w:rsidRPr="00A2036C">
        <w:rPr>
          <w:rFonts w:ascii="Times New Roman" w:hAnsi="Times New Roman"/>
          <w:lang w:val="es-ES"/>
        </w:rPr>
        <w:t>2 . Hoạt động hình thành kiến thức:</w:t>
      </w:r>
    </w:p>
    <w:p w14:paraId="78CBAD84" w14:textId="77777777" w:rsidR="00E925D1" w:rsidRPr="00A2036C" w:rsidRDefault="00E925D1" w:rsidP="004723D8">
      <w:pPr>
        <w:rPr>
          <w:rFonts w:ascii="Times New Roman" w:hAnsi="Times New Roman"/>
          <w:lang w:val="es-ES"/>
        </w:rPr>
      </w:pPr>
    </w:p>
    <w:tbl>
      <w:tblPr>
        <w:tblW w:w="9781"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7"/>
        <w:gridCol w:w="2976"/>
        <w:gridCol w:w="3828"/>
      </w:tblGrid>
      <w:tr w:rsidR="00352774" w:rsidRPr="00A2036C" w14:paraId="417DFADC" w14:textId="77777777" w:rsidTr="005F2C71">
        <w:tblPrEx>
          <w:tblCellMar>
            <w:top w:w="0" w:type="dxa"/>
            <w:bottom w:w="0" w:type="dxa"/>
          </w:tblCellMar>
        </w:tblPrEx>
        <w:tc>
          <w:tcPr>
            <w:tcW w:w="2977" w:type="dxa"/>
            <w:vAlign w:val="center"/>
          </w:tcPr>
          <w:p w14:paraId="38CCA92C" w14:textId="77777777" w:rsidR="00352774" w:rsidRPr="00A2036C" w:rsidRDefault="00352774" w:rsidP="00A2036C">
            <w:pPr>
              <w:jc w:val="center"/>
              <w:rPr>
                <w:bCs/>
              </w:rPr>
            </w:pPr>
            <w:r w:rsidRPr="00A2036C">
              <w:rPr>
                <w:bCs/>
              </w:rPr>
              <w:t>Hoaït ñoäng cuûa thaày</w:t>
            </w:r>
          </w:p>
        </w:tc>
        <w:tc>
          <w:tcPr>
            <w:tcW w:w="2976" w:type="dxa"/>
            <w:vAlign w:val="center"/>
          </w:tcPr>
          <w:p w14:paraId="1E82DF84" w14:textId="77777777" w:rsidR="00352774" w:rsidRPr="00A2036C" w:rsidRDefault="00352774" w:rsidP="00A2036C">
            <w:pPr>
              <w:pStyle w:val="Heading2"/>
              <w:rPr>
                <w:b w:val="0"/>
                <w:sz w:val="24"/>
              </w:rPr>
            </w:pPr>
            <w:r w:rsidRPr="00A2036C">
              <w:rPr>
                <w:b w:val="0"/>
                <w:sz w:val="24"/>
              </w:rPr>
              <w:t>Hoaït ñoäng cuûa troø</w:t>
            </w:r>
          </w:p>
        </w:tc>
        <w:tc>
          <w:tcPr>
            <w:tcW w:w="3828" w:type="dxa"/>
            <w:vAlign w:val="center"/>
          </w:tcPr>
          <w:p w14:paraId="1DC59F53" w14:textId="77777777" w:rsidR="00352774" w:rsidRPr="00A2036C" w:rsidRDefault="00352774" w:rsidP="00A2036C">
            <w:pPr>
              <w:jc w:val="center"/>
              <w:rPr>
                <w:rFonts w:ascii="Times New Roman" w:hAnsi="Times New Roman"/>
                <w:bCs/>
              </w:rPr>
            </w:pPr>
            <w:r w:rsidRPr="00A2036C">
              <w:rPr>
                <w:rFonts w:ascii="Times New Roman" w:hAnsi="Times New Roman"/>
                <w:bCs/>
              </w:rPr>
              <w:t>Nội dung cần đạt</w:t>
            </w:r>
          </w:p>
        </w:tc>
      </w:tr>
      <w:tr w:rsidR="00352774" w:rsidRPr="00A2036C" w14:paraId="2FE06048" w14:textId="77777777" w:rsidTr="005F2C71">
        <w:tblPrEx>
          <w:tblCellMar>
            <w:top w:w="0" w:type="dxa"/>
            <w:bottom w:w="0" w:type="dxa"/>
          </w:tblCellMar>
        </w:tblPrEx>
        <w:tc>
          <w:tcPr>
            <w:tcW w:w="2977" w:type="dxa"/>
          </w:tcPr>
          <w:p w14:paraId="190D9D3F" w14:textId="77777777" w:rsidR="00352774" w:rsidRPr="00A2036C" w:rsidRDefault="00352774" w:rsidP="003A5968">
            <w:r w:rsidRPr="00A2036C">
              <w:rPr>
                <w:b/>
                <w:bCs/>
                <w:u w:val="single"/>
              </w:rPr>
              <w:t>Hoaït ñoäng 1:</w:t>
            </w:r>
            <w:r w:rsidRPr="00A2036C">
              <w:t xml:space="preserve"> Theá naøo laø hai goùc ñoái ñænh </w:t>
            </w:r>
          </w:p>
          <w:p w14:paraId="3A562CC4" w14:textId="77777777" w:rsidR="00352774" w:rsidRPr="00A2036C" w:rsidRDefault="00352774" w:rsidP="003A5968">
            <w:r w:rsidRPr="00A2036C">
              <w:t xml:space="preserve">GV cho HS veõ hai ñöôøng thaúng xy vaø x’y’ caét nhau taïi O. GV vieát kí hieäu goùc vaø giôùi thieäu </w:t>
            </w:r>
            <w:r w:rsidRPr="00A2036C">
              <w:rPr>
                <w:position w:val="-6"/>
              </w:rPr>
              <w:object w:dxaOrig="240" w:dyaOrig="340" w14:anchorId="6B0CBF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2pt;height:17pt" o:ole="">
                  <v:imagedata r:id="rId7" o:title=""/>
                </v:shape>
                <o:OLEObject Type="Embed" ProgID="Equation.DSMT4" ShapeID="_x0000_i1028" DrawAspect="Content" ObjectID="_1664266836" r:id="rId8"/>
              </w:object>
            </w:r>
            <w:r w:rsidRPr="00A2036C">
              <w:rPr>
                <w:vertAlign w:val="subscript"/>
              </w:rPr>
              <w:t>1,</w:t>
            </w:r>
            <w:r w:rsidRPr="00A2036C">
              <w:rPr>
                <w:position w:val="-6"/>
              </w:rPr>
              <w:object w:dxaOrig="240" w:dyaOrig="340" w14:anchorId="630DF04A">
                <v:shape id="_x0000_i1029" type="#_x0000_t75" style="width:12pt;height:17pt" o:ole="">
                  <v:imagedata r:id="rId7" o:title=""/>
                </v:shape>
                <o:OLEObject Type="Embed" ProgID="Equation.DSMT4" ShapeID="_x0000_i1029" DrawAspect="Content" ObjectID="_1664266837" r:id="rId9"/>
              </w:object>
            </w:r>
            <w:r w:rsidRPr="00A2036C">
              <w:rPr>
                <w:vertAlign w:val="subscript"/>
              </w:rPr>
              <w:t>3</w:t>
            </w:r>
            <w:r w:rsidRPr="00A2036C">
              <w:t xml:space="preserve"> laø hai goùc ñoái ñænh. GV daãn daét cho HS nhaän xeùt quan heä caïnh cuûa hai goùc.</w:t>
            </w:r>
          </w:p>
          <w:p w14:paraId="17001B7F" w14:textId="77777777" w:rsidR="00352774" w:rsidRPr="00A2036C" w:rsidRDefault="00352774" w:rsidP="003A5968">
            <w:r w:rsidRPr="00A2036C">
              <w:t>-&gt;GV yeâu caàu HS ruùt ra ñònh nghóa.</w:t>
            </w:r>
          </w:p>
          <w:p w14:paraId="7A2B84C4" w14:textId="77777777" w:rsidR="00352774" w:rsidRPr="00A2036C" w:rsidRDefault="00352774" w:rsidP="003A5968">
            <w:r w:rsidRPr="00A2036C">
              <w:t xml:space="preserve">GV hoûi: </w:t>
            </w:r>
            <w:r w:rsidRPr="00A2036C">
              <w:rPr>
                <w:position w:val="-6"/>
              </w:rPr>
              <w:object w:dxaOrig="240" w:dyaOrig="340" w14:anchorId="28C83ED8">
                <v:shape id="_x0000_i1030" type="#_x0000_t75" style="width:12pt;height:17pt" o:ole="">
                  <v:imagedata r:id="rId7" o:title=""/>
                </v:shape>
                <o:OLEObject Type="Embed" ProgID="Equation.DSMT4" ShapeID="_x0000_i1030" DrawAspect="Content" ObjectID="_1664266838" r:id="rId10"/>
              </w:object>
            </w:r>
            <w:r w:rsidRPr="00A2036C">
              <w:rPr>
                <w:vertAlign w:val="subscript"/>
              </w:rPr>
              <w:t xml:space="preserve">1 </w:t>
            </w:r>
            <w:r w:rsidRPr="00A2036C">
              <w:t xml:space="preserve">vaø </w:t>
            </w:r>
            <w:r w:rsidRPr="00A2036C">
              <w:rPr>
                <w:position w:val="-6"/>
              </w:rPr>
              <w:object w:dxaOrig="240" w:dyaOrig="340" w14:anchorId="251FB6E4">
                <v:shape id="_x0000_i1031" type="#_x0000_t75" style="width:12pt;height:17pt" o:ole="">
                  <v:imagedata r:id="rId7" o:title=""/>
                </v:shape>
                <o:OLEObject Type="Embed" ProgID="Equation.DSMT4" ShapeID="_x0000_i1031" DrawAspect="Content" ObjectID="_1664266839" r:id="rId11"/>
              </w:object>
            </w:r>
            <w:r w:rsidRPr="00A2036C">
              <w:rPr>
                <w:vertAlign w:val="subscript"/>
              </w:rPr>
              <w:t>4</w:t>
            </w:r>
            <w:r w:rsidRPr="00A2036C">
              <w:t xml:space="preserve"> coù ñoái ñænh khoâng? Vì sao?</w:t>
            </w:r>
          </w:p>
          <w:p w14:paraId="729144CB" w14:textId="77777777" w:rsidR="00352774" w:rsidRPr="00A2036C" w:rsidRDefault="00352774" w:rsidP="003A5968">
            <w:r w:rsidRPr="00A2036C">
              <w:t>Cuûng coá: GV yeâu caàu HS laøm baøi 1 vaø 2 SGK/82:</w:t>
            </w:r>
          </w:p>
          <w:p w14:paraId="4A0907AC" w14:textId="77777777" w:rsidR="00352774" w:rsidRPr="00A2036C" w:rsidRDefault="00352774" w:rsidP="003A5968">
            <w:r w:rsidRPr="00A2036C">
              <w:t>1)</w:t>
            </w:r>
          </w:p>
          <w:p w14:paraId="577828ED" w14:textId="77777777" w:rsidR="00352774" w:rsidRPr="00A2036C" w:rsidRDefault="00352774" w:rsidP="003A5968">
            <w:r w:rsidRPr="00A2036C">
              <w:object w:dxaOrig="2895" w:dyaOrig="1395" w14:anchorId="4CB81B2D">
                <v:shape id="_x0000_i1032" type="#_x0000_t75" style="width:144.75pt;height:69.75pt" o:ole="">
                  <v:imagedata r:id="rId12" o:title=""/>
                </v:shape>
                <o:OLEObject Type="Embed" ProgID="PBrush" ShapeID="_x0000_i1032" DrawAspect="Content" ObjectID="_1664266840" r:id="rId13"/>
              </w:object>
            </w:r>
          </w:p>
          <w:p w14:paraId="37C6E4F7" w14:textId="77777777" w:rsidR="00352774" w:rsidRPr="00A2036C" w:rsidRDefault="00352774" w:rsidP="003A5968">
            <w:r w:rsidRPr="00A2036C">
              <w:t xml:space="preserve">a) </w:t>
            </w:r>
            <w:r w:rsidRPr="00A2036C">
              <w:rPr>
                <w:position w:val="-10"/>
              </w:rPr>
              <w:object w:dxaOrig="499" w:dyaOrig="400" w14:anchorId="4DF758BA">
                <v:shape id="_x0000_i1033" type="#_x0000_t75" style="width:24.95pt;height:20pt" o:ole="">
                  <v:imagedata r:id="rId14" o:title=""/>
                </v:shape>
                <o:OLEObject Type="Embed" ProgID="Equation.DSMT4" ShapeID="_x0000_i1033" DrawAspect="Content" ObjectID="_1664266841" r:id="rId15"/>
              </w:object>
            </w:r>
            <w:r w:rsidRPr="00A2036C">
              <w:t xml:space="preserve">vaø </w:t>
            </w:r>
            <w:r w:rsidRPr="00A2036C">
              <w:rPr>
                <w:position w:val="-10"/>
              </w:rPr>
              <w:object w:dxaOrig="560" w:dyaOrig="400" w14:anchorId="2513A712">
                <v:shape id="_x0000_i1034" type="#_x0000_t75" style="width:28pt;height:20pt" o:ole="">
                  <v:imagedata r:id="rId16" o:title=""/>
                </v:shape>
                <o:OLEObject Type="Embed" ProgID="Equation.DSMT4" ShapeID="_x0000_i1034" DrawAspect="Content" ObjectID="_1664266842" r:id="rId17"/>
              </w:object>
            </w:r>
            <w:r w:rsidRPr="00A2036C">
              <w:t xml:space="preserve"> laø </w:t>
            </w:r>
            <w:r w:rsidRPr="00A2036C">
              <w:rPr>
                <w:u w:val="single"/>
              </w:rPr>
              <w:t>hai goùc ñoái ñænh</w:t>
            </w:r>
            <w:r w:rsidRPr="00A2036C">
              <w:t xml:space="preserve"> vì caïnh Ox laø </w:t>
            </w:r>
            <w:r w:rsidRPr="00A2036C">
              <w:rPr>
                <w:u w:val="single"/>
              </w:rPr>
              <w:t>tia ñoái</w:t>
            </w:r>
            <w:r w:rsidRPr="00A2036C">
              <w:t xml:space="preserve"> cuûa caïnh Oy’.</w:t>
            </w:r>
          </w:p>
          <w:p w14:paraId="644A9B8A" w14:textId="77777777" w:rsidR="00352774" w:rsidRPr="00A2036C" w:rsidRDefault="00352774" w:rsidP="003A5968">
            <w:r w:rsidRPr="00A2036C">
              <w:t xml:space="preserve">b) </w:t>
            </w:r>
            <w:r w:rsidRPr="00A2036C">
              <w:rPr>
                <w:position w:val="-10"/>
              </w:rPr>
              <w:object w:dxaOrig="520" w:dyaOrig="400" w14:anchorId="7DFD2CA9">
                <v:shape id="_x0000_i1035" type="#_x0000_t75" style="width:26pt;height:20pt" o:ole="">
                  <v:imagedata r:id="rId18" o:title=""/>
                </v:shape>
                <o:OLEObject Type="Embed" ProgID="Equation.DSMT4" ShapeID="_x0000_i1035" DrawAspect="Content" ObjectID="_1664266843" r:id="rId19"/>
              </w:object>
            </w:r>
            <w:r w:rsidRPr="00A2036C">
              <w:t xml:space="preserve"> vaø </w:t>
            </w:r>
            <w:r w:rsidRPr="00A2036C">
              <w:rPr>
                <w:position w:val="-10"/>
              </w:rPr>
              <w:object w:dxaOrig="520" w:dyaOrig="400" w14:anchorId="74A74867">
                <v:shape id="_x0000_i1036" type="#_x0000_t75" style="width:26pt;height:20pt" o:ole="">
                  <v:imagedata r:id="rId20" o:title=""/>
                </v:shape>
                <o:OLEObject Type="Embed" ProgID="Equation.DSMT4" ShapeID="_x0000_i1036" DrawAspect="Content" ObjectID="_1664266844" r:id="rId21"/>
              </w:object>
            </w:r>
            <w:r w:rsidRPr="00A2036C">
              <w:t xml:space="preserve"> laø </w:t>
            </w:r>
            <w:r w:rsidRPr="00A2036C">
              <w:rPr>
                <w:u w:val="single"/>
              </w:rPr>
              <w:t>hai goùc ñoái ñænh</w:t>
            </w:r>
            <w:r w:rsidRPr="00A2036C">
              <w:t xml:space="preserve"> vì caïnh Ox laø tia ñoái cuûa caïnh Ox’ vaø caïnh </w:t>
            </w:r>
            <w:r w:rsidRPr="00A2036C">
              <w:rPr>
                <w:u w:val="single"/>
              </w:rPr>
              <w:lastRenderedPageBreak/>
              <w:t>Oy laø tia ñoái cuûa caïnh Oy’</w:t>
            </w:r>
            <w:r w:rsidRPr="00A2036C">
              <w:t>.</w:t>
            </w:r>
          </w:p>
          <w:p w14:paraId="1D3DE5BC" w14:textId="77777777" w:rsidR="00352774" w:rsidRPr="00A2036C" w:rsidRDefault="00352774" w:rsidP="003A5968">
            <w:r w:rsidRPr="00A2036C">
              <w:t>GV goïi HS ñöùng taïi choã traû lôøi.</w:t>
            </w:r>
          </w:p>
        </w:tc>
        <w:tc>
          <w:tcPr>
            <w:tcW w:w="2976" w:type="dxa"/>
          </w:tcPr>
          <w:p w14:paraId="6AA326A6" w14:textId="77777777" w:rsidR="00352774" w:rsidRPr="00A2036C" w:rsidRDefault="00352774" w:rsidP="003A5968"/>
          <w:p w14:paraId="100EA7D7" w14:textId="77777777" w:rsidR="00352774" w:rsidRPr="00A2036C" w:rsidRDefault="00352774" w:rsidP="003A5968">
            <w:r w:rsidRPr="00A2036C">
              <w:t>-HS phaùt bieåu ñònh nghóa.</w:t>
            </w:r>
          </w:p>
          <w:p w14:paraId="1D49AE69" w14:textId="77777777" w:rsidR="00352774" w:rsidRPr="00A2036C" w:rsidRDefault="00352774" w:rsidP="003A5968"/>
          <w:p w14:paraId="2EB4BAAD" w14:textId="77777777" w:rsidR="00352774" w:rsidRPr="00A2036C" w:rsidRDefault="00352774" w:rsidP="003A5968">
            <w:r w:rsidRPr="00A2036C">
              <w:t>-HS giaûi thích nhö ñònh nghóa.</w:t>
            </w:r>
          </w:p>
          <w:p w14:paraId="666A5217" w14:textId="77777777" w:rsidR="00352774" w:rsidRPr="00A2036C" w:rsidRDefault="00352774" w:rsidP="003A5968"/>
          <w:p w14:paraId="17DC34FE" w14:textId="77777777" w:rsidR="00352774" w:rsidRPr="00A2036C" w:rsidRDefault="00352774" w:rsidP="00151BDF">
            <w:pPr>
              <w:rPr>
                <w:bdr w:val="single" w:sz="4" w:space="0" w:color="auto"/>
              </w:rPr>
            </w:pPr>
            <w:r w:rsidRPr="00A2036C">
              <w:rPr>
                <w:bdr w:val="single" w:sz="4" w:space="0" w:color="auto"/>
              </w:rPr>
              <w:t>?2</w:t>
            </w:r>
          </w:p>
          <w:p w14:paraId="75E9B8AE" w14:textId="77777777" w:rsidR="00352774" w:rsidRPr="00A2036C" w:rsidRDefault="00352774" w:rsidP="003A5968">
            <w:r w:rsidRPr="00A2036C">
              <w:t xml:space="preserve">a) Hai goùc coù moãi caïnh cuûa goùc naøy laø tia ñoái cuûa moät caïnh cuûa goùc kia ñöôïc goïi laø hai goùc </w:t>
            </w:r>
            <w:r w:rsidRPr="00A2036C">
              <w:rPr>
                <w:u w:val="single"/>
              </w:rPr>
              <w:t>ñoái ñænh</w:t>
            </w:r>
            <w:r w:rsidRPr="00A2036C">
              <w:t>.</w:t>
            </w:r>
          </w:p>
          <w:p w14:paraId="225EE532" w14:textId="77777777" w:rsidR="00352774" w:rsidRPr="00A2036C" w:rsidRDefault="00352774" w:rsidP="003A5968">
            <w:r w:rsidRPr="00A2036C">
              <w:t>b) Hai ñöôøng thaúng caét nhau taïo thaønh hai caëp goùc ñoái ñænh.</w:t>
            </w:r>
          </w:p>
        </w:tc>
        <w:tc>
          <w:tcPr>
            <w:tcW w:w="3828" w:type="dxa"/>
          </w:tcPr>
          <w:p w14:paraId="2D8B7DEA" w14:textId="77777777" w:rsidR="00352774" w:rsidRPr="00A2036C" w:rsidRDefault="00352774" w:rsidP="003A5968">
            <w:pPr>
              <w:pStyle w:val="BodyText"/>
            </w:pPr>
            <w:r w:rsidRPr="00A2036C">
              <w:t>I) Theá naøo laø hai goùc ñoái ñænh:</w:t>
            </w:r>
          </w:p>
          <w:p w14:paraId="5B6A502D" w14:textId="77777777" w:rsidR="00352774" w:rsidRPr="00A2036C" w:rsidRDefault="00352774" w:rsidP="003A5968">
            <w:r w:rsidRPr="00A2036C">
              <w:t xml:space="preserve"> Hai goùc ñoái ñænh laø hai goùc maø moãi caïnh cuûa goùc naøy laø tia ñoái cuûa moät caïnh cuûa goùc kia.</w:t>
            </w:r>
          </w:p>
          <w:p w14:paraId="1892A3D8" w14:textId="77777777" w:rsidR="00352774" w:rsidRPr="00A2036C" w:rsidRDefault="00352774" w:rsidP="003A5968">
            <w:r w:rsidRPr="00A2036C">
              <w:object w:dxaOrig="2940" w:dyaOrig="1470" w14:anchorId="50917EBE">
                <v:shape id="_x0000_i1037" type="#_x0000_t75" style="width:147pt;height:73.5pt" o:ole="">
                  <v:imagedata r:id="rId22" o:title=""/>
                </v:shape>
                <o:OLEObject Type="Embed" ProgID="PBrush" ShapeID="_x0000_i1037" DrawAspect="Content" ObjectID="_1664266845" r:id="rId23"/>
              </w:object>
            </w:r>
          </w:p>
          <w:p w14:paraId="4CA4529C" w14:textId="77777777" w:rsidR="00352774" w:rsidRPr="00A2036C" w:rsidRDefault="00352774" w:rsidP="003A5968">
            <w:pPr>
              <w:jc w:val="center"/>
            </w:pPr>
            <w:r w:rsidRPr="00A2036C">
              <w:t>Hình 1</w:t>
            </w:r>
          </w:p>
          <w:p w14:paraId="57020CE7" w14:textId="77777777" w:rsidR="00352774" w:rsidRPr="00A2036C" w:rsidRDefault="00352774" w:rsidP="003A5968">
            <w:pPr>
              <w:jc w:val="center"/>
            </w:pPr>
          </w:p>
          <w:p w14:paraId="04B5D8C8" w14:textId="77777777" w:rsidR="00352774" w:rsidRPr="00A2036C" w:rsidRDefault="00352774" w:rsidP="00493FEB"/>
          <w:p w14:paraId="4F4A227C" w14:textId="77777777" w:rsidR="00352774" w:rsidRPr="00A2036C" w:rsidRDefault="00352774" w:rsidP="00493FEB">
            <w:pPr>
              <w:rPr>
                <w:bdr w:val="single" w:sz="4" w:space="0" w:color="auto"/>
              </w:rPr>
            </w:pPr>
            <w:r w:rsidRPr="00A2036C">
              <w:rPr>
                <w:bdr w:val="single" w:sz="4" w:space="0" w:color="auto"/>
              </w:rPr>
              <w:t>?1</w:t>
            </w:r>
          </w:p>
          <w:p w14:paraId="6A19C0DE" w14:textId="77777777" w:rsidR="00352774" w:rsidRPr="00A2036C" w:rsidRDefault="00352774" w:rsidP="00493FEB">
            <w:pPr>
              <w:tabs>
                <w:tab w:val="left" w:pos="251"/>
              </w:tabs>
            </w:pPr>
          </w:p>
          <w:p w14:paraId="7908EBF9" w14:textId="77777777" w:rsidR="00352774" w:rsidRPr="00A2036C" w:rsidRDefault="00352774" w:rsidP="00151BDF">
            <w:pPr>
              <w:rPr>
                <w:bdr w:val="single" w:sz="4" w:space="0" w:color="auto"/>
              </w:rPr>
            </w:pPr>
            <w:r w:rsidRPr="00A2036C">
              <w:rPr>
                <w:bdr w:val="single" w:sz="4" w:space="0" w:color="auto"/>
              </w:rPr>
              <w:t>?2</w:t>
            </w:r>
          </w:p>
          <w:p w14:paraId="66519BCD" w14:textId="77777777" w:rsidR="00352774" w:rsidRPr="00A2036C" w:rsidRDefault="00352774" w:rsidP="00151BDF">
            <w:r w:rsidRPr="00A2036C">
              <w:t xml:space="preserve">a) Hai goùc coù moãi caïnh cuûa goùc naøy laø tia ñoái cuûa moät caïnh cuûa goùc kia ñöôïc goïi laø hai goùc </w:t>
            </w:r>
            <w:r w:rsidRPr="00A2036C">
              <w:rPr>
                <w:u w:val="single"/>
              </w:rPr>
              <w:t>ñoái ñænh</w:t>
            </w:r>
            <w:r w:rsidRPr="00A2036C">
              <w:t>.</w:t>
            </w:r>
          </w:p>
          <w:p w14:paraId="63D2FA7C" w14:textId="77777777" w:rsidR="00352774" w:rsidRPr="00A2036C" w:rsidRDefault="00352774" w:rsidP="00151BDF">
            <w:r w:rsidRPr="00A2036C">
              <w:t>b) Hai ñöôøng thaúng caét nhau taïo thaønh hai caëp goùc ñoái ñænh.</w:t>
            </w:r>
          </w:p>
        </w:tc>
      </w:tr>
      <w:tr w:rsidR="00352774" w:rsidRPr="00A2036C" w14:paraId="16F3207B" w14:textId="77777777" w:rsidTr="005F2C71">
        <w:tblPrEx>
          <w:tblCellMar>
            <w:top w:w="0" w:type="dxa"/>
            <w:bottom w:w="0" w:type="dxa"/>
          </w:tblCellMar>
        </w:tblPrEx>
        <w:tc>
          <w:tcPr>
            <w:tcW w:w="2977" w:type="dxa"/>
          </w:tcPr>
          <w:p w14:paraId="4DDA7FF3" w14:textId="77777777" w:rsidR="00352774" w:rsidRPr="00A2036C" w:rsidRDefault="00352774" w:rsidP="003A5968">
            <w:r w:rsidRPr="00A2036C">
              <w:rPr>
                <w:b/>
                <w:bCs/>
                <w:u w:val="single"/>
              </w:rPr>
              <w:t>Hoaït ñoâng 2:</w:t>
            </w:r>
            <w:r w:rsidRPr="00A2036C">
              <w:t xml:space="preserve"> Tính chaát cuûa hai goùc ñoái ñænh.</w:t>
            </w:r>
          </w:p>
          <w:p w14:paraId="526B664B" w14:textId="77777777" w:rsidR="00352774" w:rsidRPr="00A2036C" w:rsidRDefault="00352774" w:rsidP="003A5968">
            <w:r w:rsidRPr="00A2036C">
              <w:t xml:space="preserve">GV yeâu caàu HS laøn </w:t>
            </w:r>
            <w:r w:rsidRPr="00A2036C">
              <w:rPr>
                <w:bdr w:val="single" w:sz="4" w:space="0" w:color="auto"/>
              </w:rPr>
              <w:t>?3</w:t>
            </w:r>
            <w:r w:rsidRPr="00A2036C">
              <w:t>: xem hình 1.</w:t>
            </w:r>
          </w:p>
          <w:p w14:paraId="7D401CFD" w14:textId="77777777" w:rsidR="00352774" w:rsidRPr="00A2036C" w:rsidRDefault="00352774" w:rsidP="003A5968">
            <w:r w:rsidRPr="00A2036C">
              <w:t xml:space="preserve">a) Haõy ño </w:t>
            </w:r>
            <w:r w:rsidRPr="00A2036C">
              <w:rPr>
                <w:position w:val="-6"/>
              </w:rPr>
              <w:object w:dxaOrig="240" w:dyaOrig="340" w14:anchorId="78B82B71">
                <v:shape id="_x0000_i1038" type="#_x0000_t75" style="width:12pt;height:17pt" o:ole="">
                  <v:imagedata r:id="rId7" o:title=""/>
                </v:shape>
                <o:OLEObject Type="Embed" ProgID="Equation.DSMT4" ShapeID="_x0000_i1038" DrawAspect="Content" ObjectID="_1664266846" r:id="rId24"/>
              </w:object>
            </w:r>
            <w:r w:rsidRPr="00A2036C">
              <w:rPr>
                <w:vertAlign w:val="subscript"/>
              </w:rPr>
              <w:t>1</w:t>
            </w:r>
            <w:r w:rsidRPr="00A2036C">
              <w:t xml:space="preserve">, </w:t>
            </w:r>
            <w:r w:rsidRPr="00A2036C">
              <w:rPr>
                <w:position w:val="-6"/>
              </w:rPr>
              <w:object w:dxaOrig="240" w:dyaOrig="340" w14:anchorId="4C6787E2">
                <v:shape id="_x0000_i1039" type="#_x0000_t75" style="width:12pt;height:17pt" o:ole="">
                  <v:imagedata r:id="rId7" o:title=""/>
                </v:shape>
                <o:OLEObject Type="Embed" ProgID="Equation.DSMT4" ShapeID="_x0000_i1039" DrawAspect="Content" ObjectID="_1664266847" r:id="rId25"/>
              </w:object>
            </w:r>
            <w:r w:rsidRPr="00A2036C">
              <w:rPr>
                <w:vertAlign w:val="subscript"/>
              </w:rPr>
              <w:t>3</w:t>
            </w:r>
            <w:r w:rsidRPr="00A2036C">
              <w:t>. So saùnh hai goùc ñoù.</w:t>
            </w:r>
          </w:p>
          <w:p w14:paraId="1FA51CA2" w14:textId="77777777" w:rsidR="00352774" w:rsidRPr="00A2036C" w:rsidRDefault="00352774" w:rsidP="003A5968">
            <w:r w:rsidRPr="00A2036C">
              <w:t xml:space="preserve">b) Haõy ño </w:t>
            </w:r>
            <w:r w:rsidRPr="00A2036C">
              <w:rPr>
                <w:position w:val="-6"/>
              </w:rPr>
              <w:object w:dxaOrig="240" w:dyaOrig="340" w14:anchorId="3AD4D06E">
                <v:shape id="_x0000_i1040" type="#_x0000_t75" style="width:12pt;height:17pt" o:ole="">
                  <v:imagedata r:id="rId7" o:title=""/>
                </v:shape>
                <o:OLEObject Type="Embed" ProgID="Equation.DSMT4" ShapeID="_x0000_i1040" DrawAspect="Content" ObjectID="_1664266848" r:id="rId26"/>
              </w:object>
            </w:r>
            <w:r w:rsidRPr="00A2036C">
              <w:rPr>
                <w:vertAlign w:val="subscript"/>
              </w:rPr>
              <w:t>2</w:t>
            </w:r>
            <w:r w:rsidRPr="00A2036C">
              <w:t xml:space="preserve">, </w:t>
            </w:r>
            <w:r w:rsidRPr="00A2036C">
              <w:rPr>
                <w:position w:val="-6"/>
              </w:rPr>
              <w:object w:dxaOrig="240" w:dyaOrig="340" w14:anchorId="114CD1F2">
                <v:shape id="_x0000_i1041" type="#_x0000_t75" style="width:12pt;height:17pt" o:ole="">
                  <v:imagedata r:id="rId7" o:title=""/>
                </v:shape>
                <o:OLEObject Type="Embed" ProgID="Equation.DSMT4" ShapeID="_x0000_i1041" DrawAspect="Content" ObjectID="_1664266849" r:id="rId27"/>
              </w:object>
            </w:r>
            <w:r w:rsidRPr="00A2036C">
              <w:rPr>
                <w:vertAlign w:val="subscript"/>
              </w:rPr>
              <w:t>4</w:t>
            </w:r>
            <w:r w:rsidRPr="00A2036C">
              <w:t>. So saùnh hai goùc ñoù.</w:t>
            </w:r>
          </w:p>
          <w:p w14:paraId="1C483D1C" w14:textId="77777777" w:rsidR="00352774" w:rsidRPr="00A2036C" w:rsidRDefault="00352774" w:rsidP="003A5968">
            <w:r w:rsidRPr="00A2036C">
              <w:t>c) Döï ñoaùn keát quaû ruùt ra töø caâu a, b. GV cho HS hoaït ñoäng nhoùm trong 5’ vaø goïi ñaïi dieän nhoùm trình baøy. GV khen thöôûng nhoùm naøo xuaát saéc nhaát.</w:t>
            </w:r>
          </w:p>
          <w:p w14:paraId="1A5D0EE0" w14:textId="77777777" w:rsidR="00352774" w:rsidRPr="00A2036C" w:rsidRDefault="00352774" w:rsidP="003A5968">
            <w:r w:rsidRPr="00A2036C">
              <w:t>-GV cho HS nhình hình theå ñeå chöùng minh tính chaát treân (HS KG) -&gt; taäp suy luaän.</w:t>
            </w:r>
          </w:p>
          <w:p w14:paraId="7F106796" w14:textId="77777777" w:rsidR="00352774" w:rsidRPr="00A2036C" w:rsidRDefault="00352774" w:rsidP="003A5968">
            <w:r w:rsidRPr="00A2036C">
              <w:t>GV: Hai goùc baèng nhau coù ñoái ñænh khoâng?</w:t>
            </w:r>
          </w:p>
        </w:tc>
        <w:tc>
          <w:tcPr>
            <w:tcW w:w="2976" w:type="dxa"/>
          </w:tcPr>
          <w:p w14:paraId="3362D8E2" w14:textId="77777777" w:rsidR="00352774" w:rsidRPr="00A2036C" w:rsidRDefault="00352774" w:rsidP="003A5968"/>
          <w:p w14:paraId="72272573" w14:textId="77777777" w:rsidR="00352774" w:rsidRPr="00A2036C" w:rsidRDefault="00352774" w:rsidP="003A5968">
            <w:pPr>
              <w:rPr>
                <w:bdr w:val="single" w:sz="4" w:space="0" w:color="auto"/>
              </w:rPr>
            </w:pPr>
            <w:r w:rsidRPr="00A2036C">
              <w:rPr>
                <w:bdr w:val="single" w:sz="4" w:space="0" w:color="auto"/>
              </w:rPr>
              <w:t>?3</w:t>
            </w:r>
          </w:p>
          <w:p w14:paraId="62D49454" w14:textId="77777777" w:rsidR="00352774" w:rsidRPr="00A2036C" w:rsidRDefault="00352774" w:rsidP="003A5968">
            <w:r w:rsidRPr="00A2036C">
              <w:t xml:space="preserve">a) </w:t>
            </w:r>
            <w:r w:rsidRPr="00A2036C">
              <w:rPr>
                <w:position w:val="-6"/>
              </w:rPr>
              <w:object w:dxaOrig="240" w:dyaOrig="340" w14:anchorId="4B1EFD6A">
                <v:shape id="_x0000_i1042" type="#_x0000_t75" style="width:12pt;height:17pt" o:ole="">
                  <v:imagedata r:id="rId7" o:title=""/>
                </v:shape>
                <o:OLEObject Type="Embed" ProgID="Equation.DSMT4" ShapeID="_x0000_i1042" DrawAspect="Content" ObjectID="_1664266850" r:id="rId28"/>
              </w:object>
            </w:r>
            <w:r w:rsidRPr="00A2036C">
              <w:rPr>
                <w:vertAlign w:val="subscript"/>
              </w:rPr>
              <w:t xml:space="preserve">1 </w:t>
            </w:r>
            <w:r w:rsidRPr="00A2036C">
              <w:t xml:space="preserve">= </w:t>
            </w:r>
            <w:r w:rsidRPr="00A2036C">
              <w:rPr>
                <w:position w:val="-6"/>
              </w:rPr>
              <w:object w:dxaOrig="240" w:dyaOrig="340" w14:anchorId="7EECB6CD">
                <v:shape id="_x0000_i1043" type="#_x0000_t75" style="width:12pt;height:17pt" o:ole="">
                  <v:imagedata r:id="rId7" o:title=""/>
                </v:shape>
                <o:OLEObject Type="Embed" ProgID="Equation.DSMT4" ShapeID="_x0000_i1043" DrawAspect="Content" ObjectID="_1664266851" r:id="rId29"/>
              </w:object>
            </w:r>
            <w:r w:rsidRPr="00A2036C">
              <w:rPr>
                <w:vertAlign w:val="subscript"/>
              </w:rPr>
              <w:t>3</w:t>
            </w:r>
            <w:r w:rsidRPr="00A2036C">
              <w:t xml:space="preserve"> = 32</w:t>
            </w:r>
            <w:r w:rsidRPr="00A2036C">
              <w:rPr>
                <w:vertAlign w:val="superscript"/>
              </w:rPr>
              <w:t>o</w:t>
            </w:r>
          </w:p>
          <w:p w14:paraId="104B358F" w14:textId="77777777" w:rsidR="00352774" w:rsidRPr="00A2036C" w:rsidRDefault="00352774" w:rsidP="003A5968">
            <w:r w:rsidRPr="00A2036C">
              <w:t xml:space="preserve">b) </w:t>
            </w:r>
            <w:r w:rsidRPr="00A2036C">
              <w:rPr>
                <w:position w:val="-6"/>
              </w:rPr>
              <w:object w:dxaOrig="240" w:dyaOrig="340" w14:anchorId="5A2DDADF">
                <v:shape id="_x0000_i1044" type="#_x0000_t75" style="width:12pt;height:17pt" o:ole="">
                  <v:imagedata r:id="rId7" o:title=""/>
                </v:shape>
                <o:OLEObject Type="Embed" ProgID="Equation.DSMT4" ShapeID="_x0000_i1044" DrawAspect="Content" ObjectID="_1664266852" r:id="rId30"/>
              </w:object>
            </w:r>
            <w:r w:rsidRPr="00A2036C">
              <w:rPr>
                <w:vertAlign w:val="subscript"/>
              </w:rPr>
              <w:t>2</w:t>
            </w:r>
            <w:r w:rsidRPr="00A2036C">
              <w:t xml:space="preserve"> = </w:t>
            </w:r>
            <w:r w:rsidRPr="00A2036C">
              <w:rPr>
                <w:position w:val="-6"/>
              </w:rPr>
              <w:object w:dxaOrig="240" w:dyaOrig="340" w14:anchorId="2C32755B">
                <v:shape id="_x0000_i1045" type="#_x0000_t75" style="width:12pt;height:17pt" o:ole="">
                  <v:imagedata r:id="rId7" o:title=""/>
                </v:shape>
                <o:OLEObject Type="Embed" ProgID="Equation.DSMT4" ShapeID="_x0000_i1045" DrawAspect="Content" ObjectID="_1664266853" r:id="rId31"/>
              </w:object>
            </w:r>
            <w:r w:rsidRPr="00A2036C">
              <w:rPr>
                <w:vertAlign w:val="subscript"/>
              </w:rPr>
              <w:t>4</w:t>
            </w:r>
            <w:r w:rsidRPr="00A2036C">
              <w:t xml:space="preserve"> = 148</w:t>
            </w:r>
            <w:r w:rsidRPr="00A2036C">
              <w:rPr>
                <w:vertAlign w:val="superscript"/>
              </w:rPr>
              <w:t>o</w:t>
            </w:r>
          </w:p>
          <w:p w14:paraId="305256AA" w14:textId="77777777" w:rsidR="00352774" w:rsidRPr="00A2036C" w:rsidRDefault="00352774" w:rsidP="003A5968">
            <w:r w:rsidRPr="00A2036C">
              <w:t>c) Döï ñoaùn: Hai goùc ñoái ñænh thì baèng nhau.</w:t>
            </w:r>
          </w:p>
          <w:p w14:paraId="61D37592" w14:textId="77777777" w:rsidR="00352774" w:rsidRPr="00A2036C" w:rsidRDefault="00352774" w:rsidP="003A5968"/>
          <w:p w14:paraId="08525CA0" w14:textId="77777777" w:rsidR="00352774" w:rsidRPr="00A2036C" w:rsidRDefault="00352774" w:rsidP="003A5968"/>
          <w:p w14:paraId="5AB81FE5" w14:textId="77777777" w:rsidR="00352774" w:rsidRPr="00A2036C" w:rsidRDefault="00352774" w:rsidP="003A5968"/>
          <w:p w14:paraId="64AC6FC0" w14:textId="77777777" w:rsidR="00352774" w:rsidRPr="00A2036C" w:rsidRDefault="00352774" w:rsidP="003A5968"/>
          <w:p w14:paraId="4648179B" w14:textId="77777777" w:rsidR="00352774" w:rsidRPr="00A2036C" w:rsidRDefault="00352774" w:rsidP="003A5968"/>
          <w:p w14:paraId="56BE5CA4" w14:textId="77777777" w:rsidR="00352774" w:rsidRPr="00A2036C" w:rsidRDefault="00352774" w:rsidP="003A5968"/>
          <w:p w14:paraId="5FF4D66B" w14:textId="77777777" w:rsidR="00352774" w:rsidRPr="00A2036C" w:rsidRDefault="00352774" w:rsidP="003A5968"/>
          <w:p w14:paraId="4ED2B4B7" w14:textId="77777777" w:rsidR="00352774" w:rsidRPr="00A2036C" w:rsidRDefault="00352774" w:rsidP="003A5968"/>
          <w:p w14:paraId="046BB543" w14:textId="77777777" w:rsidR="00352774" w:rsidRPr="00A2036C" w:rsidRDefault="00352774" w:rsidP="003A5968">
            <w:r w:rsidRPr="00A2036C">
              <w:t>HS: chöa chaéc ñaõ ñoái ñænh.</w:t>
            </w:r>
          </w:p>
        </w:tc>
        <w:tc>
          <w:tcPr>
            <w:tcW w:w="3828" w:type="dxa"/>
          </w:tcPr>
          <w:p w14:paraId="33158A95" w14:textId="77777777" w:rsidR="00352774" w:rsidRPr="00A2036C" w:rsidRDefault="00352774" w:rsidP="003A5968">
            <w:pPr>
              <w:pStyle w:val="BodyText"/>
            </w:pPr>
            <w:r w:rsidRPr="00A2036C">
              <w:t>II) Tính chaát cuûa hai goùc ñoái ñænh:</w:t>
            </w:r>
          </w:p>
          <w:p w14:paraId="5C72354B" w14:textId="77777777" w:rsidR="00352774" w:rsidRPr="00A2036C" w:rsidRDefault="00352774" w:rsidP="00151BDF">
            <w:pPr>
              <w:rPr>
                <w:bdr w:val="single" w:sz="4" w:space="0" w:color="auto"/>
              </w:rPr>
            </w:pPr>
            <w:r w:rsidRPr="00A2036C">
              <w:rPr>
                <w:bdr w:val="single" w:sz="4" w:space="0" w:color="auto"/>
              </w:rPr>
              <w:t>?3</w:t>
            </w:r>
          </w:p>
          <w:p w14:paraId="24735CCF" w14:textId="77777777" w:rsidR="00352774" w:rsidRPr="00A2036C" w:rsidRDefault="00352774" w:rsidP="00151BDF">
            <w:r w:rsidRPr="00A2036C">
              <w:t xml:space="preserve">a) </w:t>
            </w:r>
            <w:r w:rsidRPr="00A2036C">
              <w:rPr>
                <w:position w:val="-6"/>
              </w:rPr>
              <w:object w:dxaOrig="240" w:dyaOrig="340" w14:anchorId="26CCDD75">
                <v:shape id="_x0000_i1046" type="#_x0000_t75" style="width:12pt;height:17pt" o:ole="">
                  <v:imagedata r:id="rId7" o:title=""/>
                </v:shape>
                <o:OLEObject Type="Embed" ProgID="Equation.DSMT4" ShapeID="_x0000_i1046" DrawAspect="Content" ObjectID="_1664266854" r:id="rId32"/>
              </w:object>
            </w:r>
            <w:r w:rsidRPr="00A2036C">
              <w:rPr>
                <w:vertAlign w:val="subscript"/>
              </w:rPr>
              <w:t xml:space="preserve">1 </w:t>
            </w:r>
            <w:r w:rsidRPr="00A2036C">
              <w:t xml:space="preserve">= </w:t>
            </w:r>
            <w:r w:rsidRPr="00A2036C">
              <w:rPr>
                <w:position w:val="-6"/>
              </w:rPr>
              <w:object w:dxaOrig="240" w:dyaOrig="340" w14:anchorId="1C588A3A">
                <v:shape id="_x0000_i1047" type="#_x0000_t75" style="width:12pt;height:17pt" o:ole="">
                  <v:imagedata r:id="rId7" o:title=""/>
                </v:shape>
                <o:OLEObject Type="Embed" ProgID="Equation.DSMT4" ShapeID="_x0000_i1047" DrawAspect="Content" ObjectID="_1664266855" r:id="rId33"/>
              </w:object>
            </w:r>
            <w:r w:rsidRPr="00A2036C">
              <w:rPr>
                <w:vertAlign w:val="subscript"/>
              </w:rPr>
              <w:t>3</w:t>
            </w:r>
            <w:r w:rsidRPr="00A2036C">
              <w:t xml:space="preserve"> = 32</w:t>
            </w:r>
            <w:r w:rsidRPr="00A2036C">
              <w:rPr>
                <w:vertAlign w:val="superscript"/>
              </w:rPr>
              <w:t>o</w:t>
            </w:r>
          </w:p>
          <w:p w14:paraId="78BC2D83" w14:textId="77777777" w:rsidR="00352774" w:rsidRPr="00A2036C" w:rsidRDefault="00352774" w:rsidP="00151BDF">
            <w:r w:rsidRPr="00A2036C">
              <w:t xml:space="preserve">b) </w:t>
            </w:r>
            <w:r w:rsidRPr="00A2036C">
              <w:rPr>
                <w:position w:val="-6"/>
              </w:rPr>
              <w:object w:dxaOrig="240" w:dyaOrig="340" w14:anchorId="0BBB99CE">
                <v:shape id="_x0000_i1048" type="#_x0000_t75" style="width:12pt;height:17pt" o:ole="">
                  <v:imagedata r:id="rId7" o:title=""/>
                </v:shape>
                <o:OLEObject Type="Embed" ProgID="Equation.DSMT4" ShapeID="_x0000_i1048" DrawAspect="Content" ObjectID="_1664266856" r:id="rId34"/>
              </w:object>
            </w:r>
            <w:r w:rsidRPr="00A2036C">
              <w:rPr>
                <w:vertAlign w:val="subscript"/>
              </w:rPr>
              <w:t>2</w:t>
            </w:r>
            <w:r w:rsidRPr="00A2036C">
              <w:t xml:space="preserve"> = </w:t>
            </w:r>
            <w:r w:rsidRPr="00A2036C">
              <w:rPr>
                <w:position w:val="-6"/>
              </w:rPr>
              <w:object w:dxaOrig="240" w:dyaOrig="340" w14:anchorId="3708394C">
                <v:shape id="_x0000_i1049" type="#_x0000_t75" style="width:12pt;height:17pt" o:ole="">
                  <v:imagedata r:id="rId7" o:title=""/>
                </v:shape>
                <o:OLEObject Type="Embed" ProgID="Equation.DSMT4" ShapeID="_x0000_i1049" DrawAspect="Content" ObjectID="_1664266857" r:id="rId35"/>
              </w:object>
            </w:r>
            <w:r w:rsidRPr="00A2036C">
              <w:rPr>
                <w:vertAlign w:val="subscript"/>
              </w:rPr>
              <w:t>4</w:t>
            </w:r>
            <w:r w:rsidRPr="00A2036C">
              <w:t xml:space="preserve"> = 148</w:t>
            </w:r>
            <w:r w:rsidRPr="00A2036C">
              <w:rPr>
                <w:vertAlign w:val="superscript"/>
              </w:rPr>
              <w:t>o</w:t>
            </w:r>
          </w:p>
          <w:p w14:paraId="662B0342" w14:textId="77777777" w:rsidR="00352774" w:rsidRPr="00A2036C" w:rsidRDefault="00352774" w:rsidP="00151BDF">
            <w:r w:rsidRPr="00A2036C">
              <w:t>c) Döï ñoaùn: Hai goùc ñoái ñænh thì baèng nhau.</w:t>
            </w:r>
          </w:p>
          <w:p w14:paraId="1B28E0CF" w14:textId="77777777" w:rsidR="00352774" w:rsidRPr="00A2036C" w:rsidRDefault="00352774" w:rsidP="003A5968">
            <w:pPr>
              <w:pStyle w:val="BodyText"/>
            </w:pPr>
          </w:p>
          <w:p w14:paraId="0A4512E9" w14:textId="77777777" w:rsidR="00352774" w:rsidRPr="00A2036C" w:rsidRDefault="00352774" w:rsidP="003A5968">
            <w:pPr>
              <w:pBdr>
                <w:top w:val="single" w:sz="4" w:space="1" w:color="auto"/>
                <w:left w:val="single" w:sz="4" w:space="4" w:color="auto"/>
                <w:bottom w:val="single" w:sz="4" w:space="1" w:color="auto"/>
                <w:right w:val="single" w:sz="4" w:space="4" w:color="auto"/>
              </w:pBdr>
            </w:pPr>
            <w:r w:rsidRPr="00A2036C">
              <w:t>Hai goùc ñoái ñænh thì baèng nhau.</w:t>
            </w:r>
          </w:p>
        </w:tc>
      </w:tr>
    </w:tbl>
    <w:p w14:paraId="0831CC21" w14:textId="77777777" w:rsidR="004723D8" w:rsidRPr="00A2036C" w:rsidRDefault="004723D8" w:rsidP="003A5968">
      <w:pPr>
        <w:rPr>
          <w:b/>
          <w:bCs/>
          <w:u w:val="single"/>
        </w:rPr>
      </w:pPr>
    </w:p>
    <w:p w14:paraId="7970BF5D" w14:textId="77777777" w:rsidR="004723D8" w:rsidRPr="00A2036C" w:rsidRDefault="004723D8" w:rsidP="004723D8">
      <w:pPr>
        <w:rPr>
          <w:rFonts w:ascii="Times New Roman" w:hAnsi="Times New Roman"/>
          <w:lang w:val="es-ES"/>
        </w:rPr>
      </w:pPr>
      <w:r w:rsidRPr="00A2036C">
        <w:rPr>
          <w:rFonts w:ascii="Times New Roman" w:hAnsi="Times New Roman"/>
          <w:lang w:val="es-ES"/>
        </w:rPr>
        <w:t>3. Hoạt động luyện tập</w:t>
      </w:r>
    </w:p>
    <w:p w14:paraId="756A4785" w14:textId="77777777" w:rsidR="00A2036C" w:rsidRPr="00A2036C" w:rsidRDefault="00A2036C" w:rsidP="00A2036C">
      <w:pPr>
        <w:ind w:firstLine="720"/>
        <w:rPr>
          <w:u w:val="single"/>
          <w:lang w:val="es-ES"/>
        </w:rPr>
      </w:pPr>
      <w:r w:rsidRPr="00A2036C">
        <w:rPr>
          <w:u w:val="single"/>
          <w:lang w:val="es-ES"/>
        </w:rPr>
        <w:t>Baøi 1 SBT/73:</w:t>
      </w:r>
    </w:p>
    <w:p w14:paraId="0946B986" w14:textId="77777777" w:rsidR="00A2036C" w:rsidRPr="00A2036C" w:rsidRDefault="00A2036C" w:rsidP="00E925D1">
      <w:pPr>
        <w:ind w:left="720"/>
        <w:rPr>
          <w:lang w:val="es-ES"/>
        </w:rPr>
      </w:pPr>
      <w:r w:rsidRPr="00A2036C">
        <w:rPr>
          <w:lang w:val="es-ES"/>
        </w:rPr>
        <w:t>a) Caùc caëp goùc ñoái ñænh: hình 1.b, d vì moãi caïnh cuûa goùc naøy laø tia ñoái cuûa moät caïnh cuûa goùc kia.</w:t>
      </w:r>
    </w:p>
    <w:p w14:paraId="7947F50F" w14:textId="77777777" w:rsidR="00A2036C" w:rsidRPr="00E925D1" w:rsidRDefault="00A2036C" w:rsidP="00E925D1">
      <w:pPr>
        <w:ind w:left="720"/>
        <w:rPr>
          <w:lang w:val="es-ES"/>
        </w:rPr>
      </w:pPr>
      <w:r w:rsidRPr="00E925D1">
        <w:rPr>
          <w:lang w:val="es-ES"/>
        </w:rPr>
        <w:t>b) Caùc caëp goùc khoâng ñoái ñænh: hình 1.a, c, e. Vì moãi caïnh cuûa goùc naøy khoâng laø tia ñoái cuûa moät  caïnh cuûa goùc kia.</w:t>
      </w:r>
    </w:p>
    <w:p w14:paraId="5891472B" w14:textId="77777777" w:rsidR="004723D8" w:rsidRDefault="004723D8" w:rsidP="00A2036C">
      <w:pPr>
        <w:rPr>
          <w:rFonts w:ascii="Times New Roman" w:hAnsi="Times New Roman"/>
          <w:lang w:val="es-ES"/>
        </w:rPr>
      </w:pPr>
      <w:r w:rsidRPr="00A2036C">
        <w:rPr>
          <w:rFonts w:ascii="Times New Roman" w:hAnsi="Times New Roman"/>
          <w:lang w:val="es-ES"/>
        </w:rPr>
        <w:t>4, Hoạt động vận dụng</w:t>
      </w:r>
      <w:r w:rsidR="00A2036C">
        <w:rPr>
          <w:rFonts w:ascii="Times New Roman" w:hAnsi="Times New Roman"/>
          <w:lang w:val="es-ES"/>
        </w:rPr>
        <w:t>:</w:t>
      </w:r>
    </w:p>
    <w:p w14:paraId="58642D3D" w14:textId="77777777" w:rsidR="00E925D1" w:rsidRPr="00A2036C" w:rsidRDefault="00E925D1" w:rsidP="00A2036C">
      <w:pPr>
        <w:rPr>
          <w:rFonts w:ascii="Times New Roman" w:hAnsi="Times New Roman"/>
          <w:lang w:val="es-ES"/>
        </w:rPr>
      </w:pPr>
    </w:p>
    <w:p w14:paraId="1628573A" w14:textId="77777777" w:rsidR="004723D8" w:rsidRPr="00A2036C" w:rsidRDefault="004723D8" w:rsidP="004723D8">
      <w:pPr>
        <w:rPr>
          <w:rFonts w:ascii="Times New Roman" w:hAnsi="Times New Roman"/>
          <w:lang w:val="es-ES"/>
        </w:rPr>
      </w:pPr>
      <w:r w:rsidRPr="00A2036C">
        <w:rPr>
          <w:rFonts w:ascii="Times New Roman" w:hAnsi="Times New Roman"/>
          <w:lang w:val="es-ES"/>
        </w:rPr>
        <w:t>5, Hoạt động tìm tòi mở rộng</w:t>
      </w:r>
      <w:r w:rsidR="00A2036C">
        <w:rPr>
          <w:rFonts w:ascii="Times New Roman" w:hAnsi="Times New Roman"/>
          <w:lang w:val="es-ES"/>
        </w:rPr>
        <w:t>:</w:t>
      </w:r>
    </w:p>
    <w:p w14:paraId="24A70C49" w14:textId="77777777" w:rsidR="004723D8" w:rsidRPr="00A2036C" w:rsidRDefault="004723D8" w:rsidP="004723D8">
      <w:pPr>
        <w:pStyle w:val="ListParagraph"/>
        <w:spacing w:line="240" w:lineRule="auto"/>
        <w:ind w:left="0" w:firstLine="720"/>
        <w:jc w:val="both"/>
        <w:rPr>
          <w:rFonts w:eastAsia="VNI-Times"/>
          <w:szCs w:val="24"/>
          <w:lang w:val="sv-SE"/>
        </w:rPr>
      </w:pPr>
      <w:r w:rsidRPr="00A2036C">
        <w:rPr>
          <w:rFonts w:eastAsia="VNI-Times"/>
          <w:szCs w:val="24"/>
          <w:lang w:val="sv-SE"/>
        </w:rPr>
        <w:t>- Thuộc tính chất của hai góc đối đỉnh.</w:t>
      </w:r>
    </w:p>
    <w:p w14:paraId="378F198C" w14:textId="77777777" w:rsidR="004723D8" w:rsidRPr="00A2036C" w:rsidRDefault="004723D8" w:rsidP="004723D8">
      <w:pPr>
        <w:pStyle w:val="ListParagraph"/>
        <w:spacing w:line="240" w:lineRule="auto"/>
        <w:ind w:left="0" w:firstLine="720"/>
        <w:jc w:val="both"/>
        <w:rPr>
          <w:rFonts w:eastAsia="VNI-Times"/>
          <w:szCs w:val="24"/>
          <w:lang w:val="sv-SE"/>
        </w:rPr>
      </w:pPr>
      <w:r w:rsidRPr="00A2036C">
        <w:rPr>
          <w:rFonts w:eastAsia="VNI-Times"/>
          <w:szCs w:val="24"/>
          <w:lang w:val="sv-SE"/>
        </w:rPr>
        <w:t>- Làm bài tập: 5,6,7,8,9 / 82;83</w:t>
      </w:r>
    </w:p>
    <w:p w14:paraId="07D3DF36" w14:textId="77777777" w:rsidR="004723D8" w:rsidRPr="00A2036C" w:rsidRDefault="004723D8" w:rsidP="00662CD7">
      <w:pPr>
        <w:jc w:val="center"/>
        <w:rPr>
          <w:rFonts w:ascii="Times New Roman" w:hAnsi="Times New Roman"/>
          <w:lang w:val="es-ES"/>
        </w:rPr>
      </w:pPr>
      <w:r w:rsidRPr="00A2036C">
        <w:rPr>
          <w:b/>
          <w:bCs/>
          <w:u w:val="single"/>
          <w:lang w:val="sv-SE"/>
        </w:rPr>
        <w:br w:type="page"/>
      </w:r>
      <w:r w:rsidR="00E925D1">
        <w:rPr>
          <w:rFonts w:ascii="Times New Roman" w:hAnsi="Times New Roman"/>
          <w:b/>
          <w:lang w:val="es-ES"/>
        </w:rPr>
        <w:lastRenderedPageBreak/>
        <w:t xml:space="preserve">Tiết: </w:t>
      </w:r>
      <w:r w:rsidRPr="00A2036C">
        <w:rPr>
          <w:rFonts w:ascii="Times New Roman" w:hAnsi="Times New Roman"/>
          <w:b/>
          <w:lang w:val="es-ES"/>
        </w:rPr>
        <w:t>02</w:t>
      </w:r>
    </w:p>
    <w:p w14:paraId="6626DBCE" w14:textId="77777777" w:rsidR="004723D8" w:rsidRPr="00A2036C" w:rsidRDefault="004723D8" w:rsidP="00662CD7">
      <w:pPr>
        <w:jc w:val="center"/>
        <w:rPr>
          <w:rFonts w:ascii="Times New Roman" w:hAnsi="Times New Roman"/>
          <w:b/>
          <w:lang w:val="sv-SE"/>
        </w:rPr>
      </w:pPr>
      <w:r w:rsidRPr="00A2036C">
        <w:rPr>
          <w:rFonts w:ascii="Times New Roman" w:hAnsi="Times New Roman"/>
          <w:b/>
          <w:lang w:val="es-ES"/>
        </w:rPr>
        <w:t xml:space="preserve"> </w:t>
      </w:r>
      <w:r w:rsidRPr="00A2036C">
        <w:rPr>
          <w:rFonts w:ascii="Times New Roman" w:hAnsi="Times New Roman"/>
          <w:b/>
          <w:lang w:val="sv-SE"/>
        </w:rPr>
        <w:t>LUYỆN TẬP</w:t>
      </w:r>
    </w:p>
    <w:p w14:paraId="7BCB48B8" w14:textId="77777777" w:rsidR="004723D8" w:rsidRPr="00A85844" w:rsidRDefault="004723D8" w:rsidP="00662CD7">
      <w:pPr>
        <w:rPr>
          <w:rFonts w:ascii="Times New Roman" w:hAnsi="Times New Roman"/>
          <w:b/>
          <w:u w:val="single"/>
          <w:lang w:val="es-ES"/>
        </w:rPr>
      </w:pPr>
      <w:r w:rsidRPr="00A85844">
        <w:rPr>
          <w:rFonts w:ascii="Times New Roman" w:hAnsi="Times New Roman"/>
          <w:b/>
          <w:bCs/>
          <w:lang w:val="es-ES"/>
        </w:rPr>
        <w:t>I. MỤC TIÊU</w:t>
      </w:r>
      <w:r w:rsidRPr="00A85844">
        <w:rPr>
          <w:rFonts w:ascii="Times New Roman" w:hAnsi="Times New Roman"/>
          <w:b/>
          <w:lang w:val="es-ES"/>
        </w:rPr>
        <w:t xml:space="preserve"> </w:t>
      </w:r>
    </w:p>
    <w:p w14:paraId="40B1C7B6" w14:textId="77777777" w:rsidR="003E690F" w:rsidRPr="00A2036C" w:rsidRDefault="003E690F" w:rsidP="00A2036C">
      <w:pPr>
        <w:spacing w:before="40"/>
        <w:ind w:left="720"/>
        <w:rPr>
          <w:lang w:val="sv-SE"/>
        </w:rPr>
      </w:pPr>
      <w:r w:rsidRPr="00A2036C">
        <w:rPr>
          <w:bCs/>
          <w:lang w:val="sv-SE"/>
        </w:rPr>
        <w:t>-</w:t>
      </w:r>
      <w:r w:rsidR="00A2036C">
        <w:rPr>
          <w:bCs/>
          <w:lang w:val="sv-SE"/>
        </w:rPr>
        <w:t xml:space="preserve"> </w:t>
      </w:r>
      <w:r w:rsidRPr="00A2036C">
        <w:rPr>
          <w:bCs/>
          <w:lang w:val="sv-SE"/>
        </w:rPr>
        <w:t>Kieán thöùc</w:t>
      </w:r>
      <w:r w:rsidRPr="00A2036C">
        <w:rPr>
          <w:b/>
          <w:bCs/>
          <w:lang w:val="sv-SE"/>
        </w:rPr>
        <w:t xml:space="preserve">: </w:t>
      </w:r>
      <w:r w:rsidRPr="00A2036C">
        <w:rPr>
          <w:lang w:val="sv-SE"/>
        </w:rPr>
        <w:t>HS naém chaéc ñöôïc ñònh nghóa hai goùc ñoái ñænh, tính chaát: hai goùc ñoái ñænh thì baèng nhau.</w:t>
      </w:r>
    </w:p>
    <w:p w14:paraId="7F47572C" w14:textId="77777777" w:rsidR="003E690F" w:rsidRPr="00A2036C" w:rsidRDefault="003E690F" w:rsidP="00A2036C">
      <w:pPr>
        <w:spacing w:before="40"/>
        <w:ind w:left="720"/>
        <w:rPr>
          <w:lang w:val="sv-SE"/>
        </w:rPr>
      </w:pPr>
      <w:r w:rsidRPr="00A2036C">
        <w:rPr>
          <w:bCs/>
          <w:lang w:val="sv-SE"/>
        </w:rPr>
        <w:t>-</w:t>
      </w:r>
      <w:r w:rsidR="00A2036C">
        <w:rPr>
          <w:bCs/>
          <w:lang w:val="sv-SE"/>
        </w:rPr>
        <w:t xml:space="preserve"> </w:t>
      </w:r>
      <w:r w:rsidRPr="00A2036C">
        <w:rPr>
          <w:bCs/>
          <w:lang w:val="sv-SE"/>
        </w:rPr>
        <w:t>Kó naêng:</w:t>
      </w:r>
      <w:r w:rsidRPr="00A2036C">
        <w:rPr>
          <w:lang w:val="sv-SE"/>
        </w:rPr>
        <w:t xml:space="preserve"> Nhaän bieát ñöôïc caùc goùc ñoái ñænh trong moät hình.Veõ ñöôïc goùc ñoái ñænh vôùi goùc cho tröôùc</w:t>
      </w:r>
    </w:p>
    <w:p w14:paraId="6EE82CD1" w14:textId="77777777" w:rsidR="003E690F" w:rsidRPr="00A2036C" w:rsidRDefault="003E690F" w:rsidP="003E690F">
      <w:pPr>
        <w:spacing w:before="40"/>
        <w:ind w:firstLine="720"/>
        <w:rPr>
          <w:lang w:val="sv-SE"/>
        </w:rPr>
      </w:pPr>
      <w:r w:rsidRPr="00A2036C">
        <w:rPr>
          <w:bCs/>
          <w:lang w:val="sv-SE"/>
        </w:rPr>
        <w:t>-</w:t>
      </w:r>
      <w:r w:rsidR="00A2036C">
        <w:rPr>
          <w:bCs/>
          <w:lang w:val="sv-SE"/>
        </w:rPr>
        <w:t xml:space="preserve"> </w:t>
      </w:r>
      <w:r w:rsidRPr="00A2036C">
        <w:rPr>
          <w:bCs/>
          <w:lang w:val="sv-SE"/>
        </w:rPr>
        <w:t>Thaùi ñoä</w:t>
      </w:r>
      <w:r w:rsidRPr="00A2036C">
        <w:rPr>
          <w:b/>
          <w:bCs/>
          <w:lang w:val="sv-SE"/>
        </w:rPr>
        <w:t xml:space="preserve">: </w:t>
      </w:r>
      <w:r w:rsidRPr="00A2036C">
        <w:rPr>
          <w:lang w:val="sv-SE"/>
        </w:rPr>
        <w:t>Böôùc ñaàu taäp suy luaän vaø bieát caùch trình baøy moät baøi taäp.</w:t>
      </w:r>
    </w:p>
    <w:p w14:paraId="5C0C3540" w14:textId="77777777" w:rsidR="003E690F" w:rsidRPr="00A2036C" w:rsidRDefault="003E690F" w:rsidP="00E925D1">
      <w:pPr>
        <w:ind w:left="720"/>
        <w:rPr>
          <w:rFonts w:ascii="Times New Roman" w:hAnsi="Times New Roman"/>
          <w:lang w:val="pt-BR"/>
        </w:rPr>
      </w:pPr>
      <w:r w:rsidRPr="00A2036C">
        <w:rPr>
          <w:lang w:val="sv-SE"/>
        </w:rPr>
        <w:t xml:space="preserve">- </w:t>
      </w:r>
      <w:r w:rsidRPr="00A2036C">
        <w:rPr>
          <w:rFonts w:ascii="Times New Roman" w:hAnsi="Times New Roman"/>
          <w:lang w:val="sv-SE"/>
        </w:rPr>
        <w:t>Đị</w:t>
      </w:r>
      <w:r w:rsidRPr="00A2036C">
        <w:rPr>
          <w:lang w:val="sv-SE"/>
        </w:rPr>
        <w:t>nh h</w:t>
      </w:r>
      <w:r w:rsidRPr="00A2036C">
        <w:rPr>
          <w:rFonts w:ascii="Times New Roman" w:hAnsi="Times New Roman"/>
          <w:lang w:val="sv-SE"/>
        </w:rPr>
        <w:t>ướ</w:t>
      </w:r>
      <w:r w:rsidRPr="00A2036C">
        <w:rPr>
          <w:lang w:val="sv-SE"/>
        </w:rPr>
        <w:t xml:space="preserve">ng </w:t>
      </w:r>
      <w:r w:rsidRPr="00A2036C">
        <w:rPr>
          <w:rFonts w:ascii="Times New Roman" w:hAnsi="Times New Roman"/>
          <w:lang w:val="sv-SE"/>
        </w:rPr>
        <w:t>phát</w:t>
      </w:r>
      <w:r w:rsidRPr="00A2036C">
        <w:rPr>
          <w:lang w:val="sv-SE"/>
        </w:rPr>
        <w:t xml:space="preserve"> tri</w:t>
      </w:r>
      <w:r w:rsidRPr="00A2036C">
        <w:rPr>
          <w:rFonts w:ascii="Times New Roman" w:hAnsi="Times New Roman"/>
          <w:lang w:val="sv-SE"/>
        </w:rPr>
        <w:t>ể</w:t>
      </w:r>
      <w:r w:rsidRPr="00A2036C">
        <w:rPr>
          <w:lang w:val="sv-SE"/>
        </w:rPr>
        <w:t>n n</w:t>
      </w:r>
      <w:r w:rsidRPr="00A2036C">
        <w:rPr>
          <w:rFonts w:ascii="Times New Roman" w:hAnsi="Times New Roman"/>
          <w:lang w:val="sv-SE"/>
        </w:rPr>
        <w:t>ă</w:t>
      </w:r>
      <w:r w:rsidRPr="00A2036C">
        <w:rPr>
          <w:lang w:val="sv-SE"/>
        </w:rPr>
        <w:t>ng l</w:t>
      </w:r>
      <w:r w:rsidRPr="00A2036C">
        <w:rPr>
          <w:rFonts w:ascii="Times New Roman" w:hAnsi="Times New Roman"/>
          <w:lang w:val="sv-SE"/>
        </w:rPr>
        <w:t>ự</w:t>
      </w:r>
      <w:r w:rsidRPr="00A2036C">
        <w:rPr>
          <w:lang w:val="sv-SE"/>
        </w:rPr>
        <w:t xml:space="preserve">c: </w:t>
      </w:r>
      <w:r w:rsidRPr="00A2036C">
        <w:rPr>
          <w:rFonts w:ascii="Times New Roman" w:hAnsi="Times New Roman"/>
          <w:lang w:val="pt-BR"/>
        </w:rPr>
        <w:t>Năng lực quan sát, Năng lực tư duy, Năng lực tự học, Năng lực giải quyết vấn đề, Năng lực vẽ hình</w:t>
      </w:r>
    </w:p>
    <w:p w14:paraId="5B63C4AB" w14:textId="77777777" w:rsidR="004723D8" w:rsidRPr="00A85844" w:rsidRDefault="004723D8" w:rsidP="003E690F">
      <w:pPr>
        <w:rPr>
          <w:rFonts w:ascii="Times New Roman" w:hAnsi="Times New Roman"/>
          <w:b/>
          <w:lang w:val="es-ES"/>
        </w:rPr>
      </w:pPr>
      <w:r w:rsidRPr="00A85844">
        <w:rPr>
          <w:rFonts w:ascii="Times New Roman" w:hAnsi="Times New Roman"/>
          <w:b/>
          <w:bCs/>
          <w:lang w:val="es-ES"/>
        </w:rPr>
        <w:t xml:space="preserve">II. </w:t>
      </w:r>
      <w:r w:rsidRPr="00A85844">
        <w:rPr>
          <w:rFonts w:ascii="Times New Roman" w:hAnsi="Times New Roman"/>
          <w:b/>
          <w:lang w:val="es-ES"/>
        </w:rPr>
        <w:t>CHUẨN BỊ CỦA GV VÀ HỌC SINH</w:t>
      </w:r>
    </w:p>
    <w:p w14:paraId="1D7CCDF5" w14:textId="77777777" w:rsidR="004723D8" w:rsidRPr="00A2036C" w:rsidRDefault="004723D8" w:rsidP="00662CD7">
      <w:pPr>
        <w:pStyle w:val="ListParagraph"/>
        <w:spacing w:line="240" w:lineRule="auto"/>
        <w:ind w:left="0"/>
        <w:jc w:val="both"/>
        <w:rPr>
          <w:szCs w:val="24"/>
          <w:lang w:val="es-ES"/>
        </w:rPr>
      </w:pPr>
      <w:r w:rsidRPr="00A2036C">
        <w:rPr>
          <w:szCs w:val="24"/>
          <w:lang w:val="es-ES"/>
        </w:rPr>
        <w:t xml:space="preserve">       </w:t>
      </w:r>
      <w:r w:rsidRPr="00A2036C">
        <w:rPr>
          <w:szCs w:val="24"/>
          <w:lang w:val="es-ES"/>
        </w:rPr>
        <w:tab/>
        <w:t xml:space="preserve">- GV: </w:t>
      </w:r>
      <w:r w:rsidR="003E690F" w:rsidRPr="00A2036C">
        <w:rPr>
          <w:szCs w:val="24"/>
          <w:lang w:val="es-ES"/>
        </w:rPr>
        <w:t>Bản phụ, Bảng nhóm, thước thẳng</w:t>
      </w:r>
    </w:p>
    <w:p w14:paraId="57F5F0D1" w14:textId="77777777" w:rsidR="004723D8" w:rsidRPr="00A2036C" w:rsidRDefault="004723D8" w:rsidP="00662CD7">
      <w:pPr>
        <w:pStyle w:val="ListParagraph"/>
        <w:spacing w:line="240" w:lineRule="auto"/>
        <w:ind w:left="0" w:firstLine="720"/>
        <w:jc w:val="both"/>
        <w:rPr>
          <w:szCs w:val="24"/>
          <w:lang w:val="es-ES"/>
        </w:rPr>
      </w:pPr>
      <w:r w:rsidRPr="00A2036C">
        <w:rPr>
          <w:szCs w:val="24"/>
          <w:lang w:val="es-ES"/>
        </w:rPr>
        <w:t>- HS: Thước thẳng, thước đo góc.</w:t>
      </w:r>
    </w:p>
    <w:p w14:paraId="11246057" w14:textId="77777777" w:rsidR="004723D8" w:rsidRPr="00A85844" w:rsidRDefault="004723D8" w:rsidP="00662CD7">
      <w:pPr>
        <w:rPr>
          <w:rFonts w:ascii="Times New Roman" w:hAnsi="Times New Roman"/>
          <w:b/>
          <w:lang w:val="es-ES"/>
        </w:rPr>
      </w:pPr>
      <w:r w:rsidRPr="00A85844">
        <w:rPr>
          <w:rFonts w:ascii="Times New Roman" w:hAnsi="Times New Roman"/>
          <w:b/>
          <w:lang w:val="es-ES"/>
        </w:rPr>
        <w:t>III. PHƯƠNG PHÁP TRỌNG TÂM</w:t>
      </w:r>
    </w:p>
    <w:p w14:paraId="3B9097FD" w14:textId="77777777" w:rsidR="004723D8" w:rsidRPr="00A2036C" w:rsidRDefault="004723D8" w:rsidP="00662CD7">
      <w:pPr>
        <w:ind w:firstLine="720"/>
        <w:rPr>
          <w:rFonts w:ascii="Times New Roman" w:hAnsi="Times New Roman"/>
          <w:lang w:val="es-ES"/>
        </w:rPr>
      </w:pPr>
      <w:r w:rsidRPr="00A2036C">
        <w:rPr>
          <w:rFonts w:ascii="Times New Roman" w:hAnsi="Times New Roman"/>
          <w:lang w:val="es-ES"/>
        </w:rPr>
        <w:t xml:space="preserve"> -  Phương pháp:  </w:t>
      </w:r>
      <w:r w:rsidR="003E690F" w:rsidRPr="00A2036C">
        <w:rPr>
          <w:rFonts w:ascii="Times New Roman" w:hAnsi="Times New Roman"/>
          <w:lang w:val="es-ES"/>
        </w:rPr>
        <w:t>Đàm thoại</w:t>
      </w:r>
    </w:p>
    <w:p w14:paraId="35238919" w14:textId="77777777" w:rsidR="004723D8" w:rsidRPr="00A85844" w:rsidRDefault="004723D8" w:rsidP="00662CD7">
      <w:pPr>
        <w:rPr>
          <w:rFonts w:ascii="Times New Roman" w:hAnsi="Times New Roman"/>
          <w:b/>
          <w:lang w:val="es-ES"/>
        </w:rPr>
      </w:pPr>
      <w:r w:rsidRPr="00A85844">
        <w:rPr>
          <w:rFonts w:ascii="Times New Roman" w:hAnsi="Times New Roman"/>
          <w:b/>
          <w:bCs/>
          <w:lang w:val="es-ES"/>
        </w:rPr>
        <w:t>IV. TIẾN TRÌNH TIẾT HỌC</w:t>
      </w:r>
    </w:p>
    <w:p w14:paraId="2F4F42CC" w14:textId="77777777" w:rsidR="004723D8" w:rsidRDefault="004723D8" w:rsidP="00662CD7">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0EC2673A" w14:textId="77777777" w:rsidR="00A2036C" w:rsidRPr="00A2036C" w:rsidRDefault="00A2036C" w:rsidP="00A2036C">
      <w:pPr>
        <w:ind w:firstLine="720"/>
        <w:rPr>
          <w:lang w:val="es-ES"/>
        </w:rPr>
      </w:pPr>
      <w:r>
        <w:rPr>
          <w:lang w:val="es-ES"/>
        </w:rPr>
        <w:t xml:space="preserve">- </w:t>
      </w:r>
      <w:r w:rsidRPr="00A2036C">
        <w:rPr>
          <w:lang w:val="es-ES"/>
        </w:rPr>
        <w:t>Theá naøo laø hai goùc ñoái ñænh? Neâu tính chaát cuûa hai goùc ñoái ñænh?</w:t>
      </w:r>
    </w:p>
    <w:p w14:paraId="52FECAC0" w14:textId="77777777" w:rsidR="00A2036C" w:rsidRPr="00E925D1" w:rsidRDefault="00A2036C" w:rsidP="00E925D1">
      <w:pPr>
        <w:ind w:firstLine="720"/>
      </w:pPr>
      <w:r>
        <w:t xml:space="preserve">- </w:t>
      </w:r>
      <w:r w:rsidRPr="00A2036C">
        <w:t>Chöõa baøi 4 SGK/82.</w:t>
      </w:r>
    </w:p>
    <w:p w14:paraId="13B507D0" w14:textId="77777777" w:rsidR="004723D8" w:rsidRPr="00A2036C" w:rsidRDefault="004723D8" w:rsidP="004723D8">
      <w:pPr>
        <w:rPr>
          <w:rFonts w:ascii="Times New Roman" w:hAnsi="Times New Roman"/>
          <w:lang w:val="es-ES"/>
        </w:rPr>
      </w:pPr>
      <w:r w:rsidRPr="00A2036C">
        <w:rPr>
          <w:rFonts w:ascii="Times New Roman" w:hAnsi="Times New Roman"/>
          <w:lang w:val="es-ES"/>
        </w:rPr>
        <w:t>2 . Hoạt động hình thành kiến thức:</w:t>
      </w:r>
    </w:p>
    <w:p w14:paraId="22F964CC" w14:textId="77777777" w:rsidR="004723D8" w:rsidRPr="00A2036C" w:rsidRDefault="004723D8" w:rsidP="004723D8">
      <w:pPr>
        <w:rPr>
          <w:rFonts w:ascii="Times New Roman" w:hAnsi="Times New Roman"/>
          <w:lang w:val="es-ES"/>
        </w:rPr>
      </w:pPr>
    </w:p>
    <w:tbl>
      <w:tblPr>
        <w:tblW w:w="9781" w:type="dxa"/>
        <w:tblInd w:w="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2" w:type="dxa"/>
          <w:right w:w="72" w:type="dxa"/>
        </w:tblCellMar>
        <w:tblLook w:val="0000" w:firstRow="0" w:lastRow="0" w:firstColumn="0" w:lastColumn="0" w:noHBand="0" w:noVBand="0"/>
      </w:tblPr>
      <w:tblGrid>
        <w:gridCol w:w="2551"/>
        <w:gridCol w:w="2977"/>
        <w:gridCol w:w="4253"/>
      </w:tblGrid>
      <w:tr w:rsidR="00352774" w:rsidRPr="00A2036C" w14:paraId="6DE30308" w14:textId="77777777" w:rsidTr="005F2C71">
        <w:tblPrEx>
          <w:tblCellMar>
            <w:top w:w="0" w:type="dxa"/>
            <w:bottom w:w="0" w:type="dxa"/>
          </w:tblCellMar>
        </w:tblPrEx>
        <w:tc>
          <w:tcPr>
            <w:tcW w:w="2551" w:type="dxa"/>
            <w:vAlign w:val="center"/>
          </w:tcPr>
          <w:p w14:paraId="549C9C5B" w14:textId="77777777" w:rsidR="00352774" w:rsidRPr="00A2036C" w:rsidRDefault="00352774" w:rsidP="00E925D1">
            <w:pPr>
              <w:jc w:val="center"/>
              <w:rPr>
                <w:bCs/>
              </w:rPr>
            </w:pPr>
            <w:r w:rsidRPr="00A2036C">
              <w:rPr>
                <w:bCs/>
              </w:rPr>
              <w:t>Hoaït ñoäng cuûa thaày</w:t>
            </w:r>
          </w:p>
        </w:tc>
        <w:tc>
          <w:tcPr>
            <w:tcW w:w="2977" w:type="dxa"/>
            <w:vAlign w:val="center"/>
          </w:tcPr>
          <w:p w14:paraId="17273C62" w14:textId="77777777" w:rsidR="00352774" w:rsidRPr="00A2036C" w:rsidRDefault="00352774" w:rsidP="00E925D1">
            <w:pPr>
              <w:jc w:val="center"/>
              <w:rPr>
                <w:bCs/>
              </w:rPr>
            </w:pPr>
            <w:r w:rsidRPr="00A2036C">
              <w:rPr>
                <w:bCs/>
              </w:rPr>
              <w:t>Hoaït ñoäng cuûa troø</w:t>
            </w:r>
          </w:p>
        </w:tc>
        <w:tc>
          <w:tcPr>
            <w:tcW w:w="4253" w:type="dxa"/>
            <w:vAlign w:val="center"/>
          </w:tcPr>
          <w:p w14:paraId="57442F9A" w14:textId="77777777" w:rsidR="00352774" w:rsidRPr="00A2036C" w:rsidRDefault="00352774" w:rsidP="00352774">
            <w:pPr>
              <w:jc w:val="center"/>
              <w:rPr>
                <w:bCs/>
              </w:rPr>
            </w:pPr>
            <w:r w:rsidRPr="00A2036C">
              <w:rPr>
                <w:bCs/>
              </w:rPr>
              <w:t>Ghi baûng</w:t>
            </w:r>
          </w:p>
        </w:tc>
      </w:tr>
      <w:tr w:rsidR="00352774" w:rsidRPr="00A2036C" w14:paraId="6BBEA5FB" w14:textId="77777777" w:rsidTr="005F2C71">
        <w:tblPrEx>
          <w:tblCellMar>
            <w:top w:w="0" w:type="dxa"/>
            <w:bottom w:w="0" w:type="dxa"/>
          </w:tblCellMar>
        </w:tblPrEx>
        <w:tc>
          <w:tcPr>
            <w:tcW w:w="2551" w:type="dxa"/>
          </w:tcPr>
          <w:p w14:paraId="38F82CD0" w14:textId="77777777" w:rsidR="00352774" w:rsidRPr="00A2036C" w:rsidRDefault="00352774" w:rsidP="004723D8">
            <w:pPr>
              <w:rPr>
                <w:u w:val="single"/>
              </w:rPr>
            </w:pPr>
            <w:r>
              <w:rPr>
                <w:b/>
                <w:bCs/>
                <w:u w:val="single"/>
              </w:rPr>
              <w:t>Hoaït ñoäng I</w:t>
            </w:r>
            <w:r w:rsidRPr="00A2036C">
              <w:rPr>
                <w:b/>
                <w:bCs/>
                <w:u w:val="single"/>
              </w:rPr>
              <w:t>:</w:t>
            </w:r>
            <w:r w:rsidRPr="00A2036C">
              <w:t xml:space="preserve"> Luyeän taäp.</w:t>
            </w:r>
          </w:p>
          <w:p w14:paraId="23DBF86A" w14:textId="77777777" w:rsidR="00352774" w:rsidRPr="00A2036C" w:rsidRDefault="00352774" w:rsidP="004723D8">
            <w:pPr>
              <w:rPr>
                <w:u w:val="single"/>
              </w:rPr>
            </w:pPr>
            <w:r w:rsidRPr="00A2036C">
              <w:rPr>
                <w:u w:val="single"/>
              </w:rPr>
              <w:t>Baøi 6 SGK/83:</w:t>
            </w:r>
          </w:p>
          <w:p w14:paraId="48D5AD9C" w14:textId="77777777" w:rsidR="00352774" w:rsidRPr="00A2036C" w:rsidRDefault="00352774" w:rsidP="004723D8">
            <w:r w:rsidRPr="00A2036C">
              <w:t>Veõ hai ñöôøng thaúng caét nhau sao cho trong caùc goùc taïo thaønh coù moät goùc 47</w:t>
            </w:r>
            <w:r w:rsidRPr="00A2036C">
              <w:rPr>
                <w:vertAlign w:val="superscript"/>
              </w:rPr>
              <w:t>0</w:t>
            </w:r>
            <w:r w:rsidRPr="00A2036C">
              <w:t>. tính soá ño caùc goùc coøn laïi.</w:t>
            </w:r>
          </w:p>
          <w:p w14:paraId="48720EDD" w14:textId="77777777" w:rsidR="00352774" w:rsidRPr="00A2036C" w:rsidRDefault="00352774" w:rsidP="004723D8">
            <w:r w:rsidRPr="00A2036C">
              <w:t>- GV goïi HS ñoïc ñeà.</w:t>
            </w:r>
          </w:p>
          <w:p w14:paraId="5AB12247" w14:textId="77777777" w:rsidR="00352774" w:rsidRPr="00A2036C" w:rsidRDefault="00352774" w:rsidP="004723D8">
            <w:r w:rsidRPr="00A2036C">
              <w:t>- GV goïi HS neâu caùch veõ vaø leân baûng trình baøy.</w:t>
            </w:r>
          </w:p>
          <w:p w14:paraId="587CF082" w14:textId="77777777" w:rsidR="00352774" w:rsidRPr="00A2036C" w:rsidRDefault="00352774" w:rsidP="004723D8">
            <w:r w:rsidRPr="00A2036C">
              <w:t>- GV goïi HS nhaéc laïi caùc noäi dung nhö ôû baøi 5.</w:t>
            </w:r>
          </w:p>
          <w:p w14:paraId="4C238896" w14:textId="77777777" w:rsidR="00352774" w:rsidRPr="00A2036C" w:rsidRDefault="00352774" w:rsidP="004723D8">
            <w:pPr>
              <w:rPr>
                <w:u w:val="single"/>
              </w:rPr>
            </w:pPr>
            <w:r w:rsidRPr="00A2036C">
              <w:rPr>
                <w:u w:val="single"/>
              </w:rPr>
              <w:t>Baøi 9 SGK/83:</w:t>
            </w:r>
          </w:p>
          <w:p w14:paraId="0A3BC8C6" w14:textId="77777777" w:rsidR="00352774" w:rsidRPr="00A2036C" w:rsidRDefault="00352774" w:rsidP="004723D8">
            <w:pPr>
              <w:pStyle w:val="BodyText2"/>
              <w:rPr>
                <w:sz w:val="24"/>
              </w:rPr>
            </w:pPr>
            <w:r w:rsidRPr="00A2036C">
              <w:rPr>
                <w:sz w:val="24"/>
              </w:rPr>
              <w:t>Veõ goùc vuoâng xAy. Veõ goùc x’Ay’ ñoái ñænh vôùi goùc xAy. Haõy vieát teân hai goùc vuoâng khoâng ñoái ñænh.</w:t>
            </w:r>
          </w:p>
          <w:p w14:paraId="32920515" w14:textId="77777777" w:rsidR="00352774" w:rsidRPr="00A2036C" w:rsidRDefault="00352774" w:rsidP="004723D8">
            <w:r w:rsidRPr="00A2036C">
              <w:t>- GV goïi HS ñoïc ñeà.</w:t>
            </w:r>
          </w:p>
          <w:p w14:paraId="26D9D677" w14:textId="77777777" w:rsidR="00352774" w:rsidRPr="00A2036C" w:rsidRDefault="00352774" w:rsidP="004723D8">
            <w:r w:rsidRPr="00A2036C">
              <w:t xml:space="preserve">- GV goïi HS nhaéc laïi theá naøo laø goùc vuoâng, theá naøo laø hai goùc ñoái ñænh, hai goùc nhö theá </w:t>
            </w:r>
            <w:r w:rsidRPr="00A2036C">
              <w:lastRenderedPageBreak/>
              <w:t>naøo thì khoâng ñoái ñænh.</w:t>
            </w:r>
          </w:p>
          <w:p w14:paraId="0E0552EC" w14:textId="77777777" w:rsidR="00352774" w:rsidRPr="00A2036C" w:rsidRDefault="00352774" w:rsidP="004723D8">
            <w:r w:rsidRPr="00A2036C">
              <w:rPr>
                <w:u w:val="single"/>
              </w:rPr>
              <w:t>Ñeà baøi:</w:t>
            </w:r>
            <w:r w:rsidRPr="00A2036C">
              <w:t xml:space="preserve"> Cho </w:t>
            </w:r>
            <w:r w:rsidRPr="00A2036C">
              <w:rPr>
                <w:position w:val="-10"/>
              </w:rPr>
              <w:object w:dxaOrig="499" w:dyaOrig="400" w14:anchorId="518ADAB2">
                <v:shape id="_x0000_i1050" type="#_x0000_t75" style="width:24.95pt;height:20pt" o:ole="">
                  <v:imagedata r:id="rId14" o:title=""/>
                </v:shape>
                <o:OLEObject Type="Embed" ProgID="Equation.DSMT4" ShapeID="_x0000_i1050" DrawAspect="Content" ObjectID="_1664266858" r:id="rId36"/>
              </w:object>
            </w:r>
            <w:r w:rsidRPr="00A2036C">
              <w:t xml:space="preserve"> = 70</w:t>
            </w:r>
            <w:r w:rsidRPr="00A2036C">
              <w:rPr>
                <w:vertAlign w:val="superscript"/>
              </w:rPr>
              <w:t>0</w:t>
            </w:r>
            <w:r w:rsidRPr="00A2036C">
              <w:t>, Om laø tia phaân giaùc cuûa goùc aáy.</w:t>
            </w:r>
          </w:p>
          <w:p w14:paraId="7D4AEA58" w14:textId="77777777" w:rsidR="00352774" w:rsidRPr="00A2036C" w:rsidRDefault="00352774" w:rsidP="004723D8">
            <w:r w:rsidRPr="00A2036C">
              <w:t xml:space="preserve">a) Veõ </w:t>
            </w:r>
            <w:r w:rsidRPr="00A2036C">
              <w:rPr>
                <w:position w:val="-6"/>
              </w:rPr>
              <w:object w:dxaOrig="480" w:dyaOrig="360" w14:anchorId="56F4C072">
                <v:shape id="_x0000_i1051" type="#_x0000_t75" style="width:24pt;height:18pt" o:ole="">
                  <v:imagedata r:id="rId37" o:title=""/>
                </v:shape>
                <o:OLEObject Type="Embed" ProgID="Equation.DSMT4" ShapeID="_x0000_i1051" DrawAspect="Content" ObjectID="_1664266859" r:id="rId38"/>
              </w:object>
            </w:r>
            <w:r w:rsidRPr="00A2036C">
              <w:t xml:space="preserve"> ñoái ñænh vôùi </w:t>
            </w:r>
            <w:r w:rsidRPr="00A2036C">
              <w:rPr>
                <w:position w:val="-10"/>
              </w:rPr>
              <w:object w:dxaOrig="499" w:dyaOrig="400" w14:anchorId="0687B0D5">
                <v:shape id="_x0000_i1052" type="#_x0000_t75" style="width:24.95pt;height:20pt" o:ole="">
                  <v:imagedata r:id="rId14" o:title=""/>
                </v:shape>
                <o:OLEObject Type="Embed" ProgID="Equation.DSMT4" ShapeID="_x0000_i1052" DrawAspect="Content" ObjectID="_1664266860" r:id="rId39"/>
              </w:object>
            </w:r>
            <w:r w:rsidRPr="00A2036C">
              <w:t xml:space="preserve"> bieát raèng Ox vaø Oa laø hai tia ñoái nhau. Tính </w:t>
            </w:r>
            <w:r w:rsidRPr="00A2036C">
              <w:rPr>
                <w:position w:val="-6"/>
              </w:rPr>
              <w:object w:dxaOrig="540" w:dyaOrig="360" w14:anchorId="1E977F92">
                <v:shape id="_x0000_i1053" type="#_x0000_t75" style="width:27pt;height:18pt" o:ole="">
                  <v:imagedata r:id="rId40" o:title=""/>
                </v:shape>
                <o:OLEObject Type="Embed" ProgID="Equation.DSMT4" ShapeID="_x0000_i1053" DrawAspect="Content" ObjectID="_1664266861" r:id="rId41"/>
              </w:object>
            </w:r>
            <w:r w:rsidRPr="00A2036C">
              <w:t>.</w:t>
            </w:r>
          </w:p>
          <w:p w14:paraId="3E0D1E2A" w14:textId="77777777" w:rsidR="00352774" w:rsidRPr="00A2036C" w:rsidRDefault="00352774" w:rsidP="004723D8">
            <w:pPr>
              <w:rPr>
                <w:b/>
                <w:bCs/>
              </w:rPr>
            </w:pPr>
            <w:r w:rsidRPr="00A2036C">
              <w:t xml:space="preserve">b) Goïi Ou laø tia phaân giaùc cuûa </w:t>
            </w:r>
            <w:r w:rsidRPr="00A2036C">
              <w:rPr>
                <w:position w:val="-10"/>
              </w:rPr>
              <w:object w:dxaOrig="480" w:dyaOrig="400" w14:anchorId="3505D39D">
                <v:shape id="_x0000_i1054" type="#_x0000_t75" style="width:24pt;height:20pt" o:ole="">
                  <v:imagedata r:id="rId42" o:title=""/>
                </v:shape>
                <o:OLEObject Type="Embed" ProgID="Equation.DSMT4" ShapeID="_x0000_i1054" DrawAspect="Content" ObjectID="_1664266862" r:id="rId43"/>
              </w:object>
            </w:r>
            <w:r w:rsidRPr="00A2036C">
              <w:t xml:space="preserve">. </w:t>
            </w:r>
            <w:r w:rsidRPr="00A2036C">
              <w:rPr>
                <w:position w:val="-6"/>
              </w:rPr>
              <w:object w:dxaOrig="499" w:dyaOrig="360" w14:anchorId="3B940421">
                <v:shape id="_x0000_i1055" type="#_x0000_t75" style="width:24.95pt;height:18pt" o:ole="">
                  <v:imagedata r:id="rId44" o:title=""/>
                </v:shape>
                <o:OLEObject Type="Embed" ProgID="Equation.DSMT4" ShapeID="_x0000_i1055" DrawAspect="Content" ObjectID="_1664266863" r:id="rId45"/>
              </w:object>
            </w:r>
            <w:r w:rsidRPr="00A2036C">
              <w:t xml:space="preserve"> laø goùc nhoïn, vuoâng hay tuø?</w:t>
            </w:r>
          </w:p>
        </w:tc>
        <w:tc>
          <w:tcPr>
            <w:tcW w:w="2977" w:type="dxa"/>
          </w:tcPr>
          <w:p w14:paraId="184B1630" w14:textId="77777777" w:rsidR="00352774" w:rsidRPr="00A2036C" w:rsidRDefault="00352774" w:rsidP="004723D8">
            <w:pPr>
              <w:rPr>
                <w:u w:val="single"/>
              </w:rPr>
            </w:pPr>
            <w:r w:rsidRPr="00A2036C">
              <w:rPr>
                <w:u w:val="single"/>
              </w:rPr>
              <w:lastRenderedPageBreak/>
              <w:t>Baøi 6 SGK/83:</w:t>
            </w:r>
          </w:p>
          <w:p w14:paraId="139EFC9E" w14:textId="77777777" w:rsidR="00352774" w:rsidRPr="00A2036C" w:rsidRDefault="00352774" w:rsidP="004723D8">
            <w:r w:rsidRPr="00A2036C">
              <w:object w:dxaOrig="2715" w:dyaOrig="2145" w14:anchorId="3E61DC5F">
                <v:shape id="_x0000_i1068" type="#_x0000_t75" style="width:135.75pt;height:107.25pt" o:ole="">
                  <v:imagedata r:id="rId46" o:title=""/>
                </v:shape>
                <o:OLEObject Type="Embed" ProgID="PBrush" ShapeID="_x0000_i1068" DrawAspect="Content" ObjectID="_1664266864" r:id="rId47"/>
              </w:object>
            </w:r>
          </w:p>
          <w:p w14:paraId="554DF052" w14:textId="77777777" w:rsidR="00352774" w:rsidRPr="00A2036C" w:rsidRDefault="00352774" w:rsidP="004723D8">
            <w:pPr>
              <w:rPr>
                <w:u w:val="single"/>
              </w:rPr>
            </w:pPr>
            <w:r w:rsidRPr="00A2036C">
              <w:rPr>
                <w:u w:val="single"/>
              </w:rPr>
              <w:t xml:space="preserve">a) Tính </w:t>
            </w:r>
            <w:r w:rsidRPr="00A2036C">
              <w:rPr>
                <w:position w:val="-10"/>
              </w:rPr>
              <w:object w:dxaOrig="499" w:dyaOrig="400" w14:anchorId="091CEC16">
                <v:shape id="_x0000_i1089" type="#_x0000_t75" style="width:24.95pt;height:20pt" o:ole="">
                  <v:imagedata r:id="rId14" o:title=""/>
                </v:shape>
                <o:OLEObject Type="Embed" ProgID="Equation.DSMT4" ShapeID="_x0000_i1089" DrawAspect="Content" ObjectID="_1664266865" r:id="rId48"/>
              </w:object>
            </w:r>
            <w:r w:rsidRPr="00A2036C">
              <w:rPr>
                <w:u w:val="single"/>
              </w:rPr>
              <w:t>:</w:t>
            </w:r>
          </w:p>
          <w:p w14:paraId="2A095919" w14:textId="77777777" w:rsidR="00352774" w:rsidRPr="00A2036C" w:rsidRDefault="00352774" w:rsidP="004723D8">
            <w:r w:rsidRPr="00A2036C">
              <w:t>vì xx’ caét yy’ taïi O</w:t>
            </w:r>
          </w:p>
          <w:p w14:paraId="43ABEFB8" w14:textId="77777777" w:rsidR="00352774" w:rsidRPr="00A2036C" w:rsidRDefault="00352774" w:rsidP="004723D8">
            <w:r w:rsidRPr="00A2036C">
              <w:t>=&gt; Tia Ox ñoái vôùi tia Ox’</w:t>
            </w:r>
          </w:p>
          <w:p w14:paraId="3618454E" w14:textId="77777777" w:rsidR="00352774" w:rsidRPr="00A2036C" w:rsidRDefault="00352774" w:rsidP="004723D8">
            <w:r w:rsidRPr="00A2036C">
              <w:t xml:space="preserve">      Tia Oy ñoái vôùi tia Oy’</w:t>
            </w:r>
          </w:p>
          <w:p w14:paraId="5C27848C" w14:textId="77777777" w:rsidR="00352774" w:rsidRPr="00A2036C" w:rsidRDefault="00352774" w:rsidP="004723D8">
            <w:r w:rsidRPr="00A2036C">
              <w:t xml:space="preserve">Neân </w:t>
            </w:r>
            <w:r w:rsidRPr="00A2036C">
              <w:rPr>
                <w:position w:val="-10"/>
              </w:rPr>
              <w:object w:dxaOrig="499" w:dyaOrig="400" w14:anchorId="3599AFB5">
                <v:shape id="_x0000_i1090" type="#_x0000_t75" style="width:24.95pt;height:20pt" o:ole="">
                  <v:imagedata r:id="rId14" o:title=""/>
                </v:shape>
                <o:OLEObject Type="Embed" ProgID="Equation.DSMT4" ShapeID="_x0000_i1090" DrawAspect="Content" ObjectID="_1664266866" r:id="rId49"/>
              </w:object>
            </w:r>
            <w:r w:rsidRPr="00A2036C">
              <w:t xml:space="preserve"> ñoái ñænh </w:t>
            </w:r>
            <w:r w:rsidRPr="00A2036C">
              <w:rPr>
                <w:position w:val="-10"/>
              </w:rPr>
              <w:object w:dxaOrig="560" w:dyaOrig="400" w14:anchorId="63F67091">
                <v:shape id="_x0000_i1091" type="#_x0000_t75" style="width:28pt;height:20pt" o:ole="">
                  <v:imagedata r:id="rId16" o:title=""/>
                </v:shape>
                <o:OLEObject Type="Embed" ProgID="Equation.DSMT4" ShapeID="_x0000_i1091" DrawAspect="Content" ObjectID="_1664266867" r:id="rId50"/>
              </w:object>
            </w:r>
          </w:p>
          <w:p w14:paraId="7314C613" w14:textId="77777777" w:rsidR="00352774" w:rsidRPr="00A2036C" w:rsidRDefault="00352774" w:rsidP="004723D8">
            <w:r w:rsidRPr="00A2036C">
              <w:t xml:space="preserve">Vaø </w:t>
            </w:r>
            <w:r w:rsidRPr="00A2036C">
              <w:rPr>
                <w:position w:val="-10"/>
              </w:rPr>
              <w:object w:dxaOrig="520" w:dyaOrig="400" w14:anchorId="00496543">
                <v:shape id="_x0000_i1092" type="#_x0000_t75" style="width:26pt;height:20pt" o:ole="">
                  <v:imagedata r:id="rId20" o:title=""/>
                </v:shape>
                <o:OLEObject Type="Embed" ProgID="Equation.DSMT4" ShapeID="_x0000_i1092" DrawAspect="Content" ObjectID="_1664266868" r:id="rId51"/>
              </w:object>
            </w:r>
            <w:r w:rsidRPr="00A2036C">
              <w:t xml:space="preserve"> ñoái ñænh </w:t>
            </w:r>
            <w:r w:rsidRPr="00A2036C">
              <w:rPr>
                <w:position w:val="-10"/>
              </w:rPr>
              <w:object w:dxaOrig="520" w:dyaOrig="400" w14:anchorId="1ABE751D">
                <v:shape id="_x0000_i1093" type="#_x0000_t75" style="width:26pt;height:20pt" o:ole="">
                  <v:imagedata r:id="rId52" o:title=""/>
                </v:shape>
                <o:OLEObject Type="Embed" ProgID="Equation.DSMT4" ShapeID="_x0000_i1093" DrawAspect="Content" ObjectID="_1664266869" r:id="rId53"/>
              </w:object>
            </w:r>
          </w:p>
          <w:p w14:paraId="7EFFB139" w14:textId="77777777" w:rsidR="00352774" w:rsidRPr="00A2036C" w:rsidRDefault="00352774" w:rsidP="004723D8">
            <w:r w:rsidRPr="00A2036C">
              <w:t>=&gt;</w:t>
            </w:r>
            <w:r w:rsidRPr="00A2036C">
              <w:rPr>
                <w:position w:val="-10"/>
              </w:rPr>
              <w:object w:dxaOrig="499" w:dyaOrig="400" w14:anchorId="179F8EBD">
                <v:shape id="_x0000_i1094" type="#_x0000_t75" style="width:24.95pt;height:20pt" o:ole="">
                  <v:imagedata r:id="rId14" o:title=""/>
                </v:shape>
                <o:OLEObject Type="Embed" ProgID="Equation.DSMT4" ShapeID="_x0000_i1094" DrawAspect="Content" ObjectID="_1664266870" r:id="rId54"/>
              </w:object>
            </w:r>
            <w:r w:rsidRPr="00A2036C">
              <w:t xml:space="preserve"> = </w:t>
            </w:r>
            <w:r w:rsidRPr="00A2036C">
              <w:rPr>
                <w:position w:val="-10"/>
              </w:rPr>
              <w:object w:dxaOrig="560" w:dyaOrig="400" w14:anchorId="5F33A92C">
                <v:shape id="_x0000_i1095" type="#_x0000_t75" style="width:28pt;height:20pt" o:ole="">
                  <v:imagedata r:id="rId55" o:title=""/>
                </v:shape>
                <o:OLEObject Type="Embed" ProgID="Equation.DSMT4" ShapeID="_x0000_i1095" DrawAspect="Content" ObjectID="_1664266871" r:id="rId56"/>
              </w:object>
            </w:r>
            <w:r w:rsidRPr="00A2036C">
              <w:t xml:space="preserve"> = 47</w:t>
            </w:r>
            <w:r w:rsidRPr="00A2036C">
              <w:rPr>
                <w:vertAlign w:val="superscript"/>
              </w:rPr>
              <w:t>0</w:t>
            </w:r>
          </w:p>
          <w:p w14:paraId="323ECE52" w14:textId="77777777" w:rsidR="00352774" w:rsidRPr="00A2036C" w:rsidRDefault="00352774" w:rsidP="004723D8">
            <w:pPr>
              <w:rPr>
                <w:u w:val="single"/>
              </w:rPr>
            </w:pPr>
            <w:r w:rsidRPr="00A2036C">
              <w:t xml:space="preserve"> </w:t>
            </w:r>
            <w:r w:rsidRPr="00A2036C">
              <w:rPr>
                <w:u w:val="single"/>
              </w:rPr>
              <w:t>Baøi 9 SGK/83:</w:t>
            </w:r>
          </w:p>
          <w:p w14:paraId="2E7DE7F2" w14:textId="77777777" w:rsidR="00352774" w:rsidRPr="00A2036C" w:rsidRDefault="00352774" w:rsidP="004723D8">
            <w:r w:rsidRPr="00A2036C">
              <w:object w:dxaOrig="2730" w:dyaOrig="2250" w14:anchorId="5BEDE5E2">
                <v:shape id="_x0000_i1096" type="#_x0000_t75" style="width:136.5pt;height:112.5pt" o:ole="">
                  <v:imagedata r:id="rId57" o:title=""/>
                </v:shape>
                <o:OLEObject Type="Embed" ProgID="PBrush" ShapeID="_x0000_i1096" DrawAspect="Content" ObjectID="_1664266872" r:id="rId58"/>
              </w:object>
            </w:r>
          </w:p>
          <w:p w14:paraId="2F3805AF" w14:textId="77777777" w:rsidR="00352774" w:rsidRPr="00A2036C" w:rsidRDefault="00352774" w:rsidP="004723D8">
            <w:r w:rsidRPr="00A2036C">
              <w:t>Hai goùc vuoâng khoâng ñoái ñænh:</w:t>
            </w:r>
          </w:p>
          <w:p w14:paraId="133ECB17" w14:textId="77777777" w:rsidR="00352774" w:rsidRPr="00A2036C" w:rsidRDefault="00352774" w:rsidP="004723D8">
            <w:r w:rsidRPr="00A2036C">
              <w:rPr>
                <w:position w:val="-10"/>
              </w:rPr>
              <w:object w:dxaOrig="499" w:dyaOrig="400" w14:anchorId="5098F454">
                <v:shape id="_x0000_i1097" type="#_x0000_t75" style="width:24.95pt;height:20pt" o:ole="">
                  <v:imagedata r:id="rId59" o:title=""/>
                </v:shape>
                <o:OLEObject Type="Embed" ProgID="Equation.DSMT4" ShapeID="_x0000_i1097" DrawAspect="Content" ObjectID="_1664266873" r:id="rId60"/>
              </w:object>
            </w:r>
            <w:r w:rsidRPr="00A2036C">
              <w:t xml:space="preserve">vaø </w:t>
            </w:r>
            <w:r w:rsidRPr="00A2036C">
              <w:rPr>
                <w:position w:val="-10"/>
              </w:rPr>
              <w:object w:dxaOrig="520" w:dyaOrig="400" w14:anchorId="16E22391">
                <v:shape id="_x0000_i1098" type="#_x0000_t75" style="width:26pt;height:20pt" o:ole="">
                  <v:imagedata r:id="rId61" o:title=""/>
                </v:shape>
                <o:OLEObject Type="Embed" ProgID="Equation.DSMT4" ShapeID="_x0000_i1098" DrawAspect="Content" ObjectID="_1664266874" r:id="rId62"/>
              </w:object>
            </w:r>
            <w:r w:rsidRPr="00A2036C">
              <w:t>;</w:t>
            </w:r>
          </w:p>
          <w:p w14:paraId="6B01F3E4" w14:textId="77777777" w:rsidR="00352774" w:rsidRPr="00A2036C" w:rsidRDefault="00352774" w:rsidP="004723D8">
            <w:r w:rsidRPr="00A2036C">
              <w:rPr>
                <w:position w:val="-10"/>
              </w:rPr>
              <w:object w:dxaOrig="499" w:dyaOrig="400" w14:anchorId="386F3484">
                <v:shape id="_x0000_i1056" type="#_x0000_t75" style="width:24.95pt;height:20pt" o:ole="">
                  <v:imagedata r:id="rId59" o:title=""/>
                </v:shape>
                <o:OLEObject Type="Embed" ProgID="Equation.DSMT4" ShapeID="_x0000_i1056" DrawAspect="Content" ObjectID="_1664266875" r:id="rId63"/>
              </w:object>
            </w:r>
            <w:r w:rsidRPr="00A2036C">
              <w:t xml:space="preserve"> vaø </w:t>
            </w:r>
            <w:r w:rsidRPr="00A2036C">
              <w:rPr>
                <w:position w:val="-10"/>
              </w:rPr>
              <w:object w:dxaOrig="520" w:dyaOrig="400" w14:anchorId="1D3E6D38">
                <v:shape id="_x0000_i1057" type="#_x0000_t75" style="width:26pt;height:20pt" o:ole="">
                  <v:imagedata r:id="rId64" o:title=""/>
                </v:shape>
                <o:OLEObject Type="Embed" ProgID="Equation.DSMT4" ShapeID="_x0000_i1057" DrawAspect="Content" ObjectID="_1664266876" r:id="rId65"/>
              </w:object>
            </w:r>
            <w:r w:rsidRPr="00A2036C">
              <w:t>;</w:t>
            </w:r>
          </w:p>
          <w:p w14:paraId="44F6570E" w14:textId="77777777" w:rsidR="00352774" w:rsidRPr="00A2036C" w:rsidRDefault="00352774" w:rsidP="004723D8">
            <w:pPr>
              <w:rPr>
                <w:u w:val="single"/>
              </w:rPr>
            </w:pPr>
            <w:r w:rsidRPr="00A2036C">
              <w:rPr>
                <w:position w:val="-10"/>
              </w:rPr>
              <w:object w:dxaOrig="560" w:dyaOrig="400" w14:anchorId="7EF0B8D5">
                <v:shape id="_x0000_i1058" type="#_x0000_t75" style="width:28pt;height:20pt" o:ole="">
                  <v:imagedata r:id="rId66" o:title=""/>
                </v:shape>
                <o:OLEObject Type="Embed" ProgID="Equation.DSMT4" ShapeID="_x0000_i1058" DrawAspect="Content" ObjectID="_1664266877" r:id="rId67"/>
              </w:object>
            </w:r>
            <w:r w:rsidRPr="00A2036C">
              <w:t xml:space="preserve"> vaø </w:t>
            </w:r>
            <w:r w:rsidRPr="00A2036C">
              <w:rPr>
                <w:position w:val="-10"/>
              </w:rPr>
              <w:object w:dxaOrig="520" w:dyaOrig="400" w14:anchorId="73EFCC1F">
                <v:shape id="_x0000_i1059" type="#_x0000_t75" style="width:26pt;height:20pt" o:ole="">
                  <v:imagedata r:id="rId68" o:title=""/>
                </v:shape>
                <o:OLEObject Type="Embed" ProgID="Equation.DSMT4" ShapeID="_x0000_i1059" DrawAspect="Content" ObjectID="_1664266878" r:id="rId69"/>
              </w:object>
            </w:r>
          </w:p>
          <w:p w14:paraId="39769D36" w14:textId="77777777" w:rsidR="00352774" w:rsidRPr="00A2036C" w:rsidRDefault="00352774" w:rsidP="004723D8"/>
          <w:p w14:paraId="1679F464" w14:textId="77777777" w:rsidR="00352774" w:rsidRPr="00A2036C" w:rsidRDefault="00352774" w:rsidP="004723D8"/>
          <w:p w14:paraId="5FA156A6" w14:textId="77777777" w:rsidR="00352774" w:rsidRPr="00A2036C" w:rsidRDefault="00352774" w:rsidP="004723D8">
            <w:r w:rsidRPr="00A2036C">
              <w:object w:dxaOrig="2820" w:dyaOrig="2460" w14:anchorId="5176AE22">
                <v:shape id="_x0000_i1060" type="#_x0000_t75" style="width:141pt;height:123pt" o:ole="">
                  <v:imagedata r:id="rId70" o:title=""/>
                </v:shape>
                <o:OLEObject Type="Embed" ProgID="PBrush" ShapeID="_x0000_i1060" DrawAspect="Content" ObjectID="_1664266879" r:id="rId71"/>
              </w:object>
            </w:r>
          </w:p>
          <w:p w14:paraId="4B861298" w14:textId="77777777" w:rsidR="00352774" w:rsidRPr="00A2036C" w:rsidRDefault="00352774" w:rsidP="004723D8">
            <w:pPr>
              <w:rPr>
                <w:lang w:val="fr-FR"/>
              </w:rPr>
            </w:pPr>
            <w:r w:rsidRPr="00A2036C">
              <w:rPr>
                <w:lang w:val="fr-FR"/>
              </w:rPr>
              <w:t xml:space="preserve">b) Ou laø tia phaân giaùc </w:t>
            </w:r>
            <w:r w:rsidRPr="00A2036C">
              <w:rPr>
                <w:position w:val="-10"/>
              </w:rPr>
              <w:object w:dxaOrig="480" w:dyaOrig="400" w14:anchorId="56DEAF38">
                <v:shape id="_x0000_i1070" type="#_x0000_t75" style="width:24pt;height:20pt" o:ole="">
                  <v:imagedata r:id="rId42" o:title=""/>
                </v:shape>
                <o:OLEObject Type="Embed" ProgID="Equation.DSMT4" ShapeID="_x0000_i1070" DrawAspect="Content" ObjectID="_1664266880" r:id="rId72"/>
              </w:object>
            </w:r>
          </w:p>
          <w:p w14:paraId="71842775" w14:textId="77777777" w:rsidR="00352774" w:rsidRPr="00A2036C" w:rsidRDefault="00352774" w:rsidP="004723D8">
            <w:r w:rsidRPr="00A2036C">
              <w:t xml:space="preserve">=&gt; </w:t>
            </w:r>
            <w:r w:rsidRPr="00A2036C">
              <w:rPr>
                <w:position w:val="-6"/>
              </w:rPr>
              <w:object w:dxaOrig="480" w:dyaOrig="360" w14:anchorId="37F4EB55">
                <v:shape id="_x0000_i1071" type="#_x0000_t75" style="width:24pt;height:18pt" o:ole="">
                  <v:imagedata r:id="rId73" o:title=""/>
                </v:shape>
                <o:OLEObject Type="Embed" ProgID="Equation.DSMT4" ShapeID="_x0000_i1071" DrawAspect="Content" ObjectID="_1664266881" r:id="rId74"/>
              </w:object>
            </w:r>
            <w:r w:rsidRPr="00A2036C">
              <w:t xml:space="preserve"> = 55</w:t>
            </w:r>
            <w:r w:rsidRPr="00A2036C">
              <w:rPr>
                <w:vertAlign w:val="superscript"/>
              </w:rPr>
              <w:t>0</w:t>
            </w:r>
          </w:p>
          <w:p w14:paraId="75EAB653" w14:textId="77777777" w:rsidR="00352774" w:rsidRPr="00A2036C" w:rsidRDefault="00352774" w:rsidP="004723D8">
            <w:r w:rsidRPr="00A2036C">
              <w:rPr>
                <w:position w:val="-6"/>
              </w:rPr>
              <w:object w:dxaOrig="480" w:dyaOrig="360" w14:anchorId="49F4FC9C">
                <v:shape id="_x0000_i1072" type="#_x0000_t75" style="width:24pt;height:18pt" o:ole="">
                  <v:imagedata r:id="rId37" o:title=""/>
                </v:shape>
                <o:OLEObject Type="Embed" ProgID="Equation.DSMT4" ShapeID="_x0000_i1072" DrawAspect="Content" ObjectID="_1664266882" r:id="rId75"/>
              </w:object>
            </w:r>
            <w:r w:rsidRPr="00A2036C">
              <w:t xml:space="preserve">= </w:t>
            </w:r>
            <w:r w:rsidRPr="00A2036C">
              <w:rPr>
                <w:position w:val="-10"/>
              </w:rPr>
              <w:object w:dxaOrig="499" w:dyaOrig="400" w14:anchorId="568BD99E">
                <v:shape id="_x0000_i1073" type="#_x0000_t75" style="width:24.95pt;height:20pt" o:ole="">
                  <v:imagedata r:id="rId14" o:title=""/>
                </v:shape>
                <o:OLEObject Type="Embed" ProgID="Equation.DSMT4" ShapeID="_x0000_i1073" DrawAspect="Content" ObjectID="_1664266883" r:id="rId76"/>
              </w:object>
            </w:r>
            <w:r w:rsidRPr="00A2036C">
              <w:t xml:space="preserve"> = 70</w:t>
            </w:r>
            <w:r w:rsidRPr="00A2036C">
              <w:rPr>
                <w:vertAlign w:val="superscript"/>
              </w:rPr>
              <w:t>0</w:t>
            </w:r>
            <w:r w:rsidRPr="00A2036C">
              <w:t xml:space="preserve"> (ññ)</w:t>
            </w:r>
          </w:p>
          <w:p w14:paraId="4861940D" w14:textId="77777777" w:rsidR="00352774" w:rsidRPr="00A2036C" w:rsidRDefault="00352774" w:rsidP="004723D8">
            <w:pPr>
              <w:ind w:left="360"/>
            </w:pPr>
            <w:r w:rsidRPr="00A2036C">
              <w:t>=&gt;</w:t>
            </w:r>
            <w:r w:rsidRPr="00A2036C">
              <w:rPr>
                <w:position w:val="-6"/>
              </w:rPr>
              <w:object w:dxaOrig="499" w:dyaOrig="360" w14:anchorId="4E286048">
                <v:shape id="_x0000_i1074" type="#_x0000_t75" style="width:24.95pt;height:18pt" o:ole="">
                  <v:imagedata r:id="rId77" o:title=""/>
                </v:shape>
                <o:OLEObject Type="Embed" ProgID="Equation.DSMT4" ShapeID="_x0000_i1074" DrawAspect="Content" ObjectID="_1664266884" r:id="rId78"/>
              </w:object>
            </w:r>
            <w:r w:rsidRPr="00A2036C">
              <w:t>= 125</w:t>
            </w:r>
            <w:r w:rsidRPr="00A2036C">
              <w:rPr>
                <w:vertAlign w:val="superscript"/>
              </w:rPr>
              <w:t>0</w:t>
            </w:r>
            <w:r w:rsidRPr="00A2036C">
              <w:t xml:space="preserve"> &gt; 90</w:t>
            </w:r>
            <w:r w:rsidRPr="00A2036C">
              <w:rPr>
                <w:vertAlign w:val="superscript"/>
              </w:rPr>
              <w:t>0</w:t>
            </w:r>
          </w:p>
          <w:p w14:paraId="627980FA" w14:textId="77777777" w:rsidR="00352774" w:rsidRPr="00A2036C" w:rsidRDefault="00352774" w:rsidP="004723D8">
            <w:r w:rsidRPr="00A2036C">
              <w:t xml:space="preserve">=&gt; </w:t>
            </w:r>
            <w:r w:rsidRPr="00A2036C">
              <w:rPr>
                <w:position w:val="-6"/>
              </w:rPr>
              <w:object w:dxaOrig="499" w:dyaOrig="360" w14:anchorId="7E029AD8">
                <v:shape id="_x0000_i1075" type="#_x0000_t75" style="width:24.95pt;height:18pt" o:ole="">
                  <v:imagedata r:id="rId77" o:title=""/>
                </v:shape>
                <o:OLEObject Type="Embed" ProgID="Equation.DSMT4" ShapeID="_x0000_i1075" DrawAspect="Content" ObjectID="_1664266885" r:id="rId79"/>
              </w:object>
            </w:r>
            <w:r w:rsidRPr="00A2036C">
              <w:t xml:space="preserve"> laø goùc tuø.</w:t>
            </w:r>
          </w:p>
          <w:p w14:paraId="6A55D0E2" w14:textId="77777777" w:rsidR="00352774" w:rsidRPr="00A2036C" w:rsidRDefault="00352774" w:rsidP="004723D8"/>
          <w:p w14:paraId="793B54AD" w14:textId="77777777" w:rsidR="00352774" w:rsidRPr="00A2036C" w:rsidRDefault="00352774" w:rsidP="004723D8">
            <w:pPr>
              <w:rPr>
                <w:b/>
                <w:bCs/>
              </w:rPr>
            </w:pPr>
          </w:p>
        </w:tc>
        <w:tc>
          <w:tcPr>
            <w:tcW w:w="4253" w:type="dxa"/>
          </w:tcPr>
          <w:p w14:paraId="742C643C" w14:textId="77777777" w:rsidR="00352774" w:rsidRPr="00A2036C" w:rsidRDefault="00352774" w:rsidP="004723D8">
            <w:pPr>
              <w:rPr>
                <w:u w:val="single"/>
              </w:rPr>
            </w:pPr>
            <w:r w:rsidRPr="00A2036C">
              <w:rPr>
                <w:b/>
                <w:bCs/>
                <w:u w:val="single"/>
              </w:rPr>
              <w:lastRenderedPageBreak/>
              <w:t>I/</w:t>
            </w:r>
            <w:r w:rsidRPr="00A2036C">
              <w:rPr>
                <w:u w:val="single"/>
              </w:rPr>
              <w:t xml:space="preserve"> Luyeän taäp.</w:t>
            </w:r>
          </w:p>
          <w:p w14:paraId="660E4782" w14:textId="77777777" w:rsidR="00352774" w:rsidRPr="00A2036C" w:rsidRDefault="00352774" w:rsidP="004723D8">
            <w:pPr>
              <w:rPr>
                <w:u w:val="single"/>
              </w:rPr>
            </w:pPr>
            <w:r w:rsidRPr="00A2036C">
              <w:rPr>
                <w:u w:val="single"/>
              </w:rPr>
              <w:t>Baøi 6 SGK/83:</w:t>
            </w:r>
          </w:p>
          <w:p w14:paraId="4CDA2DDA" w14:textId="77777777" w:rsidR="00352774" w:rsidRPr="00A2036C" w:rsidRDefault="00352774" w:rsidP="004723D8">
            <w:pPr>
              <w:rPr>
                <w:u w:val="single"/>
              </w:rPr>
            </w:pPr>
            <w:r w:rsidRPr="00A2036C">
              <w:rPr>
                <w:u w:val="single"/>
              </w:rPr>
              <w:t xml:space="preserve">a) Tính </w:t>
            </w:r>
            <w:r w:rsidRPr="00A2036C">
              <w:rPr>
                <w:position w:val="-10"/>
              </w:rPr>
              <w:object w:dxaOrig="499" w:dyaOrig="400" w14:anchorId="4B4FFE61">
                <v:shape id="_x0000_i1069" type="#_x0000_t75" style="width:24.95pt;height:20pt" o:ole="">
                  <v:imagedata r:id="rId14" o:title=""/>
                </v:shape>
                <o:OLEObject Type="Embed" ProgID="Equation.DSMT4" ShapeID="_x0000_i1069" DrawAspect="Content" ObjectID="_1664266886" r:id="rId80"/>
              </w:object>
            </w:r>
            <w:r w:rsidRPr="00A2036C">
              <w:rPr>
                <w:u w:val="single"/>
              </w:rPr>
              <w:t>:</w:t>
            </w:r>
          </w:p>
          <w:p w14:paraId="691DE60D" w14:textId="77777777" w:rsidR="00352774" w:rsidRPr="00A2036C" w:rsidRDefault="00352774" w:rsidP="004723D8">
            <w:r w:rsidRPr="00A2036C">
              <w:t>vì xx’ caét yy’ taïi O</w:t>
            </w:r>
          </w:p>
          <w:p w14:paraId="3B0F631B" w14:textId="77777777" w:rsidR="00352774" w:rsidRPr="00A2036C" w:rsidRDefault="00352774" w:rsidP="004723D8">
            <w:r w:rsidRPr="00A2036C">
              <w:t>=&gt; Tia Ox ñoái vôùi tia Ox’</w:t>
            </w:r>
          </w:p>
          <w:p w14:paraId="5859C93D" w14:textId="77777777" w:rsidR="00352774" w:rsidRPr="00A2036C" w:rsidRDefault="00352774" w:rsidP="004723D8">
            <w:r w:rsidRPr="00A2036C">
              <w:t xml:space="preserve">      Tia Oy ñoái vôùi tia Oy’</w:t>
            </w:r>
          </w:p>
          <w:p w14:paraId="078A1F7A" w14:textId="77777777" w:rsidR="00352774" w:rsidRPr="00A2036C" w:rsidRDefault="00352774" w:rsidP="004723D8">
            <w:r w:rsidRPr="00A2036C">
              <w:t xml:space="preserve">Neân </w:t>
            </w:r>
            <w:r w:rsidRPr="00A2036C">
              <w:rPr>
                <w:position w:val="-10"/>
              </w:rPr>
              <w:object w:dxaOrig="499" w:dyaOrig="400" w14:anchorId="7C7B3E79">
                <v:shape id="_x0000_i1099" type="#_x0000_t75" style="width:24.95pt;height:20pt" o:ole="">
                  <v:imagedata r:id="rId14" o:title=""/>
                </v:shape>
                <o:OLEObject Type="Embed" ProgID="Equation.DSMT4" ShapeID="_x0000_i1099" DrawAspect="Content" ObjectID="_1664266887" r:id="rId81"/>
              </w:object>
            </w:r>
            <w:r w:rsidRPr="00A2036C">
              <w:t xml:space="preserve"> ñoái ñænh </w:t>
            </w:r>
            <w:r w:rsidRPr="00A2036C">
              <w:rPr>
                <w:position w:val="-10"/>
              </w:rPr>
              <w:object w:dxaOrig="560" w:dyaOrig="400" w14:anchorId="1F18AF21">
                <v:shape id="_x0000_i1100" type="#_x0000_t75" style="width:28pt;height:20pt" o:ole="">
                  <v:imagedata r:id="rId16" o:title=""/>
                </v:shape>
                <o:OLEObject Type="Embed" ProgID="Equation.DSMT4" ShapeID="_x0000_i1100" DrawAspect="Content" ObjectID="_1664266888" r:id="rId82"/>
              </w:object>
            </w:r>
          </w:p>
          <w:p w14:paraId="58E63787" w14:textId="77777777" w:rsidR="00352774" w:rsidRPr="00A2036C" w:rsidRDefault="00352774" w:rsidP="004723D8">
            <w:r w:rsidRPr="00A2036C">
              <w:t xml:space="preserve">Vaø </w:t>
            </w:r>
            <w:r w:rsidRPr="00A2036C">
              <w:rPr>
                <w:position w:val="-10"/>
              </w:rPr>
              <w:object w:dxaOrig="520" w:dyaOrig="400" w14:anchorId="1103528B">
                <v:shape id="_x0000_i1101" type="#_x0000_t75" style="width:26pt;height:20pt" o:ole="">
                  <v:imagedata r:id="rId20" o:title=""/>
                </v:shape>
                <o:OLEObject Type="Embed" ProgID="Equation.DSMT4" ShapeID="_x0000_i1101" DrawAspect="Content" ObjectID="_1664266889" r:id="rId83"/>
              </w:object>
            </w:r>
            <w:r w:rsidRPr="00A2036C">
              <w:t xml:space="preserve"> ñoái ñænh </w:t>
            </w:r>
            <w:r w:rsidRPr="00A2036C">
              <w:rPr>
                <w:position w:val="-10"/>
              </w:rPr>
              <w:object w:dxaOrig="520" w:dyaOrig="400" w14:anchorId="478251E6">
                <v:shape id="_x0000_i1102" type="#_x0000_t75" style="width:26pt;height:20pt" o:ole="">
                  <v:imagedata r:id="rId52" o:title=""/>
                </v:shape>
                <o:OLEObject Type="Embed" ProgID="Equation.DSMT4" ShapeID="_x0000_i1102" DrawAspect="Content" ObjectID="_1664266890" r:id="rId84"/>
              </w:object>
            </w:r>
          </w:p>
          <w:p w14:paraId="12ED1654" w14:textId="77777777" w:rsidR="00352774" w:rsidRPr="00A2036C" w:rsidRDefault="00352774" w:rsidP="004723D8">
            <w:pPr>
              <w:rPr>
                <w:u w:val="single"/>
              </w:rPr>
            </w:pPr>
            <w:r w:rsidRPr="00A2036C">
              <w:t xml:space="preserve">=&gt; </w:t>
            </w:r>
            <w:r w:rsidRPr="00A2036C">
              <w:rPr>
                <w:position w:val="-10"/>
              </w:rPr>
              <w:object w:dxaOrig="499" w:dyaOrig="400" w14:anchorId="6D8CAF41">
                <v:shape id="_x0000_i1103" type="#_x0000_t75" style="width:24.95pt;height:20pt" o:ole="">
                  <v:imagedata r:id="rId14" o:title=""/>
                </v:shape>
                <o:OLEObject Type="Embed" ProgID="Equation.DSMT4" ShapeID="_x0000_i1103" DrawAspect="Content" ObjectID="_1664266891" r:id="rId85"/>
              </w:object>
            </w:r>
            <w:r w:rsidRPr="00A2036C">
              <w:t xml:space="preserve"> = </w:t>
            </w:r>
            <w:r w:rsidRPr="00A2036C">
              <w:rPr>
                <w:position w:val="-10"/>
              </w:rPr>
              <w:object w:dxaOrig="560" w:dyaOrig="400" w14:anchorId="492C547D">
                <v:shape id="_x0000_i1104" type="#_x0000_t75" style="width:28pt;height:20pt" o:ole="">
                  <v:imagedata r:id="rId55" o:title=""/>
                </v:shape>
                <o:OLEObject Type="Embed" ProgID="Equation.DSMT4" ShapeID="_x0000_i1104" DrawAspect="Content" ObjectID="_1664266892" r:id="rId86"/>
              </w:object>
            </w:r>
            <w:r w:rsidRPr="00A2036C">
              <w:t xml:space="preserve"> = 47</w:t>
            </w:r>
            <w:r w:rsidRPr="00A2036C">
              <w:rPr>
                <w:vertAlign w:val="superscript"/>
              </w:rPr>
              <w:t>0</w:t>
            </w:r>
          </w:p>
          <w:p w14:paraId="2C7E57A7" w14:textId="77777777" w:rsidR="00352774" w:rsidRPr="00A2036C" w:rsidRDefault="00352774" w:rsidP="004723D8">
            <w:pPr>
              <w:rPr>
                <w:u w:val="single"/>
              </w:rPr>
            </w:pPr>
            <w:r w:rsidRPr="00A2036C">
              <w:rPr>
                <w:u w:val="single"/>
              </w:rPr>
              <w:t xml:space="preserve">b) Tính </w:t>
            </w:r>
            <w:r w:rsidRPr="00A2036C">
              <w:rPr>
                <w:position w:val="-10"/>
              </w:rPr>
              <w:object w:dxaOrig="520" w:dyaOrig="400" w14:anchorId="44B20D43">
                <v:shape id="_x0000_i1105" type="#_x0000_t75" style="width:26pt;height:20pt" o:ole="">
                  <v:imagedata r:id="rId20" o:title=""/>
                </v:shape>
                <o:OLEObject Type="Embed" ProgID="Equation.DSMT4" ShapeID="_x0000_i1105" DrawAspect="Content" ObjectID="_1664266893" r:id="rId87"/>
              </w:object>
            </w:r>
            <w:r w:rsidRPr="00A2036C">
              <w:rPr>
                <w:u w:val="single"/>
              </w:rPr>
              <w:t>:</w:t>
            </w:r>
          </w:p>
          <w:p w14:paraId="05F571EC" w14:textId="77777777" w:rsidR="00352774" w:rsidRPr="00A2036C" w:rsidRDefault="00352774" w:rsidP="004723D8">
            <w:pPr>
              <w:pStyle w:val="BodyText2"/>
              <w:rPr>
                <w:sz w:val="24"/>
              </w:rPr>
            </w:pPr>
            <w:r w:rsidRPr="00A2036C">
              <w:rPr>
                <w:sz w:val="24"/>
              </w:rPr>
              <w:t xml:space="preserve">Vì </w:t>
            </w:r>
            <w:r w:rsidRPr="00A2036C">
              <w:rPr>
                <w:position w:val="-10"/>
                <w:sz w:val="24"/>
              </w:rPr>
              <w:object w:dxaOrig="499" w:dyaOrig="400" w14:anchorId="7DB3929C">
                <v:shape id="_x0000_i1106" type="#_x0000_t75" style="width:24.95pt;height:20pt" o:ole="">
                  <v:imagedata r:id="rId14" o:title=""/>
                </v:shape>
                <o:OLEObject Type="Embed" ProgID="Equation.DSMT4" ShapeID="_x0000_i1106" DrawAspect="Content" ObjectID="_1664266894" r:id="rId88"/>
              </w:object>
            </w:r>
            <w:r w:rsidRPr="00A2036C">
              <w:rPr>
                <w:sz w:val="24"/>
              </w:rPr>
              <w:t xml:space="preserve"> vaø </w:t>
            </w:r>
            <w:r w:rsidRPr="00A2036C">
              <w:rPr>
                <w:position w:val="-10"/>
                <w:sz w:val="24"/>
              </w:rPr>
              <w:object w:dxaOrig="520" w:dyaOrig="400" w14:anchorId="6D0C719E">
                <v:shape id="_x0000_i1107" type="#_x0000_t75" style="width:26pt;height:20pt" o:ole="">
                  <v:imagedata r:id="rId20" o:title=""/>
                </v:shape>
                <o:OLEObject Type="Embed" ProgID="Equation.DSMT4" ShapeID="_x0000_i1107" DrawAspect="Content" ObjectID="_1664266895" r:id="rId89"/>
              </w:object>
            </w:r>
            <w:r w:rsidRPr="00A2036C">
              <w:rPr>
                <w:sz w:val="24"/>
              </w:rPr>
              <w:t xml:space="preserve"> keà buø neân:</w:t>
            </w:r>
          </w:p>
          <w:p w14:paraId="34200C74" w14:textId="77777777" w:rsidR="00352774" w:rsidRPr="00A2036C" w:rsidRDefault="00352774" w:rsidP="004723D8">
            <w:r w:rsidRPr="00A2036C">
              <w:rPr>
                <w:position w:val="-10"/>
              </w:rPr>
              <w:object w:dxaOrig="499" w:dyaOrig="400" w14:anchorId="116F997C">
                <v:shape id="_x0000_i1108" type="#_x0000_t75" style="width:24.95pt;height:20pt" o:ole="">
                  <v:imagedata r:id="rId14" o:title=""/>
                </v:shape>
                <o:OLEObject Type="Embed" ProgID="Equation.DSMT4" ShapeID="_x0000_i1108" DrawAspect="Content" ObjectID="_1664266896" r:id="rId90"/>
              </w:object>
            </w:r>
            <w:r w:rsidRPr="00A2036C">
              <w:t xml:space="preserve"> + </w:t>
            </w:r>
            <w:r w:rsidRPr="00A2036C">
              <w:rPr>
                <w:position w:val="-10"/>
              </w:rPr>
              <w:object w:dxaOrig="520" w:dyaOrig="400" w14:anchorId="015FF0DC">
                <v:shape id="_x0000_i1109" type="#_x0000_t75" style="width:26pt;height:20pt" o:ole="">
                  <v:imagedata r:id="rId20" o:title=""/>
                </v:shape>
                <o:OLEObject Type="Embed" ProgID="Equation.DSMT4" ShapeID="_x0000_i1109" DrawAspect="Content" ObjectID="_1664266897" r:id="rId91"/>
              </w:object>
            </w:r>
            <w:r w:rsidRPr="00A2036C">
              <w:t xml:space="preserve"> = 180</w:t>
            </w:r>
            <w:r w:rsidRPr="00A2036C">
              <w:rPr>
                <w:vertAlign w:val="superscript"/>
              </w:rPr>
              <w:t>0</w:t>
            </w:r>
          </w:p>
          <w:p w14:paraId="4C8A8DF0" w14:textId="77777777" w:rsidR="00352774" w:rsidRPr="00A2036C" w:rsidRDefault="00352774" w:rsidP="004723D8">
            <w:r w:rsidRPr="00A2036C">
              <w:t>47</w:t>
            </w:r>
            <w:r w:rsidRPr="00A2036C">
              <w:rPr>
                <w:vertAlign w:val="superscript"/>
              </w:rPr>
              <w:t>0</w:t>
            </w:r>
            <w:r w:rsidRPr="00A2036C">
              <w:t xml:space="preserve"> + </w:t>
            </w:r>
            <w:r w:rsidRPr="00A2036C">
              <w:rPr>
                <w:position w:val="-10"/>
              </w:rPr>
              <w:object w:dxaOrig="520" w:dyaOrig="400" w14:anchorId="58A7CDFC">
                <v:shape id="_x0000_i1110" type="#_x0000_t75" style="width:26pt;height:20pt" o:ole="">
                  <v:imagedata r:id="rId20" o:title=""/>
                </v:shape>
                <o:OLEObject Type="Embed" ProgID="Equation.DSMT4" ShapeID="_x0000_i1110" DrawAspect="Content" ObjectID="_1664266898" r:id="rId92"/>
              </w:object>
            </w:r>
            <w:r w:rsidRPr="00A2036C">
              <w:t xml:space="preserve"> = 180</w:t>
            </w:r>
            <w:r w:rsidRPr="00A2036C">
              <w:rPr>
                <w:vertAlign w:val="superscript"/>
              </w:rPr>
              <w:t>0</w:t>
            </w:r>
          </w:p>
          <w:p w14:paraId="7A741B2F" w14:textId="77777777" w:rsidR="00352774" w:rsidRPr="00A2036C" w:rsidRDefault="00352774" w:rsidP="004723D8">
            <w:r w:rsidRPr="00A2036C">
              <w:t>=&gt; xOy’ = 133</w:t>
            </w:r>
            <w:r w:rsidRPr="00A2036C">
              <w:rPr>
                <w:vertAlign w:val="superscript"/>
              </w:rPr>
              <w:t>0</w:t>
            </w:r>
          </w:p>
          <w:p w14:paraId="5343C299" w14:textId="77777777" w:rsidR="00352774" w:rsidRPr="00A2036C" w:rsidRDefault="00352774" w:rsidP="004723D8">
            <w:pPr>
              <w:rPr>
                <w:u w:val="single"/>
              </w:rPr>
            </w:pPr>
            <w:r w:rsidRPr="00A2036C">
              <w:rPr>
                <w:u w:val="single"/>
              </w:rPr>
              <w:t xml:space="preserve">c) Tính </w:t>
            </w:r>
            <w:r w:rsidRPr="00A2036C">
              <w:rPr>
                <w:position w:val="-10"/>
              </w:rPr>
              <w:object w:dxaOrig="520" w:dyaOrig="400" w14:anchorId="389620E1">
                <v:shape id="_x0000_i1111" type="#_x0000_t75" style="width:26pt;height:20pt" o:ole="">
                  <v:imagedata r:id="rId93" o:title=""/>
                </v:shape>
                <o:OLEObject Type="Embed" ProgID="Equation.DSMT4" ShapeID="_x0000_i1111" DrawAspect="Content" ObjectID="_1664266899" r:id="rId94"/>
              </w:object>
            </w:r>
            <w:r w:rsidRPr="00A2036C">
              <w:rPr>
                <w:u w:val="single"/>
              </w:rPr>
              <w:t>= ?</w:t>
            </w:r>
          </w:p>
          <w:p w14:paraId="698D5068" w14:textId="77777777" w:rsidR="00352774" w:rsidRPr="00A2036C" w:rsidRDefault="00352774" w:rsidP="004723D8">
            <w:pPr>
              <w:pStyle w:val="BodyText2"/>
              <w:rPr>
                <w:sz w:val="24"/>
              </w:rPr>
            </w:pPr>
            <w:r w:rsidRPr="00A2036C">
              <w:rPr>
                <w:sz w:val="24"/>
              </w:rPr>
              <w:t xml:space="preserve">Vì </w:t>
            </w:r>
            <w:r w:rsidRPr="00A2036C">
              <w:rPr>
                <w:position w:val="-10"/>
                <w:sz w:val="24"/>
              </w:rPr>
              <w:object w:dxaOrig="520" w:dyaOrig="400" w14:anchorId="72781EFE">
                <v:shape id="_x0000_i1112" type="#_x0000_t75" style="width:26pt;height:20pt" o:ole="">
                  <v:imagedata r:id="rId93" o:title=""/>
                </v:shape>
                <o:OLEObject Type="Embed" ProgID="Equation.DSMT4" ShapeID="_x0000_i1112" DrawAspect="Content" ObjectID="_1664266900" r:id="rId95"/>
              </w:object>
            </w:r>
            <w:r w:rsidRPr="00A2036C">
              <w:rPr>
                <w:sz w:val="24"/>
              </w:rPr>
              <w:t xml:space="preserve"> vaø </w:t>
            </w:r>
            <w:r w:rsidRPr="00A2036C">
              <w:rPr>
                <w:position w:val="-10"/>
                <w:sz w:val="24"/>
              </w:rPr>
              <w:object w:dxaOrig="499" w:dyaOrig="400" w14:anchorId="0549EC84">
                <v:shape id="_x0000_i1113" type="#_x0000_t75" style="width:24.95pt;height:20pt" o:ole="">
                  <v:imagedata r:id="rId14" o:title=""/>
                </v:shape>
                <o:OLEObject Type="Embed" ProgID="Equation.DSMT4" ShapeID="_x0000_i1113" DrawAspect="Content" ObjectID="_1664266901" r:id="rId96"/>
              </w:object>
            </w:r>
            <w:r w:rsidRPr="00A2036C">
              <w:rPr>
                <w:sz w:val="24"/>
              </w:rPr>
              <w:t xml:space="preserve"> ñoái ñænh neân </w:t>
            </w:r>
            <w:r w:rsidRPr="00A2036C">
              <w:rPr>
                <w:position w:val="-10"/>
                <w:sz w:val="24"/>
              </w:rPr>
              <w:object w:dxaOrig="520" w:dyaOrig="400" w14:anchorId="00032959">
                <v:shape id="_x0000_i1114" type="#_x0000_t75" style="width:26pt;height:20pt" o:ole="">
                  <v:imagedata r:id="rId93" o:title=""/>
                </v:shape>
                <o:OLEObject Type="Embed" ProgID="Equation.DSMT4" ShapeID="_x0000_i1114" DrawAspect="Content" ObjectID="_1664266902" r:id="rId97"/>
              </w:object>
            </w:r>
            <w:r w:rsidRPr="00A2036C">
              <w:rPr>
                <w:sz w:val="24"/>
              </w:rPr>
              <w:t xml:space="preserve"> = </w:t>
            </w:r>
            <w:r w:rsidRPr="00A2036C">
              <w:rPr>
                <w:position w:val="-10"/>
                <w:sz w:val="24"/>
              </w:rPr>
              <w:object w:dxaOrig="520" w:dyaOrig="400" w14:anchorId="1455E0F3">
                <v:shape id="_x0000_i1115" type="#_x0000_t75" style="width:26pt;height:20pt" o:ole="">
                  <v:imagedata r:id="rId20" o:title=""/>
                </v:shape>
                <o:OLEObject Type="Embed" ProgID="Equation.DSMT4" ShapeID="_x0000_i1115" DrawAspect="Content" ObjectID="_1664266903" r:id="rId98"/>
              </w:object>
            </w:r>
          </w:p>
          <w:p w14:paraId="6D52840A" w14:textId="77777777" w:rsidR="00352774" w:rsidRPr="00A2036C" w:rsidRDefault="00352774" w:rsidP="004723D8">
            <w:r w:rsidRPr="00A2036C">
              <w:t xml:space="preserve">=&gt; </w:t>
            </w:r>
            <w:r w:rsidRPr="00A2036C">
              <w:rPr>
                <w:position w:val="-10"/>
              </w:rPr>
              <w:object w:dxaOrig="520" w:dyaOrig="400" w14:anchorId="3DA384CC">
                <v:shape id="_x0000_i1116" type="#_x0000_t75" style="width:26pt;height:20pt" o:ole="">
                  <v:imagedata r:id="rId93" o:title=""/>
                </v:shape>
                <o:OLEObject Type="Embed" ProgID="Equation.DSMT4" ShapeID="_x0000_i1116" DrawAspect="Content" ObjectID="_1664266904" r:id="rId99"/>
              </w:object>
            </w:r>
            <w:r w:rsidRPr="00A2036C">
              <w:t xml:space="preserve"> = 133</w:t>
            </w:r>
            <w:r w:rsidRPr="00A2036C">
              <w:rPr>
                <w:vertAlign w:val="superscript"/>
              </w:rPr>
              <w:t>0</w:t>
            </w:r>
          </w:p>
          <w:p w14:paraId="11A060CE" w14:textId="77777777" w:rsidR="00352774" w:rsidRDefault="00352774" w:rsidP="004723D8">
            <w:pPr>
              <w:rPr>
                <w:u w:val="single"/>
              </w:rPr>
            </w:pPr>
          </w:p>
          <w:p w14:paraId="50AE8B56" w14:textId="77777777" w:rsidR="00352774" w:rsidRDefault="00352774" w:rsidP="004723D8">
            <w:pPr>
              <w:rPr>
                <w:u w:val="single"/>
              </w:rPr>
            </w:pPr>
          </w:p>
          <w:p w14:paraId="53244D8A" w14:textId="77777777" w:rsidR="00352774" w:rsidRPr="00A2036C" w:rsidRDefault="00352774" w:rsidP="004723D8">
            <w:pPr>
              <w:rPr>
                <w:u w:val="single"/>
              </w:rPr>
            </w:pPr>
            <w:r w:rsidRPr="00A2036C">
              <w:rPr>
                <w:u w:val="single"/>
              </w:rPr>
              <w:t>Baøi 9 SGK/83:</w:t>
            </w:r>
          </w:p>
          <w:p w14:paraId="32BF852B" w14:textId="77777777" w:rsidR="00352774" w:rsidRPr="00A2036C" w:rsidRDefault="00352774" w:rsidP="004723D8">
            <w:r w:rsidRPr="00A2036C">
              <w:object w:dxaOrig="2730" w:dyaOrig="2250" w14:anchorId="51032558">
                <v:shape id="_x0000_i1061" type="#_x0000_t75" style="width:136.5pt;height:112.5pt" o:ole="">
                  <v:imagedata r:id="rId57" o:title=""/>
                </v:shape>
                <o:OLEObject Type="Embed" ProgID="PBrush" ShapeID="_x0000_i1061" DrawAspect="Content" ObjectID="_1664266905" r:id="rId100"/>
              </w:object>
            </w:r>
          </w:p>
          <w:p w14:paraId="78649AE2" w14:textId="77777777" w:rsidR="00352774" w:rsidRPr="00A2036C" w:rsidRDefault="00352774" w:rsidP="004723D8">
            <w:r w:rsidRPr="00A2036C">
              <w:t>Hai goùc vuoâng khoâng ñoái ñænh:</w:t>
            </w:r>
          </w:p>
          <w:p w14:paraId="4696CF41" w14:textId="77777777" w:rsidR="00352774" w:rsidRPr="00A2036C" w:rsidRDefault="00352774" w:rsidP="004723D8">
            <w:r w:rsidRPr="00A2036C">
              <w:rPr>
                <w:position w:val="-10"/>
              </w:rPr>
              <w:object w:dxaOrig="499" w:dyaOrig="400" w14:anchorId="00BC7664">
                <v:shape id="_x0000_i1062" type="#_x0000_t75" style="width:24.95pt;height:20pt" o:ole="">
                  <v:imagedata r:id="rId59" o:title=""/>
                </v:shape>
                <o:OLEObject Type="Embed" ProgID="Equation.DSMT4" ShapeID="_x0000_i1062" DrawAspect="Content" ObjectID="_1664266906" r:id="rId101"/>
              </w:object>
            </w:r>
            <w:r w:rsidRPr="00A2036C">
              <w:t xml:space="preserve">vaø </w:t>
            </w:r>
            <w:r w:rsidRPr="00A2036C">
              <w:rPr>
                <w:position w:val="-10"/>
              </w:rPr>
              <w:object w:dxaOrig="520" w:dyaOrig="400" w14:anchorId="59169080">
                <v:shape id="_x0000_i1063" type="#_x0000_t75" style="width:26pt;height:20pt" o:ole="">
                  <v:imagedata r:id="rId61" o:title=""/>
                </v:shape>
                <o:OLEObject Type="Embed" ProgID="Equation.DSMT4" ShapeID="_x0000_i1063" DrawAspect="Content" ObjectID="_1664266907" r:id="rId102"/>
              </w:object>
            </w:r>
            <w:r w:rsidRPr="00A2036C">
              <w:t>;</w:t>
            </w:r>
          </w:p>
          <w:p w14:paraId="2299D3E5" w14:textId="77777777" w:rsidR="00352774" w:rsidRPr="00A2036C" w:rsidRDefault="00352774" w:rsidP="004723D8">
            <w:r w:rsidRPr="00A2036C">
              <w:rPr>
                <w:position w:val="-10"/>
              </w:rPr>
              <w:object w:dxaOrig="499" w:dyaOrig="400" w14:anchorId="51B264DA">
                <v:shape id="_x0000_i1064" type="#_x0000_t75" style="width:24.95pt;height:20pt" o:ole="">
                  <v:imagedata r:id="rId59" o:title=""/>
                </v:shape>
                <o:OLEObject Type="Embed" ProgID="Equation.DSMT4" ShapeID="_x0000_i1064" DrawAspect="Content" ObjectID="_1664266908" r:id="rId103"/>
              </w:object>
            </w:r>
            <w:r w:rsidRPr="00A2036C">
              <w:t xml:space="preserve"> vaø </w:t>
            </w:r>
            <w:r w:rsidRPr="00A2036C">
              <w:rPr>
                <w:position w:val="-10"/>
              </w:rPr>
              <w:object w:dxaOrig="520" w:dyaOrig="400" w14:anchorId="43D3E925">
                <v:shape id="_x0000_i1065" type="#_x0000_t75" style="width:26pt;height:20pt" o:ole="">
                  <v:imagedata r:id="rId64" o:title=""/>
                </v:shape>
                <o:OLEObject Type="Embed" ProgID="Equation.DSMT4" ShapeID="_x0000_i1065" DrawAspect="Content" ObjectID="_1664266909" r:id="rId104"/>
              </w:object>
            </w:r>
            <w:r w:rsidRPr="00A2036C">
              <w:t>;</w:t>
            </w:r>
          </w:p>
          <w:p w14:paraId="0262C586" w14:textId="77777777" w:rsidR="00352774" w:rsidRPr="00A2036C" w:rsidRDefault="00352774" w:rsidP="004723D8">
            <w:r w:rsidRPr="00A2036C">
              <w:rPr>
                <w:position w:val="-10"/>
              </w:rPr>
              <w:object w:dxaOrig="560" w:dyaOrig="400" w14:anchorId="33A40423">
                <v:shape id="_x0000_i1066" type="#_x0000_t75" style="width:28pt;height:20pt" o:ole="">
                  <v:imagedata r:id="rId66" o:title=""/>
                </v:shape>
                <o:OLEObject Type="Embed" ProgID="Equation.DSMT4" ShapeID="_x0000_i1066" DrawAspect="Content" ObjectID="_1664266910" r:id="rId105"/>
              </w:object>
            </w:r>
            <w:r w:rsidRPr="00A2036C">
              <w:t xml:space="preserve"> vaø </w:t>
            </w:r>
            <w:r w:rsidRPr="00A2036C">
              <w:rPr>
                <w:position w:val="-10"/>
              </w:rPr>
              <w:object w:dxaOrig="520" w:dyaOrig="400" w14:anchorId="363F886F">
                <v:shape id="_x0000_i1067" type="#_x0000_t75" style="width:26pt;height:20pt" o:ole="">
                  <v:imagedata r:id="rId68" o:title=""/>
                </v:shape>
                <o:OLEObject Type="Embed" ProgID="Equation.DSMT4" ShapeID="_x0000_i1067" DrawAspect="Content" ObjectID="_1664266911" r:id="rId106"/>
              </w:object>
            </w:r>
          </w:p>
          <w:p w14:paraId="2240442D" w14:textId="77777777" w:rsidR="00352774" w:rsidRPr="00A2036C" w:rsidRDefault="00352774" w:rsidP="004723D8">
            <w:pPr>
              <w:tabs>
                <w:tab w:val="left" w:pos="201"/>
              </w:tabs>
              <w:rPr>
                <w:u w:val="single"/>
              </w:rPr>
            </w:pPr>
            <w:r w:rsidRPr="00A2036C">
              <w:rPr>
                <w:u w:val="single"/>
              </w:rPr>
              <w:t>Baøi taäp:</w:t>
            </w:r>
          </w:p>
          <w:p w14:paraId="1684496B" w14:textId="77777777" w:rsidR="00352774" w:rsidRPr="00A2036C" w:rsidRDefault="00352774" w:rsidP="004723D8">
            <w:pPr>
              <w:jc w:val="center"/>
              <w:rPr>
                <w:u w:val="single"/>
              </w:rPr>
            </w:pPr>
          </w:p>
          <w:p w14:paraId="6C015AE5" w14:textId="77777777" w:rsidR="00352774" w:rsidRPr="00A2036C" w:rsidRDefault="00352774" w:rsidP="004723D8">
            <w:pPr>
              <w:jc w:val="center"/>
              <w:rPr>
                <w:u w:val="single"/>
              </w:rPr>
            </w:pPr>
            <w:r w:rsidRPr="00A2036C">
              <w:rPr>
                <w:u w:val="single"/>
              </w:rPr>
              <w:t>Giaûi:</w:t>
            </w:r>
          </w:p>
          <w:p w14:paraId="0B08F8E8" w14:textId="77777777" w:rsidR="00352774" w:rsidRPr="00A2036C" w:rsidRDefault="00352774" w:rsidP="004723D8">
            <w:pPr>
              <w:pStyle w:val="BodyText2"/>
              <w:rPr>
                <w:sz w:val="24"/>
              </w:rPr>
            </w:pPr>
            <w:r w:rsidRPr="00A2036C">
              <w:rPr>
                <w:sz w:val="24"/>
              </w:rPr>
              <w:t xml:space="preserve">a) Tính </w:t>
            </w:r>
            <w:r w:rsidRPr="00A2036C">
              <w:rPr>
                <w:position w:val="-6"/>
                <w:sz w:val="24"/>
              </w:rPr>
              <w:object w:dxaOrig="540" w:dyaOrig="360" w14:anchorId="44FB57DD">
                <v:shape id="_x0000_i1076" type="#_x0000_t75" style="width:27pt;height:18pt" o:ole="">
                  <v:imagedata r:id="rId107" o:title=""/>
                </v:shape>
                <o:OLEObject Type="Embed" ProgID="Equation.DSMT4" ShapeID="_x0000_i1076" DrawAspect="Content" ObjectID="_1664266912" r:id="rId108"/>
              </w:object>
            </w:r>
            <w:r w:rsidRPr="00A2036C">
              <w:rPr>
                <w:sz w:val="24"/>
              </w:rPr>
              <w:t>= ?</w:t>
            </w:r>
          </w:p>
          <w:p w14:paraId="72419D8B" w14:textId="77777777" w:rsidR="00352774" w:rsidRPr="00A2036C" w:rsidRDefault="00352774" w:rsidP="004723D8">
            <w:r w:rsidRPr="00A2036C">
              <w:t xml:space="preserve">Vì Ox vaø Oa laø hai tia ñoái nhau neân </w:t>
            </w:r>
            <w:r w:rsidRPr="00A2036C">
              <w:rPr>
                <w:position w:val="-10"/>
              </w:rPr>
              <w:object w:dxaOrig="480" w:dyaOrig="400" w14:anchorId="79669BD0">
                <v:shape id="_x0000_i1077" type="#_x0000_t75" style="width:24pt;height:20pt" o:ole="">
                  <v:imagedata r:id="rId109" o:title=""/>
                </v:shape>
                <o:OLEObject Type="Embed" ProgID="Equation.DSMT4" ShapeID="_x0000_i1077" DrawAspect="Content" ObjectID="_1664266913" r:id="rId110"/>
              </w:object>
            </w:r>
            <w:r w:rsidRPr="00A2036C">
              <w:t xml:space="preserve">vaø </w:t>
            </w:r>
            <w:r w:rsidRPr="00A2036C">
              <w:rPr>
                <w:position w:val="-10"/>
              </w:rPr>
              <w:object w:dxaOrig="499" w:dyaOrig="400" w14:anchorId="7074754B">
                <v:shape id="_x0000_i1078" type="#_x0000_t75" style="width:24.95pt;height:20pt" o:ole="">
                  <v:imagedata r:id="rId14" o:title=""/>
                </v:shape>
                <o:OLEObject Type="Embed" ProgID="Equation.DSMT4" ShapeID="_x0000_i1078" DrawAspect="Content" ObjectID="_1664266914" r:id="rId111"/>
              </w:object>
            </w:r>
            <w:r w:rsidRPr="00A2036C">
              <w:t xml:space="preserve"> laø hai goùc keà buø.</w:t>
            </w:r>
          </w:p>
          <w:p w14:paraId="5A45BF5A" w14:textId="77777777" w:rsidR="00352774" w:rsidRPr="00A2036C" w:rsidRDefault="00352774" w:rsidP="004723D8">
            <w:pPr>
              <w:rPr>
                <w:lang w:val="fr-FR"/>
              </w:rPr>
            </w:pPr>
            <w:r w:rsidRPr="00A2036C">
              <w:rPr>
                <w:lang w:val="fr-FR"/>
              </w:rPr>
              <w:t xml:space="preserve">=&gt;  </w:t>
            </w:r>
            <w:r w:rsidRPr="00A2036C">
              <w:rPr>
                <w:position w:val="-10"/>
              </w:rPr>
              <w:object w:dxaOrig="480" w:dyaOrig="400" w14:anchorId="3EC4AC77">
                <v:shape id="_x0000_i1079" type="#_x0000_t75" style="width:24pt;height:20pt" o:ole="">
                  <v:imagedata r:id="rId42" o:title=""/>
                </v:shape>
                <o:OLEObject Type="Embed" ProgID="Equation.DSMT4" ShapeID="_x0000_i1079" DrawAspect="Content" ObjectID="_1664266915" r:id="rId112"/>
              </w:object>
            </w:r>
            <w:r w:rsidRPr="00A2036C">
              <w:rPr>
                <w:lang w:val="fr-FR"/>
              </w:rPr>
              <w:t>= 180</w:t>
            </w:r>
            <w:r w:rsidRPr="00A2036C">
              <w:rPr>
                <w:vertAlign w:val="superscript"/>
                <w:lang w:val="fr-FR"/>
              </w:rPr>
              <w:t>0</w:t>
            </w:r>
            <w:r w:rsidRPr="00A2036C">
              <w:rPr>
                <w:lang w:val="fr-FR"/>
              </w:rPr>
              <w:t xml:space="preserve"> – </w:t>
            </w:r>
            <w:r w:rsidRPr="00A2036C">
              <w:rPr>
                <w:position w:val="-10"/>
              </w:rPr>
              <w:object w:dxaOrig="499" w:dyaOrig="400" w14:anchorId="1A193291">
                <v:shape id="_x0000_i1080" type="#_x0000_t75" style="width:24.95pt;height:20pt" o:ole="">
                  <v:imagedata r:id="rId14" o:title=""/>
                </v:shape>
                <o:OLEObject Type="Embed" ProgID="Equation.DSMT4" ShapeID="_x0000_i1080" DrawAspect="Content" ObjectID="_1664266916" r:id="rId113"/>
              </w:object>
            </w:r>
          </w:p>
          <w:p w14:paraId="40CAC23A" w14:textId="77777777" w:rsidR="00352774" w:rsidRPr="00A2036C" w:rsidRDefault="00352774" w:rsidP="004723D8">
            <w:pPr>
              <w:rPr>
                <w:lang w:val="fr-FR"/>
              </w:rPr>
            </w:pPr>
            <w:r w:rsidRPr="00A2036C">
              <w:rPr>
                <w:lang w:val="fr-FR"/>
              </w:rPr>
              <w:t xml:space="preserve">=&gt; </w:t>
            </w:r>
            <w:r w:rsidRPr="00A2036C">
              <w:rPr>
                <w:position w:val="-10"/>
              </w:rPr>
              <w:object w:dxaOrig="480" w:dyaOrig="400" w14:anchorId="53B59647">
                <v:shape id="_x0000_i1081" type="#_x0000_t75" style="width:24pt;height:20pt" o:ole="">
                  <v:imagedata r:id="rId42" o:title=""/>
                </v:shape>
                <o:OLEObject Type="Embed" ProgID="Equation.DSMT4" ShapeID="_x0000_i1081" DrawAspect="Content" ObjectID="_1664266917" r:id="rId114"/>
              </w:object>
            </w:r>
            <w:r w:rsidRPr="00A2036C">
              <w:rPr>
                <w:lang w:val="fr-FR"/>
              </w:rPr>
              <w:t xml:space="preserve"> = 110</w:t>
            </w:r>
            <w:r w:rsidRPr="00A2036C">
              <w:rPr>
                <w:vertAlign w:val="superscript"/>
                <w:lang w:val="fr-FR"/>
              </w:rPr>
              <w:t>0</w:t>
            </w:r>
          </w:p>
          <w:p w14:paraId="3D89FF71" w14:textId="77777777" w:rsidR="00352774" w:rsidRPr="00A2036C" w:rsidRDefault="00352774" w:rsidP="004723D8">
            <w:pPr>
              <w:rPr>
                <w:lang w:val="fr-FR"/>
              </w:rPr>
            </w:pPr>
            <w:r w:rsidRPr="00A2036C">
              <w:rPr>
                <w:lang w:val="fr-FR"/>
              </w:rPr>
              <w:t xml:space="preserve">Om: tia phaân giaùc </w:t>
            </w:r>
            <w:r w:rsidRPr="00A2036C">
              <w:rPr>
                <w:position w:val="-10"/>
              </w:rPr>
              <w:object w:dxaOrig="499" w:dyaOrig="400" w14:anchorId="78530512">
                <v:shape id="_x0000_i1082" type="#_x0000_t75" style="width:24.95pt;height:20pt" o:ole="">
                  <v:imagedata r:id="rId115" o:title=""/>
                </v:shape>
                <o:OLEObject Type="Embed" ProgID="Equation.DSMT4" ShapeID="_x0000_i1082" DrawAspect="Content" ObjectID="_1664266918" r:id="rId116"/>
              </w:object>
            </w:r>
          </w:p>
          <w:p w14:paraId="721959C1" w14:textId="77777777" w:rsidR="00352774" w:rsidRPr="00A2036C" w:rsidRDefault="00352774" w:rsidP="004723D8">
            <w:pPr>
              <w:rPr>
                <w:lang w:val="fr-FR"/>
              </w:rPr>
            </w:pPr>
            <w:r w:rsidRPr="00A2036C">
              <w:rPr>
                <w:lang w:val="fr-FR"/>
              </w:rPr>
              <w:t xml:space="preserve">=&gt; </w:t>
            </w:r>
            <w:r w:rsidRPr="00A2036C">
              <w:rPr>
                <w:position w:val="-10"/>
              </w:rPr>
              <w:object w:dxaOrig="560" w:dyaOrig="400" w14:anchorId="23F6773B">
                <v:shape id="_x0000_i1083" type="#_x0000_t75" style="width:28pt;height:20pt" o:ole="">
                  <v:imagedata r:id="rId117" o:title=""/>
                </v:shape>
                <o:OLEObject Type="Embed" ProgID="Equation.DSMT4" ShapeID="_x0000_i1083" DrawAspect="Content" ObjectID="_1664266919" r:id="rId118"/>
              </w:object>
            </w:r>
            <w:r w:rsidRPr="00A2036C">
              <w:rPr>
                <w:lang w:val="fr-FR"/>
              </w:rPr>
              <w:t xml:space="preserve"> = </w:t>
            </w:r>
            <w:r w:rsidRPr="00A2036C">
              <w:rPr>
                <w:position w:val="-24"/>
              </w:rPr>
              <w:object w:dxaOrig="240" w:dyaOrig="620" w14:anchorId="4148D74B">
                <v:shape id="_x0000_i1084" type="#_x0000_t75" style="width:12pt;height:31pt" o:ole="">
                  <v:imagedata r:id="rId119" o:title=""/>
                </v:shape>
                <o:OLEObject Type="Embed" ProgID="Equation.3" ShapeID="_x0000_i1084" DrawAspect="Content" ObjectID="_1664266920" r:id="rId120"/>
              </w:object>
            </w:r>
            <w:r w:rsidRPr="00A2036C">
              <w:rPr>
                <w:position w:val="-10"/>
              </w:rPr>
              <w:object w:dxaOrig="499" w:dyaOrig="400" w14:anchorId="22782F51">
                <v:shape id="_x0000_i1085" type="#_x0000_t75" style="width:24.95pt;height:20pt" o:ole="">
                  <v:imagedata r:id="rId121" o:title=""/>
                </v:shape>
                <o:OLEObject Type="Embed" ProgID="Equation.DSMT4" ShapeID="_x0000_i1085" DrawAspect="Content" ObjectID="_1664266921" r:id="rId122"/>
              </w:object>
            </w:r>
            <w:r w:rsidRPr="00A2036C">
              <w:rPr>
                <w:lang w:val="fr-FR"/>
              </w:rPr>
              <w:t>= 35</w:t>
            </w:r>
            <w:r w:rsidRPr="00A2036C">
              <w:rPr>
                <w:vertAlign w:val="superscript"/>
                <w:lang w:val="fr-FR"/>
              </w:rPr>
              <w:t>0</w:t>
            </w:r>
          </w:p>
          <w:p w14:paraId="51953ACC" w14:textId="77777777" w:rsidR="00352774" w:rsidRPr="00A2036C" w:rsidRDefault="00352774" w:rsidP="004723D8">
            <w:pPr>
              <w:rPr>
                <w:lang w:val="fr-FR"/>
              </w:rPr>
            </w:pPr>
            <w:r w:rsidRPr="00A2036C">
              <w:rPr>
                <w:lang w:val="fr-FR"/>
              </w:rPr>
              <w:t xml:space="preserve">Ta coù: </w:t>
            </w:r>
            <w:r w:rsidRPr="00A2036C">
              <w:rPr>
                <w:position w:val="-6"/>
              </w:rPr>
              <w:object w:dxaOrig="540" w:dyaOrig="360" w14:anchorId="77BBEC72">
                <v:shape id="_x0000_i1086" type="#_x0000_t75" style="width:27pt;height:18pt" o:ole="">
                  <v:imagedata r:id="rId123" o:title=""/>
                </v:shape>
                <o:OLEObject Type="Embed" ProgID="Equation.DSMT4" ShapeID="_x0000_i1086" DrawAspect="Content" ObjectID="_1664266922" r:id="rId124"/>
              </w:object>
            </w:r>
            <w:r w:rsidRPr="00A2036C">
              <w:rPr>
                <w:lang w:val="fr-FR"/>
              </w:rPr>
              <w:t xml:space="preserve">= </w:t>
            </w:r>
            <w:r w:rsidRPr="00A2036C">
              <w:rPr>
                <w:position w:val="-10"/>
              </w:rPr>
              <w:object w:dxaOrig="480" w:dyaOrig="400" w14:anchorId="7F6AD030">
                <v:shape id="_x0000_i1087" type="#_x0000_t75" style="width:24pt;height:20pt" o:ole="">
                  <v:imagedata r:id="rId42" o:title=""/>
                </v:shape>
                <o:OLEObject Type="Embed" ProgID="Equation.DSMT4" ShapeID="_x0000_i1087" DrawAspect="Content" ObjectID="_1664266923" r:id="rId125"/>
              </w:object>
            </w:r>
            <w:r w:rsidRPr="00A2036C">
              <w:rPr>
                <w:lang w:val="fr-FR"/>
              </w:rPr>
              <w:t xml:space="preserve">+ </w:t>
            </w:r>
            <w:r w:rsidRPr="00A2036C">
              <w:rPr>
                <w:position w:val="-10"/>
              </w:rPr>
              <w:object w:dxaOrig="560" w:dyaOrig="400" w14:anchorId="3FC1CE87">
                <v:shape id="_x0000_i1088" type="#_x0000_t75" style="width:28pt;height:20pt" o:ole="">
                  <v:imagedata r:id="rId126" o:title=""/>
                </v:shape>
                <o:OLEObject Type="Embed" ProgID="Equation.DSMT4" ShapeID="_x0000_i1088" DrawAspect="Content" ObjectID="_1664266924" r:id="rId127"/>
              </w:object>
            </w:r>
          </w:p>
          <w:p w14:paraId="64FD7D59" w14:textId="77777777" w:rsidR="00352774" w:rsidRPr="00A2036C" w:rsidRDefault="00352774" w:rsidP="004723D8">
            <w:pPr>
              <w:rPr>
                <w:b/>
                <w:bCs/>
              </w:rPr>
            </w:pPr>
            <w:r w:rsidRPr="00A2036C">
              <w:t xml:space="preserve">=&gt; </w:t>
            </w:r>
            <w:r w:rsidRPr="00A2036C">
              <w:rPr>
                <w:position w:val="-6"/>
              </w:rPr>
              <w:object w:dxaOrig="540" w:dyaOrig="360" w14:anchorId="452A6874">
                <v:shape id="_x0000_i1117" type="#_x0000_t75" style="width:27pt;height:18pt" o:ole="">
                  <v:imagedata r:id="rId123" o:title=""/>
                </v:shape>
                <o:OLEObject Type="Embed" ProgID="Equation.DSMT4" ShapeID="_x0000_i1117" DrawAspect="Content" ObjectID="_1664266925" r:id="rId128"/>
              </w:object>
            </w:r>
            <w:r w:rsidRPr="00A2036C">
              <w:t xml:space="preserve"> = 145</w:t>
            </w:r>
            <w:r w:rsidRPr="00A2036C">
              <w:rPr>
                <w:vertAlign w:val="superscript"/>
              </w:rPr>
              <w:t>0</w:t>
            </w:r>
          </w:p>
        </w:tc>
      </w:tr>
    </w:tbl>
    <w:p w14:paraId="0BF2888C" w14:textId="77777777" w:rsidR="00E925D1" w:rsidRDefault="00E925D1" w:rsidP="004723D8">
      <w:pPr>
        <w:rPr>
          <w:rFonts w:ascii="Times New Roman" w:hAnsi="Times New Roman"/>
          <w:lang w:val="es-ES"/>
        </w:rPr>
      </w:pPr>
    </w:p>
    <w:p w14:paraId="726D07CC" w14:textId="77777777" w:rsidR="004723D8" w:rsidRPr="00A2036C" w:rsidRDefault="004723D8" w:rsidP="004723D8">
      <w:pPr>
        <w:rPr>
          <w:rFonts w:ascii="Times New Roman" w:hAnsi="Times New Roman"/>
          <w:lang w:val="es-ES"/>
        </w:rPr>
      </w:pPr>
      <w:r w:rsidRPr="00A2036C">
        <w:rPr>
          <w:rFonts w:ascii="Times New Roman" w:hAnsi="Times New Roman"/>
          <w:lang w:val="es-ES"/>
        </w:rPr>
        <w:t>3. Hoạt động luyện tập</w:t>
      </w:r>
      <w:r w:rsidR="00E925D1">
        <w:rPr>
          <w:rFonts w:ascii="Times New Roman" w:hAnsi="Times New Roman"/>
          <w:lang w:val="es-ES"/>
        </w:rPr>
        <w:t>:</w:t>
      </w:r>
    </w:p>
    <w:p w14:paraId="5BD10C00" w14:textId="77777777" w:rsidR="00A2036C" w:rsidRDefault="00A2036C" w:rsidP="00A2036C">
      <w:pPr>
        <w:pStyle w:val="ListParagraph"/>
        <w:spacing w:line="240" w:lineRule="auto"/>
        <w:ind w:left="0" w:firstLine="720"/>
        <w:jc w:val="both"/>
        <w:rPr>
          <w:rFonts w:eastAsia="VNI-Times"/>
          <w:szCs w:val="24"/>
          <w:lang w:val="sv-SE"/>
        </w:rPr>
      </w:pPr>
      <w:r w:rsidRPr="00A2036C">
        <w:rPr>
          <w:rFonts w:eastAsia="VNI-Times"/>
          <w:szCs w:val="24"/>
          <w:lang w:val="sv-SE"/>
        </w:rPr>
        <w:t>- Hướng dẫn học sinh làm bài 9 / 83.</w:t>
      </w:r>
    </w:p>
    <w:p w14:paraId="7DC6559B" w14:textId="77777777" w:rsidR="00A2036C" w:rsidRPr="00A2036C" w:rsidRDefault="00A2036C" w:rsidP="00A2036C">
      <w:pPr>
        <w:ind w:firstLine="720"/>
        <w:rPr>
          <w:u w:val="single"/>
          <w:lang w:val="sv-SE"/>
        </w:rPr>
      </w:pPr>
      <w:r w:rsidRPr="00A2036C">
        <w:rPr>
          <w:u w:val="single"/>
          <w:lang w:val="sv-SE"/>
        </w:rPr>
        <w:t>Baøi 5 SGK/82:</w:t>
      </w:r>
    </w:p>
    <w:p w14:paraId="3CCF13F2" w14:textId="77777777" w:rsidR="00A2036C" w:rsidRPr="00A2036C" w:rsidRDefault="00A2036C" w:rsidP="00A2036C">
      <w:pPr>
        <w:ind w:firstLine="720"/>
        <w:rPr>
          <w:lang w:val="sv-SE"/>
        </w:rPr>
      </w:pPr>
      <w:r w:rsidRPr="00A2036C">
        <w:rPr>
          <w:lang w:val="sv-SE"/>
        </w:rPr>
        <w:t xml:space="preserve">a) Veõ </w:t>
      </w:r>
      <w:r w:rsidRPr="00A2036C">
        <w:rPr>
          <w:position w:val="-6"/>
        </w:rPr>
        <w:object w:dxaOrig="560" w:dyaOrig="360" w14:anchorId="06F60050">
          <v:shape id="_x0000_i1118" type="#_x0000_t75" style="width:28pt;height:18pt" o:ole="">
            <v:imagedata r:id="rId129" o:title=""/>
          </v:shape>
          <o:OLEObject Type="Embed" ProgID="Equation.DSMT4" ShapeID="_x0000_i1118" DrawAspect="Content" ObjectID="_1664266926" r:id="rId130"/>
        </w:object>
      </w:r>
      <w:r w:rsidRPr="00A2036C">
        <w:rPr>
          <w:lang w:val="sv-SE"/>
        </w:rPr>
        <w:t xml:space="preserve"> = 56</w:t>
      </w:r>
      <w:r w:rsidRPr="00A2036C">
        <w:rPr>
          <w:vertAlign w:val="superscript"/>
          <w:lang w:val="sv-SE"/>
        </w:rPr>
        <w:t>0</w:t>
      </w:r>
    </w:p>
    <w:p w14:paraId="6F3CEF79" w14:textId="77777777" w:rsidR="00A2036C" w:rsidRPr="00A2036C" w:rsidRDefault="00A2036C" w:rsidP="00A2036C">
      <w:pPr>
        <w:pStyle w:val="BodyText2"/>
        <w:ind w:firstLine="720"/>
        <w:rPr>
          <w:sz w:val="24"/>
          <w:lang w:val="sv-SE"/>
        </w:rPr>
      </w:pPr>
      <w:r w:rsidRPr="00A2036C">
        <w:rPr>
          <w:sz w:val="24"/>
          <w:lang w:val="sv-SE"/>
        </w:rPr>
        <w:t xml:space="preserve">b) Veõ </w:t>
      </w:r>
      <w:r w:rsidRPr="00A2036C">
        <w:rPr>
          <w:position w:val="-6"/>
          <w:sz w:val="24"/>
        </w:rPr>
        <w:object w:dxaOrig="620" w:dyaOrig="360" w14:anchorId="2676AC32">
          <v:shape id="_x0000_i1119" type="#_x0000_t75" style="width:31pt;height:18pt" o:ole="">
            <v:imagedata r:id="rId131" o:title=""/>
          </v:shape>
          <o:OLEObject Type="Embed" ProgID="Equation.DSMT4" ShapeID="_x0000_i1119" DrawAspect="Content" ObjectID="_1664266927" r:id="rId132"/>
        </w:object>
      </w:r>
      <w:r w:rsidRPr="00A2036C">
        <w:rPr>
          <w:sz w:val="24"/>
          <w:lang w:val="sv-SE"/>
        </w:rPr>
        <w:t xml:space="preserve"> keà buø vôùi </w:t>
      </w:r>
      <w:r w:rsidRPr="00A2036C">
        <w:rPr>
          <w:position w:val="-6"/>
          <w:sz w:val="24"/>
        </w:rPr>
        <w:object w:dxaOrig="560" w:dyaOrig="360" w14:anchorId="31B8B74F">
          <v:shape id="_x0000_i1120" type="#_x0000_t75" style="width:28pt;height:18pt" o:ole="">
            <v:imagedata r:id="rId129" o:title=""/>
          </v:shape>
          <o:OLEObject Type="Embed" ProgID="Equation.DSMT4" ShapeID="_x0000_i1120" DrawAspect="Content" ObjectID="_1664266928" r:id="rId133"/>
        </w:object>
      </w:r>
      <w:r w:rsidRPr="00A2036C">
        <w:rPr>
          <w:sz w:val="24"/>
          <w:lang w:val="sv-SE"/>
        </w:rPr>
        <w:t xml:space="preserve">. </w:t>
      </w:r>
      <w:r w:rsidRPr="00A2036C">
        <w:rPr>
          <w:position w:val="-6"/>
          <w:sz w:val="24"/>
        </w:rPr>
        <w:object w:dxaOrig="620" w:dyaOrig="360" w14:anchorId="165D0D92">
          <v:shape id="_x0000_i1121" type="#_x0000_t75" style="width:31pt;height:18pt" o:ole="">
            <v:imagedata r:id="rId131" o:title=""/>
          </v:shape>
          <o:OLEObject Type="Embed" ProgID="Equation.DSMT4" ShapeID="_x0000_i1121" DrawAspect="Content" ObjectID="_1664266929" r:id="rId134"/>
        </w:object>
      </w:r>
      <w:r w:rsidRPr="00A2036C">
        <w:rPr>
          <w:sz w:val="24"/>
          <w:lang w:val="sv-SE"/>
        </w:rPr>
        <w:t xml:space="preserve"> = ?</w:t>
      </w:r>
    </w:p>
    <w:p w14:paraId="0FBBD684" w14:textId="77777777" w:rsidR="00A2036C" w:rsidRPr="00A2036C" w:rsidRDefault="00A2036C" w:rsidP="00A2036C">
      <w:pPr>
        <w:ind w:firstLine="720"/>
        <w:rPr>
          <w:lang w:val="sv-SE"/>
        </w:rPr>
      </w:pPr>
      <w:r w:rsidRPr="00A2036C">
        <w:rPr>
          <w:lang w:val="sv-SE"/>
        </w:rPr>
        <w:t xml:space="preserve">c) Veõ </w:t>
      </w:r>
      <w:r w:rsidRPr="00A2036C">
        <w:rPr>
          <w:position w:val="-6"/>
        </w:rPr>
        <w:object w:dxaOrig="620" w:dyaOrig="360" w14:anchorId="0ADE528A">
          <v:shape id="_x0000_i1122" type="#_x0000_t75" style="width:31pt;height:18pt" o:ole="">
            <v:imagedata r:id="rId135" o:title=""/>
          </v:shape>
          <o:OLEObject Type="Embed" ProgID="Equation.DSMT4" ShapeID="_x0000_i1122" DrawAspect="Content" ObjectID="_1664266930" r:id="rId136"/>
        </w:object>
      </w:r>
      <w:r w:rsidRPr="00A2036C">
        <w:rPr>
          <w:lang w:val="sv-SE"/>
        </w:rPr>
        <w:t xml:space="preserve"> keà buø vôùi </w:t>
      </w:r>
      <w:r w:rsidRPr="00A2036C">
        <w:rPr>
          <w:position w:val="-6"/>
        </w:rPr>
        <w:object w:dxaOrig="620" w:dyaOrig="360" w14:anchorId="0E1129F7">
          <v:shape id="_x0000_i1123" type="#_x0000_t75" style="width:31pt;height:18pt" o:ole="">
            <v:imagedata r:id="rId131" o:title=""/>
          </v:shape>
          <o:OLEObject Type="Embed" ProgID="Equation.DSMT4" ShapeID="_x0000_i1123" DrawAspect="Content" ObjectID="_1664266931" r:id="rId137"/>
        </w:object>
      </w:r>
      <w:r w:rsidRPr="00A2036C">
        <w:rPr>
          <w:lang w:val="sv-SE"/>
        </w:rPr>
        <w:t xml:space="preserve">. Tính </w:t>
      </w:r>
      <w:r w:rsidRPr="00A2036C">
        <w:rPr>
          <w:position w:val="-6"/>
        </w:rPr>
        <w:object w:dxaOrig="620" w:dyaOrig="360" w14:anchorId="43839430">
          <v:shape id="_x0000_i1124" type="#_x0000_t75" style="width:31pt;height:18pt" o:ole="">
            <v:imagedata r:id="rId135" o:title=""/>
          </v:shape>
          <o:OLEObject Type="Embed" ProgID="Equation.DSMT4" ShapeID="_x0000_i1124" DrawAspect="Content" ObjectID="_1664266932" r:id="rId138"/>
        </w:object>
      </w:r>
      <w:r w:rsidRPr="00A2036C">
        <w:rPr>
          <w:lang w:val="sv-SE"/>
        </w:rPr>
        <w:t>.</w:t>
      </w:r>
    </w:p>
    <w:p w14:paraId="34214C9D" w14:textId="77777777" w:rsidR="004723D8" w:rsidRPr="00A2036C" w:rsidRDefault="004723D8" w:rsidP="004723D8">
      <w:pPr>
        <w:rPr>
          <w:rFonts w:ascii="Times New Roman" w:hAnsi="Times New Roman"/>
          <w:lang w:val="es-ES"/>
        </w:rPr>
      </w:pPr>
      <w:r w:rsidRPr="00A2036C">
        <w:rPr>
          <w:rFonts w:ascii="Times New Roman" w:hAnsi="Times New Roman"/>
          <w:lang w:val="es-ES"/>
        </w:rPr>
        <w:t>4, Hoạt động vận dụng</w:t>
      </w:r>
      <w:r w:rsidR="00E925D1">
        <w:rPr>
          <w:rFonts w:ascii="Times New Roman" w:hAnsi="Times New Roman"/>
          <w:lang w:val="es-ES"/>
        </w:rPr>
        <w:t>:</w:t>
      </w:r>
    </w:p>
    <w:p w14:paraId="7C84E186" w14:textId="77777777" w:rsidR="004723D8" w:rsidRPr="00A2036C" w:rsidRDefault="004723D8" w:rsidP="004723D8">
      <w:pPr>
        <w:ind w:firstLine="720"/>
        <w:rPr>
          <w:rFonts w:ascii="Times New Roman" w:hAnsi="Times New Roman"/>
          <w:lang w:val="es-ES"/>
        </w:rPr>
      </w:pPr>
      <w:r w:rsidRPr="00A2036C">
        <w:rPr>
          <w:rFonts w:ascii="Times New Roman" w:hAnsi="Times New Roman"/>
          <w:lang w:val="es-ES"/>
        </w:rPr>
        <w:t>? Nêu khái niệm số hữu tỉ ?</w:t>
      </w:r>
    </w:p>
    <w:p w14:paraId="10CCBE41" w14:textId="77777777" w:rsidR="004723D8" w:rsidRPr="00A2036C" w:rsidRDefault="004723D8" w:rsidP="004723D8">
      <w:pPr>
        <w:tabs>
          <w:tab w:val="left" w:pos="709"/>
        </w:tabs>
        <w:rPr>
          <w:rFonts w:ascii="Times New Roman" w:hAnsi="Times New Roman"/>
          <w:lang w:val="es-ES"/>
        </w:rPr>
      </w:pPr>
      <w:r w:rsidRPr="00A2036C">
        <w:rPr>
          <w:rFonts w:ascii="Times New Roman" w:hAnsi="Times New Roman"/>
          <w:lang w:val="es-ES"/>
        </w:rPr>
        <w:t xml:space="preserve"> </w:t>
      </w:r>
      <w:r w:rsidRPr="00A2036C">
        <w:rPr>
          <w:rFonts w:ascii="Times New Roman" w:hAnsi="Times New Roman"/>
          <w:lang w:val="es-ES"/>
        </w:rPr>
        <w:tab/>
        <w:t>Bài 3 (SGK-8) Cho hs HĐN</w:t>
      </w:r>
    </w:p>
    <w:p w14:paraId="19AB7EBC" w14:textId="77777777" w:rsidR="004723D8" w:rsidRPr="00A2036C" w:rsidRDefault="004723D8" w:rsidP="004723D8">
      <w:pPr>
        <w:ind w:firstLine="720"/>
        <w:rPr>
          <w:rFonts w:ascii="Times New Roman" w:hAnsi="Times New Roman"/>
          <w:lang w:val="pt-BR"/>
        </w:rPr>
      </w:pPr>
      <w:r w:rsidRPr="00A2036C">
        <w:rPr>
          <w:rFonts w:ascii="Times New Roman" w:hAnsi="Times New Roman"/>
          <w:lang w:val="pt-BR"/>
        </w:rPr>
        <w:t>*N 1,2 : câu a; b</w:t>
      </w:r>
      <w:r w:rsidRPr="00A2036C">
        <w:rPr>
          <w:rFonts w:ascii="Times New Roman" w:hAnsi="Times New Roman"/>
          <w:lang w:val="pt-BR"/>
        </w:rPr>
        <w:tab/>
        <w:t xml:space="preserve">   </w:t>
      </w:r>
    </w:p>
    <w:p w14:paraId="6329B1D6" w14:textId="77777777" w:rsidR="004723D8" w:rsidRPr="00A2036C" w:rsidRDefault="004723D8" w:rsidP="004723D8">
      <w:pPr>
        <w:ind w:firstLine="720"/>
        <w:rPr>
          <w:rFonts w:ascii="Times New Roman" w:hAnsi="Times New Roman"/>
          <w:lang w:val="pt-BR"/>
        </w:rPr>
      </w:pPr>
      <w:r w:rsidRPr="00A2036C">
        <w:rPr>
          <w:rFonts w:ascii="Times New Roman" w:hAnsi="Times New Roman"/>
          <w:lang w:val="pt-BR"/>
        </w:rPr>
        <w:t>*N 3, 4 : câu b, c</w:t>
      </w:r>
    </w:p>
    <w:p w14:paraId="519839C8" w14:textId="77777777" w:rsidR="004723D8" w:rsidRPr="00A2036C" w:rsidRDefault="004723D8" w:rsidP="004723D8">
      <w:pPr>
        <w:ind w:firstLine="720"/>
        <w:rPr>
          <w:rFonts w:ascii="Times New Roman" w:hAnsi="Times New Roman"/>
          <w:lang w:val="pt-BR"/>
        </w:rPr>
      </w:pPr>
      <w:r w:rsidRPr="00A2036C">
        <w:rPr>
          <w:rFonts w:ascii="Times New Roman" w:hAnsi="Times New Roman"/>
          <w:lang w:val="pt-BR"/>
        </w:rPr>
        <w:t xml:space="preserve">Gọi đại diện nhóm trình bày </w:t>
      </w:r>
    </w:p>
    <w:p w14:paraId="57ED7BBB" w14:textId="77777777" w:rsidR="004723D8" w:rsidRPr="00A2036C" w:rsidRDefault="004723D8" w:rsidP="004723D8">
      <w:pPr>
        <w:ind w:firstLine="720"/>
        <w:rPr>
          <w:rFonts w:ascii="Times New Roman" w:hAnsi="Times New Roman"/>
          <w:lang w:val="es-ES"/>
        </w:rPr>
      </w:pPr>
      <w:r w:rsidRPr="00A2036C">
        <w:rPr>
          <w:rFonts w:ascii="Times New Roman" w:hAnsi="Times New Roman"/>
          <w:lang w:val="es-ES"/>
        </w:rPr>
        <w:t>- GV nhận xét, ghi điểm.</w:t>
      </w:r>
    </w:p>
    <w:p w14:paraId="4CB0991D" w14:textId="77777777" w:rsidR="004723D8" w:rsidRPr="00A2036C" w:rsidRDefault="004723D8" w:rsidP="004723D8">
      <w:pPr>
        <w:rPr>
          <w:rFonts w:ascii="Times New Roman" w:hAnsi="Times New Roman"/>
          <w:lang w:val="es-ES"/>
        </w:rPr>
      </w:pPr>
      <w:r w:rsidRPr="00A2036C">
        <w:rPr>
          <w:rFonts w:ascii="Times New Roman" w:hAnsi="Times New Roman"/>
          <w:lang w:val="es-ES"/>
        </w:rPr>
        <w:t>5, Hoạt động tìm tòi mở rộng</w:t>
      </w:r>
      <w:r w:rsidR="00E925D1">
        <w:rPr>
          <w:rFonts w:ascii="Times New Roman" w:hAnsi="Times New Roman"/>
          <w:lang w:val="es-ES"/>
        </w:rPr>
        <w:t>:</w:t>
      </w:r>
    </w:p>
    <w:p w14:paraId="2DEEC1C2" w14:textId="77777777" w:rsidR="00A2036C" w:rsidRPr="00A2036C" w:rsidRDefault="00A2036C" w:rsidP="00A2036C">
      <w:pPr>
        <w:pStyle w:val="ListParagraph"/>
        <w:spacing w:line="240" w:lineRule="auto"/>
        <w:ind w:left="0" w:firstLine="720"/>
        <w:jc w:val="both"/>
        <w:rPr>
          <w:rFonts w:eastAsia="VNI-Times"/>
          <w:szCs w:val="24"/>
          <w:lang w:val="sv-SE"/>
        </w:rPr>
      </w:pPr>
      <w:r w:rsidRPr="00A2036C">
        <w:rPr>
          <w:rFonts w:eastAsia="VNI-Times"/>
          <w:szCs w:val="24"/>
          <w:lang w:val="sv-SE"/>
        </w:rPr>
        <w:t>- Ôn lại lý thuyết về góc vuông.</w:t>
      </w:r>
    </w:p>
    <w:p w14:paraId="3B8BE93F" w14:textId="77777777" w:rsidR="004723D8" w:rsidRPr="00A2036C" w:rsidRDefault="00A2036C" w:rsidP="00A2036C">
      <w:pPr>
        <w:jc w:val="center"/>
        <w:rPr>
          <w:rFonts w:ascii="Times New Roman" w:hAnsi="Times New Roman"/>
          <w:b/>
          <w:lang w:val="sv-SE"/>
        </w:rPr>
      </w:pPr>
      <w:r>
        <w:rPr>
          <w:rFonts w:ascii="Times New Roman" w:hAnsi="Times New Roman"/>
          <w:b/>
          <w:lang w:val="sv-SE"/>
        </w:rPr>
        <w:br w:type="page"/>
      </w:r>
      <w:r w:rsidR="004723D8" w:rsidRPr="00A2036C">
        <w:rPr>
          <w:rFonts w:ascii="Times New Roman" w:hAnsi="Times New Roman"/>
          <w:b/>
          <w:lang w:val="sv-SE"/>
        </w:rPr>
        <w:lastRenderedPageBreak/>
        <w:t>Tiết: 03</w:t>
      </w:r>
    </w:p>
    <w:p w14:paraId="017FF174" w14:textId="77777777" w:rsidR="004723D8" w:rsidRPr="00A2036C" w:rsidRDefault="004723D8" w:rsidP="004723D8">
      <w:pPr>
        <w:jc w:val="center"/>
        <w:rPr>
          <w:rFonts w:ascii="Times New Roman" w:hAnsi="Times New Roman"/>
          <w:b/>
          <w:lang w:val="sv-SE"/>
        </w:rPr>
      </w:pPr>
      <w:r w:rsidRPr="00A2036C">
        <w:rPr>
          <w:rFonts w:ascii="Times New Roman" w:hAnsi="Times New Roman"/>
          <w:b/>
          <w:lang w:val="sv-SE"/>
        </w:rPr>
        <w:t>HAI ĐƯỜNG THẲNG VUÔNG GÓC</w:t>
      </w:r>
    </w:p>
    <w:p w14:paraId="245EA145" w14:textId="77777777" w:rsidR="004723D8" w:rsidRPr="00A2036C" w:rsidRDefault="004723D8" w:rsidP="004723D8">
      <w:pPr>
        <w:rPr>
          <w:rFonts w:ascii="Times New Roman" w:hAnsi="Times New Roman"/>
          <w:lang w:val="sv-SE"/>
        </w:rPr>
      </w:pPr>
    </w:p>
    <w:p w14:paraId="5D5D9B66" w14:textId="77777777" w:rsidR="004723D8" w:rsidRPr="00A85844" w:rsidRDefault="004723D8" w:rsidP="004723D8">
      <w:pPr>
        <w:rPr>
          <w:rFonts w:ascii="Times New Roman" w:hAnsi="Times New Roman"/>
          <w:b/>
          <w:u w:val="single"/>
          <w:lang w:val="es-ES"/>
        </w:rPr>
      </w:pPr>
      <w:r w:rsidRPr="00A85844">
        <w:rPr>
          <w:rFonts w:ascii="Times New Roman" w:hAnsi="Times New Roman"/>
          <w:b/>
          <w:bCs/>
          <w:lang w:val="es-ES"/>
        </w:rPr>
        <w:t>I. MỤC TIÊU</w:t>
      </w:r>
      <w:r w:rsidRPr="00A85844">
        <w:rPr>
          <w:rFonts w:ascii="Times New Roman" w:hAnsi="Times New Roman"/>
          <w:b/>
          <w:lang w:val="es-ES"/>
        </w:rPr>
        <w:t xml:space="preserve"> </w:t>
      </w:r>
    </w:p>
    <w:p w14:paraId="6B1F7A65" w14:textId="77777777" w:rsidR="003E690F" w:rsidRPr="00A2036C" w:rsidRDefault="003E690F" w:rsidP="00A2036C">
      <w:pPr>
        <w:spacing w:before="40"/>
        <w:ind w:left="720"/>
        <w:rPr>
          <w:lang w:val="sv-SE"/>
        </w:rPr>
      </w:pPr>
      <w:r w:rsidRPr="00A2036C">
        <w:rPr>
          <w:bCs/>
          <w:lang w:val="sv-SE"/>
        </w:rPr>
        <w:t>-</w:t>
      </w:r>
      <w:r w:rsidR="00A2036C">
        <w:rPr>
          <w:bCs/>
          <w:lang w:val="sv-SE"/>
        </w:rPr>
        <w:t xml:space="preserve"> </w:t>
      </w:r>
      <w:r w:rsidRPr="00A2036C">
        <w:rPr>
          <w:bCs/>
          <w:lang w:val="sv-SE"/>
        </w:rPr>
        <w:t>Kieán thöùc</w:t>
      </w:r>
      <w:r w:rsidRPr="00A2036C">
        <w:rPr>
          <w:lang w:val="sv-SE"/>
        </w:rPr>
        <w:t>: Hieåu ñöôïc theá naøo laø hai ñöôøng thaúng vuoâng goùc vôùi nhau. Coâng nhaän tính ch</w:t>
      </w:r>
      <w:r w:rsidRPr="00A2036C">
        <w:rPr>
          <w:rFonts w:ascii="Times New Roman" w:hAnsi="Times New Roman"/>
          <w:lang w:val="sv-SE"/>
        </w:rPr>
        <w:t>ất</w:t>
      </w:r>
      <w:r w:rsidRPr="00A2036C">
        <w:rPr>
          <w:lang w:val="sv-SE"/>
        </w:rPr>
        <w:t xml:space="preserve">: Coù duy nhaát moät ñöôøng thaúng b ñi qua A vaø b </w:t>
      </w:r>
      <w:r w:rsidRPr="00A2036C">
        <w:sym w:font="Symbol" w:char="F05E"/>
      </w:r>
      <w:r w:rsidRPr="00A2036C">
        <w:rPr>
          <w:lang w:val="sv-SE"/>
        </w:rPr>
        <w:t xml:space="preserve"> a. Hi</w:t>
      </w:r>
      <w:r w:rsidRPr="00A2036C">
        <w:rPr>
          <w:rFonts w:ascii="Times New Roman" w:hAnsi="Times New Roman"/>
          <w:lang w:val="sv-SE"/>
        </w:rPr>
        <w:t>ể</w:t>
      </w:r>
      <w:r w:rsidRPr="00A2036C">
        <w:rPr>
          <w:lang w:val="sv-SE"/>
        </w:rPr>
        <w:t>u theá naøo laø ñöôøng trung tröïc cuûa ñoaïn thaúng</w:t>
      </w:r>
    </w:p>
    <w:p w14:paraId="31A77139" w14:textId="77777777" w:rsidR="003E690F" w:rsidRPr="00A2036C" w:rsidRDefault="003E690F" w:rsidP="003E690F">
      <w:pPr>
        <w:spacing w:before="40"/>
        <w:ind w:firstLine="720"/>
        <w:rPr>
          <w:b/>
          <w:bCs/>
          <w:lang w:val="sv-SE"/>
        </w:rPr>
      </w:pPr>
      <w:r w:rsidRPr="00A2036C">
        <w:rPr>
          <w:bCs/>
          <w:lang w:val="sv-SE"/>
        </w:rPr>
        <w:t>-</w:t>
      </w:r>
      <w:r w:rsidR="00A2036C">
        <w:rPr>
          <w:bCs/>
          <w:lang w:val="sv-SE"/>
        </w:rPr>
        <w:t xml:space="preserve"> </w:t>
      </w:r>
      <w:r w:rsidRPr="00A2036C">
        <w:rPr>
          <w:bCs/>
          <w:lang w:val="sv-SE"/>
        </w:rPr>
        <w:t>Kyõ naêng</w:t>
      </w:r>
      <w:r w:rsidRPr="00A2036C">
        <w:rPr>
          <w:b/>
          <w:bCs/>
          <w:lang w:val="sv-SE"/>
        </w:rPr>
        <w:t xml:space="preserve"> </w:t>
      </w:r>
      <w:r w:rsidRPr="00A2036C">
        <w:rPr>
          <w:lang w:val="sv-SE"/>
        </w:rPr>
        <w:t>: Bieát veõ ñöôøng thaúng ñi qua moät ñieåm cho tröôùc vaø vuoâng goùc vôùi ñöôøng thaúng</w:t>
      </w:r>
    </w:p>
    <w:p w14:paraId="7FAF6D59" w14:textId="77777777" w:rsidR="003E690F" w:rsidRPr="00A2036C" w:rsidRDefault="003E690F" w:rsidP="00A2036C">
      <w:pPr>
        <w:spacing w:before="40"/>
        <w:ind w:firstLine="720"/>
        <w:rPr>
          <w:b/>
          <w:bCs/>
        </w:rPr>
      </w:pPr>
      <w:r w:rsidRPr="00A2036C">
        <w:t>ñaõ cho</w:t>
      </w:r>
    </w:p>
    <w:p w14:paraId="0802E0C7" w14:textId="77777777" w:rsidR="003E690F" w:rsidRPr="00A2036C" w:rsidRDefault="003E690F" w:rsidP="003E690F">
      <w:pPr>
        <w:spacing w:before="40"/>
        <w:ind w:firstLine="720"/>
        <w:rPr>
          <w:b/>
          <w:bCs/>
        </w:rPr>
      </w:pPr>
      <w:r w:rsidRPr="00A2036C">
        <w:rPr>
          <w:bCs/>
        </w:rPr>
        <w:t>-Thaùi ñoä</w:t>
      </w:r>
      <w:r w:rsidRPr="00A2036C">
        <w:rPr>
          <w:b/>
          <w:bCs/>
        </w:rPr>
        <w:t xml:space="preserve"> </w:t>
      </w:r>
      <w:r w:rsidRPr="00A2036C">
        <w:t>: Böôùc ñaàu taäp suy luaän</w:t>
      </w:r>
    </w:p>
    <w:p w14:paraId="7175E611" w14:textId="77777777" w:rsidR="003E690F" w:rsidRPr="00A2036C" w:rsidRDefault="00A2036C" w:rsidP="00A2036C">
      <w:pPr>
        <w:ind w:left="720"/>
        <w:rPr>
          <w:rFonts w:ascii="Times New Roman" w:hAnsi="Times New Roman"/>
          <w:lang w:val="pt-BR"/>
        </w:rPr>
      </w:pPr>
      <w:r>
        <w:t>-</w:t>
      </w:r>
      <w:r w:rsidR="004723D8" w:rsidRPr="00A2036C">
        <w:rPr>
          <w:lang w:val="es-ES"/>
        </w:rPr>
        <w:t xml:space="preserve"> </w:t>
      </w:r>
      <w:r w:rsidR="004723D8" w:rsidRPr="00A2036C">
        <w:rPr>
          <w:rFonts w:ascii="Times New Roman" w:hAnsi="Times New Roman"/>
          <w:lang w:val="es-ES"/>
        </w:rPr>
        <w:t>Đị</w:t>
      </w:r>
      <w:r w:rsidR="004723D8" w:rsidRPr="00A2036C">
        <w:rPr>
          <w:lang w:val="es-ES"/>
        </w:rPr>
        <w:t>nh h</w:t>
      </w:r>
      <w:r w:rsidR="004723D8" w:rsidRPr="00A2036C">
        <w:rPr>
          <w:rFonts w:ascii="Times New Roman" w:hAnsi="Times New Roman"/>
          <w:lang w:val="es-ES"/>
        </w:rPr>
        <w:t>ướ</w:t>
      </w:r>
      <w:r w:rsidR="004723D8" w:rsidRPr="00A2036C">
        <w:rPr>
          <w:lang w:val="es-ES"/>
        </w:rPr>
        <w:t xml:space="preserve">ng </w:t>
      </w:r>
      <w:r w:rsidRPr="00A2036C">
        <w:rPr>
          <w:rFonts w:ascii="Times New Roman" w:hAnsi="Times New Roman"/>
          <w:lang w:val="es-ES"/>
        </w:rPr>
        <w:t>Phát</w:t>
      </w:r>
      <w:r w:rsidR="004723D8" w:rsidRPr="00A2036C">
        <w:rPr>
          <w:rFonts w:ascii="Times New Roman" w:hAnsi="Times New Roman"/>
          <w:lang w:val="es-ES"/>
        </w:rPr>
        <w:t xml:space="preserve"> </w:t>
      </w:r>
      <w:r w:rsidR="004723D8" w:rsidRPr="00A2036C">
        <w:rPr>
          <w:lang w:val="es-ES"/>
        </w:rPr>
        <w:t>tri</w:t>
      </w:r>
      <w:r w:rsidR="004723D8" w:rsidRPr="00A2036C">
        <w:rPr>
          <w:rFonts w:ascii="Times New Roman" w:hAnsi="Times New Roman"/>
          <w:lang w:val="es-ES"/>
        </w:rPr>
        <w:t>ể</w:t>
      </w:r>
      <w:r w:rsidR="004723D8" w:rsidRPr="00A2036C">
        <w:rPr>
          <w:lang w:val="es-ES"/>
        </w:rPr>
        <w:t>n n</w:t>
      </w:r>
      <w:r w:rsidR="004723D8" w:rsidRPr="00A2036C">
        <w:rPr>
          <w:rFonts w:ascii="Times New Roman" w:hAnsi="Times New Roman"/>
          <w:lang w:val="es-ES"/>
        </w:rPr>
        <w:t>ă</w:t>
      </w:r>
      <w:r w:rsidR="004723D8" w:rsidRPr="00A2036C">
        <w:rPr>
          <w:lang w:val="es-ES"/>
        </w:rPr>
        <w:t>ng l</w:t>
      </w:r>
      <w:r w:rsidR="004723D8" w:rsidRPr="00A2036C">
        <w:rPr>
          <w:rFonts w:ascii="Times New Roman" w:hAnsi="Times New Roman"/>
          <w:lang w:val="es-ES"/>
        </w:rPr>
        <w:t>ự</w:t>
      </w:r>
      <w:r w:rsidR="004723D8" w:rsidRPr="00A2036C">
        <w:rPr>
          <w:lang w:val="es-ES"/>
        </w:rPr>
        <w:t xml:space="preserve">c: </w:t>
      </w:r>
      <w:r w:rsidR="003E690F" w:rsidRPr="00A2036C">
        <w:rPr>
          <w:rFonts w:ascii="Times New Roman" w:hAnsi="Times New Roman"/>
          <w:lang w:val="pt-BR"/>
        </w:rPr>
        <w:t>Năng lực quan sat, Năng lực tư duy, Năng lực tự học, Năng lực giải quyết vấn đề, Năng lực vẽ hình</w:t>
      </w:r>
    </w:p>
    <w:p w14:paraId="530807B8" w14:textId="77777777" w:rsidR="004723D8" w:rsidRPr="00A85844" w:rsidRDefault="004723D8" w:rsidP="003E690F">
      <w:pPr>
        <w:pStyle w:val="ListParagraph"/>
        <w:spacing w:line="240" w:lineRule="auto"/>
        <w:ind w:left="0"/>
        <w:jc w:val="both"/>
        <w:rPr>
          <w:b/>
          <w:szCs w:val="24"/>
          <w:lang w:val="es-ES"/>
        </w:rPr>
      </w:pPr>
      <w:r w:rsidRPr="00A85844">
        <w:rPr>
          <w:b/>
          <w:bCs/>
          <w:szCs w:val="24"/>
          <w:lang w:val="es-ES"/>
        </w:rPr>
        <w:t xml:space="preserve">II. </w:t>
      </w:r>
      <w:r w:rsidRPr="00A85844">
        <w:rPr>
          <w:b/>
          <w:szCs w:val="24"/>
          <w:lang w:val="es-ES"/>
        </w:rPr>
        <w:t>CHUẨN BỊ CỦA GV VÀ HỌC SINH</w:t>
      </w:r>
    </w:p>
    <w:p w14:paraId="761D0D42" w14:textId="77777777" w:rsidR="004723D8" w:rsidRPr="00A2036C" w:rsidRDefault="004723D8" w:rsidP="004723D8">
      <w:pPr>
        <w:pStyle w:val="ListParagraph"/>
        <w:spacing w:line="240" w:lineRule="auto"/>
        <w:ind w:left="0"/>
        <w:jc w:val="both"/>
        <w:rPr>
          <w:szCs w:val="24"/>
          <w:lang w:val="es-ES"/>
        </w:rPr>
      </w:pPr>
      <w:r w:rsidRPr="00A2036C">
        <w:rPr>
          <w:szCs w:val="24"/>
          <w:lang w:val="es-ES"/>
        </w:rPr>
        <w:t xml:space="preserve">       </w:t>
      </w:r>
      <w:r w:rsidRPr="00A2036C">
        <w:rPr>
          <w:szCs w:val="24"/>
          <w:lang w:val="es-ES"/>
        </w:rPr>
        <w:tab/>
        <w:t xml:space="preserve">- GV: </w:t>
      </w:r>
      <w:r w:rsidR="003E690F" w:rsidRPr="00A2036C">
        <w:rPr>
          <w:szCs w:val="24"/>
          <w:lang w:val="es-ES"/>
        </w:rPr>
        <w:t>Bảng phụ, Bảng nhóm, thước thẳng, E ke, giấy rời</w:t>
      </w:r>
    </w:p>
    <w:p w14:paraId="5392A100" w14:textId="77777777" w:rsidR="004723D8" w:rsidRPr="00A2036C" w:rsidRDefault="004723D8" w:rsidP="004723D8">
      <w:pPr>
        <w:pStyle w:val="ListParagraph"/>
        <w:spacing w:line="240" w:lineRule="auto"/>
        <w:ind w:left="0" w:firstLine="720"/>
        <w:jc w:val="both"/>
        <w:rPr>
          <w:szCs w:val="24"/>
          <w:lang w:val="es-ES"/>
        </w:rPr>
      </w:pPr>
      <w:r w:rsidRPr="00A2036C">
        <w:rPr>
          <w:szCs w:val="24"/>
          <w:lang w:val="es-ES"/>
        </w:rPr>
        <w:t>- HS: Thước thẳng, thước đo góc.</w:t>
      </w:r>
    </w:p>
    <w:p w14:paraId="3B3758F0" w14:textId="77777777" w:rsidR="004723D8" w:rsidRPr="00A85844" w:rsidRDefault="004723D8" w:rsidP="004723D8">
      <w:pPr>
        <w:rPr>
          <w:rFonts w:ascii="Times New Roman" w:hAnsi="Times New Roman"/>
          <w:b/>
          <w:lang w:val="es-ES"/>
        </w:rPr>
      </w:pPr>
      <w:r w:rsidRPr="00A85844">
        <w:rPr>
          <w:rFonts w:ascii="Times New Roman" w:hAnsi="Times New Roman"/>
          <w:b/>
          <w:lang w:val="es-ES"/>
        </w:rPr>
        <w:t>III. PHƯƠNG PHÁP TRỌNG TÂM</w:t>
      </w:r>
    </w:p>
    <w:p w14:paraId="555BC428" w14:textId="77777777" w:rsidR="004723D8" w:rsidRPr="00A2036C" w:rsidRDefault="004723D8" w:rsidP="004723D8">
      <w:pPr>
        <w:ind w:firstLine="720"/>
        <w:rPr>
          <w:rFonts w:ascii="Times New Roman" w:hAnsi="Times New Roman"/>
          <w:lang w:val="es-ES"/>
        </w:rPr>
      </w:pPr>
      <w:r w:rsidRPr="00A2036C">
        <w:rPr>
          <w:rFonts w:ascii="Times New Roman" w:hAnsi="Times New Roman"/>
          <w:lang w:val="es-ES"/>
        </w:rPr>
        <w:t xml:space="preserve"> -  Phương p</w:t>
      </w:r>
      <w:r w:rsidR="003E690F" w:rsidRPr="00A2036C">
        <w:rPr>
          <w:rFonts w:ascii="Times New Roman" w:hAnsi="Times New Roman"/>
          <w:lang w:val="es-ES"/>
        </w:rPr>
        <w:t>háp:  Nêu và giải quyết vấn đề</w:t>
      </w:r>
    </w:p>
    <w:p w14:paraId="3C810B9F" w14:textId="77777777" w:rsidR="004723D8" w:rsidRPr="00A85844" w:rsidRDefault="004723D8" w:rsidP="004723D8">
      <w:pPr>
        <w:rPr>
          <w:rFonts w:ascii="Times New Roman" w:hAnsi="Times New Roman"/>
          <w:b/>
          <w:lang w:val="es-ES"/>
        </w:rPr>
      </w:pPr>
      <w:r w:rsidRPr="00A85844">
        <w:rPr>
          <w:rFonts w:ascii="Times New Roman" w:hAnsi="Times New Roman"/>
          <w:b/>
          <w:bCs/>
          <w:lang w:val="es-ES"/>
        </w:rPr>
        <w:t>IV. TIẾN TRÌNH TIẾT HỌC</w:t>
      </w:r>
    </w:p>
    <w:p w14:paraId="3DA7AB7A" w14:textId="77777777" w:rsidR="004723D8" w:rsidRDefault="004723D8" w:rsidP="004723D8">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646A438E" w14:textId="77777777" w:rsidR="00A2036C" w:rsidRPr="00A2036C" w:rsidRDefault="00A2036C" w:rsidP="00A2036C">
      <w:pPr>
        <w:ind w:firstLine="720"/>
        <w:rPr>
          <w:lang w:val="es-ES"/>
        </w:rPr>
      </w:pPr>
      <w:r>
        <w:rPr>
          <w:lang w:val="es-ES"/>
        </w:rPr>
        <w:t xml:space="preserve">- </w:t>
      </w:r>
      <w:r w:rsidRPr="00A2036C">
        <w:rPr>
          <w:lang w:val="es-ES"/>
        </w:rPr>
        <w:t>Theá naøo laø hai goùc ñoái ñænh? Neâu tính chaát cuûa hai goùc ñoái ñænh?</w:t>
      </w:r>
    </w:p>
    <w:p w14:paraId="5BAE8F6D" w14:textId="77777777" w:rsidR="00A2036C" w:rsidRPr="00A2036C" w:rsidRDefault="00A2036C" w:rsidP="00A2036C">
      <w:pPr>
        <w:ind w:firstLine="720"/>
      </w:pPr>
      <w:r>
        <w:t xml:space="preserve">- </w:t>
      </w:r>
      <w:r w:rsidRPr="00A2036C">
        <w:t>Chöõa baøi 4 SGK/82.</w:t>
      </w:r>
    </w:p>
    <w:p w14:paraId="52C13791" w14:textId="77777777" w:rsidR="004723D8" w:rsidRPr="00A2036C" w:rsidRDefault="004723D8" w:rsidP="004723D8">
      <w:pPr>
        <w:rPr>
          <w:rFonts w:ascii="Times New Roman" w:hAnsi="Times New Roman"/>
          <w:lang w:val="es-ES"/>
        </w:rPr>
      </w:pPr>
      <w:r w:rsidRPr="00A2036C">
        <w:rPr>
          <w:rFonts w:ascii="Times New Roman" w:hAnsi="Times New Roman"/>
          <w:lang w:val="es-ES"/>
        </w:rPr>
        <w:t>2 . Hoạt động hình thành kiến thức:</w:t>
      </w:r>
    </w:p>
    <w:p w14:paraId="597D8FE3" w14:textId="77777777" w:rsidR="003A5968" w:rsidRPr="00A2036C" w:rsidRDefault="003A5968" w:rsidP="004723D8">
      <w:pPr>
        <w:pStyle w:val="Heading1"/>
        <w:tabs>
          <w:tab w:val="center" w:pos="4675"/>
        </w:tabs>
        <w:rPr>
          <w:lang w:val="es-ES"/>
        </w:rPr>
      </w:pPr>
    </w:p>
    <w:tbl>
      <w:tblPr>
        <w:tblW w:w="9781"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93"/>
        <w:gridCol w:w="3119"/>
        <w:gridCol w:w="3969"/>
      </w:tblGrid>
      <w:tr w:rsidR="00352774" w:rsidRPr="00A2036C" w14:paraId="6838CA4E" w14:textId="77777777" w:rsidTr="005F2C71">
        <w:tblPrEx>
          <w:tblCellMar>
            <w:top w:w="0" w:type="dxa"/>
            <w:bottom w:w="0" w:type="dxa"/>
          </w:tblCellMar>
        </w:tblPrEx>
        <w:tc>
          <w:tcPr>
            <w:tcW w:w="2693" w:type="dxa"/>
            <w:vAlign w:val="center"/>
          </w:tcPr>
          <w:p w14:paraId="4105EBFB" w14:textId="77777777" w:rsidR="00352774" w:rsidRPr="00A2036C" w:rsidRDefault="00352774" w:rsidP="00E925D1">
            <w:pPr>
              <w:jc w:val="center"/>
              <w:rPr>
                <w:bCs/>
              </w:rPr>
            </w:pPr>
            <w:r>
              <w:rPr>
                <w:bCs/>
              </w:rPr>
              <w:t>Hoaït ñoäng cuûa GV</w:t>
            </w:r>
          </w:p>
        </w:tc>
        <w:tc>
          <w:tcPr>
            <w:tcW w:w="3119" w:type="dxa"/>
            <w:vAlign w:val="center"/>
          </w:tcPr>
          <w:p w14:paraId="1B3AC0F8" w14:textId="77777777" w:rsidR="00352774" w:rsidRPr="00A2036C" w:rsidRDefault="00352774" w:rsidP="00E925D1">
            <w:pPr>
              <w:jc w:val="center"/>
              <w:rPr>
                <w:bCs/>
              </w:rPr>
            </w:pPr>
            <w:r>
              <w:rPr>
                <w:bCs/>
              </w:rPr>
              <w:t>Hoaït ñoäng cuûa HS</w:t>
            </w:r>
          </w:p>
        </w:tc>
        <w:tc>
          <w:tcPr>
            <w:tcW w:w="3969" w:type="dxa"/>
            <w:vAlign w:val="center"/>
          </w:tcPr>
          <w:p w14:paraId="3809BA31" w14:textId="77777777" w:rsidR="00352774" w:rsidRPr="00A2036C" w:rsidRDefault="00352774" w:rsidP="00E925D1">
            <w:pPr>
              <w:jc w:val="center"/>
              <w:rPr>
                <w:rFonts w:ascii="Times New Roman" w:hAnsi="Times New Roman"/>
                <w:bCs/>
              </w:rPr>
            </w:pPr>
            <w:r>
              <w:rPr>
                <w:bCs/>
              </w:rPr>
              <w:t>N</w:t>
            </w:r>
            <w:r>
              <w:rPr>
                <w:rFonts w:ascii="Times New Roman" w:hAnsi="Times New Roman"/>
                <w:bCs/>
              </w:rPr>
              <w:t>ội dung cần đạt</w:t>
            </w:r>
          </w:p>
        </w:tc>
      </w:tr>
      <w:tr w:rsidR="00352774" w:rsidRPr="00A2036C" w14:paraId="3846CE40" w14:textId="77777777" w:rsidTr="005F2C71">
        <w:tblPrEx>
          <w:tblCellMar>
            <w:top w:w="0" w:type="dxa"/>
            <w:bottom w:w="0" w:type="dxa"/>
          </w:tblCellMar>
        </w:tblPrEx>
        <w:tc>
          <w:tcPr>
            <w:tcW w:w="2693" w:type="dxa"/>
          </w:tcPr>
          <w:p w14:paraId="65B610BD" w14:textId="77777777" w:rsidR="00352774" w:rsidRPr="00A2036C" w:rsidRDefault="00352774" w:rsidP="003A5968">
            <w:r w:rsidRPr="00A2036C">
              <w:rPr>
                <w:b/>
                <w:bCs/>
                <w:u w:val="single"/>
              </w:rPr>
              <w:t>Hoaït ñoäng 1:</w:t>
            </w:r>
            <w:r w:rsidRPr="00A2036C">
              <w:rPr>
                <w:b/>
                <w:bCs/>
              </w:rPr>
              <w:t xml:space="preserve"> </w:t>
            </w:r>
            <w:r w:rsidRPr="00A2036C">
              <w:t>Theá naøo laø hai ñöôøng thaúng vuoâng goùc.</w:t>
            </w:r>
          </w:p>
          <w:p w14:paraId="14AD0CE9" w14:textId="77777777" w:rsidR="00352774" w:rsidRPr="00A2036C" w:rsidRDefault="00352774" w:rsidP="003A5968">
            <w:r w:rsidRPr="00A2036C">
              <w:t>GV yeâu caàu: Veõ hai ñöôøng thaúng xx’ vaø yy’ caét nhau vaø trong caùc goùc taïo thaønh coù moät goùc vuoâng. Tính soá ño caùc goùc coøn laïi.</w:t>
            </w:r>
          </w:p>
          <w:p w14:paraId="4DD50FD9" w14:textId="77777777" w:rsidR="00352774" w:rsidRPr="00A2036C" w:rsidRDefault="00352774" w:rsidP="003A5968">
            <w:r w:rsidRPr="00A2036C">
              <w:t>- GV goïi HS leân baûng thöïc hieän, caùc HS khaùc laøm vaøo taäp.</w:t>
            </w:r>
          </w:p>
          <w:p w14:paraId="01CDE36F" w14:textId="77777777" w:rsidR="00352774" w:rsidRPr="00A2036C" w:rsidRDefault="00352774" w:rsidP="003A5968">
            <w:r w:rsidRPr="00A2036C">
              <w:t>-&gt; GV giôùi thieäu hai ñöôøng thaúng xx’ vaø yy’ treân hình goïi laø hai ñöôøng thaúng vuoâng goùc =&gt; ñònh nghóa hai ñöôøng thaúng vuoâng goùc.</w:t>
            </w:r>
          </w:p>
          <w:p w14:paraId="529AC681" w14:textId="77777777" w:rsidR="00352774" w:rsidRPr="00A2036C" w:rsidRDefault="00352774" w:rsidP="003A5968">
            <w:r w:rsidRPr="00A2036C">
              <w:t>- GV goïi HS phaùt bieåu vaø ghi baøi.</w:t>
            </w:r>
          </w:p>
          <w:p w14:paraId="16BE3103" w14:textId="77777777" w:rsidR="00352774" w:rsidRDefault="00352774" w:rsidP="003A5968">
            <w:r w:rsidRPr="00A2036C">
              <w:t>- GV giôùi thieäu caùc caùch goïi teân.</w:t>
            </w:r>
          </w:p>
          <w:p w14:paraId="196B0B05" w14:textId="77777777" w:rsidR="00352774" w:rsidRPr="00A2036C" w:rsidRDefault="00352774" w:rsidP="003A5968"/>
        </w:tc>
        <w:tc>
          <w:tcPr>
            <w:tcW w:w="3119" w:type="dxa"/>
          </w:tcPr>
          <w:p w14:paraId="3A928ADF" w14:textId="77777777" w:rsidR="00352774" w:rsidRPr="00A2036C" w:rsidRDefault="00352774" w:rsidP="003A5968"/>
          <w:p w14:paraId="22E64E80" w14:textId="77777777" w:rsidR="00352774" w:rsidRPr="00A2036C" w:rsidRDefault="00352774" w:rsidP="003A5968">
            <w:r w:rsidRPr="00A2036C">
              <w:t>- HS thöïc hieän</w:t>
            </w:r>
          </w:p>
          <w:p w14:paraId="785E54E5" w14:textId="77777777" w:rsidR="00352774" w:rsidRPr="00A2036C" w:rsidRDefault="00352774" w:rsidP="003A5968"/>
          <w:p w14:paraId="55EBD192" w14:textId="77777777" w:rsidR="00352774" w:rsidRPr="00A2036C" w:rsidRDefault="00352774" w:rsidP="00A745B8">
            <w:r w:rsidRPr="00A2036C">
              <w:t>- HS thöïc hieän</w:t>
            </w:r>
          </w:p>
          <w:p w14:paraId="52D3BBF5" w14:textId="77777777" w:rsidR="00352774" w:rsidRPr="00A2036C" w:rsidRDefault="00352774" w:rsidP="003A5968"/>
          <w:p w14:paraId="1FDE91C1" w14:textId="77777777" w:rsidR="00352774" w:rsidRPr="00A2036C" w:rsidRDefault="00352774" w:rsidP="003A5968">
            <w:r w:rsidRPr="00A2036C">
              <w:object w:dxaOrig="2715" w:dyaOrig="2220" w14:anchorId="29D8DCC4">
                <v:shape id="_x0000_i1125" type="#_x0000_t75" style="width:97.75pt;height:80.05pt" o:ole="">
                  <v:imagedata r:id="rId139" o:title=""/>
                </v:shape>
                <o:OLEObject Type="Embed" ProgID="PBrush" ShapeID="_x0000_i1125" DrawAspect="Content" ObjectID="_1664266933" r:id="rId140"/>
              </w:object>
            </w:r>
          </w:p>
          <w:p w14:paraId="388A543C" w14:textId="77777777" w:rsidR="00352774" w:rsidRPr="00A2036C" w:rsidRDefault="00352774" w:rsidP="003A5968">
            <w:r w:rsidRPr="00A2036C">
              <w:t xml:space="preserve">Vì </w:t>
            </w:r>
            <w:r w:rsidRPr="00A2036C">
              <w:rPr>
                <w:position w:val="-10"/>
              </w:rPr>
              <w:object w:dxaOrig="499" w:dyaOrig="400" w14:anchorId="06862490">
                <v:shape id="_x0000_i1128" type="#_x0000_t75" style="width:24.95pt;height:20pt" o:ole="">
                  <v:imagedata r:id="rId14" o:title=""/>
                </v:shape>
                <o:OLEObject Type="Embed" ProgID="Equation.DSMT4" ShapeID="_x0000_i1128" DrawAspect="Content" ObjectID="_1664266934" r:id="rId141"/>
              </w:object>
            </w:r>
            <w:r w:rsidRPr="00A2036C">
              <w:t xml:space="preserve"> = </w:t>
            </w:r>
            <w:r w:rsidRPr="00A2036C">
              <w:rPr>
                <w:position w:val="-10"/>
              </w:rPr>
              <w:object w:dxaOrig="560" w:dyaOrig="400" w14:anchorId="633566F3">
                <v:shape id="_x0000_i1129" type="#_x0000_t75" style="width:28pt;height:20pt" o:ole="">
                  <v:imagedata r:id="rId55" o:title=""/>
                </v:shape>
                <o:OLEObject Type="Embed" ProgID="Equation.DSMT4" ShapeID="_x0000_i1129" DrawAspect="Content" ObjectID="_1664266935" r:id="rId142"/>
              </w:object>
            </w:r>
            <w:r w:rsidRPr="00A2036C">
              <w:t xml:space="preserve"> (hai goùc ñoái ñænh)</w:t>
            </w:r>
          </w:p>
          <w:p w14:paraId="2DCE4156" w14:textId="77777777" w:rsidR="00352774" w:rsidRPr="00A2036C" w:rsidRDefault="00352774" w:rsidP="003A5968">
            <w:r w:rsidRPr="00A2036C">
              <w:t xml:space="preserve">=&gt; </w:t>
            </w:r>
            <w:r w:rsidRPr="00A2036C">
              <w:rPr>
                <w:position w:val="-10"/>
              </w:rPr>
              <w:object w:dxaOrig="499" w:dyaOrig="400" w14:anchorId="12BB72CA">
                <v:shape id="_x0000_i1130" type="#_x0000_t75" style="width:24.95pt;height:20pt" o:ole="">
                  <v:imagedata r:id="rId14" o:title=""/>
                </v:shape>
                <o:OLEObject Type="Embed" ProgID="Equation.DSMT4" ShapeID="_x0000_i1130" DrawAspect="Content" ObjectID="_1664266936" r:id="rId143"/>
              </w:object>
            </w:r>
            <w:r w:rsidRPr="00A2036C">
              <w:t xml:space="preserve"> = 90</w:t>
            </w:r>
            <w:r w:rsidRPr="00A2036C">
              <w:rPr>
                <w:vertAlign w:val="superscript"/>
              </w:rPr>
              <w:t>0</w:t>
            </w:r>
          </w:p>
          <w:p w14:paraId="5CAD5B47" w14:textId="77777777" w:rsidR="00352774" w:rsidRPr="00A2036C" w:rsidRDefault="00352774" w:rsidP="003A5968">
            <w:r w:rsidRPr="00A2036C">
              <w:t xml:space="preserve">Vì </w:t>
            </w:r>
            <w:r w:rsidRPr="00A2036C">
              <w:rPr>
                <w:position w:val="-10"/>
              </w:rPr>
              <w:object w:dxaOrig="520" w:dyaOrig="400" w14:anchorId="3C2F622F">
                <v:shape id="_x0000_i1131" type="#_x0000_t75" style="width:26pt;height:20pt" o:ole="">
                  <v:imagedata r:id="rId144" o:title=""/>
                </v:shape>
                <o:OLEObject Type="Embed" ProgID="Equation.DSMT4" ShapeID="_x0000_i1131" DrawAspect="Content" ObjectID="_1664266937" r:id="rId145"/>
              </w:object>
            </w:r>
            <w:r w:rsidRPr="00A2036C">
              <w:t xml:space="preserve"> keà buø vôùi </w:t>
            </w:r>
            <w:r w:rsidRPr="00A2036C">
              <w:rPr>
                <w:position w:val="-10"/>
              </w:rPr>
              <w:object w:dxaOrig="499" w:dyaOrig="400" w14:anchorId="00D684C3">
                <v:shape id="_x0000_i1132" type="#_x0000_t75" style="width:24.95pt;height:20pt" o:ole="">
                  <v:imagedata r:id="rId14" o:title=""/>
                </v:shape>
                <o:OLEObject Type="Embed" ProgID="Equation.DSMT4" ShapeID="_x0000_i1132" DrawAspect="Content" ObjectID="_1664266938" r:id="rId146"/>
              </w:object>
            </w:r>
            <w:r w:rsidRPr="00A2036C">
              <w:t xml:space="preserve"> neân </w:t>
            </w:r>
            <w:r w:rsidRPr="00A2036C">
              <w:rPr>
                <w:position w:val="-10"/>
              </w:rPr>
              <w:object w:dxaOrig="520" w:dyaOrig="400" w14:anchorId="40AFDE98">
                <v:shape id="_x0000_i1133" type="#_x0000_t75" style="width:26pt;height:20pt" o:ole="">
                  <v:imagedata r:id="rId144" o:title=""/>
                </v:shape>
                <o:OLEObject Type="Embed" ProgID="Equation.DSMT4" ShapeID="_x0000_i1133" DrawAspect="Content" ObjectID="_1664266939" r:id="rId147"/>
              </w:object>
            </w:r>
            <w:r w:rsidRPr="00A2036C">
              <w:t xml:space="preserve"> = 90</w:t>
            </w:r>
            <w:r w:rsidRPr="00A2036C">
              <w:rPr>
                <w:vertAlign w:val="superscript"/>
              </w:rPr>
              <w:t>0</w:t>
            </w:r>
          </w:p>
          <w:p w14:paraId="0193A73C" w14:textId="77777777" w:rsidR="00352774" w:rsidRPr="00A2036C" w:rsidRDefault="00352774" w:rsidP="003A5968">
            <w:r w:rsidRPr="00A2036C">
              <w:t xml:space="preserve">Vì </w:t>
            </w:r>
            <w:r w:rsidRPr="00A2036C">
              <w:rPr>
                <w:position w:val="-10"/>
              </w:rPr>
              <w:object w:dxaOrig="520" w:dyaOrig="400" w14:anchorId="35FB3813">
                <v:shape id="_x0000_i1134" type="#_x0000_t75" style="width:26pt;height:20pt" o:ole="">
                  <v:imagedata r:id="rId20" o:title=""/>
                </v:shape>
                <o:OLEObject Type="Embed" ProgID="Equation.DSMT4" ShapeID="_x0000_i1134" DrawAspect="Content" ObjectID="_1664266940" r:id="rId148"/>
              </w:object>
            </w:r>
            <w:r w:rsidRPr="00A2036C">
              <w:t xml:space="preserve"> ñoái ñænh vôùi </w:t>
            </w:r>
            <w:r w:rsidRPr="00A2036C">
              <w:rPr>
                <w:position w:val="-10"/>
              </w:rPr>
              <w:object w:dxaOrig="520" w:dyaOrig="400" w14:anchorId="01A30174">
                <v:shape id="_x0000_i1135" type="#_x0000_t75" style="width:26pt;height:20pt" o:ole="">
                  <v:imagedata r:id="rId144" o:title=""/>
                </v:shape>
                <o:OLEObject Type="Embed" ProgID="Equation.DSMT4" ShapeID="_x0000_i1135" DrawAspect="Content" ObjectID="_1664266941" r:id="rId149"/>
              </w:object>
            </w:r>
            <w:r w:rsidRPr="00A2036C">
              <w:t xml:space="preserve"> neân </w:t>
            </w:r>
            <w:r w:rsidRPr="00A2036C">
              <w:rPr>
                <w:position w:val="-10"/>
              </w:rPr>
              <w:object w:dxaOrig="520" w:dyaOrig="400" w14:anchorId="657B7CBB">
                <v:shape id="_x0000_i1136" type="#_x0000_t75" style="width:26pt;height:20pt" o:ole="">
                  <v:imagedata r:id="rId20" o:title=""/>
                </v:shape>
                <o:OLEObject Type="Embed" ProgID="Equation.DSMT4" ShapeID="_x0000_i1136" DrawAspect="Content" ObjectID="_1664266942" r:id="rId150"/>
              </w:object>
            </w:r>
            <w:r w:rsidRPr="00A2036C">
              <w:t xml:space="preserve"> = </w:t>
            </w:r>
            <w:r w:rsidRPr="00A2036C">
              <w:rPr>
                <w:position w:val="-10"/>
              </w:rPr>
              <w:object w:dxaOrig="520" w:dyaOrig="400" w14:anchorId="4D6CF79D">
                <v:shape id="_x0000_i1137" type="#_x0000_t75" style="width:26pt;height:20pt" o:ole="">
                  <v:imagedata r:id="rId144" o:title=""/>
                </v:shape>
                <o:OLEObject Type="Embed" ProgID="Equation.DSMT4" ShapeID="_x0000_i1137" DrawAspect="Content" ObjectID="_1664266943" r:id="rId151"/>
              </w:object>
            </w:r>
            <w:r w:rsidRPr="00A2036C">
              <w:t xml:space="preserve"> = 90</w:t>
            </w:r>
            <w:r w:rsidRPr="00A2036C">
              <w:rPr>
                <w:vertAlign w:val="superscript"/>
              </w:rPr>
              <w:t>0</w:t>
            </w:r>
          </w:p>
        </w:tc>
        <w:tc>
          <w:tcPr>
            <w:tcW w:w="3969" w:type="dxa"/>
          </w:tcPr>
          <w:p w14:paraId="1883669E" w14:textId="77777777" w:rsidR="00352774" w:rsidRPr="00A2036C" w:rsidRDefault="00352774" w:rsidP="003A5968">
            <w:pPr>
              <w:pStyle w:val="BodyText3"/>
              <w:rPr>
                <w:sz w:val="24"/>
                <w:u w:val="single"/>
              </w:rPr>
            </w:pPr>
            <w:r>
              <w:rPr>
                <w:sz w:val="24"/>
                <w:u w:val="single"/>
              </w:rPr>
              <w:t>1</w:t>
            </w:r>
            <w:r w:rsidRPr="00A2036C">
              <w:rPr>
                <w:sz w:val="24"/>
                <w:u w:val="single"/>
              </w:rPr>
              <w:t>) Theá naøo laø hai ñöôøng thaúng vuoâng goùc:</w:t>
            </w:r>
          </w:p>
          <w:p w14:paraId="04046942" w14:textId="77777777" w:rsidR="00352774" w:rsidRPr="00A2036C" w:rsidRDefault="00352774" w:rsidP="003A5968">
            <w:r w:rsidRPr="00A2036C">
              <w:t>Hai ñöôøng thaúng xx’ vaø yy’ caét nhau vaø trong caùc goùc taïo thaønh coù moät goùc vuoâng ñöôïc goïi laø hai ñöôøng thaúng vuoâng goùc. Kí hieäu laø xx’</w:t>
            </w:r>
            <w:r w:rsidRPr="00A2036C">
              <w:sym w:font="Symbol" w:char="F05E"/>
            </w:r>
            <w:r w:rsidRPr="00A2036C">
              <w:t>yy’.</w:t>
            </w:r>
          </w:p>
        </w:tc>
      </w:tr>
      <w:tr w:rsidR="00352774" w:rsidRPr="00A2036C" w14:paraId="1073EA74" w14:textId="77777777" w:rsidTr="005F2C71">
        <w:tblPrEx>
          <w:tblCellMar>
            <w:top w:w="0" w:type="dxa"/>
            <w:bottom w:w="0" w:type="dxa"/>
          </w:tblCellMar>
        </w:tblPrEx>
        <w:tc>
          <w:tcPr>
            <w:tcW w:w="2693" w:type="dxa"/>
          </w:tcPr>
          <w:p w14:paraId="0F63311A" w14:textId="77777777" w:rsidR="00352774" w:rsidRPr="00A2036C" w:rsidRDefault="00352774" w:rsidP="003A5968">
            <w:r w:rsidRPr="00A2036C">
              <w:rPr>
                <w:b/>
                <w:bCs/>
                <w:u w:val="single"/>
              </w:rPr>
              <w:t>Hoaït ñoäng 2:</w:t>
            </w:r>
            <w:r w:rsidRPr="00A2036C">
              <w:t xml:space="preserve"> Veõ hai </w:t>
            </w:r>
            <w:r w:rsidRPr="00A2036C">
              <w:lastRenderedPageBreak/>
              <w:t>ñöôøng thaúng vuoâng goùc .</w:t>
            </w:r>
          </w:p>
          <w:p w14:paraId="6B5F64F2" w14:textId="77777777" w:rsidR="00352774" w:rsidRPr="00A2036C" w:rsidRDefault="00352774" w:rsidP="003A5968">
            <w:r w:rsidRPr="00A2036C">
              <w:rPr>
                <w:bdr w:val="single" w:sz="4" w:space="0" w:color="auto"/>
              </w:rPr>
              <w:t xml:space="preserve">?4 </w:t>
            </w:r>
            <w:r w:rsidRPr="00A2036C">
              <w:t xml:space="preserve"> Cho O vaø a, veõ a’ ñi qua O vaø a’</w:t>
            </w:r>
            <w:r w:rsidRPr="00A2036C">
              <w:sym w:font="Symbol" w:char="F05E"/>
            </w:r>
            <w:r w:rsidRPr="00A2036C">
              <w:t>a.</w:t>
            </w:r>
          </w:p>
          <w:p w14:paraId="45B08216" w14:textId="77777777" w:rsidR="00352774" w:rsidRPr="00A2036C" w:rsidRDefault="00352774" w:rsidP="003A5968">
            <w:r w:rsidRPr="00A2036C">
              <w:t>- GV cho HS xem SGK vaø phaùt bieåu caùch veõ cuûa hai tröôøng hôïp</w:t>
            </w:r>
          </w:p>
          <w:p w14:paraId="1F7B6EAB" w14:textId="77777777" w:rsidR="00352774" w:rsidRPr="00A2036C" w:rsidRDefault="00352774" w:rsidP="003A5968">
            <w:r w:rsidRPr="00A2036C">
              <w:t>- GV: Caùc em veõ ñöôïc bao nhieâu ñöôøng a’ ñi qua O vaø a’</w:t>
            </w:r>
            <w:r w:rsidRPr="00A2036C">
              <w:sym w:font="Symbol" w:char="F05E"/>
            </w:r>
            <w:r w:rsidRPr="00A2036C">
              <w:t>a.</w:t>
            </w:r>
          </w:p>
          <w:p w14:paraId="5D516671" w14:textId="77777777" w:rsidR="00352774" w:rsidRPr="00A2036C" w:rsidRDefault="00352774" w:rsidP="003A5968">
            <w:r w:rsidRPr="00A2036C">
              <w:t>-&gt; Ruùt ra tính chaát.</w:t>
            </w:r>
          </w:p>
        </w:tc>
        <w:tc>
          <w:tcPr>
            <w:tcW w:w="3119" w:type="dxa"/>
          </w:tcPr>
          <w:p w14:paraId="16D3F277" w14:textId="77777777" w:rsidR="00352774" w:rsidRPr="00A2036C" w:rsidRDefault="00352774" w:rsidP="003A5968"/>
          <w:p w14:paraId="5C098AE8" w14:textId="77777777" w:rsidR="00352774" w:rsidRPr="00A2036C" w:rsidRDefault="00352774" w:rsidP="003A5968"/>
          <w:p w14:paraId="7522D1A7" w14:textId="77777777" w:rsidR="00352774" w:rsidRPr="00A2036C" w:rsidRDefault="00352774" w:rsidP="003A5968">
            <w:r w:rsidRPr="00A2036C">
              <w:t>HS xem SGK vaø phaùt bieåu.</w:t>
            </w:r>
          </w:p>
          <w:p w14:paraId="53D1D8AC" w14:textId="77777777" w:rsidR="00352774" w:rsidRPr="00A2036C" w:rsidRDefault="00352774" w:rsidP="003A5968"/>
          <w:p w14:paraId="347212A1" w14:textId="77777777" w:rsidR="00352774" w:rsidRPr="00A2036C" w:rsidRDefault="00352774" w:rsidP="003A5968"/>
          <w:p w14:paraId="174183A8" w14:textId="77777777" w:rsidR="00352774" w:rsidRPr="00A2036C" w:rsidRDefault="00352774" w:rsidP="003A5968"/>
          <w:p w14:paraId="47647D5A" w14:textId="77777777" w:rsidR="00352774" w:rsidRPr="00A2036C" w:rsidRDefault="00352774" w:rsidP="003A5968">
            <w:r w:rsidRPr="00A2036C">
              <w:t>- Chæ moät ñöôøng thaúng a’.</w:t>
            </w:r>
          </w:p>
        </w:tc>
        <w:tc>
          <w:tcPr>
            <w:tcW w:w="3969" w:type="dxa"/>
          </w:tcPr>
          <w:p w14:paraId="7529BDCF" w14:textId="77777777" w:rsidR="00352774" w:rsidRPr="00A2036C" w:rsidRDefault="00352774" w:rsidP="003A5968">
            <w:pPr>
              <w:rPr>
                <w:b/>
                <w:bCs/>
                <w:u w:val="single"/>
              </w:rPr>
            </w:pPr>
            <w:r w:rsidRPr="00A2036C">
              <w:rPr>
                <w:b/>
                <w:bCs/>
                <w:u w:val="single"/>
              </w:rPr>
              <w:lastRenderedPageBreak/>
              <w:t>II) Veõ hai ñöôøng thaúng vuoâng goùc:</w:t>
            </w:r>
          </w:p>
          <w:p w14:paraId="5D639F6A" w14:textId="77777777" w:rsidR="00352774" w:rsidRPr="00A2036C" w:rsidRDefault="00352774" w:rsidP="003A5968">
            <w:r w:rsidRPr="00A2036C">
              <w:lastRenderedPageBreak/>
              <w:t>Veõ a’ ñi qua O vaø a’</w:t>
            </w:r>
            <w:r w:rsidRPr="00A2036C">
              <w:sym w:font="Symbol" w:char="F05E"/>
            </w:r>
            <w:r w:rsidRPr="00A2036C">
              <w:t>a.</w:t>
            </w:r>
          </w:p>
          <w:p w14:paraId="51E79107" w14:textId="77777777" w:rsidR="00352774" w:rsidRPr="00A2036C" w:rsidRDefault="00352774" w:rsidP="003A5968">
            <w:r w:rsidRPr="00A2036C">
              <w:t xml:space="preserve">Coù hai tröôøng hôïp: </w:t>
            </w:r>
          </w:p>
          <w:p w14:paraId="3BB3AC7C" w14:textId="77777777" w:rsidR="00352774" w:rsidRPr="00A2036C" w:rsidRDefault="00352774" w:rsidP="003A5968">
            <w:r w:rsidRPr="00A2036C">
              <w:t>1) TH1: Ñieåm O</w:t>
            </w:r>
            <w:r w:rsidRPr="00A2036C">
              <w:sym w:font="Symbol" w:char="F0CE"/>
            </w:r>
            <w:r w:rsidRPr="00A2036C">
              <w:t>a</w:t>
            </w:r>
          </w:p>
          <w:p w14:paraId="76ECDCF2" w14:textId="77777777" w:rsidR="00352774" w:rsidRPr="00A2036C" w:rsidRDefault="00352774" w:rsidP="003A5968">
            <w:r w:rsidRPr="00A2036C">
              <w:t>(Hình 5 SGK/85)</w:t>
            </w:r>
          </w:p>
          <w:p w14:paraId="77E53030" w14:textId="77777777" w:rsidR="00352774" w:rsidRPr="00A2036C" w:rsidRDefault="00352774" w:rsidP="003A5968">
            <w:r w:rsidRPr="00A2036C">
              <w:t>b) TH2: O</w:t>
            </w:r>
            <w:r w:rsidRPr="00A2036C">
              <w:sym w:font="Symbol" w:char="F0CF"/>
            </w:r>
            <w:r w:rsidRPr="00A2036C">
              <w:t>a.</w:t>
            </w:r>
          </w:p>
          <w:p w14:paraId="2E76A071" w14:textId="77777777" w:rsidR="00352774" w:rsidRPr="00A2036C" w:rsidRDefault="00352774" w:rsidP="003A5968">
            <w:r w:rsidRPr="00A2036C">
              <w:t>(Hình 6 SGK/85)</w:t>
            </w:r>
          </w:p>
          <w:p w14:paraId="17F5E466" w14:textId="77777777" w:rsidR="00352774" w:rsidRPr="00A2036C" w:rsidRDefault="00352774" w:rsidP="003A5968">
            <w:r w:rsidRPr="00A2036C">
              <w:t>Tính chaát:</w:t>
            </w:r>
          </w:p>
          <w:p w14:paraId="4F47CC42" w14:textId="77777777" w:rsidR="00352774" w:rsidRPr="00A2036C" w:rsidRDefault="00352774" w:rsidP="003A5968">
            <w:r w:rsidRPr="00A2036C">
              <w:t>Coù moät vaø chæ moät ñöôøng thaúng a’ ñi qua O vaø vuoâng goùc vôùi ñöôøng thaúng a cho tröôùc.</w:t>
            </w:r>
          </w:p>
        </w:tc>
      </w:tr>
      <w:tr w:rsidR="00352774" w:rsidRPr="00A2036C" w14:paraId="33B47A44" w14:textId="77777777" w:rsidTr="005F2C71">
        <w:tblPrEx>
          <w:tblCellMar>
            <w:top w:w="0" w:type="dxa"/>
            <w:bottom w:w="0" w:type="dxa"/>
          </w:tblCellMar>
        </w:tblPrEx>
        <w:tc>
          <w:tcPr>
            <w:tcW w:w="2693" w:type="dxa"/>
          </w:tcPr>
          <w:p w14:paraId="49F61BE3" w14:textId="77777777" w:rsidR="00352774" w:rsidRPr="00A2036C" w:rsidRDefault="00352774" w:rsidP="003A5968">
            <w:pPr>
              <w:pStyle w:val="BodyText2"/>
              <w:rPr>
                <w:sz w:val="24"/>
              </w:rPr>
            </w:pPr>
            <w:r w:rsidRPr="00A2036C">
              <w:rPr>
                <w:b/>
                <w:bCs/>
                <w:sz w:val="24"/>
                <w:u w:val="single"/>
              </w:rPr>
              <w:lastRenderedPageBreak/>
              <w:t>Hoaït ñoäng 3:</w:t>
            </w:r>
            <w:r w:rsidRPr="00A2036C">
              <w:rPr>
                <w:sz w:val="24"/>
              </w:rPr>
              <w:t xml:space="preserve"> Ñöôøng trung tröïc cuûa ñoaïn thaúng.</w:t>
            </w:r>
          </w:p>
          <w:p w14:paraId="0198B2B4" w14:textId="77777777" w:rsidR="00352774" w:rsidRPr="00A2036C" w:rsidRDefault="00352774" w:rsidP="003A5968">
            <w:pPr>
              <w:pStyle w:val="BodyText2"/>
              <w:rPr>
                <w:sz w:val="24"/>
              </w:rPr>
            </w:pPr>
            <w:r w:rsidRPr="00A2036C">
              <w:rPr>
                <w:sz w:val="24"/>
              </w:rPr>
              <w:t>GV yeâu caàu HS: Veõ AB. Goïi I laø trung ñieåm cuûa AB. Veõ xy qua I vaø xy</w:t>
            </w:r>
            <w:r w:rsidRPr="00A2036C">
              <w:rPr>
                <w:sz w:val="24"/>
              </w:rPr>
              <w:sym w:font="Symbol" w:char="F05E"/>
            </w:r>
            <w:r w:rsidRPr="00A2036C">
              <w:rPr>
                <w:sz w:val="24"/>
              </w:rPr>
              <w:t>AB.</w:t>
            </w:r>
          </w:p>
          <w:p w14:paraId="5A0C51B2" w14:textId="77777777" w:rsidR="00352774" w:rsidRPr="00A2036C" w:rsidRDefault="00352774" w:rsidP="003A5968">
            <w:r w:rsidRPr="00A2036C">
              <w:t>-&gt;GV giôùi thieäu: xy laø ñöôøng trung tröïc cuûa AB.</w:t>
            </w:r>
          </w:p>
          <w:p w14:paraId="25A6FD3F" w14:textId="77777777" w:rsidR="00352774" w:rsidRPr="00A2036C" w:rsidRDefault="00352774" w:rsidP="003A5968">
            <w:r w:rsidRPr="00A2036C">
              <w:t>=&gt;GV goïi HS phaùt bieåu ñònh nghóa.</w:t>
            </w:r>
          </w:p>
        </w:tc>
        <w:tc>
          <w:tcPr>
            <w:tcW w:w="3119" w:type="dxa"/>
          </w:tcPr>
          <w:p w14:paraId="124E2831" w14:textId="77777777" w:rsidR="00352774" w:rsidRPr="00A2036C" w:rsidRDefault="00352774" w:rsidP="003A5968"/>
          <w:p w14:paraId="5B688C28" w14:textId="77777777" w:rsidR="00352774" w:rsidRPr="00A2036C" w:rsidRDefault="00352774" w:rsidP="003A5968"/>
          <w:p w14:paraId="54D5C8C0" w14:textId="77777777" w:rsidR="00352774" w:rsidRPr="00A2036C" w:rsidRDefault="00352774" w:rsidP="003A5968"/>
          <w:p w14:paraId="28834F02" w14:textId="77777777" w:rsidR="00352774" w:rsidRPr="00A2036C" w:rsidRDefault="00352774" w:rsidP="003A5968"/>
          <w:p w14:paraId="507AD0B9" w14:textId="77777777" w:rsidR="00352774" w:rsidRPr="00A2036C" w:rsidRDefault="00352774" w:rsidP="003A5968"/>
          <w:p w14:paraId="12A6309C" w14:textId="77777777" w:rsidR="00352774" w:rsidRPr="00A2036C" w:rsidRDefault="00352774" w:rsidP="003A5968"/>
          <w:p w14:paraId="0CA39DA0" w14:textId="77777777" w:rsidR="00352774" w:rsidRPr="00A2036C" w:rsidRDefault="00352774" w:rsidP="003A5968">
            <w:r w:rsidRPr="00A2036C">
              <w:t>HS phaùt bieåu ñònh nghóa.</w:t>
            </w:r>
          </w:p>
        </w:tc>
        <w:tc>
          <w:tcPr>
            <w:tcW w:w="3969" w:type="dxa"/>
          </w:tcPr>
          <w:p w14:paraId="7BE2CB81" w14:textId="77777777" w:rsidR="00352774" w:rsidRPr="00A2036C" w:rsidRDefault="00352774" w:rsidP="003A5968">
            <w:pPr>
              <w:rPr>
                <w:b/>
                <w:bCs/>
                <w:u w:val="single"/>
              </w:rPr>
            </w:pPr>
            <w:r w:rsidRPr="00A2036C">
              <w:rPr>
                <w:b/>
                <w:bCs/>
                <w:u w:val="single"/>
              </w:rPr>
              <w:t>III) Ñöôøng trung tröïc cuûa ñoaïn thaúng:</w:t>
            </w:r>
          </w:p>
          <w:p w14:paraId="46A5FF89" w14:textId="77777777" w:rsidR="00352774" w:rsidRPr="00A2036C" w:rsidRDefault="00352774" w:rsidP="003A5968">
            <w:r w:rsidRPr="00A2036C">
              <w:t>Ñöôøng thaúng vuoâng goùc vôùi moät ñoaïn thaúng taïi trung ñieåm cuûa noù ñöôïc goïi laø ñöôøng trung tröïc cuûa ñoaïn thaúng aáy.</w:t>
            </w:r>
          </w:p>
          <w:p w14:paraId="6949055B" w14:textId="77777777" w:rsidR="00352774" w:rsidRPr="00A2036C" w:rsidRDefault="00352774" w:rsidP="003A5968">
            <w:r w:rsidRPr="00A2036C">
              <w:object w:dxaOrig="2535" w:dyaOrig="2010" w14:anchorId="7F9A112F">
                <v:shape id="_x0000_i1126" type="#_x0000_t75" style="width:126.75pt;height:100.5pt" o:ole="">
                  <v:imagedata r:id="rId152" o:title=""/>
                </v:shape>
                <o:OLEObject Type="Embed" ProgID="PBrush" ShapeID="_x0000_i1126" DrawAspect="Content" ObjectID="_1664266944" r:id="rId153"/>
              </w:object>
            </w:r>
          </w:p>
          <w:p w14:paraId="315F650D" w14:textId="77777777" w:rsidR="00352774" w:rsidRPr="00A2036C" w:rsidRDefault="00352774" w:rsidP="003A5968">
            <w:pPr>
              <w:rPr>
                <w:lang w:val="fr-FR"/>
              </w:rPr>
            </w:pPr>
            <w:r w:rsidRPr="00A2036C">
              <w:rPr>
                <w:lang w:val="fr-FR"/>
              </w:rPr>
              <w:t>A, B ñoái xöùng nhau qua xy</w:t>
            </w:r>
          </w:p>
        </w:tc>
      </w:tr>
    </w:tbl>
    <w:p w14:paraId="2DC354AD" w14:textId="77777777" w:rsidR="00A2036C" w:rsidRDefault="00A2036C" w:rsidP="004723D8">
      <w:pPr>
        <w:rPr>
          <w:rFonts w:ascii="Times New Roman" w:hAnsi="Times New Roman"/>
          <w:lang w:val="es-ES"/>
        </w:rPr>
      </w:pPr>
    </w:p>
    <w:p w14:paraId="39943FBF" w14:textId="77777777" w:rsidR="004723D8" w:rsidRPr="00A2036C" w:rsidRDefault="004723D8" w:rsidP="004723D8">
      <w:pPr>
        <w:rPr>
          <w:rFonts w:ascii="Times New Roman" w:hAnsi="Times New Roman"/>
          <w:lang w:val="es-ES"/>
        </w:rPr>
      </w:pPr>
      <w:r w:rsidRPr="00A2036C">
        <w:rPr>
          <w:rFonts w:ascii="Times New Roman" w:hAnsi="Times New Roman"/>
          <w:lang w:val="es-ES"/>
        </w:rPr>
        <w:t>3. Hoạt động luyện tập</w:t>
      </w:r>
      <w:r w:rsidR="00E925D1">
        <w:rPr>
          <w:rFonts w:ascii="Times New Roman" w:hAnsi="Times New Roman"/>
          <w:lang w:val="es-ES"/>
        </w:rPr>
        <w:t>:</w:t>
      </w:r>
    </w:p>
    <w:p w14:paraId="075E667F" w14:textId="77777777" w:rsidR="00A2036C" w:rsidRPr="00A2036C" w:rsidRDefault="00A2036C" w:rsidP="00A2036C">
      <w:pPr>
        <w:ind w:firstLine="720"/>
        <w:rPr>
          <w:b/>
          <w:bCs/>
          <w:u w:val="single"/>
          <w:lang w:val="sv-SE"/>
        </w:rPr>
      </w:pPr>
      <w:r w:rsidRPr="00A2036C">
        <w:rPr>
          <w:b/>
          <w:bCs/>
          <w:u w:val="single"/>
          <w:lang w:val="sv-SE"/>
        </w:rPr>
        <w:t>Baøi 12:</w:t>
      </w:r>
    </w:p>
    <w:p w14:paraId="4B8EBD06" w14:textId="77777777" w:rsidR="00A2036C" w:rsidRPr="00A2036C" w:rsidRDefault="00A2036C" w:rsidP="00A2036C">
      <w:pPr>
        <w:ind w:firstLine="720"/>
      </w:pPr>
      <w:r w:rsidRPr="00A2036C">
        <w:t>Caâu a ñuùng, caâu b sai.</w:t>
      </w:r>
      <w:r>
        <w:t xml:space="preserve"> </w:t>
      </w:r>
      <w:r w:rsidRPr="00A2036C">
        <w:t>Minh hoïa:</w:t>
      </w:r>
      <w:r>
        <w:t xml:space="preserve">          </w:t>
      </w:r>
      <w:r w:rsidRPr="00A2036C">
        <w:object w:dxaOrig="1935" w:dyaOrig="720" w14:anchorId="54922AF0">
          <v:shape id="_x0000_i1127" type="#_x0000_t75" style="width:96.75pt;height:36pt" o:ole="">
            <v:imagedata r:id="rId154" o:title=""/>
          </v:shape>
          <o:OLEObject Type="Embed" ProgID="PBrush" ShapeID="_x0000_i1127" DrawAspect="Content" ObjectID="_1664266945" r:id="rId155"/>
        </w:object>
      </w:r>
    </w:p>
    <w:p w14:paraId="3DF6736F" w14:textId="77777777" w:rsidR="00A2036C" w:rsidRPr="00A2036C" w:rsidRDefault="00A2036C" w:rsidP="00A2036C">
      <w:pPr>
        <w:pStyle w:val="BodyText2"/>
        <w:ind w:firstLine="720"/>
        <w:rPr>
          <w:b/>
          <w:bCs/>
          <w:sz w:val="24"/>
          <w:u w:val="single"/>
        </w:rPr>
      </w:pPr>
      <w:r w:rsidRPr="00A2036C">
        <w:rPr>
          <w:b/>
          <w:bCs/>
          <w:sz w:val="24"/>
          <w:u w:val="single"/>
        </w:rPr>
        <w:t>Baøi 14:</w:t>
      </w:r>
    </w:p>
    <w:p w14:paraId="32B74483" w14:textId="77777777" w:rsidR="00A2036C" w:rsidRPr="00A2036C" w:rsidRDefault="00A2036C" w:rsidP="00A2036C">
      <w:pPr>
        <w:ind w:firstLine="720"/>
      </w:pPr>
      <w:r w:rsidRPr="00A2036C">
        <w:t>Veõ CD = 3cm baèng thöôùc coù chia vaïch.</w:t>
      </w:r>
    </w:p>
    <w:p w14:paraId="3BCC319A" w14:textId="77777777" w:rsidR="00A2036C" w:rsidRPr="00A2036C" w:rsidRDefault="00A2036C" w:rsidP="00A2036C">
      <w:pPr>
        <w:ind w:firstLine="720"/>
      </w:pPr>
      <w:r w:rsidRPr="00A2036C">
        <w:t>- Veõ I laø trung ñieåm cuûa CD.</w:t>
      </w:r>
      <w:r>
        <w:tab/>
        <w:t xml:space="preserve"> </w:t>
      </w:r>
      <w:r w:rsidRPr="00A2036C">
        <w:t>Veõ ñöôøng thaúng xy qua I vaø xy</w:t>
      </w:r>
      <w:r w:rsidRPr="00A2036C">
        <w:sym w:font="Symbol" w:char="F05E"/>
      </w:r>
      <w:r w:rsidRPr="00A2036C">
        <w:t>CD baèng eâke.</w:t>
      </w:r>
    </w:p>
    <w:p w14:paraId="2397BCE2" w14:textId="77777777" w:rsidR="00A2036C" w:rsidRDefault="00A2036C" w:rsidP="00A2036C">
      <w:pPr>
        <w:ind w:firstLine="720"/>
      </w:pPr>
      <w:r w:rsidRPr="00A2036C">
        <w:object w:dxaOrig="2460" w:dyaOrig="1965" w14:anchorId="686413A1">
          <v:shape id="_x0000_i1138" type="#_x0000_t75" style="width:123pt;height:60.15pt" o:ole="">
            <v:imagedata r:id="rId156" o:title=""/>
          </v:shape>
          <o:OLEObject Type="Embed" ProgID="PBrush" ShapeID="_x0000_i1138" DrawAspect="Content" ObjectID="_1664266946" r:id="rId157"/>
        </w:object>
      </w:r>
    </w:p>
    <w:p w14:paraId="0F35FF13" w14:textId="77777777" w:rsidR="004723D8" w:rsidRPr="00A2036C" w:rsidRDefault="004723D8" w:rsidP="00A2036C">
      <w:pPr>
        <w:rPr>
          <w:rFonts w:ascii="Times New Roman" w:hAnsi="Times New Roman"/>
          <w:lang w:val="es-ES"/>
        </w:rPr>
      </w:pPr>
      <w:r w:rsidRPr="00A2036C">
        <w:rPr>
          <w:rFonts w:ascii="Times New Roman" w:hAnsi="Times New Roman"/>
          <w:lang w:val="es-ES"/>
        </w:rPr>
        <w:t>4, Hoạt động vận dụng</w:t>
      </w:r>
      <w:r w:rsidR="00E925D1">
        <w:rPr>
          <w:rFonts w:ascii="Times New Roman" w:hAnsi="Times New Roman"/>
          <w:lang w:val="es-ES"/>
        </w:rPr>
        <w:t>:</w:t>
      </w:r>
    </w:p>
    <w:p w14:paraId="25872EA1" w14:textId="77777777" w:rsidR="00A2036C" w:rsidRPr="00A2036C" w:rsidRDefault="00A2036C" w:rsidP="00A2036C">
      <w:pPr>
        <w:ind w:firstLine="720"/>
        <w:rPr>
          <w:rFonts w:ascii="Times New Roman" w:eastAsia="VNI-Times" w:hAnsi="Times New Roman"/>
          <w:lang w:val="es-ES"/>
        </w:rPr>
      </w:pPr>
      <w:r w:rsidRPr="00A2036C">
        <w:rPr>
          <w:rFonts w:ascii="Times New Roman" w:eastAsia="VNI-Times" w:hAnsi="Times New Roman"/>
          <w:lang w:val="es-ES"/>
        </w:rPr>
        <w:t>- Hai đường thẳng vuông góc.</w:t>
      </w:r>
    </w:p>
    <w:p w14:paraId="4E14AF34" w14:textId="77777777" w:rsidR="00A2036C" w:rsidRPr="00A2036C" w:rsidRDefault="00A2036C" w:rsidP="00A2036C">
      <w:pPr>
        <w:ind w:firstLine="720"/>
        <w:rPr>
          <w:rFonts w:ascii="Times New Roman" w:eastAsia="VNI-Times" w:hAnsi="Times New Roman"/>
          <w:lang w:val="es-ES"/>
        </w:rPr>
      </w:pPr>
      <w:r w:rsidRPr="00A2036C">
        <w:rPr>
          <w:rFonts w:ascii="Times New Roman" w:eastAsia="VNI-Times" w:hAnsi="Times New Roman"/>
          <w:lang w:val="es-ES"/>
        </w:rPr>
        <w:t>- Tính chất.</w:t>
      </w:r>
    </w:p>
    <w:p w14:paraId="0A923A22" w14:textId="77777777" w:rsidR="00A2036C" w:rsidRPr="00A2036C" w:rsidRDefault="00A2036C" w:rsidP="00A2036C">
      <w:pPr>
        <w:ind w:firstLine="720"/>
        <w:rPr>
          <w:rFonts w:ascii="Times New Roman" w:eastAsia="VNI-Times" w:hAnsi="Times New Roman"/>
          <w:lang w:val="es-ES"/>
        </w:rPr>
      </w:pPr>
      <w:r w:rsidRPr="00A2036C">
        <w:rPr>
          <w:rFonts w:ascii="Times New Roman" w:hAnsi="Times New Roman"/>
          <w:lang w:val="es-ES"/>
        </w:rPr>
        <w:t>- Đường trung trực của đoạn thẳng</w:t>
      </w:r>
      <w:r w:rsidRPr="00A2036C">
        <w:rPr>
          <w:rFonts w:ascii="Times New Roman" w:eastAsia="VNI-Times" w:hAnsi="Times New Roman"/>
          <w:lang w:val="es-ES"/>
        </w:rPr>
        <w:t>.</w:t>
      </w:r>
    </w:p>
    <w:p w14:paraId="26CCCE78" w14:textId="77777777" w:rsidR="00A2036C" w:rsidRPr="00A2036C" w:rsidRDefault="00A2036C" w:rsidP="00A2036C">
      <w:pPr>
        <w:pStyle w:val="ListParagraph"/>
        <w:spacing w:line="240" w:lineRule="auto"/>
        <w:ind w:left="0" w:firstLine="720"/>
        <w:jc w:val="both"/>
        <w:rPr>
          <w:szCs w:val="24"/>
          <w:lang w:val="es-ES"/>
        </w:rPr>
      </w:pPr>
      <w:r w:rsidRPr="00A2036C">
        <w:rPr>
          <w:szCs w:val="24"/>
          <w:lang w:val="es-ES"/>
        </w:rPr>
        <w:t>- Yêu cầu học sinh làmbài tập 11,14/86.</w:t>
      </w:r>
    </w:p>
    <w:p w14:paraId="1A199A34" w14:textId="77777777" w:rsidR="004723D8" w:rsidRPr="00A2036C" w:rsidRDefault="004723D8" w:rsidP="004723D8">
      <w:pPr>
        <w:rPr>
          <w:rFonts w:ascii="Times New Roman" w:hAnsi="Times New Roman"/>
          <w:lang w:val="es-ES"/>
        </w:rPr>
      </w:pPr>
      <w:r w:rsidRPr="00A2036C">
        <w:rPr>
          <w:rFonts w:ascii="Times New Roman" w:hAnsi="Times New Roman"/>
          <w:lang w:val="es-ES"/>
        </w:rPr>
        <w:t>5, Hoạt động tìm tòi mở rộng</w:t>
      </w:r>
      <w:r w:rsidR="00E925D1">
        <w:rPr>
          <w:rFonts w:ascii="Times New Roman" w:hAnsi="Times New Roman"/>
          <w:lang w:val="es-ES"/>
        </w:rPr>
        <w:t>:</w:t>
      </w:r>
    </w:p>
    <w:p w14:paraId="633D70BD" w14:textId="77777777" w:rsidR="00A2036C" w:rsidRPr="00A2036C" w:rsidRDefault="00A2036C" w:rsidP="00A2036C">
      <w:pPr>
        <w:pStyle w:val="ListParagraph"/>
        <w:spacing w:line="240" w:lineRule="auto"/>
        <w:ind w:left="0" w:firstLine="720"/>
        <w:jc w:val="both"/>
        <w:rPr>
          <w:rFonts w:eastAsia="VNI-Times"/>
          <w:szCs w:val="24"/>
          <w:lang w:val="sv-SE"/>
        </w:rPr>
      </w:pPr>
      <w:r w:rsidRPr="00A2036C">
        <w:rPr>
          <w:rFonts w:eastAsia="VNI-Times"/>
          <w:szCs w:val="24"/>
          <w:lang w:val="sv-SE"/>
        </w:rPr>
        <w:t>- Thuộc các định nghĩa về hai đường thẳng vuông góc, đường trung trực của đường thẳng</w:t>
      </w:r>
    </w:p>
    <w:p w14:paraId="471AF72C" w14:textId="77777777" w:rsidR="004723D8" w:rsidRPr="00A2036C" w:rsidRDefault="004723D8" w:rsidP="004723D8">
      <w:pPr>
        <w:jc w:val="center"/>
        <w:rPr>
          <w:rFonts w:ascii="Times New Roman" w:hAnsi="Times New Roman"/>
          <w:b/>
          <w:lang w:val="sv-SE"/>
        </w:rPr>
      </w:pPr>
      <w:r w:rsidRPr="00A2036C">
        <w:rPr>
          <w:lang w:val="sv-SE"/>
        </w:rPr>
        <w:br w:type="page"/>
      </w:r>
      <w:r w:rsidR="00E925D1">
        <w:rPr>
          <w:rFonts w:ascii="Times New Roman" w:hAnsi="Times New Roman"/>
          <w:b/>
          <w:lang w:val="sv-SE"/>
        </w:rPr>
        <w:lastRenderedPageBreak/>
        <w:t>Tiết</w:t>
      </w:r>
      <w:r w:rsidRPr="00A2036C">
        <w:rPr>
          <w:rFonts w:ascii="Times New Roman" w:hAnsi="Times New Roman"/>
          <w:b/>
          <w:lang w:val="sv-SE"/>
        </w:rPr>
        <w:t>: 04</w:t>
      </w:r>
    </w:p>
    <w:p w14:paraId="70893E21" w14:textId="77777777" w:rsidR="004723D8" w:rsidRPr="00A2036C" w:rsidRDefault="004723D8" w:rsidP="00352774">
      <w:pPr>
        <w:jc w:val="center"/>
        <w:rPr>
          <w:rFonts w:ascii="Times New Roman" w:hAnsi="Times New Roman"/>
          <w:b/>
          <w:lang w:val="sv-SE"/>
        </w:rPr>
      </w:pPr>
      <w:r w:rsidRPr="00A2036C">
        <w:rPr>
          <w:rFonts w:ascii="Times New Roman" w:hAnsi="Times New Roman"/>
          <w:b/>
          <w:lang w:val="sv-SE"/>
        </w:rPr>
        <w:t>LUYỆN TẬP</w:t>
      </w:r>
    </w:p>
    <w:p w14:paraId="5C216E73" w14:textId="77777777" w:rsidR="004723D8" w:rsidRPr="00A85844" w:rsidRDefault="004723D8" w:rsidP="004723D8">
      <w:pPr>
        <w:rPr>
          <w:rFonts w:ascii="Times New Roman" w:hAnsi="Times New Roman"/>
          <w:b/>
          <w:u w:val="single"/>
          <w:lang w:val="es-ES"/>
        </w:rPr>
      </w:pPr>
      <w:r w:rsidRPr="00A85844">
        <w:rPr>
          <w:rFonts w:ascii="Times New Roman" w:hAnsi="Times New Roman"/>
          <w:b/>
          <w:bCs/>
          <w:lang w:val="es-ES"/>
        </w:rPr>
        <w:t>I. MỤC TIÊU</w:t>
      </w:r>
      <w:r w:rsidRPr="00A85844">
        <w:rPr>
          <w:rFonts w:ascii="Times New Roman" w:hAnsi="Times New Roman"/>
          <w:b/>
          <w:lang w:val="es-ES"/>
        </w:rPr>
        <w:t xml:space="preserve"> </w:t>
      </w:r>
    </w:p>
    <w:p w14:paraId="0997125D" w14:textId="77777777" w:rsidR="003E690F" w:rsidRPr="00A2036C" w:rsidRDefault="003E690F" w:rsidP="003E690F">
      <w:pPr>
        <w:spacing w:before="40"/>
        <w:ind w:firstLine="720"/>
        <w:rPr>
          <w:lang w:val="sv-SE"/>
        </w:rPr>
      </w:pPr>
      <w:r w:rsidRPr="00A2036C">
        <w:rPr>
          <w:bCs/>
          <w:lang w:val="sv-SE"/>
        </w:rPr>
        <w:t>-Kieán thöùc</w:t>
      </w:r>
      <w:r w:rsidRPr="00A2036C">
        <w:rPr>
          <w:lang w:val="sv-SE"/>
        </w:rPr>
        <w:t>: Naém vöõng khaùi nieäm hai ñöôøng thaúng vuoâng goùc .</w:t>
      </w:r>
    </w:p>
    <w:p w14:paraId="03A8326F" w14:textId="77777777" w:rsidR="003E690F" w:rsidRPr="00A2036C" w:rsidRDefault="003E690F" w:rsidP="00352774">
      <w:pPr>
        <w:spacing w:before="40"/>
        <w:ind w:left="720"/>
        <w:rPr>
          <w:lang w:val="sv-SE"/>
        </w:rPr>
      </w:pPr>
      <w:r w:rsidRPr="00A2036C">
        <w:rPr>
          <w:bCs/>
          <w:lang w:val="sv-SE"/>
        </w:rPr>
        <w:t>-Kyõ naêng</w:t>
      </w:r>
      <w:r w:rsidRPr="00A2036C">
        <w:rPr>
          <w:b/>
          <w:bCs/>
          <w:lang w:val="sv-SE"/>
        </w:rPr>
        <w:t xml:space="preserve"> </w:t>
      </w:r>
      <w:r w:rsidRPr="00A2036C">
        <w:rPr>
          <w:lang w:val="sv-SE"/>
        </w:rPr>
        <w:t>:  Bieát veõ ñöôøng thaúng ñi qua 1 ñieåm cho tröôùc vaø vuoâng goùc vôùi 1 ñöôøng thaúng cho tröôùc.</w:t>
      </w:r>
      <w:r w:rsidRPr="00A2036C">
        <w:rPr>
          <w:b/>
          <w:bCs/>
          <w:lang w:val="sv-SE"/>
        </w:rPr>
        <w:t xml:space="preserve">  </w:t>
      </w:r>
      <w:r w:rsidRPr="00A2036C">
        <w:rPr>
          <w:lang w:val="sv-SE"/>
        </w:rPr>
        <w:t>Bieát veõ ñöôøng trung tröïc cuûa ñoaïn thaúng</w:t>
      </w:r>
    </w:p>
    <w:p w14:paraId="66A38C16" w14:textId="77777777" w:rsidR="003E690F" w:rsidRPr="00A2036C" w:rsidRDefault="003E690F" w:rsidP="003E690F">
      <w:pPr>
        <w:pStyle w:val="ListParagraph"/>
        <w:spacing w:line="240" w:lineRule="auto"/>
        <w:ind w:left="0" w:firstLine="720"/>
        <w:jc w:val="both"/>
        <w:rPr>
          <w:szCs w:val="24"/>
          <w:lang w:val="sv-SE"/>
        </w:rPr>
      </w:pPr>
      <w:r w:rsidRPr="00A2036C">
        <w:rPr>
          <w:rFonts w:ascii="VNI-Times" w:hAnsi="VNI-Times"/>
          <w:bCs/>
          <w:szCs w:val="24"/>
          <w:lang w:val="sv-SE"/>
        </w:rPr>
        <w:t>-Thaùi ñoä</w:t>
      </w:r>
      <w:r w:rsidRPr="00A2036C">
        <w:rPr>
          <w:rFonts w:ascii="VNI-Times" w:hAnsi="VNI-Times"/>
          <w:b/>
          <w:bCs/>
          <w:szCs w:val="24"/>
          <w:lang w:val="sv-SE"/>
        </w:rPr>
        <w:t xml:space="preserve"> </w:t>
      </w:r>
      <w:r w:rsidRPr="00A2036C">
        <w:rPr>
          <w:rFonts w:ascii="VNI-Times" w:hAnsi="VNI-Times"/>
          <w:szCs w:val="24"/>
          <w:lang w:val="sv-SE"/>
        </w:rPr>
        <w:t>: Söû duïng thaønh thaïo eâke, thöôùc thaúng</w:t>
      </w:r>
      <w:r w:rsidRPr="00A2036C">
        <w:rPr>
          <w:szCs w:val="24"/>
          <w:lang w:val="sv-SE"/>
        </w:rPr>
        <w:t>.</w:t>
      </w:r>
    </w:p>
    <w:p w14:paraId="2B4217F0" w14:textId="77777777" w:rsidR="003E690F" w:rsidRPr="00A2036C" w:rsidRDefault="003E690F" w:rsidP="00352774">
      <w:pPr>
        <w:pStyle w:val="ListParagraph"/>
        <w:spacing w:line="240" w:lineRule="auto"/>
        <w:jc w:val="both"/>
        <w:rPr>
          <w:szCs w:val="24"/>
          <w:lang w:val="pt-BR"/>
        </w:rPr>
      </w:pPr>
      <w:r w:rsidRPr="00A2036C">
        <w:rPr>
          <w:szCs w:val="24"/>
          <w:lang w:val="sv-SE"/>
        </w:rPr>
        <w:t xml:space="preserve">- </w:t>
      </w:r>
      <w:r w:rsidR="004723D8" w:rsidRPr="00A2036C">
        <w:rPr>
          <w:szCs w:val="24"/>
          <w:lang w:val="es-ES"/>
        </w:rPr>
        <w:t xml:space="preserve">Định hướng phát triển năng lực: </w:t>
      </w:r>
      <w:r w:rsidRPr="00A2036C">
        <w:rPr>
          <w:szCs w:val="24"/>
          <w:lang w:val="pt-BR"/>
        </w:rPr>
        <w:t>Năng lực quan sát, Năng lực tư duy, Năng lực tự học, Năng lực giải quyết vấn đề, Năng lực vẽ hình</w:t>
      </w:r>
    </w:p>
    <w:p w14:paraId="219D13E7" w14:textId="77777777" w:rsidR="004723D8" w:rsidRPr="00A85844" w:rsidRDefault="004723D8" w:rsidP="003E690F">
      <w:pPr>
        <w:pStyle w:val="ListParagraph"/>
        <w:spacing w:line="240" w:lineRule="auto"/>
        <w:ind w:left="0"/>
        <w:jc w:val="both"/>
        <w:rPr>
          <w:b/>
          <w:szCs w:val="24"/>
          <w:lang w:val="es-ES"/>
        </w:rPr>
      </w:pPr>
      <w:r w:rsidRPr="00A85844">
        <w:rPr>
          <w:b/>
          <w:bCs/>
          <w:szCs w:val="24"/>
          <w:lang w:val="es-ES"/>
        </w:rPr>
        <w:t xml:space="preserve">II. </w:t>
      </w:r>
      <w:r w:rsidRPr="00A85844">
        <w:rPr>
          <w:b/>
          <w:szCs w:val="24"/>
          <w:lang w:val="es-ES"/>
        </w:rPr>
        <w:t>CHUẨN BỊ CỦA GV VÀ HỌC SINH</w:t>
      </w:r>
    </w:p>
    <w:p w14:paraId="221143DC" w14:textId="77777777" w:rsidR="004723D8" w:rsidRPr="00A2036C" w:rsidRDefault="003E690F" w:rsidP="003E690F">
      <w:pPr>
        <w:tabs>
          <w:tab w:val="left" w:pos="709"/>
          <w:tab w:val="center" w:pos="4962"/>
        </w:tabs>
        <w:rPr>
          <w:rFonts w:ascii="Times New Roman" w:hAnsi="Times New Roman"/>
          <w:lang w:val="es-ES"/>
        </w:rPr>
      </w:pPr>
      <w:r w:rsidRPr="00A2036C">
        <w:rPr>
          <w:rFonts w:ascii="Times New Roman" w:hAnsi="Times New Roman"/>
          <w:lang w:val="es-ES"/>
        </w:rPr>
        <w:tab/>
      </w:r>
      <w:r w:rsidR="004723D8" w:rsidRPr="00A2036C">
        <w:rPr>
          <w:rFonts w:ascii="Times New Roman" w:hAnsi="Times New Roman"/>
          <w:lang w:val="es-ES"/>
        </w:rPr>
        <w:t xml:space="preserve">- GV: </w:t>
      </w:r>
      <w:r w:rsidRPr="00A2036C">
        <w:rPr>
          <w:rFonts w:ascii="Times New Roman" w:hAnsi="Times New Roman"/>
          <w:lang w:val="es-ES"/>
        </w:rPr>
        <w:t>Bảng phụ, Bảng nhóm, Thước thẳng, Ê ke, giấy rời</w:t>
      </w:r>
    </w:p>
    <w:p w14:paraId="0B651894" w14:textId="77777777" w:rsidR="004723D8" w:rsidRPr="00A2036C" w:rsidRDefault="004723D8" w:rsidP="004723D8">
      <w:pPr>
        <w:pStyle w:val="ListParagraph"/>
        <w:spacing w:line="240" w:lineRule="auto"/>
        <w:ind w:left="0" w:firstLine="720"/>
        <w:jc w:val="both"/>
        <w:rPr>
          <w:szCs w:val="24"/>
          <w:lang w:val="es-ES"/>
        </w:rPr>
      </w:pPr>
      <w:r w:rsidRPr="00A2036C">
        <w:rPr>
          <w:szCs w:val="24"/>
          <w:lang w:val="es-ES"/>
        </w:rPr>
        <w:t>- HS: Thước thẳng, thước đo góc.</w:t>
      </w:r>
    </w:p>
    <w:p w14:paraId="406CAE72" w14:textId="77777777" w:rsidR="004723D8" w:rsidRPr="00A85844" w:rsidRDefault="004723D8" w:rsidP="004723D8">
      <w:pPr>
        <w:rPr>
          <w:rFonts w:ascii="Times New Roman" w:hAnsi="Times New Roman"/>
          <w:b/>
          <w:lang w:val="es-ES"/>
        </w:rPr>
      </w:pPr>
      <w:r w:rsidRPr="00A85844">
        <w:rPr>
          <w:rFonts w:ascii="Times New Roman" w:hAnsi="Times New Roman"/>
          <w:b/>
          <w:lang w:val="es-ES"/>
        </w:rPr>
        <w:t>III. PHƯƠNG PHÁP TRỌNG TÂM</w:t>
      </w:r>
    </w:p>
    <w:p w14:paraId="246D2C99" w14:textId="77777777" w:rsidR="004723D8" w:rsidRPr="00A2036C" w:rsidRDefault="003E690F" w:rsidP="004723D8">
      <w:pPr>
        <w:ind w:firstLine="720"/>
        <w:rPr>
          <w:rFonts w:ascii="Times New Roman" w:hAnsi="Times New Roman"/>
          <w:lang w:val="es-ES"/>
        </w:rPr>
      </w:pPr>
      <w:r w:rsidRPr="00A2036C">
        <w:rPr>
          <w:rFonts w:ascii="Times New Roman" w:hAnsi="Times New Roman"/>
          <w:lang w:val="es-ES"/>
        </w:rPr>
        <w:t xml:space="preserve"> -  Phương pháp: Đàm thoại</w:t>
      </w:r>
    </w:p>
    <w:p w14:paraId="0B54B39D" w14:textId="77777777" w:rsidR="004723D8" w:rsidRPr="00A85844" w:rsidRDefault="004723D8" w:rsidP="004723D8">
      <w:pPr>
        <w:rPr>
          <w:rFonts w:ascii="Times New Roman" w:hAnsi="Times New Roman"/>
          <w:b/>
          <w:lang w:val="es-ES"/>
        </w:rPr>
      </w:pPr>
      <w:r w:rsidRPr="00A85844">
        <w:rPr>
          <w:rFonts w:ascii="Times New Roman" w:hAnsi="Times New Roman"/>
          <w:b/>
          <w:bCs/>
          <w:lang w:val="es-ES"/>
        </w:rPr>
        <w:t>IV. TIẾN TRÌNH TIẾT HỌC</w:t>
      </w:r>
    </w:p>
    <w:p w14:paraId="4B7B5332" w14:textId="77777777" w:rsidR="004723D8" w:rsidRDefault="004723D8" w:rsidP="004723D8">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553371BD" w14:textId="77777777" w:rsidR="00A2036C" w:rsidRPr="00A2036C" w:rsidRDefault="00A2036C" w:rsidP="00A2036C">
      <w:pPr>
        <w:pStyle w:val="BodyText2"/>
        <w:ind w:firstLine="720"/>
        <w:rPr>
          <w:sz w:val="24"/>
          <w:lang w:val="es-ES"/>
        </w:rPr>
      </w:pPr>
      <w:r w:rsidRPr="00A2036C">
        <w:rPr>
          <w:sz w:val="24"/>
          <w:lang w:val="es-ES"/>
        </w:rPr>
        <w:t>HS1:</w:t>
      </w:r>
      <w:r w:rsidRPr="00A2036C">
        <w:rPr>
          <w:sz w:val="24"/>
          <w:lang w:val="es-ES"/>
        </w:rPr>
        <w:tab/>
        <w:t>1) Theá naøo laø hai ñöôøng thaúng vuoâng goùc.</w:t>
      </w:r>
    </w:p>
    <w:p w14:paraId="319F51ED" w14:textId="77777777" w:rsidR="00A2036C" w:rsidRPr="00A2036C" w:rsidRDefault="00A2036C" w:rsidP="00A2036C">
      <w:pPr>
        <w:ind w:left="720" w:firstLine="720"/>
        <w:rPr>
          <w:lang w:val="es-ES"/>
        </w:rPr>
      </w:pPr>
      <w:r w:rsidRPr="00A2036C">
        <w:rPr>
          <w:lang w:val="es-ES"/>
        </w:rPr>
        <w:t>Chöõa baøi 14 SBT/75</w:t>
      </w:r>
    </w:p>
    <w:p w14:paraId="4816CB03" w14:textId="77777777" w:rsidR="00A2036C" w:rsidRPr="00A2036C" w:rsidRDefault="00A2036C" w:rsidP="00A2036C">
      <w:pPr>
        <w:ind w:firstLine="720"/>
        <w:rPr>
          <w:lang w:val="es-ES"/>
        </w:rPr>
      </w:pPr>
      <w:r w:rsidRPr="00A2036C">
        <w:rPr>
          <w:lang w:val="es-ES"/>
        </w:rPr>
        <w:t>HS2:</w:t>
      </w:r>
      <w:r w:rsidRPr="00A2036C">
        <w:rPr>
          <w:lang w:val="es-ES"/>
        </w:rPr>
        <w:tab/>
        <w:t>1) Phaùt bieåu ñònh nghóa ñöôøng trung tröïc cuûa ñoaïng thaúng.</w:t>
      </w:r>
    </w:p>
    <w:p w14:paraId="2D770ABB" w14:textId="77777777" w:rsidR="00A2036C" w:rsidRPr="00A2036C" w:rsidRDefault="00A2036C" w:rsidP="00A2036C">
      <w:pPr>
        <w:rPr>
          <w:b/>
          <w:bCs/>
          <w:u w:val="single"/>
        </w:rPr>
      </w:pPr>
      <w:r w:rsidRPr="00A2036C">
        <w:rPr>
          <w:lang w:val="es-ES"/>
        </w:rPr>
        <w:tab/>
      </w:r>
      <w:r w:rsidRPr="00A2036C">
        <w:rPr>
          <w:lang w:val="es-ES"/>
        </w:rPr>
        <w:tab/>
      </w:r>
      <w:r w:rsidRPr="00A2036C">
        <w:t>2) Chöõa baøi 15 SBT/75</w:t>
      </w:r>
    </w:p>
    <w:p w14:paraId="4AE37D34" w14:textId="77777777" w:rsidR="00A2036C" w:rsidRPr="00A2036C" w:rsidRDefault="00A2036C" w:rsidP="004723D8">
      <w:pPr>
        <w:rPr>
          <w:rFonts w:ascii="Times New Roman" w:hAnsi="Times New Roman"/>
          <w:lang w:val="es-ES"/>
        </w:rPr>
      </w:pPr>
    </w:p>
    <w:p w14:paraId="1447027E" w14:textId="77777777" w:rsidR="004723D8" w:rsidRPr="00A2036C" w:rsidRDefault="004723D8" w:rsidP="004723D8">
      <w:pPr>
        <w:rPr>
          <w:rFonts w:ascii="Times New Roman" w:hAnsi="Times New Roman"/>
          <w:lang w:val="es-ES"/>
        </w:rPr>
      </w:pPr>
      <w:r w:rsidRPr="00A2036C">
        <w:rPr>
          <w:rFonts w:ascii="Times New Roman" w:hAnsi="Times New Roman"/>
          <w:lang w:val="es-ES"/>
        </w:rPr>
        <w:t>2 . Hoạt động hình thành kiến thức:</w:t>
      </w:r>
    </w:p>
    <w:p w14:paraId="03376402" w14:textId="77777777" w:rsidR="00AD5863" w:rsidRPr="00A2036C" w:rsidRDefault="00AD5863" w:rsidP="004723D8">
      <w:pPr>
        <w:pStyle w:val="Heading1"/>
        <w:tabs>
          <w:tab w:val="center" w:pos="4675"/>
        </w:tabs>
        <w:rPr>
          <w:b w:val="0"/>
          <w:bCs w:val="0"/>
          <w:u w:val="single"/>
          <w:lang w:val="es-ES"/>
        </w:rPr>
      </w:pPr>
    </w:p>
    <w:tbl>
      <w:tblPr>
        <w:tblW w:w="9781"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9"/>
        <w:gridCol w:w="3291"/>
        <w:gridCol w:w="4111"/>
      </w:tblGrid>
      <w:tr w:rsidR="00352774" w:rsidRPr="00A2036C" w14:paraId="38DD2354" w14:textId="77777777" w:rsidTr="005F2C71">
        <w:tc>
          <w:tcPr>
            <w:tcW w:w="2379" w:type="dxa"/>
            <w:shd w:val="clear" w:color="auto" w:fill="auto"/>
            <w:vAlign w:val="center"/>
          </w:tcPr>
          <w:p w14:paraId="7F045818" w14:textId="77777777" w:rsidR="00352774" w:rsidRPr="00A2036C" w:rsidRDefault="00352774" w:rsidP="00E925D1">
            <w:pPr>
              <w:jc w:val="center"/>
              <w:rPr>
                <w:bCs/>
              </w:rPr>
            </w:pPr>
            <w:r w:rsidRPr="00A2036C">
              <w:rPr>
                <w:bCs/>
              </w:rPr>
              <w:t>Hoaït ñoäng cuûa thaày</w:t>
            </w:r>
          </w:p>
        </w:tc>
        <w:tc>
          <w:tcPr>
            <w:tcW w:w="3291" w:type="dxa"/>
            <w:shd w:val="clear" w:color="auto" w:fill="auto"/>
            <w:vAlign w:val="center"/>
          </w:tcPr>
          <w:p w14:paraId="64B499D7" w14:textId="77777777" w:rsidR="00352774" w:rsidRPr="00A2036C" w:rsidRDefault="00352774" w:rsidP="00E925D1">
            <w:pPr>
              <w:jc w:val="center"/>
              <w:rPr>
                <w:bCs/>
              </w:rPr>
            </w:pPr>
            <w:r w:rsidRPr="00A2036C">
              <w:rPr>
                <w:bCs/>
              </w:rPr>
              <w:t>Hoaït ñoäng cuûa troø</w:t>
            </w:r>
          </w:p>
        </w:tc>
        <w:tc>
          <w:tcPr>
            <w:tcW w:w="4111" w:type="dxa"/>
            <w:shd w:val="clear" w:color="auto" w:fill="auto"/>
            <w:vAlign w:val="center"/>
          </w:tcPr>
          <w:p w14:paraId="7F7EA717" w14:textId="77777777" w:rsidR="00352774" w:rsidRPr="00A2036C" w:rsidRDefault="00352774" w:rsidP="00E925D1">
            <w:pPr>
              <w:jc w:val="center"/>
              <w:rPr>
                <w:bCs/>
              </w:rPr>
            </w:pPr>
            <w:r w:rsidRPr="00A2036C">
              <w:rPr>
                <w:bCs/>
              </w:rPr>
              <w:t>Ghi baûng</w:t>
            </w:r>
          </w:p>
        </w:tc>
      </w:tr>
      <w:tr w:rsidR="00352774" w:rsidRPr="00A2036C" w14:paraId="249833F0" w14:textId="77777777" w:rsidTr="005F2C71">
        <w:tc>
          <w:tcPr>
            <w:tcW w:w="2379" w:type="dxa"/>
            <w:shd w:val="clear" w:color="auto" w:fill="auto"/>
          </w:tcPr>
          <w:p w14:paraId="16A11EAA" w14:textId="77777777" w:rsidR="00352774" w:rsidRPr="00A2036C" w:rsidRDefault="00352774" w:rsidP="00AD5863">
            <w:pPr>
              <w:rPr>
                <w:b/>
                <w:bCs/>
                <w:u w:val="single"/>
              </w:rPr>
            </w:pPr>
            <w:r w:rsidRPr="00A2036C">
              <w:rPr>
                <w:b/>
                <w:bCs/>
                <w:u w:val="single"/>
              </w:rPr>
              <w:t>Baøi 17 SGK/87:</w:t>
            </w:r>
          </w:p>
          <w:p w14:paraId="3E222EBC" w14:textId="77777777" w:rsidR="00352774" w:rsidRPr="00A2036C" w:rsidRDefault="00352774" w:rsidP="00AD5863">
            <w:r w:rsidRPr="00A2036C">
              <w:t>-GV höôùng daãn HS ñoái vôùi hình a, keùo daøi ñöôøng thaúng a’ ñeå a’ vaø a caét nhau.</w:t>
            </w:r>
          </w:p>
          <w:p w14:paraId="4067A702" w14:textId="77777777" w:rsidR="00352774" w:rsidRPr="00A2036C" w:rsidRDefault="00352774" w:rsidP="00AD5863">
            <w:r w:rsidRPr="00A2036C">
              <w:t>-HS duøng eâke ñeå kieåm tra vaø traû lôøi.</w:t>
            </w:r>
          </w:p>
          <w:p w14:paraId="637EC0DB" w14:textId="77777777" w:rsidR="00352774" w:rsidRPr="00A2036C" w:rsidRDefault="00352774" w:rsidP="00AD5863">
            <w:pPr>
              <w:rPr>
                <w:b/>
                <w:bCs/>
                <w:u w:val="single"/>
              </w:rPr>
            </w:pPr>
            <w:r w:rsidRPr="00A2036C">
              <w:rPr>
                <w:b/>
                <w:bCs/>
                <w:u w:val="single"/>
              </w:rPr>
              <w:t>Baøi 18:</w:t>
            </w:r>
          </w:p>
          <w:p w14:paraId="10B97631" w14:textId="77777777" w:rsidR="00352774" w:rsidRPr="00A2036C" w:rsidRDefault="00352774" w:rsidP="00AD5863">
            <w:r w:rsidRPr="00A2036C">
              <w:t xml:space="preserve">Veõ </w:t>
            </w:r>
            <w:r w:rsidRPr="00A2036C">
              <w:rPr>
                <w:position w:val="-10"/>
              </w:rPr>
              <w:object w:dxaOrig="499" w:dyaOrig="400" w14:anchorId="62520045">
                <v:shape id="_x0000_i1139" type="#_x0000_t75" style="width:24.95pt;height:20pt" o:ole="">
                  <v:imagedata r:id="rId14" o:title=""/>
                </v:shape>
                <o:OLEObject Type="Embed" ProgID="Equation.DSMT4" ShapeID="_x0000_i1139" DrawAspect="Content" ObjectID="_1664266947" r:id="rId158"/>
              </w:object>
            </w:r>
            <w:r w:rsidRPr="00A2036C">
              <w:t xml:space="preserve"> = 45</w:t>
            </w:r>
            <w:r w:rsidRPr="00A2036C">
              <w:rPr>
                <w:vertAlign w:val="superscript"/>
              </w:rPr>
              <w:t>0</w:t>
            </w:r>
            <w:r w:rsidRPr="00A2036C">
              <w:t xml:space="preserve">. laáy A trong </w:t>
            </w:r>
            <w:r w:rsidRPr="00A2036C">
              <w:rPr>
                <w:position w:val="-10"/>
              </w:rPr>
              <w:object w:dxaOrig="499" w:dyaOrig="400" w14:anchorId="7EE14FC6">
                <v:shape id="_x0000_i1140" type="#_x0000_t75" style="width:24.95pt;height:20pt" o:ole="">
                  <v:imagedata r:id="rId14" o:title=""/>
                </v:shape>
                <o:OLEObject Type="Embed" ProgID="Equation.DSMT4" ShapeID="_x0000_i1140" DrawAspect="Content" ObjectID="_1664266948" r:id="rId159"/>
              </w:object>
            </w:r>
            <w:r w:rsidRPr="00A2036C">
              <w:t>.</w:t>
            </w:r>
          </w:p>
          <w:p w14:paraId="35F7E71B" w14:textId="77777777" w:rsidR="00352774" w:rsidRPr="00A2036C" w:rsidRDefault="00352774" w:rsidP="00AD5863">
            <w:r w:rsidRPr="00A2036C">
              <w:t>Veõ d</w:t>
            </w:r>
            <w:r w:rsidRPr="00A2036C">
              <w:rPr>
                <w:vertAlign w:val="subscript"/>
              </w:rPr>
              <w:t>1</w:t>
            </w:r>
            <w:r w:rsidRPr="00A2036C">
              <w:t xml:space="preserve"> qua A vaø d</w:t>
            </w:r>
            <w:r w:rsidRPr="00A2036C">
              <w:rPr>
                <w:vertAlign w:val="subscript"/>
              </w:rPr>
              <w:t>1</w:t>
            </w:r>
            <w:r w:rsidRPr="00A2036C">
              <w:sym w:font="Symbol" w:char="F05E"/>
            </w:r>
            <w:r w:rsidRPr="00A2036C">
              <w:t>Ox taïi B</w:t>
            </w:r>
          </w:p>
          <w:p w14:paraId="0269BE38" w14:textId="77777777" w:rsidR="00352774" w:rsidRPr="00A2036C" w:rsidRDefault="00352774" w:rsidP="00AD5863">
            <w:r w:rsidRPr="00A2036C">
              <w:t>Veõ d</w:t>
            </w:r>
            <w:r w:rsidRPr="00A2036C">
              <w:rPr>
                <w:vertAlign w:val="subscript"/>
              </w:rPr>
              <w:t>2</w:t>
            </w:r>
            <w:r w:rsidRPr="00A2036C">
              <w:t xml:space="preserve"> qua A vaø d</w:t>
            </w:r>
            <w:r w:rsidRPr="00A2036C">
              <w:rPr>
                <w:vertAlign w:val="subscript"/>
              </w:rPr>
              <w:t>2</w:t>
            </w:r>
            <w:r w:rsidRPr="00A2036C">
              <w:sym w:font="Symbol" w:char="F05E"/>
            </w:r>
            <w:r w:rsidRPr="00A2036C">
              <w:t>Oy taïi C</w:t>
            </w:r>
          </w:p>
          <w:p w14:paraId="2DB321CB" w14:textId="77777777" w:rsidR="00352774" w:rsidRPr="00A2036C" w:rsidRDefault="00352774" w:rsidP="00AD5863">
            <w:pPr>
              <w:rPr>
                <w:b/>
                <w:bCs/>
                <w:u w:val="single"/>
              </w:rPr>
            </w:pPr>
            <w:r w:rsidRPr="00A2036C">
              <w:t>GV cho HS laøm vaøo taäp vaø nhaéc laïi caùc duïng cuï söû duïng cho baøi naøy.</w:t>
            </w:r>
          </w:p>
        </w:tc>
        <w:tc>
          <w:tcPr>
            <w:tcW w:w="3291" w:type="dxa"/>
            <w:shd w:val="clear" w:color="auto" w:fill="auto"/>
          </w:tcPr>
          <w:p w14:paraId="4C242C1C" w14:textId="77777777" w:rsidR="00352774" w:rsidRPr="00A2036C" w:rsidRDefault="00352774" w:rsidP="00AD5863"/>
          <w:p w14:paraId="22BD03F8" w14:textId="77777777" w:rsidR="00352774" w:rsidRPr="00A2036C" w:rsidRDefault="00352774" w:rsidP="00AD5863"/>
          <w:p w14:paraId="484DF3BF" w14:textId="77777777" w:rsidR="00352774" w:rsidRPr="00A2036C" w:rsidRDefault="00352774" w:rsidP="00AD5863">
            <w:pPr>
              <w:rPr>
                <w:b/>
                <w:bCs/>
                <w:u w:val="single"/>
              </w:rPr>
            </w:pPr>
            <w:r w:rsidRPr="00A2036C">
              <w:rPr>
                <w:b/>
                <w:bCs/>
                <w:u w:val="single"/>
              </w:rPr>
              <w:t>Baøi 17 SGK/87:</w:t>
            </w:r>
          </w:p>
          <w:p w14:paraId="718CB821" w14:textId="77777777" w:rsidR="00352774" w:rsidRPr="00A2036C" w:rsidRDefault="00352774" w:rsidP="00AD5863">
            <w:r w:rsidRPr="00A2036C">
              <w:t xml:space="preserve">-Hình a): a’ khoâng </w:t>
            </w:r>
            <w:r w:rsidRPr="00A2036C">
              <w:sym w:font="Symbol" w:char="F05E"/>
            </w:r>
          </w:p>
          <w:p w14:paraId="3E80D0B6" w14:textId="77777777" w:rsidR="00352774" w:rsidRPr="00A2036C" w:rsidRDefault="00352774" w:rsidP="00AD5863">
            <w:r w:rsidRPr="00A2036C">
              <w:t>-Hình b, c): a</w:t>
            </w:r>
            <w:r w:rsidRPr="00A2036C">
              <w:sym w:font="Symbol" w:char="F05E"/>
            </w:r>
            <w:r w:rsidRPr="00A2036C">
              <w:t>a’</w:t>
            </w:r>
          </w:p>
          <w:p w14:paraId="6ED3A05E" w14:textId="77777777" w:rsidR="00352774" w:rsidRPr="00A2036C" w:rsidRDefault="00352774" w:rsidP="00AD5863"/>
          <w:p w14:paraId="47BC3693" w14:textId="77777777" w:rsidR="00352774" w:rsidRPr="00A2036C" w:rsidRDefault="00352774" w:rsidP="00AD5863"/>
          <w:p w14:paraId="1A868C22" w14:textId="77777777" w:rsidR="00352774" w:rsidRPr="00A2036C" w:rsidRDefault="00352774" w:rsidP="00AD5863"/>
          <w:p w14:paraId="36BAA8F4" w14:textId="77777777" w:rsidR="00352774" w:rsidRPr="00A2036C" w:rsidRDefault="00352774" w:rsidP="00AD5863"/>
          <w:p w14:paraId="31F05FC0" w14:textId="77777777" w:rsidR="00352774" w:rsidRPr="00A2036C" w:rsidRDefault="00352774" w:rsidP="00AD5863"/>
          <w:p w14:paraId="6D960AAF" w14:textId="77777777" w:rsidR="00352774" w:rsidRPr="00A2036C" w:rsidRDefault="00352774" w:rsidP="00AD5863">
            <w:pPr>
              <w:rPr>
                <w:b/>
                <w:bCs/>
                <w:u w:val="single"/>
              </w:rPr>
            </w:pPr>
            <w:r w:rsidRPr="00A2036C">
              <w:rPr>
                <w:b/>
                <w:bCs/>
                <w:u w:val="single"/>
              </w:rPr>
              <w:t>Baøi 18:</w:t>
            </w:r>
          </w:p>
          <w:p w14:paraId="3024D5C9" w14:textId="77777777" w:rsidR="00352774" w:rsidRPr="00A2036C" w:rsidRDefault="00352774" w:rsidP="00AD5863">
            <w:pPr>
              <w:rPr>
                <w:b/>
                <w:bCs/>
                <w:u w:val="single"/>
              </w:rPr>
            </w:pPr>
            <w:r w:rsidRPr="00A2036C">
              <w:object w:dxaOrig="3075" w:dyaOrig="2535" w14:anchorId="24BE50AC">
                <v:shape id="_x0000_i1141" type="#_x0000_t75" style="width:153.75pt;height:126.75pt" o:ole="">
                  <v:imagedata r:id="rId160" o:title=""/>
                </v:shape>
                <o:OLEObject Type="Embed" ProgID="PBrush" ShapeID="_x0000_i1141" DrawAspect="Content" ObjectID="_1664266949" r:id="rId161"/>
              </w:object>
            </w:r>
          </w:p>
        </w:tc>
        <w:tc>
          <w:tcPr>
            <w:tcW w:w="4111" w:type="dxa"/>
            <w:shd w:val="clear" w:color="auto" w:fill="auto"/>
          </w:tcPr>
          <w:p w14:paraId="102A3D64" w14:textId="77777777" w:rsidR="00352774" w:rsidRPr="00A2036C" w:rsidRDefault="00352774" w:rsidP="00AD5863">
            <w:pPr>
              <w:rPr>
                <w:b/>
                <w:u w:val="single"/>
              </w:rPr>
            </w:pPr>
            <w:r w:rsidRPr="00A2036C">
              <w:rPr>
                <w:b/>
                <w:bCs/>
                <w:u w:val="single"/>
              </w:rPr>
              <w:t xml:space="preserve">I/ </w:t>
            </w:r>
            <w:r w:rsidRPr="00A2036C">
              <w:rPr>
                <w:b/>
                <w:u w:val="single"/>
              </w:rPr>
              <w:t xml:space="preserve">Chöõa baøi taäp.  </w:t>
            </w:r>
          </w:p>
          <w:p w14:paraId="3F81CFBD" w14:textId="77777777" w:rsidR="00352774" w:rsidRPr="00A2036C" w:rsidRDefault="00352774" w:rsidP="00AD5863">
            <w:pPr>
              <w:rPr>
                <w:b/>
                <w:bCs/>
                <w:u w:val="single"/>
              </w:rPr>
            </w:pPr>
            <w:r w:rsidRPr="00A2036C">
              <w:rPr>
                <w:b/>
                <w:bCs/>
                <w:u w:val="single"/>
              </w:rPr>
              <w:t>Baøi 17 SGK/87:</w:t>
            </w:r>
          </w:p>
          <w:p w14:paraId="720B5827" w14:textId="77777777" w:rsidR="00352774" w:rsidRPr="00A2036C" w:rsidRDefault="00352774" w:rsidP="00AD5863">
            <w:r w:rsidRPr="00A2036C">
              <w:t xml:space="preserve">-Hình a): a’ khoâng </w:t>
            </w:r>
            <w:r w:rsidRPr="00A2036C">
              <w:sym w:font="Symbol" w:char="F05E"/>
            </w:r>
          </w:p>
          <w:p w14:paraId="3841CFD9" w14:textId="77777777" w:rsidR="00352774" w:rsidRPr="00A2036C" w:rsidRDefault="00352774" w:rsidP="00AD5863">
            <w:r w:rsidRPr="00A2036C">
              <w:t>-Hình b, c): a</w:t>
            </w:r>
            <w:r w:rsidRPr="00A2036C">
              <w:sym w:font="Symbol" w:char="F05E"/>
            </w:r>
            <w:r w:rsidRPr="00A2036C">
              <w:t>a’</w:t>
            </w:r>
          </w:p>
          <w:p w14:paraId="4FCF7F17" w14:textId="77777777" w:rsidR="00352774" w:rsidRPr="00A2036C" w:rsidRDefault="00352774" w:rsidP="00AD5863"/>
          <w:p w14:paraId="664B653A" w14:textId="77777777" w:rsidR="00352774" w:rsidRPr="00A2036C" w:rsidRDefault="00352774" w:rsidP="00AD5863"/>
          <w:p w14:paraId="75775409" w14:textId="77777777" w:rsidR="00352774" w:rsidRPr="00A2036C" w:rsidRDefault="00352774" w:rsidP="00AD5863"/>
          <w:p w14:paraId="7DDFC1AC" w14:textId="77777777" w:rsidR="00352774" w:rsidRPr="00A2036C" w:rsidRDefault="00352774" w:rsidP="00AD5863"/>
          <w:p w14:paraId="0C15CC9D" w14:textId="77777777" w:rsidR="00352774" w:rsidRPr="00A2036C" w:rsidRDefault="00352774" w:rsidP="00AD5863"/>
          <w:p w14:paraId="3B575084" w14:textId="77777777" w:rsidR="00352774" w:rsidRPr="00A2036C" w:rsidRDefault="00352774" w:rsidP="00AD5863"/>
          <w:p w14:paraId="1FB8BB9C" w14:textId="77777777" w:rsidR="00352774" w:rsidRPr="00A2036C" w:rsidRDefault="00352774" w:rsidP="00AD5863">
            <w:pPr>
              <w:rPr>
                <w:b/>
                <w:bCs/>
                <w:u w:val="single"/>
              </w:rPr>
            </w:pPr>
            <w:r w:rsidRPr="00A2036C">
              <w:rPr>
                <w:b/>
                <w:bCs/>
                <w:u w:val="single"/>
              </w:rPr>
              <w:t>Baøi 18:</w:t>
            </w:r>
          </w:p>
          <w:p w14:paraId="0D02197B" w14:textId="77777777" w:rsidR="00352774" w:rsidRPr="00A2036C" w:rsidRDefault="00352774" w:rsidP="00AD5863">
            <w:r w:rsidRPr="00A2036C">
              <w:object w:dxaOrig="3075" w:dyaOrig="2535" w14:anchorId="3429A622">
                <v:shape id="_x0000_i1142" type="#_x0000_t75" style="width:153.75pt;height:126.75pt" o:ole="">
                  <v:imagedata r:id="rId160" o:title=""/>
                </v:shape>
                <o:OLEObject Type="Embed" ProgID="PBrush" ShapeID="_x0000_i1142" DrawAspect="Content" ObjectID="_1664266950" r:id="rId162"/>
              </w:object>
            </w:r>
          </w:p>
        </w:tc>
      </w:tr>
      <w:tr w:rsidR="00352774" w:rsidRPr="00A2036C" w14:paraId="2F2FD914" w14:textId="77777777" w:rsidTr="005F2C71">
        <w:tc>
          <w:tcPr>
            <w:tcW w:w="2379" w:type="dxa"/>
            <w:shd w:val="clear" w:color="auto" w:fill="auto"/>
          </w:tcPr>
          <w:p w14:paraId="7E0D5720" w14:textId="77777777" w:rsidR="00352774" w:rsidRPr="00A2036C" w:rsidRDefault="00352774" w:rsidP="00AD5863">
            <w:pPr>
              <w:rPr>
                <w:b/>
                <w:bCs/>
                <w:u w:val="single"/>
              </w:rPr>
            </w:pPr>
            <w:r w:rsidRPr="00A2036C">
              <w:rPr>
                <w:b/>
                <w:bCs/>
                <w:u w:val="single"/>
              </w:rPr>
              <w:t>Hoaït ñoäng 2:</w:t>
            </w:r>
            <w:r w:rsidRPr="00A2036C">
              <w:rPr>
                <w:b/>
                <w:bCs/>
              </w:rPr>
              <w:t xml:space="preserve"> </w:t>
            </w:r>
            <w:r w:rsidRPr="00A2036C">
              <w:t>Luyeän taäp.</w:t>
            </w:r>
          </w:p>
          <w:p w14:paraId="60D457C4" w14:textId="77777777" w:rsidR="00352774" w:rsidRPr="00A2036C" w:rsidRDefault="00352774" w:rsidP="00AD5863">
            <w:r w:rsidRPr="00A2036C">
              <w:rPr>
                <w:b/>
                <w:bCs/>
                <w:u w:val="single"/>
              </w:rPr>
              <w:t>Baøi 19:</w:t>
            </w:r>
            <w:r w:rsidRPr="00A2036C">
              <w:t xml:space="preserve"> Veõ laïi hình 11 roài noùi roõ trình töï veõ.</w:t>
            </w:r>
          </w:p>
          <w:p w14:paraId="4D37DED5" w14:textId="77777777" w:rsidR="00352774" w:rsidRPr="00A2036C" w:rsidRDefault="00352774" w:rsidP="00AD5863">
            <w:r w:rsidRPr="00A2036C">
              <w:lastRenderedPageBreak/>
              <w:t>GV goïi nhieàu HS trình baøy nhieàu caùch veõ khaùc nhau vaø goïi moät HS leân trình baøy moät caùch.</w:t>
            </w:r>
          </w:p>
          <w:p w14:paraId="736C690B" w14:textId="77777777" w:rsidR="00352774" w:rsidRPr="00A2036C" w:rsidRDefault="00352774" w:rsidP="00AD5863">
            <w:r w:rsidRPr="00A2036C">
              <w:rPr>
                <w:b/>
                <w:bCs/>
                <w:u w:val="single"/>
              </w:rPr>
              <w:t>Ñeà baøi:</w:t>
            </w:r>
            <w:r w:rsidRPr="00A2036C">
              <w:rPr>
                <w:u w:val="single"/>
              </w:rPr>
              <w:t xml:space="preserve"> </w:t>
            </w:r>
            <w:r w:rsidRPr="00A2036C">
              <w:t xml:space="preserve">Veõ </w:t>
            </w:r>
            <w:r w:rsidRPr="00A2036C">
              <w:rPr>
                <w:position w:val="-10"/>
              </w:rPr>
              <w:object w:dxaOrig="499" w:dyaOrig="400" w14:anchorId="3CD7436A">
                <v:shape id="_x0000_i1143" type="#_x0000_t75" style="width:24.95pt;height:20pt" o:ole="">
                  <v:imagedata r:id="rId14" o:title=""/>
                </v:shape>
                <o:OLEObject Type="Embed" ProgID="Equation.DSMT4" ShapeID="_x0000_i1143" DrawAspect="Content" ObjectID="_1664266951" r:id="rId163"/>
              </w:object>
            </w:r>
            <w:r w:rsidRPr="00A2036C">
              <w:t xml:space="preserve"> = 90</w:t>
            </w:r>
            <w:r w:rsidRPr="00A2036C">
              <w:rPr>
                <w:vertAlign w:val="superscript"/>
              </w:rPr>
              <w:t>0</w:t>
            </w:r>
            <w:r w:rsidRPr="00A2036C">
              <w:t xml:space="preserve">. Veõ tia Oz naèm giöõa hai tia Ox vaø Oy. Treân nöõa maët phaúng bôø chöùa tia Ox vaø khoâng chöùa Oz, veõ tia Ot: </w:t>
            </w:r>
            <w:r w:rsidRPr="00A2036C">
              <w:rPr>
                <w:position w:val="-6"/>
              </w:rPr>
              <w:object w:dxaOrig="440" w:dyaOrig="360" w14:anchorId="294203EA">
                <v:shape id="_x0000_i1144" type="#_x0000_t75" style="width:22pt;height:18pt" o:ole="">
                  <v:imagedata r:id="rId164" o:title=""/>
                </v:shape>
                <o:OLEObject Type="Embed" ProgID="Equation.DSMT4" ShapeID="_x0000_i1144" DrawAspect="Content" ObjectID="_1664266952" r:id="rId165"/>
              </w:object>
            </w:r>
            <w:r w:rsidRPr="00A2036C">
              <w:t xml:space="preserve">= </w:t>
            </w:r>
            <w:r w:rsidRPr="00A2036C">
              <w:rPr>
                <w:position w:val="-10"/>
              </w:rPr>
              <w:object w:dxaOrig="480" w:dyaOrig="400" w14:anchorId="649CE9A5">
                <v:shape id="_x0000_i1145" type="#_x0000_t75" style="width:24pt;height:20pt" o:ole="">
                  <v:imagedata r:id="rId166" o:title=""/>
                </v:shape>
                <o:OLEObject Type="Embed" ProgID="Equation.DSMT4" ShapeID="_x0000_i1145" DrawAspect="Content" ObjectID="_1664266953" r:id="rId167"/>
              </w:object>
            </w:r>
            <w:r w:rsidRPr="00A2036C">
              <w:t>. Chöùng minh Oz</w:t>
            </w:r>
            <w:r w:rsidRPr="00A2036C">
              <w:sym w:font="Symbol" w:char="F05E"/>
            </w:r>
            <w:r w:rsidRPr="00A2036C">
              <w:t>Ot.</w:t>
            </w:r>
          </w:p>
          <w:p w14:paraId="2106B8C5" w14:textId="77777777" w:rsidR="00352774" w:rsidRPr="00A2036C" w:rsidRDefault="00352774" w:rsidP="00AD5863">
            <w:pPr>
              <w:rPr>
                <w:b/>
                <w:bCs/>
                <w:u w:val="single"/>
              </w:rPr>
            </w:pPr>
            <w:r w:rsidRPr="00A2036C">
              <w:t>GV giôùi thieäu cho HS phöông phaùp chöùng minh hai ñöôøng thaúng vuoâng goùc vaø cho HS suy nghó laøm baøi. 3 em laøm xong tröôùc ñöôïc chaám ñieåm. GV goïi moät HS leân trình baøy.</w:t>
            </w:r>
          </w:p>
        </w:tc>
        <w:tc>
          <w:tcPr>
            <w:tcW w:w="3291" w:type="dxa"/>
            <w:shd w:val="clear" w:color="auto" w:fill="auto"/>
          </w:tcPr>
          <w:p w14:paraId="19EB1517" w14:textId="77777777" w:rsidR="00352774" w:rsidRPr="00A2036C" w:rsidRDefault="00352774" w:rsidP="00AD5863">
            <w:pPr>
              <w:rPr>
                <w:b/>
                <w:bCs/>
                <w:u w:val="single"/>
              </w:rPr>
            </w:pPr>
          </w:p>
          <w:p w14:paraId="6A94DDAF" w14:textId="77777777" w:rsidR="00352774" w:rsidRPr="00A2036C" w:rsidRDefault="00352774" w:rsidP="00AD5863">
            <w:pPr>
              <w:rPr>
                <w:b/>
                <w:bCs/>
                <w:u w:val="single"/>
              </w:rPr>
            </w:pPr>
            <w:r w:rsidRPr="00A2036C">
              <w:rPr>
                <w:b/>
                <w:bCs/>
                <w:u w:val="single"/>
              </w:rPr>
              <w:t>Baøi 19:</w:t>
            </w:r>
          </w:p>
          <w:p w14:paraId="6C09639B" w14:textId="77777777" w:rsidR="00352774" w:rsidRPr="00A2036C" w:rsidRDefault="00352774" w:rsidP="00AD5863">
            <w:r w:rsidRPr="00A2036C">
              <w:t>-Veõ d</w:t>
            </w:r>
            <w:r w:rsidRPr="00A2036C">
              <w:rPr>
                <w:vertAlign w:val="subscript"/>
              </w:rPr>
              <w:t>1</w:t>
            </w:r>
            <w:r w:rsidRPr="00A2036C">
              <w:t xml:space="preserve"> vaø d</w:t>
            </w:r>
            <w:r w:rsidRPr="00A2036C">
              <w:rPr>
                <w:vertAlign w:val="subscript"/>
              </w:rPr>
              <w:t>2</w:t>
            </w:r>
            <w:r w:rsidRPr="00A2036C">
              <w:t xml:space="preserve"> caét nhau taïi O: goùc d</w:t>
            </w:r>
            <w:r w:rsidRPr="00A2036C">
              <w:rPr>
                <w:vertAlign w:val="subscript"/>
              </w:rPr>
              <w:t>1</w:t>
            </w:r>
            <w:r w:rsidRPr="00A2036C">
              <w:t>Od</w:t>
            </w:r>
            <w:r w:rsidRPr="00A2036C">
              <w:rPr>
                <w:vertAlign w:val="subscript"/>
              </w:rPr>
              <w:t>2</w:t>
            </w:r>
            <w:r w:rsidRPr="00A2036C">
              <w:t xml:space="preserve"> = 60</w:t>
            </w:r>
            <w:r w:rsidRPr="00A2036C">
              <w:rPr>
                <w:vertAlign w:val="superscript"/>
              </w:rPr>
              <w:t>0</w:t>
            </w:r>
            <w:r w:rsidRPr="00A2036C">
              <w:t>.</w:t>
            </w:r>
          </w:p>
          <w:p w14:paraId="3F3F13C4" w14:textId="77777777" w:rsidR="00352774" w:rsidRPr="00A2036C" w:rsidRDefault="00352774" w:rsidP="00AD5863">
            <w:r w:rsidRPr="00A2036C">
              <w:t>-Laáy A trong goùc d</w:t>
            </w:r>
            <w:r w:rsidRPr="00A2036C">
              <w:rPr>
                <w:vertAlign w:val="subscript"/>
              </w:rPr>
              <w:t>2</w:t>
            </w:r>
            <w:r w:rsidRPr="00A2036C">
              <w:t>Od</w:t>
            </w:r>
            <w:r w:rsidRPr="00A2036C">
              <w:rPr>
                <w:vertAlign w:val="subscript"/>
              </w:rPr>
              <w:t>1.</w:t>
            </w:r>
          </w:p>
          <w:p w14:paraId="71E613C0" w14:textId="77777777" w:rsidR="00352774" w:rsidRPr="00A2036C" w:rsidRDefault="00352774" w:rsidP="00AD5863">
            <w:r w:rsidRPr="00A2036C">
              <w:lastRenderedPageBreak/>
              <w:t>-Veõ AB</w:t>
            </w:r>
            <w:r w:rsidRPr="00A2036C">
              <w:sym w:font="Symbol" w:char="F05E"/>
            </w:r>
            <w:r w:rsidRPr="00A2036C">
              <w:t>d</w:t>
            </w:r>
            <w:r w:rsidRPr="00A2036C">
              <w:rPr>
                <w:vertAlign w:val="subscript"/>
              </w:rPr>
              <w:t>1</w:t>
            </w:r>
            <w:r w:rsidRPr="00A2036C">
              <w:t xml:space="preserve"> taïi B</w:t>
            </w:r>
          </w:p>
          <w:p w14:paraId="2290ACE1" w14:textId="77777777" w:rsidR="00352774" w:rsidRPr="00A2036C" w:rsidRDefault="00352774" w:rsidP="00AD5863">
            <w:r w:rsidRPr="00A2036C">
              <w:t>-Veõ BC</w:t>
            </w:r>
            <w:r w:rsidRPr="00A2036C">
              <w:sym w:font="Symbol" w:char="F05E"/>
            </w:r>
            <w:r w:rsidRPr="00A2036C">
              <w:t>d</w:t>
            </w:r>
            <w:r w:rsidRPr="00A2036C">
              <w:rPr>
                <w:vertAlign w:val="subscript"/>
              </w:rPr>
              <w:t>2</w:t>
            </w:r>
            <w:r w:rsidRPr="00A2036C">
              <w:t xml:space="preserve"> taïi C</w:t>
            </w:r>
          </w:p>
          <w:p w14:paraId="2344FE98" w14:textId="77777777" w:rsidR="00352774" w:rsidRPr="00A2036C" w:rsidRDefault="00352774" w:rsidP="00C2755C">
            <w:pPr>
              <w:rPr>
                <w:b/>
                <w:bCs/>
                <w:u w:val="single"/>
              </w:rPr>
            </w:pPr>
          </w:p>
          <w:p w14:paraId="28E7D24E" w14:textId="77777777" w:rsidR="00352774" w:rsidRPr="00A2036C" w:rsidRDefault="00352774" w:rsidP="00AD5863">
            <w:r w:rsidRPr="00A2036C">
              <w:t>TH1: A, B, C thaúng haøng.</w:t>
            </w:r>
          </w:p>
          <w:p w14:paraId="607BBFF1" w14:textId="77777777" w:rsidR="00352774" w:rsidRPr="00A2036C" w:rsidRDefault="00352774" w:rsidP="00AD5863">
            <w:r w:rsidRPr="00A2036C">
              <w:t>-Veõ AB = 2cm.</w:t>
            </w:r>
          </w:p>
          <w:p w14:paraId="067F76F1" w14:textId="77777777" w:rsidR="00352774" w:rsidRPr="00A2036C" w:rsidRDefault="00352774" w:rsidP="00AD5863">
            <w:r w:rsidRPr="00A2036C">
              <w:t>-Treân tia ñoái cuûa tia BA laáy ñieåm C: BC = 3cm.</w:t>
            </w:r>
          </w:p>
          <w:p w14:paraId="6302AEBA" w14:textId="77777777" w:rsidR="00352774" w:rsidRPr="00A2036C" w:rsidRDefault="00352774" w:rsidP="00AD5863">
            <w:r w:rsidRPr="00A2036C">
              <w:t>-Veõ I, I’ laø trung ñieåm cuûa AB, BC.</w:t>
            </w:r>
          </w:p>
          <w:p w14:paraId="78F5F1BB" w14:textId="77777777" w:rsidR="00352774" w:rsidRPr="00A2036C" w:rsidRDefault="00352774" w:rsidP="00AD5863">
            <w:r w:rsidRPr="00A2036C">
              <w:t>-Veõ d, d’ qua I, I’ vaø d</w:t>
            </w:r>
            <w:r w:rsidRPr="00A2036C">
              <w:sym w:font="Symbol" w:char="F05E"/>
            </w:r>
            <w:r w:rsidRPr="00A2036C">
              <w:t>AB, d’</w:t>
            </w:r>
            <w:r w:rsidRPr="00A2036C">
              <w:sym w:font="Symbol" w:char="F05E"/>
            </w:r>
            <w:r w:rsidRPr="00A2036C">
              <w:t>BC.</w:t>
            </w:r>
          </w:p>
          <w:p w14:paraId="0E477CD0" w14:textId="77777777" w:rsidR="00352774" w:rsidRPr="00A2036C" w:rsidRDefault="00352774" w:rsidP="00AD5863">
            <w:r w:rsidRPr="00A2036C">
              <w:t>=&gt; d, d’ laø trung tröïc cuûa AB, BC.</w:t>
            </w:r>
          </w:p>
          <w:p w14:paraId="678BDE00" w14:textId="77777777" w:rsidR="00352774" w:rsidRPr="00A2036C" w:rsidRDefault="00352774" w:rsidP="00AD5863">
            <w:r w:rsidRPr="00A2036C">
              <w:object w:dxaOrig="2400" w:dyaOrig="1125" w14:anchorId="72BC3D46">
                <v:shape id="_x0000_i1146" type="#_x0000_t75" style="width:120pt;height:56.25pt" o:ole="">
                  <v:imagedata r:id="rId168" o:title=""/>
                </v:shape>
                <o:OLEObject Type="Embed" ProgID="PBrush" ShapeID="_x0000_i1146" DrawAspect="Content" ObjectID="_1664266954" r:id="rId169"/>
              </w:object>
            </w:r>
          </w:p>
          <w:p w14:paraId="7BD086CE" w14:textId="77777777" w:rsidR="00352774" w:rsidRPr="00A2036C" w:rsidRDefault="00352774" w:rsidP="00AD5863"/>
          <w:p w14:paraId="09D080C1" w14:textId="77777777" w:rsidR="00352774" w:rsidRPr="00A2036C" w:rsidRDefault="00352774" w:rsidP="00AD5863"/>
          <w:p w14:paraId="1EE81F97" w14:textId="77777777" w:rsidR="00352774" w:rsidRPr="00A2036C" w:rsidRDefault="00352774" w:rsidP="004723D8">
            <w:pPr>
              <w:jc w:val="center"/>
              <w:rPr>
                <w:b/>
                <w:bCs/>
                <w:u w:val="single"/>
              </w:rPr>
            </w:pPr>
            <w:r w:rsidRPr="00A2036C">
              <w:rPr>
                <w:b/>
                <w:bCs/>
                <w:u w:val="single"/>
              </w:rPr>
              <w:t>Giaûi:</w:t>
            </w:r>
          </w:p>
          <w:p w14:paraId="4A10B587" w14:textId="77777777" w:rsidR="00352774" w:rsidRPr="00A2036C" w:rsidRDefault="00352774" w:rsidP="00AD5863">
            <w:r w:rsidRPr="00A2036C">
              <w:t>Vì tia Oz naèm giöõa hai tia Ox vaø Oy.</w:t>
            </w:r>
          </w:p>
          <w:p w14:paraId="7E10D56E" w14:textId="77777777" w:rsidR="00352774" w:rsidRPr="00A2036C" w:rsidRDefault="00352774" w:rsidP="00AD5863">
            <w:r w:rsidRPr="00A2036C">
              <w:t xml:space="preserve">=&gt; goùc yOz + goùc zOx = </w:t>
            </w:r>
            <w:r w:rsidRPr="00A2036C">
              <w:rPr>
                <w:position w:val="-10"/>
              </w:rPr>
              <w:object w:dxaOrig="499" w:dyaOrig="400" w14:anchorId="3A879A92">
                <v:shape id="_x0000_i1147" type="#_x0000_t75" style="width:24.95pt;height:20pt" o:ole="">
                  <v:imagedata r:id="rId14" o:title=""/>
                </v:shape>
                <o:OLEObject Type="Embed" ProgID="Equation.DSMT4" ShapeID="_x0000_i1147" DrawAspect="Content" ObjectID="_1664266955" r:id="rId170"/>
              </w:object>
            </w:r>
            <w:r w:rsidRPr="00A2036C">
              <w:t xml:space="preserve"> = 90</w:t>
            </w:r>
            <w:r w:rsidRPr="00A2036C">
              <w:rPr>
                <w:vertAlign w:val="superscript"/>
              </w:rPr>
              <w:t>0</w:t>
            </w:r>
            <w:r w:rsidRPr="00A2036C">
              <w:t>.</w:t>
            </w:r>
          </w:p>
          <w:p w14:paraId="66D8D18C" w14:textId="77777777" w:rsidR="00352774" w:rsidRPr="00A2036C" w:rsidRDefault="00352774" w:rsidP="00AD5863">
            <w:r w:rsidRPr="00A2036C">
              <w:t xml:space="preserve">Maø </w:t>
            </w:r>
            <w:r w:rsidRPr="00A2036C">
              <w:rPr>
                <w:position w:val="-10"/>
              </w:rPr>
              <w:object w:dxaOrig="480" w:dyaOrig="400" w14:anchorId="7F419B7E">
                <v:shape id="_x0000_i1148" type="#_x0000_t75" style="width:24pt;height:20pt" o:ole="">
                  <v:imagedata r:id="rId166" o:title=""/>
                </v:shape>
                <o:OLEObject Type="Embed" ProgID="Equation.DSMT4" ShapeID="_x0000_i1148" DrawAspect="Content" ObjectID="_1664266956" r:id="rId171"/>
              </w:object>
            </w:r>
            <w:r w:rsidRPr="00A2036C">
              <w:t xml:space="preserve"> = </w:t>
            </w:r>
            <w:r w:rsidRPr="00A2036C">
              <w:rPr>
                <w:position w:val="-6"/>
              </w:rPr>
              <w:object w:dxaOrig="440" w:dyaOrig="360" w14:anchorId="12F7236B">
                <v:shape id="_x0000_i1149" type="#_x0000_t75" style="width:22pt;height:18pt" o:ole="">
                  <v:imagedata r:id="rId164" o:title=""/>
                </v:shape>
                <o:OLEObject Type="Embed" ProgID="Equation.DSMT4" ShapeID="_x0000_i1149" DrawAspect="Content" ObjectID="_1664266957" r:id="rId172"/>
              </w:object>
            </w:r>
            <w:r w:rsidRPr="00A2036C">
              <w:t xml:space="preserve"> (gt)</w:t>
            </w:r>
          </w:p>
          <w:p w14:paraId="26EBD9FA" w14:textId="77777777" w:rsidR="00352774" w:rsidRPr="00A2036C" w:rsidRDefault="00352774" w:rsidP="00AD5863">
            <w:r w:rsidRPr="00A2036C">
              <w:t xml:space="preserve">=&gt; </w:t>
            </w:r>
            <w:r w:rsidRPr="00A2036C">
              <w:rPr>
                <w:position w:val="-6"/>
              </w:rPr>
              <w:object w:dxaOrig="440" w:dyaOrig="360" w14:anchorId="2E16700D">
                <v:shape id="_x0000_i1150" type="#_x0000_t75" style="width:22pt;height:18pt" o:ole="">
                  <v:imagedata r:id="rId164" o:title=""/>
                </v:shape>
                <o:OLEObject Type="Embed" ProgID="Equation.DSMT4" ShapeID="_x0000_i1150" DrawAspect="Content" ObjectID="_1664266958" r:id="rId173"/>
              </w:object>
            </w:r>
            <w:r w:rsidRPr="00A2036C">
              <w:t xml:space="preserve">+ </w:t>
            </w:r>
            <w:r w:rsidRPr="00A2036C">
              <w:rPr>
                <w:position w:val="-6"/>
              </w:rPr>
              <w:object w:dxaOrig="480" w:dyaOrig="360" w14:anchorId="2DD574B2">
                <v:shape id="_x0000_i1151" type="#_x0000_t75" style="width:24pt;height:18pt" o:ole="">
                  <v:imagedata r:id="rId174" o:title=""/>
                </v:shape>
                <o:OLEObject Type="Embed" ProgID="Equation.DSMT4" ShapeID="_x0000_i1151" DrawAspect="Content" ObjectID="_1664266959" r:id="rId175"/>
              </w:object>
            </w:r>
            <w:r w:rsidRPr="00A2036C">
              <w:t xml:space="preserve"> = 90</w:t>
            </w:r>
            <w:r w:rsidRPr="00A2036C">
              <w:rPr>
                <w:vertAlign w:val="superscript"/>
              </w:rPr>
              <w:t>0</w:t>
            </w:r>
          </w:p>
          <w:p w14:paraId="411617CC" w14:textId="77777777" w:rsidR="00352774" w:rsidRPr="00A2036C" w:rsidRDefault="00352774" w:rsidP="00AD5863">
            <w:r w:rsidRPr="00A2036C">
              <w:t>=&gt;</w:t>
            </w:r>
            <w:r w:rsidRPr="00A2036C">
              <w:rPr>
                <w:position w:val="-6"/>
              </w:rPr>
              <w:object w:dxaOrig="440" w:dyaOrig="360" w14:anchorId="70EA9F90">
                <v:shape id="_x0000_i1152" type="#_x0000_t75" style="width:22pt;height:18pt" o:ole="">
                  <v:imagedata r:id="rId176" o:title=""/>
                </v:shape>
                <o:OLEObject Type="Embed" ProgID="Equation.DSMT4" ShapeID="_x0000_i1152" DrawAspect="Content" ObjectID="_1664266960" r:id="rId177"/>
              </w:object>
            </w:r>
            <w:r w:rsidRPr="00A2036C">
              <w:t xml:space="preserve"> = 90</w:t>
            </w:r>
            <w:r w:rsidRPr="00A2036C">
              <w:rPr>
                <w:vertAlign w:val="superscript"/>
              </w:rPr>
              <w:t>0</w:t>
            </w:r>
          </w:p>
          <w:p w14:paraId="079BCDFF" w14:textId="77777777" w:rsidR="00352774" w:rsidRPr="00A2036C" w:rsidRDefault="00352774" w:rsidP="004723D8">
            <w:pPr>
              <w:ind w:firstLine="720"/>
            </w:pPr>
            <w:r w:rsidRPr="00A2036C">
              <w:t>=&gt;Oz</w:t>
            </w:r>
            <w:r w:rsidRPr="00A2036C">
              <w:sym w:font="Symbol" w:char="F05E"/>
            </w:r>
            <w:r w:rsidRPr="00A2036C">
              <w:t>Ot</w:t>
            </w:r>
          </w:p>
        </w:tc>
        <w:tc>
          <w:tcPr>
            <w:tcW w:w="4111" w:type="dxa"/>
            <w:shd w:val="clear" w:color="auto" w:fill="auto"/>
          </w:tcPr>
          <w:p w14:paraId="7F3A5DCA" w14:textId="77777777" w:rsidR="00352774" w:rsidRPr="00A2036C" w:rsidRDefault="00352774" w:rsidP="00AD5863">
            <w:pPr>
              <w:rPr>
                <w:b/>
                <w:u w:val="single"/>
              </w:rPr>
            </w:pPr>
            <w:r w:rsidRPr="00A2036C">
              <w:rPr>
                <w:b/>
                <w:u w:val="single"/>
              </w:rPr>
              <w:lastRenderedPageBreak/>
              <w:t>II/ Luyeän taäp.</w:t>
            </w:r>
          </w:p>
          <w:p w14:paraId="7D2D0A63" w14:textId="77777777" w:rsidR="00352774" w:rsidRPr="00A2036C" w:rsidRDefault="00352774" w:rsidP="00AD5863">
            <w:pPr>
              <w:rPr>
                <w:b/>
                <w:bCs/>
                <w:u w:val="single"/>
              </w:rPr>
            </w:pPr>
            <w:r w:rsidRPr="00A2036C">
              <w:rPr>
                <w:b/>
                <w:bCs/>
                <w:u w:val="single"/>
              </w:rPr>
              <w:t>Baøi 19:</w:t>
            </w:r>
          </w:p>
          <w:p w14:paraId="43F4697B" w14:textId="77777777" w:rsidR="00352774" w:rsidRPr="00A2036C" w:rsidRDefault="00352774" w:rsidP="00AD5863">
            <w:r w:rsidRPr="00A2036C">
              <w:t>-Veõ d</w:t>
            </w:r>
            <w:r w:rsidRPr="00A2036C">
              <w:rPr>
                <w:vertAlign w:val="subscript"/>
              </w:rPr>
              <w:t>1</w:t>
            </w:r>
            <w:r w:rsidRPr="00A2036C">
              <w:t xml:space="preserve"> vaø d</w:t>
            </w:r>
            <w:r w:rsidRPr="00A2036C">
              <w:rPr>
                <w:vertAlign w:val="subscript"/>
              </w:rPr>
              <w:t>2</w:t>
            </w:r>
            <w:r w:rsidRPr="00A2036C">
              <w:t xml:space="preserve"> caét nhau taïi O: goùc d</w:t>
            </w:r>
            <w:r w:rsidRPr="00A2036C">
              <w:rPr>
                <w:vertAlign w:val="subscript"/>
              </w:rPr>
              <w:t>1</w:t>
            </w:r>
            <w:r w:rsidRPr="00A2036C">
              <w:t>Od</w:t>
            </w:r>
            <w:r w:rsidRPr="00A2036C">
              <w:rPr>
                <w:vertAlign w:val="subscript"/>
              </w:rPr>
              <w:t>2</w:t>
            </w:r>
            <w:r w:rsidRPr="00A2036C">
              <w:t xml:space="preserve"> = 60</w:t>
            </w:r>
            <w:r w:rsidRPr="00A2036C">
              <w:rPr>
                <w:vertAlign w:val="superscript"/>
              </w:rPr>
              <w:t>0</w:t>
            </w:r>
            <w:r w:rsidRPr="00A2036C">
              <w:t>.</w:t>
            </w:r>
          </w:p>
          <w:p w14:paraId="127F74B8" w14:textId="77777777" w:rsidR="00352774" w:rsidRPr="00A2036C" w:rsidRDefault="00352774" w:rsidP="00AD5863">
            <w:r w:rsidRPr="00A2036C">
              <w:t>-Laáy A trong goùc d</w:t>
            </w:r>
            <w:r w:rsidRPr="00A2036C">
              <w:rPr>
                <w:vertAlign w:val="subscript"/>
              </w:rPr>
              <w:t>2</w:t>
            </w:r>
            <w:r w:rsidRPr="00A2036C">
              <w:t>Od</w:t>
            </w:r>
            <w:r w:rsidRPr="00A2036C">
              <w:rPr>
                <w:vertAlign w:val="subscript"/>
              </w:rPr>
              <w:t>1.</w:t>
            </w:r>
          </w:p>
          <w:p w14:paraId="3EAD72F0" w14:textId="77777777" w:rsidR="00352774" w:rsidRPr="00A2036C" w:rsidRDefault="00352774" w:rsidP="00AD5863">
            <w:r w:rsidRPr="00A2036C">
              <w:lastRenderedPageBreak/>
              <w:t>-Veõ AB</w:t>
            </w:r>
            <w:r w:rsidRPr="00A2036C">
              <w:sym w:font="Symbol" w:char="F05E"/>
            </w:r>
            <w:r w:rsidRPr="00A2036C">
              <w:t>d</w:t>
            </w:r>
            <w:r w:rsidRPr="00A2036C">
              <w:rPr>
                <w:vertAlign w:val="subscript"/>
              </w:rPr>
              <w:t>1</w:t>
            </w:r>
            <w:r w:rsidRPr="00A2036C">
              <w:t xml:space="preserve"> taïi B</w:t>
            </w:r>
          </w:p>
          <w:p w14:paraId="1F1F2E97" w14:textId="77777777" w:rsidR="00352774" w:rsidRPr="00A2036C" w:rsidRDefault="00352774" w:rsidP="00AD5863">
            <w:r w:rsidRPr="00A2036C">
              <w:t>-Veõ BC</w:t>
            </w:r>
            <w:r w:rsidRPr="00A2036C">
              <w:sym w:font="Symbol" w:char="F05E"/>
            </w:r>
            <w:r w:rsidRPr="00A2036C">
              <w:t>d</w:t>
            </w:r>
            <w:r w:rsidRPr="00A2036C">
              <w:rPr>
                <w:vertAlign w:val="subscript"/>
              </w:rPr>
              <w:t>2</w:t>
            </w:r>
            <w:r w:rsidRPr="00A2036C">
              <w:t xml:space="preserve"> taïi C</w:t>
            </w:r>
          </w:p>
          <w:p w14:paraId="0A4B22B0" w14:textId="77777777" w:rsidR="00352774" w:rsidRPr="00A2036C" w:rsidRDefault="00352774" w:rsidP="00C2755C">
            <w:pPr>
              <w:rPr>
                <w:b/>
                <w:bCs/>
                <w:u w:val="single"/>
              </w:rPr>
            </w:pPr>
          </w:p>
          <w:p w14:paraId="7F7E6684" w14:textId="77777777" w:rsidR="00352774" w:rsidRPr="00A2036C" w:rsidRDefault="00352774" w:rsidP="00AD5863"/>
        </w:tc>
      </w:tr>
    </w:tbl>
    <w:p w14:paraId="59A7A94F" w14:textId="77777777" w:rsidR="00021DB5" w:rsidRPr="00A2036C" w:rsidRDefault="00021DB5" w:rsidP="00021DB5"/>
    <w:p w14:paraId="10171BC3" w14:textId="77777777" w:rsidR="004723D8" w:rsidRPr="00A2036C" w:rsidRDefault="004723D8" w:rsidP="004723D8">
      <w:pPr>
        <w:rPr>
          <w:rFonts w:ascii="Times New Roman" w:hAnsi="Times New Roman"/>
          <w:lang w:val="es-ES"/>
        </w:rPr>
      </w:pPr>
      <w:r w:rsidRPr="00A2036C">
        <w:rPr>
          <w:rFonts w:ascii="Times New Roman" w:hAnsi="Times New Roman"/>
          <w:lang w:val="es-ES"/>
        </w:rPr>
        <w:t>3. Hoạt động luyện tập</w:t>
      </w:r>
    </w:p>
    <w:p w14:paraId="6190B612" w14:textId="77777777" w:rsidR="004723D8" w:rsidRPr="00A2036C" w:rsidRDefault="004723D8" w:rsidP="004723D8">
      <w:pPr>
        <w:pStyle w:val="ListParagraph"/>
        <w:spacing w:line="240" w:lineRule="auto"/>
        <w:ind w:left="0" w:firstLine="720"/>
        <w:jc w:val="both"/>
        <w:rPr>
          <w:szCs w:val="24"/>
          <w:lang w:val="es-ES"/>
        </w:rPr>
      </w:pPr>
      <w:r w:rsidRPr="00A2036C">
        <w:rPr>
          <w:szCs w:val="24"/>
          <w:lang w:val="es-ES"/>
        </w:rPr>
        <w:t>- Thế nào là hai góc đối đỉnh?</w:t>
      </w:r>
    </w:p>
    <w:p w14:paraId="07A5AD27" w14:textId="77777777" w:rsidR="004723D8" w:rsidRPr="00A2036C" w:rsidRDefault="004723D8" w:rsidP="004723D8">
      <w:pPr>
        <w:pStyle w:val="ListParagraph"/>
        <w:spacing w:line="240" w:lineRule="auto"/>
        <w:ind w:left="0" w:firstLine="720"/>
        <w:jc w:val="both"/>
        <w:rPr>
          <w:szCs w:val="24"/>
          <w:lang w:val="es-ES"/>
        </w:rPr>
      </w:pPr>
      <w:r w:rsidRPr="00A2036C">
        <w:rPr>
          <w:szCs w:val="24"/>
          <w:lang w:val="es-ES"/>
        </w:rPr>
        <w:t>- Hai góc đối đỉnh có tính chất nào?</w:t>
      </w:r>
    </w:p>
    <w:p w14:paraId="79F0781F" w14:textId="77777777" w:rsidR="004723D8" w:rsidRPr="00A2036C" w:rsidRDefault="004723D8" w:rsidP="004723D8">
      <w:pPr>
        <w:rPr>
          <w:rFonts w:ascii="Times New Roman" w:hAnsi="Times New Roman"/>
          <w:lang w:val="es-ES"/>
        </w:rPr>
      </w:pPr>
      <w:r w:rsidRPr="00A2036C">
        <w:rPr>
          <w:rFonts w:ascii="Times New Roman" w:hAnsi="Times New Roman"/>
          <w:lang w:val="es-ES"/>
        </w:rPr>
        <w:t>4, Hoạt động vận dụng</w:t>
      </w:r>
    </w:p>
    <w:p w14:paraId="193D3DFE" w14:textId="77777777" w:rsidR="00A2036C" w:rsidRPr="00A2036C" w:rsidRDefault="00A2036C" w:rsidP="00A2036C">
      <w:pPr>
        <w:ind w:firstLine="720"/>
      </w:pPr>
      <w:r w:rsidRPr="00A2036C">
        <w:rPr>
          <w:b/>
          <w:bCs/>
          <w:u w:val="single"/>
        </w:rPr>
        <w:t>Baøi 20:</w:t>
      </w:r>
    </w:p>
    <w:p w14:paraId="5D7FEF25" w14:textId="77777777" w:rsidR="00A2036C" w:rsidRPr="00A2036C" w:rsidRDefault="00A2036C" w:rsidP="00A2036C">
      <w:pPr>
        <w:ind w:firstLine="720"/>
      </w:pPr>
      <w:r w:rsidRPr="00A2036C">
        <w:t>TH2: A, B ,C khoâng thaúng haøng.</w:t>
      </w:r>
    </w:p>
    <w:p w14:paraId="10064F49" w14:textId="77777777" w:rsidR="00A2036C" w:rsidRPr="00A2036C" w:rsidRDefault="00A2036C" w:rsidP="00A2036C">
      <w:pPr>
        <w:ind w:firstLine="720"/>
      </w:pPr>
      <w:r w:rsidRPr="00A2036C">
        <w:t>-Veõ AB = 2cm.</w:t>
      </w:r>
    </w:p>
    <w:p w14:paraId="5D1C6C20" w14:textId="77777777" w:rsidR="00A2036C" w:rsidRPr="00A2036C" w:rsidRDefault="00A2036C" w:rsidP="00A2036C">
      <w:pPr>
        <w:ind w:firstLine="720"/>
      </w:pPr>
      <w:r w:rsidRPr="00A2036C">
        <w:t xml:space="preserve">-Veõ C </w:t>
      </w:r>
      <w:r w:rsidRPr="00A2036C">
        <w:sym w:font="Symbol" w:char="F0CF"/>
      </w:r>
      <w:r w:rsidRPr="00A2036C">
        <w:t xml:space="preserve"> ñöôøng thaúng AB: BC = 3cm.</w:t>
      </w:r>
    </w:p>
    <w:p w14:paraId="266CE1D7" w14:textId="77777777" w:rsidR="00A2036C" w:rsidRPr="00A2036C" w:rsidRDefault="00A2036C" w:rsidP="00A2036C">
      <w:pPr>
        <w:ind w:firstLine="720"/>
      </w:pPr>
      <w:r w:rsidRPr="00A2036C">
        <w:t>-I, I’: trung ñieåm cuûa AB, BC.</w:t>
      </w:r>
    </w:p>
    <w:p w14:paraId="3A20C342" w14:textId="77777777" w:rsidR="00A2036C" w:rsidRPr="00A2036C" w:rsidRDefault="00A2036C" w:rsidP="00A2036C">
      <w:pPr>
        <w:ind w:firstLine="720"/>
      </w:pPr>
      <w:r w:rsidRPr="00A2036C">
        <w:t>-d, d’ qua I, I’ vaø d</w:t>
      </w:r>
      <w:r w:rsidRPr="00A2036C">
        <w:sym w:font="Symbol" w:char="F05E"/>
      </w:r>
      <w:r w:rsidRPr="00A2036C">
        <w:t>AB, d’</w:t>
      </w:r>
      <w:r w:rsidRPr="00A2036C">
        <w:sym w:font="Symbol" w:char="F05E"/>
      </w:r>
      <w:r w:rsidRPr="00A2036C">
        <w:t>BC.</w:t>
      </w:r>
    </w:p>
    <w:p w14:paraId="15EF7FC3" w14:textId="77777777" w:rsidR="00A2036C" w:rsidRPr="00A2036C" w:rsidRDefault="00A2036C" w:rsidP="00A2036C">
      <w:pPr>
        <w:ind w:firstLine="720"/>
      </w:pPr>
      <w:r w:rsidRPr="00A2036C">
        <w:t>=&gt;d, d’ laø trung tröïc cuûa AB vaø BC.</w:t>
      </w:r>
    </w:p>
    <w:p w14:paraId="20052BF1" w14:textId="77777777" w:rsidR="00A2036C" w:rsidRDefault="00A2036C" w:rsidP="00A2036C">
      <w:pPr>
        <w:ind w:firstLine="720"/>
      </w:pPr>
      <w:r w:rsidRPr="00A2036C">
        <w:object w:dxaOrig="2265" w:dyaOrig="1545" w14:anchorId="73F83B6A">
          <v:shape id="_x0000_i1153" type="#_x0000_t75" style="width:113.25pt;height:77.25pt" o:ole="">
            <v:imagedata r:id="rId178" o:title=""/>
          </v:shape>
          <o:OLEObject Type="Embed" ProgID="PBrush" ShapeID="_x0000_i1153" DrawAspect="Content" ObjectID="_1664266961" r:id="rId179"/>
        </w:object>
      </w:r>
      <w:r>
        <w:tab/>
      </w:r>
      <w:r>
        <w:tab/>
      </w:r>
      <w:r>
        <w:tab/>
      </w:r>
      <w:r w:rsidRPr="00A2036C">
        <w:object w:dxaOrig="2295" w:dyaOrig="2835" w14:anchorId="150C4520">
          <v:shape id="_x0000_i1154" type="#_x0000_t75" style="width:114.75pt;height:141.75pt" o:ole="">
            <v:imagedata r:id="rId180" o:title=""/>
          </v:shape>
          <o:OLEObject Type="Embed" ProgID="PBrush" ShapeID="_x0000_i1154" DrawAspect="Content" ObjectID="_1664266962" r:id="rId181"/>
        </w:object>
      </w:r>
    </w:p>
    <w:p w14:paraId="017376B3" w14:textId="77777777" w:rsidR="00A2036C" w:rsidRDefault="00A2036C" w:rsidP="00A2036C"/>
    <w:p w14:paraId="459D62B4" w14:textId="77777777" w:rsidR="004723D8" w:rsidRPr="00A2036C" w:rsidRDefault="004723D8" w:rsidP="00A2036C">
      <w:r w:rsidRPr="00A2036C">
        <w:rPr>
          <w:rFonts w:ascii="Times New Roman" w:hAnsi="Times New Roman"/>
          <w:lang w:val="es-ES"/>
        </w:rPr>
        <w:t>5, Hoạt động tìm tòi mở rộng</w:t>
      </w:r>
    </w:p>
    <w:p w14:paraId="41E07DA4" w14:textId="77777777" w:rsidR="00A2036C" w:rsidRPr="00A2036C" w:rsidRDefault="00A2036C" w:rsidP="00A2036C">
      <w:pPr>
        <w:ind w:firstLine="720"/>
        <w:rPr>
          <w:lang w:val="es-ES"/>
        </w:rPr>
      </w:pPr>
      <w:r w:rsidRPr="00A2036C">
        <w:rPr>
          <w:lang w:val="es-ES"/>
        </w:rPr>
        <w:t>- Xem laïi caùch trình baøy cuûa caùc baøi ñaõ laøm, oân laïi lí thuyeát.</w:t>
      </w:r>
    </w:p>
    <w:p w14:paraId="5C40D13F" w14:textId="77777777" w:rsidR="00A2036C" w:rsidRPr="00A2036C" w:rsidRDefault="00A2036C" w:rsidP="00A2036C">
      <w:pPr>
        <w:rPr>
          <w:lang w:val="es-ES"/>
        </w:rPr>
      </w:pPr>
      <w:r w:rsidRPr="00A2036C">
        <w:rPr>
          <w:lang w:val="es-ES"/>
        </w:rPr>
        <w:tab/>
        <w:t>- Chuaån bò baøi 3: Caùc goùc taïo bôûi moät ñöôøng thaúng caét hai ñöôøng thaúng.</w:t>
      </w:r>
    </w:p>
    <w:p w14:paraId="3DA84178" w14:textId="77777777" w:rsidR="00A2036C" w:rsidRPr="00A2036C" w:rsidRDefault="00A2036C" w:rsidP="00A2036C">
      <w:pPr>
        <w:pStyle w:val="ListParagraph"/>
        <w:spacing w:line="240" w:lineRule="auto"/>
        <w:ind w:left="0" w:firstLine="720"/>
        <w:jc w:val="both"/>
        <w:rPr>
          <w:rFonts w:eastAsia="VNI-Times"/>
          <w:szCs w:val="24"/>
          <w:lang w:val="sv-SE"/>
        </w:rPr>
      </w:pPr>
      <w:r w:rsidRPr="00A2036C">
        <w:rPr>
          <w:rFonts w:eastAsia="VNI-Times"/>
          <w:szCs w:val="24"/>
          <w:lang w:val="sv-SE"/>
        </w:rPr>
        <w:t>- Xem các bài tập đã sửa.</w:t>
      </w:r>
    </w:p>
    <w:p w14:paraId="7AE45B6D" w14:textId="77777777" w:rsidR="00A2036C" w:rsidRPr="00A2036C" w:rsidRDefault="00A2036C" w:rsidP="00A2036C">
      <w:pPr>
        <w:pStyle w:val="ListParagraph"/>
        <w:spacing w:line="240" w:lineRule="auto"/>
        <w:ind w:left="0" w:firstLine="720"/>
        <w:jc w:val="both"/>
        <w:rPr>
          <w:rFonts w:eastAsia="VNI-Times"/>
          <w:szCs w:val="24"/>
          <w:lang w:val="sv-SE"/>
        </w:rPr>
      </w:pPr>
      <w:r w:rsidRPr="00A2036C">
        <w:rPr>
          <w:rFonts w:eastAsia="VNI-Times"/>
          <w:szCs w:val="24"/>
          <w:lang w:val="sv-SE"/>
        </w:rPr>
        <w:t>- Ôn lại kiến thức đã học.</w:t>
      </w:r>
    </w:p>
    <w:p w14:paraId="259465B3" w14:textId="77777777" w:rsidR="00A2036C" w:rsidRPr="00A2036C" w:rsidRDefault="00A2036C" w:rsidP="00A2036C">
      <w:pPr>
        <w:pStyle w:val="ListParagraph"/>
        <w:spacing w:line="240" w:lineRule="auto"/>
        <w:ind w:left="0" w:firstLine="720"/>
        <w:jc w:val="both"/>
        <w:rPr>
          <w:rFonts w:eastAsia="VNI-Times"/>
          <w:szCs w:val="24"/>
          <w:lang w:val="sv-SE"/>
        </w:rPr>
      </w:pPr>
      <w:r w:rsidRPr="00A2036C">
        <w:rPr>
          <w:rFonts w:eastAsia="VNI-Times"/>
          <w:szCs w:val="24"/>
          <w:lang w:val="sv-SE"/>
        </w:rPr>
        <w:t>- Đọc trước bài 3.</w:t>
      </w:r>
    </w:p>
    <w:p w14:paraId="490E5CAB" w14:textId="77777777" w:rsidR="004723D8" w:rsidRPr="00A2036C" w:rsidRDefault="00A2036C" w:rsidP="004723D8">
      <w:pPr>
        <w:jc w:val="center"/>
        <w:rPr>
          <w:rFonts w:ascii="Times New Roman" w:hAnsi="Times New Roman"/>
          <w:b/>
          <w:bCs/>
          <w:w w:val="90"/>
          <w:lang w:val="sv-SE"/>
        </w:rPr>
      </w:pPr>
      <w:r>
        <w:rPr>
          <w:rFonts w:ascii="Times New Roman" w:hAnsi="Times New Roman"/>
          <w:b/>
          <w:bCs/>
          <w:w w:val="90"/>
          <w:lang w:val="es-ES"/>
        </w:rPr>
        <w:br w:type="page"/>
      </w:r>
      <w:r w:rsidR="004723D8" w:rsidRPr="00A2036C">
        <w:rPr>
          <w:rFonts w:ascii="Times New Roman" w:hAnsi="Times New Roman"/>
          <w:b/>
          <w:bCs/>
          <w:w w:val="90"/>
          <w:lang w:val="sv-SE"/>
        </w:rPr>
        <w:lastRenderedPageBreak/>
        <w:t xml:space="preserve">Tiết: 05 </w:t>
      </w:r>
    </w:p>
    <w:p w14:paraId="4705E164" w14:textId="77777777" w:rsidR="004723D8" w:rsidRPr="00352774" w:rsidRDefault="004723D8" w:rsidP="00352774">
      <w:pPr>
        <w:jc w:val="center"/>
        <w:rPr>
          <w:rFonts w:ascii="Times New Roman" w:hAnsi="Times New Roman"/>
          <w:b/>
          <w:w w:val="90"/>
          <w:lang w:val="sv-SE"/>
        </w:rPr>
      </w:pPr>
      <w:r w:rsidRPr="00A2036C">
        <w:rPr>
          <w:rFonts w:ascii="Times New Roman" w:hAnsi="Times New Roman"/>
          <w:b/>
          <w:bCs/>
          <w:w w:val="90"/>
          <w:lang w:val="sv-SE"/>
        </w:rPr>
        <w:t xml:space="preserve"> CÁC GÓC TẠO BỞI MỘT ĐƯỜNG THẲNG CẮT HAI ĐƯỜNG THẲNG</w:t>
      </w:r>
    </w:p>
    <w:p w14:paraId="47A487EE" w14:textId="77777777" w:rsidR="003E690F" w:rsidRPr="00A85844" w:rsidRDefault="003E690F" w:rsidP="003E690F">
      <w:pPr>
        <w:rPr>
          <w:rFonts w:ascii="Times New Roman" w:hAnsi="Times New Roman"/>
          <w:b/>
          <w:u w:val="single"/>
          <w:lang w:val="es-ES"/>
        </w:rPr>
      </w:pPr>
      <w:r w:rsidRPr="00A85844">
        <w:rPr>
          <w:rFonts w:ascii="Times New Roman" w:hAnsi="Times New Roman"/>
          <w:b/>
          <w:bCs/>
          <w:lang w:val="es-ES"/>
        </w:rPr>
        <w:t>I. MỤC TIÊU</w:t>
      </w:r>
      <w:r w:rsidRPr="00A85844">
        <w:rPr>
          <w:rFonts w:ascii="Times New Roman" w:hAnsi="Times New Roman"/>
          <w:b/>
          <w:lang w:val="es-ES"/>
        </w:rPr>
        <w:t xml:space="preserve"> </w:t>
      </w:r>
    </w:p>
    <w:p w14:paraId="0DFF7DB2" w14:textId="77777777" w:rsidR="00A2036C" w:rsidRPr="00A2036C" w:rsidRDefault="003E690F" w:rsidP="00A2036C">
      <w:pPr>
        <w:spacing w:before="40"/>
        <w:ind w:firstLine="720"/>
        <w:rPr>
          <w:bCs/>
          <w:lang w:val="es-ES"/>
        </w:rPr>
      </w:pPr>
      <w:r w:rsidRPr="00A2036C">
        <w:rPr>
          <w:bCs/>
          <w:lang w:val="es-ES"/>
        </w:rPr>
        <w:t>-</w:t>
      </w:r>
      <w:r w:rsidR="00A2036C">
        <w:rPr>
          <w:bCs/>
          <w:lang w:val="es-ES"/>
        </w:rPr>
        <w:t xml:space="preserve"> </w:t>
      </w:r>
      <w:r w:rsidRPr="00A2036C">
        <w:rPr>
          <w:bCs/>
          <w:lang w:val="es-ES"/>
        </w:rPr>
        <w:t xml:space="preserve">Kieán thöùc: </w:t>
      </w:r>
      <w:r w:rsidR="00A2036C">
        <w:rPr>
          <w:bCs/>
          <w:lang w:val="es-ES"/>
        </w:rPr>
        <w:t xml:space="preserve"> </w:t>
      </w:r>
      <w:r w:rsidRPr="00A2036C">
        <w:rPr>
          <w:bCs/>
          <w:lang w:val="es-ES"/>
        </w:rPr>
        <w:t>H</w:t>
      </w:r>
      <w:r w:rsidRPr="00A2036C">
        <w:rPr>
          <w:lang w:val="es-ES"/>
        </w:rPr>
        <w:t xml:space="preserve">S hieåu ñöôïc caùc tính chaát. Hai ñöôøng thaúng vaø moät caùt tuyeán.  </w:t>
      </w:r>
    </w:p>
    <w:p w14:paraId="1D85CD0A" w14:textId="77777777" w:rsidR="003E690F" w:rsidRPr="00A2036C" w:rsidRDefault="003E690F" w:rsidP="00A2036C">
      <w:pPr>
        <w:spacing w:before="40"/>
        <w:ind w:left="720"/>
        <w:rPr>
          <w:lang w:val="es-ES"/>
        </w:rPr>
      </w:pPr>
      <w:r w:rsidRPr="00A2036C">
        <w:rPr>
          <w:lang w:val="es-ES"/>
        </w:rPr>
        <w:t>“Neáu coù moät caëp</w:t>
      </w:r>
      <w:r w:rsidR="00A2036C">
        <w:rPr>
          <w:lang w:val="es-ES"/>
        </w:rPr>
        <w:t xml:space="preserve"> </w:t>
      </w:r>
      <w:r w:rsidRPr="00A2036C">
        <w:rPr>
          <w:lang w:val="es-ES"/>
        </w:rPr>
        <w:t>goùc so le trong baèng nhau thì caëp goùc so le trong coøn laïi baèng nhau, hai goùc ñoàng vò baèng nhau, hai goùc trong cuøng phía buø nhau”.</w:t>
      </w:r>
    </w:p>
    <w:p w14:paraId="3117B507" w14:textId="77777777" w:rsidR="003E690F" w:rsidRPr="00A2036C" w:rsidRDefault="003E690F" w:rsidP="00A2036C">
      <w:pPr>
        <w:spacing w:before="40"/>
        <w:ind w:firstLine="720"/>
        <w:rPr>
          <w:lang w:val="es-ES"/>
        </w:rPr>
      </w:pPr>
      <w:r w:rsidRPr="00A2036C">
        <w:rPr>
          <w:lang w:val="es-ES"/>
        </w:rPr>
        <w:t>-</w:t>
      </w:r>
      <w:r w:rsidR="00A2036C">
        <w:rPr>
          <w:lang w:val="es-ES"/>
        </w:rPr>
        <w:t xml:space="preserve"> </w:t>
      </w:r>
      <w:r w:rsidRPr="00A2036C">
        <w:rPr>
          <w:lang w:val="es-ES"/>
        </w:rPr>
        <w:t>Kó naêng:  Nhaän bieát caëp goùc so le trong, caëp goùc ñoàng vò, caëp goùc trong cuøng phía.</w:t>
      </w:r>
    </w:p>
    <w:p w14:paraId="75889073" w14:textId="77777777" w:rsidR="003E690F" w:rsidRPr="00A2036C" w:rsidRDefault="003E690F" w:rsidP="00A2036C">
      <w:pPr>
        <w:pStyle w:val="ListParagraph"/>
        <w:spacing w:line="240" w:lineRule="auto"/>
        <w:ind w:left="0" w:firstLine="720"/>
        <w:rPr>
          <w:rFonts w:ascii="VNI-Times" w:hAnsi="VNI-Times"/>
          <w:szCs w:val="24"/>
          <w:lang w:val="es-ES"/>
        </w:rPr>
      </w:pPr>
      <w:r w:rsidRPr="00A2036C">
        <w:rPr>
          <w:rFonts w:ascii="VNI-Times" w:hAnsi="VNI-Times"/>
          <w:szCs w:val="24"/>
          <w:lang w:val="es-ES"/>
        </w:rPr>
        <w:t>-</w:t>
      </w:r>
      <w:r w:rsidR="00A2036C">
        <w:rPr>
          <w:rFonts w:ascii="VNI-Times" w:hAnsi="VNI-Times"/>
          <w:szCs w:val="24"/>
          <w:lang w:val="es-ES"/>
        </w:rPr>
        <w:t xml:space="preserve"> </w:t>
      </w:r>
      <w:r w:rsidRPr="00A2036C">
        <w:rPr>
          <w:rFonts w:ascii="VNI-Times" w:hAnsi="VNI-Times"/>
          <w:szCs w:val="24"/>
          <w:lang w:val="es-ES"/>
        </w:rPr>
        <w:t>Thaùi ñoä: Reøn oùc quan saùt, tö duy hình hoï</w:t>
      </w:r>
    </w:p>
    <w:p w14:paraId="131A93DA" w14:textId="77777777" w:rsidR="003E690F" w:rsidRPr="00A2036C" w:rsidRDefault="003E690F" w:rsidP="00E925D1">
      <w:pPr>
        <w:pStyle w:val="ListParagraph"/>
        <w:spacing w:line="240" w:lineRule="auto"/>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Năng lực quan sát, Năng lực tư duy, Năng lực tự học, Năng lực giải quyết vấn đề, Năng lực vẽ hình</w:t>
      </w:r>
    </w:p>
    <w:p w14:paraId="7DA6C046" w14:textId="77777777" w:rsidR="003E690F" w:rsidRPr="00A85844" w:rsidRDefault="003E690F" w:rsidP="003E690F">
      <w:pPr>
        <w:pStyle w:val="ListParagraph"/>
        <w:spacing w:line="240" w:lineRule="auto"/>
        <w:ind w:left="0"/>
        <w:jc w:val="both"/>
        <w:rPr>
          <w:b/>
          <w:szCs w:val="24"/>
          <w:lang w:val="es-ES"/>
        </w:rPr>
      </w:pPr>
      <w:r w:rsidRPr="00A85844">
        <w:rPr>
          <w:b/>
          <w:bCs/>
          <w:szCs w:val="24"/>
          <w:lang w:val="es-ES"/>
        </w:rPr>
        <w:t xml:space="preserve">II. </w:t>
      </w:r>
      <w:r w:rsidRPr="00A85844">
        <w:rPr>
          <w:b/>
          <w:szCs w:val="24"/>
          <w:lang w:val="es-ES"/>
        </w:rPr>
        <w:t>CHUẨN BỊ CỦA GV VÀ HỌC SINH</w:t>
      </w:r>
    </w:p>
    <w:p w14:paraId="012B3279" w14:textId="77777777" w:rsidR="003E690F" w:rsidRPr="00A2036C" w:rsidRDefault="003E690F" w:rsidP="003E690F">
      <w:pPr>
        <w:tabs>
          <w:tab w:val="left" w:pos="709"/>
          <w:tab w:val="center" w:pos="4962"/>
        </w:tabs>
        <w:rPr>
          <w:rFonts w:ascii="Times New Roman" w:hAnsi="Times New Roman"/>
          <w:lang w:val="es-ES"/>
        </w:rPr>
      </w:pPr>
      <w:r w:rsidRPr="00A2036C">
        <w:rPr>
          <w:rFonts w:ascii="Times New Roman" w:hAnsi="Times New Roman"/>
          <w:lang w:val="es-ES"/>
        </w:rPr>
        <w:tab/>
        <w:t>- GV: Bảng phụ, Bảng nhóm, Thước thẳng, Ê ke, giấy rời</w:t>
      </w:r>
    </w:p>
    <w:p w14:paraId="713BF4F1" w14:textId="77777777" w:rsidR="003E690F" w:rsidRPr="00A2036C" w:rsidRDefault="003E690F" w:rsidP="003E690F">
      <w:pPr>
        <w:pStyle w:val="ListParagraph"/>
        <w:spacing w:line="240" w:lineRule="auto"/>
        <w:ind w:left="0" w:firstLine="720"/>
        <w:jc w:val="both"/>
        <w:rPr>
          <w:szCs w:val="24"/>
          <w:lang w:val="es-ES"/>
        </w:rPr>
      </w:pPr>
      <w:r w:rsidRPr="00A2036C">
        <w:rPr>
          <w:szCs w:val="24"/>
          <w:lang w:val="es-ES"/>
        </w:rPr>
        <w:t>- HS: Thước thẳng, thước đo góc.</w:t>
      </w:r>
    </w:p>
    <w:p w14:paraId="2430A91B" w14:textId="77777777" w:rsidR="003E690F" w:rsidRPr="00A85844" w:rsidRDefault="003E690F" w:rsidP="003E690F">
      <w:pPr>
        <w:rPr>
          <w:rFonts w:ascii="Times New Roman" w:hAnsi="Times New Roman"/>
          <w:b/>
          <w:lang w:val="es-ES"/>
        </w:rPr>
      </w:pPr>
      <w:r w:rsidRPr="00A85844">
        <w:rPr>
          <w:rFonts w:ascii="Times New Roman" w:hAnsi="Times New Roman"/>
          <w:b/>
          <w:lang w:val="es-ES"/>
        </w:rPr>
        <w:t>III. PHƯƠNG PHÁP TRỌNG TÂM</w:t>
      </w:r>
    </w:p>
    <w:p w14:paraId="79D430DE" w14:textId="77777777" w:rsidR="003E690F" w:rsidRPr="00A2036C" w:rsidRDefault="003E690F" w:rsidP="003E690F">
      <w:pPr>
        <w:ind w:firstLine="720"/>
        <w:rPr>
          <w:rFonts w:ascii="Times New Roman" w:hAnsi="Times New Roman"/>
          <w:lang w:val="es-ES"/>
        </w:rPr>
      </w:pPr>
      <w:r w:rsidRPr="00A2036C">
        <w:rPr>
          <w:rFonts w:ascii="Times New Roman" w:hAnsi="Times New Roman"/>
          <w:lang w:val="es-ES"/>
        </w:rPr>
        <w:t xml:space="preserve"> -  Phương pháp: Nêu và giải quyết vấn đề.</w:t>
      </w:r>
    </w:p>
    <w:p w14:paraId="5C63C077" w14:textId="77777777" w:rsidR="003E690F" w:rsidRPr="00A85844" w:rsidRDefault="003E690F" w:rsidP="003E690F">
      <w:pPr>
        <w:rPr>
          <w:rFonts w:ascii="Times New Roman" w:hAnsi="Times New Roman"/>
          <w:b/>
          <w:lang w:val="es-ES"/>
        </w:rPr>
      </w:pPr>
      <w:r w:rsidRPr="00A85844">
        <w:rPr>
          <w:rFonts w:ascii="Times New Roman" w:hAnsi="Times New Roman"/>
          <w:b/>
          <w:bCs/>
          <w:lang w:val="es-ES"/>
        </w:rPr>
        <w:t>IV. TIẾN TRÌNH TIẾT HỌC</w:t>
      </w:r>
    </w:p>
    <w:p w14:paraId="79DB6CF8" w14:textId="77777777" w:rsidR="00E925D1" w:rsidRDefault="003E690F" w:rsidP="003E690F">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71F05AD4" w14:textId="77777777" w:rsidR="003A5968" w:rsidRPr="00E925D1" w:rsidRDefault="003E690F" w:rsidP="00E925D1">
      <w:pPr>
        <w:rPr>
          <w:rFonts w:ascii="Times New Roman" w:hAnsi="Times New Roman"/>
          <w:lang w:val="es-ES"/>
        </w:rPr>
      </w:pPr>
      <w:r w:rsidRPr="00A2036C">
        <w:rPr>
          <w:rFonts w:ascii="Times New Roman" w:hAnsi="Times New Roman"/>
          <w:lang w:val="es-ES"/>
        </w:rPr>
        <w:t>2 . Hoạt động hình thành kiến thức:</w:t>
      </w:r>
    </w:p>
    <w:p w14:paraId="2CD97738" w14:textId="77777777" w:rsidR="004723D8" w:rsidRPr="00A2036C" w:rsidRDefault="004723D8" w:rsidP="004723D8">
      <w:pPr>
        <w:rPr>
          <w:lang w:val="nb-NO"/>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64"/>
        <w:gridCol w:w="3096"/>
        <w:gridCol w:w="3745"/>
      </w:tblGrid>
      <w:tr w:rsidR="00352774" w:rsidRPr="00A2036C" w14:paraId="03227BA0" w14:textId="77777777" w:rsidTr="005F2C71">
        <w:tblPrEx>
          <w:tblCellMar>
            <w:top w:w="0" w:type="dxa"/>
            <w:bottom w:w="0" w:type="dxa"/>
          </w:tblCellMar>
        </w:tblPrEx>
        <w:tc>
          <w:tcPr>
            <w:tcW w:w="2977" w:type="dxa"/>
            <w:vAlign w:val="center"/>
          </w:tcPr>
          <w:p w14:paraId="2DBF7118" w14:textId="77777777" w:rsidR="00352774" w:rsidRPr="00A2036C" w:rsidRDefault="00352774" w:rsidP="00A2036C">
            <w:pPr>
              <w:jc w:val="center"/>
              <w:rPr>
                <w:bCs/>
              </w:rPr>
            </w:pPr>
            <w:r w:rsidRPr="00A2036C">
              <w:rPr>
                <w:bCs/>
              </w:rPr>
              <w:t>Hoaït ñoäng cuûa thaày</w:t>
            </w:r>
          </w:p>
        </w:tc>
        <w:tc>
          <w:tcPr>
            <w:tcW w:w="3118" w:type="dxa"/>
            <w:vAlign w:val="center"/>
          </w:tcPr>
          <w:p w14:paraId="24625FB7" w14:textId="77777777" w:rsidR="00352774" w:rsidRPr="00A2036C" w:rsidRDefault="00352774" w:rsidP="00A2036C">
            <w:pPr>
              <w:jc w:val="center"/>
              <w:rPr>
                <w:bCs/>
              </w:rPr>
            </w:pPr>
            <w:r w:rsidRPr="00A2036C">
              <w:rPr>
                <w:bCs/>
              </w:rPr>
              <w:t>Hoaït ñoäng cuûa troø</w:t>
            </w:r>
          </w:p>
        </w:tc>
        <w:tc>
          <w:tcPr>
            <w:tcW w:w="3827" w:type="dxa"/>
            <w:vAlign w:val="center"/>
          </w:tcPr>
          <w:p w14:paraId="6CFEB995" w14:textId="77777777" w:rsidR="00352774" w:rsidRPr="00A2036C" w:rsidRDefault="00352774" w:rsidP="00A2036C">
            <w:pPr>
              <w:jc w:val="center"/>
              <w:rPr>
                <w:bCs/>
              </w:rPr>
            </w:pPr>
            <w:r w:rsidRPr="00A2036C">
              <w:rPr>
                <w:bCs/>
              </w:rPr>
              <w:t>Ghi baûng</w:t>
            </w:r>
          </w:p>
        </w:tc>
      </w:tr>
      <w:tr w:rsidR="00352774" w:rsidRPr="00A2036C" w14:paraId="699B24BF" w14:textId="77777777" w:rsidTr="005F2C71">
        <w:tblPrEx>
          <w:tblCellMar>
            <w:top w:w="0" w:type="dxa"/>
            <w:bottom w:w="0" w:type="dxa"/>
          </w:tblCellMar>
        </w:tblPrEx>
        <w:tc>
          <w:tcPr>
            <w:tcW w:w="2977" w:type="dxa"/>
          </w:tcPr>
          <w:p w14:paraId="5CED4B37" w14:textId="77777777" w:rsidR="00352774" w:rsidRPr="00A2036C" w:rsidRDefault="00352774" w:rsidP="003A5968">
            <w:r w:rsidRPr="00A2036C">
              <w:rPr>
                <w:b/>
                <w:bCs/>
                <w:u w:val="single"/>
              </w:rPr>
              <w:t>Hoaït ñoäng 1:</w:t>
            </w:r>
            <w:r w:rsidRPr="00A2036C">
              <w:rPr>
                <w:b/>
                <w:bCs/>
              </w:rPr>
              <w:t xml:space="preserve"> </w:t>
            </w:r>
            <w:r w:rsidRPr="00A2036C">
              <w:t xml:space="preserve">Goùc so le trong. Goùc ñoàng vò  </w:t>
            </w:r>
          </w:p>
          <w:p w14:paraId="166B6FA0" w14:textId="77777777" w:rsidR="00352774" w:rsidRPr="00A2036C" w:rsidRDefault="00352774" w:rsidP="003A5968">
            <w:r w:rsidRPr="00A2036C">
              <w:t>GV yeâu caàu HS veõ ñöôøng thaúng c caét a vaø b taïi A vaø B.</w:t>
            </w:r>
          </w:p>
          <w:p w14:paraId="32A61428" w14:textId="77777777" w:rsidR="00352774" w:rsidRPr="00A2036C" w:rsidRDefault="00352774" w:rsidP="003A5968">
            <w:r w:rsidRPr="00A2036C">
              <w:t>GV giôùi thieäu moät caëp goùc so le trong, moät caëp goùc ñoàng vò. Höôùng daãn HS caùch nhaän bieát.</w:t>
            </w:r>
          </w:p>
          <w:p w14:paraId="286023DD" w14:textId="77777777" w:rsidR="00352774" w:rsidRPr="00A2036C" w:rsidRDefault="00352774" w:rsidP="003A5968">
            <w:r w:rsidRPr="00A2036C">
              <w:t>GV: Em naøo tìm caëp goùc so le trong vaø ñoàng vò khaùc?</w:t>
            </w:r>
          </w:p>
          <w:p w14:paraId="0B4CAD41" w14:textId="77777777" w:rsidR="00352774" w:rsidRPr="00A2036C" w:rsidRDefault="00352774" w:rsidP="003A5968">
            <w:r w:rsidRPr="00A2036C">
              <w:t>GV: Khi moät ñöôøng thaúng caét hai ñöôøng thaúng thì taïo thaønh maáy caëp goùc ñoàng vò? Maáy caëp goùc so le trong?</w:t>
            </w:r>
          </w:p>
          <w:p w14:paraId="179F5388" w14:textId="77777777" w:rsidR="00352774" w:rsidRPr="00A2036C" w:rsidRDefault="00352774" w:rsidP="003A5968">
            <w:r w:rsidRPr="00A2036C">
              <w:t xml:space="preserve">Cuûng coá: GV yeâu caàu HS laøm </w:t>
            </w:r>
            <w:r w:rsidRPr="00A2036C">
              <w:rPr>
                <w:bdr w:val="single" w:sz="4" w:space="0" w:color="auto"/>
              </w:rPr>
              <w:t>?1</w:t>
            </w:r>
          </w:p>
          <w:p w14:paraId="565455BB" w14:textId="77777777" w:rsidR="00352774" w:rsidRPr="00A2036C" w:rsidRDefault="00352774" w:rsidP="003A5968">
            <w:r w:rsidRPr="00A2036C">
              <w:t>Veõ ñöôøng thaúng xy caét xt vaø uv taïi A vaø B.</w:t>
            </w:r>
          </w:p>
          <w:p w14:paraId="7C69D227" w14:textId="77777777" w:rsidR="00352774" w:rsidRPr="00A2036C" w:rsidRDefault="00352774" w:rsidP="003A5968">
            <w:r w:rsidRPr="00A2036C">
              <w:t>a) Vieát teân hai caëp goùc so le trong.</w:t>
            </w:r>
          </w:p>
          <w:p w14:paraId="02B01F9A" w14:textId="77777777" w:rsidR="00352774" w:rsidRDefault="00352774" w:rsidP="003A5968">
            <w:r w:rsidRPr="00A2036C">
              <w:t>b) Vieát teân boán caëp goùc ñoàng vò.</w:t>
            </w:r>
          </w:p>
          <w:p w14:paraId="39B90D1F" w14:textId="77777777" w:rsidR="00352774" w:rsidRPr="00A2036C" w:rsidRDefault="00352774" w:rsidP="003A5968"/>
        </w:tc>
        <w:tc>
          <w:tcPr>
            <w:tcW w:w="3118" w:type="dxa"/>
          </w:tcPr>
          <w:p w14:paraId="0B391E42" w14:textId="77777777" w:rsidR="00352774" w:rsidRPr="00A2036C" w:rsidRDefault="00352774" w:rsidP="003A5968"/>
          <w:p w14:paraId="294A72BD" w14:textId="77777777" w:rsidR="00352774" w:rsidRPr="00A2036C" w:rsidRDefault="00352774" w:rsidP="003A5968">
            <w:r w:rsidRPr="00A2036C">
              <w:t>HS: Hai caëp goùc so le trong vaø boán caëp goùc ñoàng vò.</w:t>
            </w:r>
          </w:p>
          <w:p w14:paraId="28208F4F" w14:textId="77777777" w:rsidR="00352774" w:rsidRPr="00A2036C" w:rsidRDefault="00352774" w:rsidP="003A5968">
            <w:r w:rsidRPr="00A2036C">
              <w:rPr>
                <w:bdr w:val="single" w:sz="4" w:space="0" w:color="auto"/>
              </w:rPr>
              <w:t>?1</w:t>
            </w:r>
          </w:p>
          <w:p w14:paraId="04268A97" w14:textId="77777777" w:rsidR="00352774" w:rsidRPr="00A2036C" w:rsidRDefault="00352774" w:rsidP="003A5968">
            <w:r w:rsidRPr="00A2036C">
              <w:object w:dxaOrig="2640" w:dyaOrig="2070" w14:anchorId="12C49A98">
                <v:shape id="_x0000_i1155" type="#_x0000_t75" style="width:132pt;height:103.5pt" o:ole="">
                  <v:imagedata r:id="rId182" o:title=""/>
                </v:shape>
                <o:OLEObject Type="Embed" ProgID="PBrush" ShapeID="_x0000_i1155" DrawAspect="Content" ObjectID="_1664266963" r:id="rId183"/>
              </w:object>
            </w:r>
          </w:p>
          <w:p w14:paraId="559F81DF" w14:textId="77777777" w:rsidR="00352774" w:rsidRPr="00A2036C" w:rsidRDefault="00352774" w:rsidP="003A5968">
            <w:r w:rsidRPr="00A2036C">
              <w:t>a) Hai caëp goùc so le trong:</w:t>
            </w:r>
          </w:p>
          <w:p w14:paraId="634618A2" w14:textId="77777777" w:rsidR="00352774" w:rsidRPr="00A2036C" w:rsidRDefault="00352774" w:rsidP="003A5968">
            <w:r w:rsidRPr="00A2036C">
              <w:rPr>
                <w:position w:val="-4"/>
              </w:rPr>
              <w:object w:dxaOrig="260" w:dyaOrig="320" w14:anchorId="1B6B7504">
                <v:shape id="_x0000_i1156" type="#_x0000_t75" style="width:13pt;height:16pt" o:ole="">
                  <v:imagedata r:id="rId184" o:title=""/>
                </v:shape>
                <o:OLEObject Type="Embed" ProgID="Equation.DSMT4" ShapeID="_x0000_i1156" DrawAspect="Content" ObjectID="_1664266964" r:id="rId185"/>
              </w:object>
            </w:r>
            <w:r w:rsidRPr="00A2036C">
              <w:rPr>
                <w:vertAlign w:val="subscript"/>
              </w:rPr>
              <w:t>4</w:t>
            </w:r>
            <w:r w:rsidRPr="00A2036C">
              <w:t xml:space="preserve"> vaø </w:t>
            </w:r>
            <w:r w:rsidRPr="00A2036C">
              <w:rPr>
                <w:position w:val="-4"/>
              </w:rPr>
              <w:object w:dxaOrig="240" w:dyaOrig="320" w14:anchorId="0474CBFC">
                <v:shape id="_x0000_i1157" type="#_x0000_t75" style="width:12pt;height:16pt" o:ole="">
                  <v:imagedata r:id="rId186" o:title=""/>
                </v:shape>
                <o:OLEObject Type="Embed" ProgID="Equation.DSMT4" ShapeID="_x0000_i1157" DrawAspect="Content" ObjectID="_1664266965" r:id="rId187"/>
              </w:object>
            </w:r>
            <w:r w:rsidRPr="00A2036C">
              <w:rPr>
                <w:vertAlign w:val="subscript"/>
              </w:rPr>
              <w:t>2</w:t>
            </w:r>
            <w:r w:rsidRPr="00A2036C">
              <w:t xml:space="preserve">; </w:t>
            </w:r>
            <w:r w:rsidRPr="00A2036C">
              <w:rPr>
                <w:position w:val="-4"/>
              </w:rPr>
              <w:object w:dxaOrig="260" w:dyaOrig="320" w14:anchorId="0FC23880">
                <v:shape id="_x0000_i1158" type="#_x0000_t75" style="width:13pt;height:16pt" o:ole="">
                  <v:imagedata r:id="rId184" o:title=""/>
                </v:shape>
                <o:OLEObject Type="Embed" ProgID="Equation.DSMT4" ShapeID="_x0000_i1158" DrawAspect="Content" ObjectID="_1664266966" r:id="rId188"/>
              </w:object>
            </w:r>
            <w:r w:rsidRPr="00A2036C">
              <w:rPr>
                <w:vertAlign w:val="subscript"/>
              </w:rPr>
              <w:t>3</w:t>
            </w:r>
            <w:r w:rsidRPr="00A2036C">
              <w:t xml:space="preserve"> vaø </w:t>
            </w:r>
            <w:r w:rsidRPr="00A2036C">
              <w:rPr>
                <w:position w:val="-4"/>
              </w:rPr>
              <w:object w:dxaOrig="240" w:dyaOrig="320" w14:anchorId="28FE3196">
                <v:shape id="_x0000_i1159" type="#_x0000_t75" style="width:12pt;height:16pt" o:ole="">
                  <v:imagedata r:id="rId186" o:title=""/>
                </v:shape>
                <o:OLEObject Type="Embed" ProgID="Equation.DSMT4" ShapeID="_x0000_i1159" DrawAspect="Content" ObjectID="_1664266967" r:id="rId189"/>
              </w:object>
            </w:r>
            <w:r w:rsidRPr="00A2036C">
              <w:rPr>
                <w:vertAlign w:val="subscript"/>
              </w:rPr>
              <w:t>1</w:t>
            </w:r>
          </w:p>
          <w:p w14:paraId="132BE9C7" w14:textId="77777777" w:rsidR="00352774" w:rsidRPr="00A2036C" w:rsidRDefault="00352774" w:rsidP="003A5968">
            <w:r w:rsidRPr="00A2036C">
              <w:t>b) Boán caëp goùc ñoàng vò:</w:t>
            </w:r>
          </w:p>
          <w:p w14:paraId="16B4327D" w14:textId="77777777" w:rsidR="00352774" w:rsidRPr="00A2036C" w:rsidRDefault="00352774" w:rsidP="003A5968">
            <w:r w:rsidRPr="00A2036C">
              <w:rPr>
                <w:position w:val="-4"/>
              </w:rPr>
              <w:object w:dxaOrig="260" w:dyaOrig="320" w14:anchorId="3AC10BFA">
                <v:shape id="_x0000_i1160" type="#_x0000_t75" style="width:13pt;height:16pt" o:ole="">
                  <v:imagedata r:id="rId184" o:title=""/>
                </v:shape>
                <o:OLEObject Type="Embed" ProgID="Equation.DSMT4" ShapeID="_x0000_i1160" DrawAspect="Content" ObjectID="_1664266968" r:id="rId190"/>
              </w:object>
            </w:r>
            <w:r w:rsidRPr="00A2036C">
              <w:rPr>
                <w:vertAlign w:val="subscript"/>
              </w:rPr>
              <w:t>1</w:t>
            </w:r>
            <w:r w:rsidRPr="00A2036C">
              <w:t xml:space="preserve"> vaø </w:t>
            </w:r>
            <w:r w:rsidRPr="00A2036C">
              <w:rPr>
                <w:position w:val="-4"/>
              </w:rPr>
              <w:object w:dxaOrig="240" w:dyaOrig="320" w14:anchorId="1AF55069">
                <v:shape id="_x0000_i1161" type="#_x0000_t75" style="width:12pt;height:16pt" o:ole="">
                  <v:imagedata r:id="rId186" o:title=""/>
                </v:shape>
                <o:OLEObject Type="Embed" ProgID="Equation.DSMT4" ShapeID="_x0000_i1161" DrawAspect="Content" ObjectID="_1664266969" r:id="rId191"/>
              </w:object>
            </w:r>
            <w:r w:rsidRPr="00A2036C">
              <w:rPr>
                <w:vertAlign w:val="subscript"/>
              </w:rPr>
              <w:t>1</w:t>
            </w:r>
            <w:r w:rsidRPr="00A2036C">
              <w:t xml:space="preserve">; </w:t>
            </w:r>
            <w:r w:rsidRPr="00A2036C">
              <w:rPr>
                <w:position w:val="-4"/>
              </w:rPr>
              <w:object w:dxaOrig="260" w:dyaOrig="320" w14:anchorId="501A96C6">
                <v:shape id="_x0000_i1162" type="#_x0000_t75" style="width:13pt;height:16pt" o:ole="">
                  <v:imagedata r:id="rId184" o:title=""/>
                </v:shape>
                <o:OLEObject Type="Embed" ProgID="Equation.DSMT4" ShapeID="_x0000_i1162" DrawAspect="Content" ObjectID="_1664266970" r:id="rId192"/>
              </w:object>
            </w:r>
            <w:r w:rsidRPr="00A2036C">
              <w:rPr>
                <w:vertAlign w:val="subscript"/>
              </w:rPr>
              <w:t>2</w:t>
            </w:r>
            <w:r w:rsidRPr="00A2036C">
              <w:t xml:space="preserve"> vaø </w:t>
            </w:r>
            <w:r w:rsidRPr="00A2036C">
              <w:rPr>
                <w:position w:val="-4"/>
              </w:rPr>
              <w:object w:dxaOrig="240" w:dyaOrig="320" w14:anchorId="27170079">
                <v:shape id="_x0000_i1163" type="#_x0000_t75" style="width:12pt;height:16pt" o:ole="">
                  <v:imagedata r:id="rId186" o:title=""/>
                </v:shape>
                <o:OLEObject Type="Embed" ProgID="Equation.DSMT4" ShapeID="_x0000_i1163" DrawAspect="Content" ObjectID="_1664266971" r:id="rId193"/>
              </w:object>
            </w:r>
            <w:r w:rsidRPr="00A2036C">
              <w:rPr>
                <w:vertAlign w:val="subscript"/>
              </w:rPr>
              <w:t>2</w:t>
            </w:r>
            <w:r w:rsidRPr="00A2036C">
              <w:t xml:space="preserve">; </w:t>
            </w:r>
            <w:r w:rsidRPr="00A2036C">
              <w:rPr>
                <w:position w:val="-4"/>
              </w:rPr>
              <w:object w:dxaOrig="260" w:dyaOrig="320" w14:anchorId="3879F3EE">
                <v:shape id="_x0000_i1164" type="#_x0000_t75" style="width:13pt;height:16pt" o:ole="">
                  <v:imagedata r:id="rId184" o:title=""/>
                </v:shape>
                <o:OLEObject Type="Embed" ProgID="Equation.DSMT4" ShapeID="_x0000_i1164" DrawAspect="Content" ObjectID="_1664266972" r:id="rId194"/>
              </w:object>
            </w:r>
            <w:r w:rsidRPr="00A2036C">
              <w:rPr>
                <w:vertAlign w:val="subscript"/>
              </w:rPr>
              <w:t>3</w:t>
            </w:r>
            <w:r w:rsidRPr="00A2036C">
              <w:t xml:space="preserve"> vaø </w:t>
            </w:r>
            <w:r w:rsidRPr="00A2036C">
              <w:rPr>
                <w:position w:val="-4"/>
              </w:rPr>
              <w:object w:dxaOrig="240" w:dyaOrig="320" w14:anchorId="398FC05C">
                <v:shape id="_x0000_i1165" type="#_x0000_t75" style="width:12pt;height:16pt" o:ole="">
                  <v:imagedata r:id="rId186" o:title=""/>
                </v:shape>
                <o:OLEObject Type="Embed" ProgID="Equation.DSMT4" ShapeID="_x0000_i1165" DrawAspect="Content" ObjectID="_1664266973" r:id="rId195"/>
              </w:object>
            </w:r>
            <w:r w:rsidRPr="00A2036C">
              <w:rPr>
                <w:vertAlign w:val="subscript"/>
              </w:rPr>
              <w:t>3</w:t>
            </w:r>
            <w:r w:rsidRPr="00A2036C">
              <w:t xml:space="preserve">; </w:t>
            </w:r>
            <w:r w:rsidRPr="00A2036C">
              <w:rPr>
                <w:position w:val="-4"/>
              </w:rPr>
              <w:object w:dxaOrig="260" w:dyaOrig="320" w14:anchorId="5AD36D86">
                <v:shape id="_x0000_i1166" type="#_x0000_t75" style="width:13pt;height:16pt" o:ole="">
                  <v:imagedata r:id="rId184" o:title=""/>
                </v:shape>
                <o:OLEObject Type="Embed" ProgID="Equation.DSMT4" ShapeID="_x0000_i1166" DrawAspect="Content" ObjectID="_1664266974" r:id="rId196"/>
              </w:object>
            </w:r>
            <w:r w:rsidRPr="00A2036C">
              <w:rPr>
                <w:vertAlign w:val="subscript"/>
              </w:rPr>
              <w:t>4</w:t>
            </w:r>
            <w:r w:rsidRPr="00A2036C">
              <w:t xml:space="preserve"> vaø </w:t>
            </w:r>
            <w:r w:rsidRPr="00A2036C">
              <w:rPr>
                <w:position w:val="-4"/>
              </w:rPr>
              <w:object w:dxaOrig="240" w:dyaOrig="320" w14:anchorId="7C1DA14A">
                <v:shape id="_x0000_i1167" type="#_x0000_t75" style="width:12pt;height:16pt" o:ole="">
                  <v:imagedata r:id="rId186" o:title=""/>
                </v:shape>
                <o:OLEObject Type="Embed" ProgID="Equation.DSMT4" ShapeID="_x0000_i1167" DrawAspect="Content" ObjectID="_1664266975" r:id="rId197"/>
              </w:object>
            </w:r>
            <w:r w:rsidRPr="00A2036C">
              <w:rPr>
                <w:vertAlign w:val="subscript"/>
              </w:rPr>
              <w:t>4</w:t>
            </w:r>
          </w:p>
        </w:tc>
        <w:tc>
          <w:tcPr>
            <w:tcW w:w="3827" w:type="dxa"/>
          </w:tcPr>
          <w:p w14:paraId="1A01ABEC" w14:textId="77777777" w:rsidR="00352774" w:rsidRPr="00A2036C" w:rsidRDefault="00352774" w:rsidP="003A5968">
            <w:pPr>
              <w:rPr>
                <w:b/>
                <w:bCs/>
                <w:u w:val="single"/>
              </w:rPr>
            </w:pPr>
            <w:r w:rsidRPr="00A2036C">
              <w:rPr>
                <w:b/>
                <w:bCs/>
                <w:u w:val="single"/>
              </w:rPr>
              <w:t>I) Goùc so le trong. Goùc ñoàng vò:</w:t>
            </w:r>
          </w:p>
          <w:p w14:paraId="4D2D2D4A" w14:textId="77777777" w:rsidR="00352774" w:rsidRPr="00A2036C" w:rsidRDefault="00352774" w:rsidP="003A5968">
            <w:r w:rsidRPr="00A2036C">
              <w:object w:dxaOrig="2625" w:dyaOrig="2205" w14:anchorId="17C19E81">
                <v:shape id="_x0000_i1168" type="#_x0000_t75" style="width:131.25pt;height:110.25pt" o:ole="">
                  <v:imagedata r:id="rId198" o:title=""/>
                </v:shape>
                <o:OLEObject Type="Embed" ProgID="PBrush" ShapeID="_x0000_i1168" DrawAspect="Content" ObjectID="_1664266976" r:id="rId199"/>
              </w:object>
            </w:r>
          </w:p>
          <w:p w14:paraId="592F3E55" w14:textId="77777777" w:rsidR="00352774" w:rsidRPr="00A2036C" w:rsidRDefault="00352774" w:rsidP="003A5968">
            <w:r w:rsidRPr="00A2036C">
              <w:t xml:space="preserve">- </w:t>
            </w:r>
            <w:r w:rsidRPr="00A2036C">
              <w:rPr>
                <w:position w:val="-4"/>
              </w:rPr>
              <w:object w:dxaOrig="260" w:dyaOrig="320" w14:anchorId="79EA6FD6">
                <v:shape id="_x0000_i1169" type="#_x0000_t75" style="width:13pt;height:16pt" o:ole="">
                  <v:imagedata r:id="rId184" o:title=""/>
                </v:shape>
                <o:OLEObject Type="Embed" ProgID="Equation.DSMT4" ShapeID="_x0000_i1169" DrawAspect="Content" ObjectID="_1664266977" r:id="rId200"/>
              </w:object>
            </w:r>
            <w:r w:rsidRPr="00A2036C">
              <w:rPr>
                <w:vertAlign w:val="subscript"/>
              </w:rPr>
              <w:t>1</w:t>
            </w:r>
            <w:r w:rsidRPr="00A2036C">
              <w:t xml:space="preserve"> vaø </w:t>
            </w:r>
            <w:r w:rsidRPr="00A2036C">
              <w:rPr>
                <w:position w:val="-4"/>
              </w:rPr>
              <w:object w:dxaOrig="240" w:dyaOrig="320" w14:anchorId="31D14EB1">
                <v:shape id="_x0000_i1170" type="#_x0000_t75" style="width:12pt;height:16pt" o:ole="">
                  <v:imagedata r:id="rId186" o:title=""/>
                </v:shape>
                <o:OLEObject Type="Embed" ProgID="Equation.DSMT4" ShapeID="_x0000_i1170" DrawAspect="Content" ObjectID="_1664266978" r:id="rId201"/>
              </w:object>
            </w:r>
            <w:r w:rsidRPr="00A2036C">
              <w:rPr>
                <w:vertAlign w:val="subscript"/>
              </w:rPr>
              <w:t>3</w:t>
            </w:r>
            <w:r w:rsidRPr="00A2036C">
              <w:t xml:space="preserve">; </w:t>
            </w:r>
            <w:r w:rsidRPr="00A2036C">
              <w:rPr>
                <w:position w:val="-4"/>
              </w:rPr>
              <w:object w:dxaOrig="260" w:dyaOrig="320" w14:anchorId="45C4B025">
                <v:shape id="_x0000_i1171" type="#_x0000_t75" style="width:13pt;height:16pt" o:ole="">
                  <v:imagedata r:id="rId184" o:title=""/>
                </v:shape>
                <o:OLEObject Type="Embed" ProgID="Equation.DSMT4" ShapeID="_x0000_i1171" DrawAspect="Content" ObjectID="_1664266979" r:id="rId202"/>
              </w:object>
            </w:r>
            <w:r w:rsidRPr="00A2036C">
              <w:rPr>
                <w:vertAlign w:val="subscript"/>
              </w:rPr>
              <w:t>4</w:t>
            </w:r>
            <w:r w:rsidRPr="00A2036C">
              <w:t xml:space="preserve"> vaø </w:t>
            </w:r>
            <w:r w:rsidRPr="00A2036C">
              <w:rPr>
                <w:position w:val="-4"/>
              </w:rPr>
              <w:object w:dxaOrig="240" w:dyaOrig="320" w14:anchorId="25A65F19">
                <v:shape id="_x0000_i1172" type="#_x0000_t75" style="width:12pt;height:16pt" o:ole="">
                  <v:imagedata r:id="rId186" o:title=""/>
                </v:shape>
                <o:OLEObject Type="Embed" ProgID="Equation.DSMT4" ShapeID="_x0000_i1172" DrawAspect="Content" ObjectID="_1664266980" r:id="rId203"/>
              </w:object>
            </w:r>
            <w:r w:rsidRPr="00A2036C">
              <w:rPr>
                <w:vertAlign w:val="subscript"/>
              </w:rPr>
              <w:t>2</w:t>
            </w:r>
            <w:r w:rsidRPr="00A2036C">
              <w:t xml:space="preserve"> ñöôïc goïi laø hai goùc so le trong.</w:t>
            </w:r>
          </w:p>
          <w:p w14:paraId="0477238A" w14:textId="77777777" w:rsidR="00352774" w:rsidRPr="00A2036C" w:rsidRDefault="00352774" w:rsidP="003A5968">
            <w:r w:rsidRPr="00A2036C">
              <w:t xml:space="preserve">- </w:t>
            </w:r>
            <w:r w:rsidRPr="00A2036C">
              <w:rPr>
                <w:position w:val="-4"/>
              </w:rPr>
              <w:object w:dxaOrig="260" w:dyaOrig="320" w14:anchorId="7A9B0BE2">
                <v:shape id="_x0000_i1173" type="#_x0000_t75" style="width:13pt;height:16pt" o:ole="">
                  <v:imagedata r:id="rId184" o:title=""/>
                </v:shape>
                <o:OLEObject Type="Embed" ProgID="Equation.DSMT4" ShapeID="_x0000_i1173" DrawAspect="Content" ObjectID="_1664266981" r:id="rId204"/>
              </w:object>
            </w:r>
            <w:r w:rsidRPr="00A2036C">
              <w:rPr>
                <w:vertAlign w:val="subscript"/>
              </w:rPr>
              <w:t>1</w:t>
            </w:r>
            <w:r w:rsidRPr="00A2036C">
              <w:t xml:space="preserve"> vaø </w:t>
            </w:r>
            <w:r w:rsidRPr="00A2036C">
              <w:rPr>
                <w:position w:val="-4"/>
              </w:rPr>
              <w:object w:dxaOrig="240" w:dyaOrig="320" w14:anchorId="2923DA15">
                <v:shape id="_x0000_i1174" type="#_x0000_t75" style="width:12pt;height:16pt" o:ole="">
                  <v:imagedata r:id="rId186" o:title=""/>
                </v:shape>
                <o:OLEObject Type="Embed" ProgID="Equation.DSMT4" ShapeID="_x0000_i1174" DrawAspect="Content" ObjectID="_1664266982" r:id="rId205"/>
              </w:object>
            </w:r>
            <w:r w:rsidRPr="00A2036C">
              <w:rPr>
                <w:vertAlign w:val="subscript"/>
              </w:rPr>
              <w:t>1</w:t>
            </w:r>
            <w:r w:rsidRPr="00A2036C">
              <w:t xml:space="preserve">; </w:t>
            </w:r>
            <w:r w:rsidRPr="00A2036C">
              <w:rPr>
                <w:position w:val="-4"/>
              </w:rPr>
              <w:object w:dxaOrig="260" w:dyaOrig="320" w14:anchorId="5F723091">
                <v:shape id="_x0000_i1175" type="#_x0000_t75" style="width:13pt;height:16pt" o:ole="">
                  <v:imagedata r:id="rId184" o:title=""/>
                </v:shape>
                <o:OLEObject Type="Embed" ProgID="Equation.DSMT4" ShapeID="_x0000_i1175" DrawAspect="Content" ObjectID="_1664266983" r:id="rId206"/>
              </w:object>
            </w:r>
            <w:r w:rsidRPr="00A2036C">
              <w:rPr>
                <w:vertAlign w:val="subscript"/>
              </w:rPr>
              <w:t>2</w:t>
            </w:r>
            <w:r w:rsidRPr="00A2036C">
              <w:t xml:space="preserve"> vaø </w:t>
            </w:r>
            <w:r w:rsidRPr="00A2036C">
              <w:rPr>
                <w:position w:val="-4"/>
              </w:rPr>
              <w:object w:dxaOrig="240" w:dyaOrig="320" w14:anchorId="3ABE1BD1">
                <v:shape id="_x0000_i1176" type="#_x0000_t75" style="width:12pt;height:16pt" o:ole="">
                  <v:imagedata r:id="rId186" o:title=""/>
                </v:shape>
                <o:OLEObject Type="Embed" ProgID="Equation.DSMT4" ShapeID="_x0000_i1176" DrawAspect="Content" ObjectID="_1664266984" r:id="rId207"/>
              </w:object>
            </w:r>
            <w:r w:rsidRPr="00A2036C">
              <w:rPr>
                <w:vertAlign w:val="subscript"/>
              </w:rPr>
              <w:t>2</w:t>
            </w:r>
            <w:r w:rsidRPr="00A2036C">
              <w:t xml:space="preserve">; </w:t>
            </w:r>
            <w:r w:rsidRPr="00A2036C">
              <w:rPr>
                <w:position w:val="-4"/>
              </w:rPr>
              <w:object w:dxaOrig="260" w:dyaOrig="320" w14:anchorId="2A3E0568">
                <v:shape id="_x0000_i1177" type="#_x0000_t75" style="width:13pt;height:16pt" o:ole="">
                  <v:imagedata r:id="rId184" o:title=""/>
                </v:shape>
                <o:OLEObject Type="Embed" ProgID="Equation.DSMT4" ShapeID="_x0000_i1177" DrawAspect="Content" ObjectID="_1664266985" r:id="rId208"/>
              </w:object>
            </w:r>
            <w:r w:rsidRPr="00A2036C">
              <w:rPr>
                <w:vertAlign w:val="subscript"/>
              </w:rPr>
              <w:t>3</w:t>
            </w:r>
            <w:r w:rsidRPr="00A2036C">
              <w:t xml:space="preserve"> vaø </w:t>
            </w:r>
            <w:r w:rsidRPr="00A2036C">
              <w:rPr>
                <w:position w:val="-4"/>
              </w:rPr>
              <w:object w:dxaOrig="240" w:dyaOrig="320" w14:anchorId="28623083">
                <v:shape id="_x0000_i1178" type="#_x0000_t75" style="width:12pt;height:16pt" o:ole="">
                  <v:imagedata r:id="rId186" o:title=""/>
                </v:shape>
                <o:OLEObject Type="Embed" ProgID="Equation.DSMT4" ShapeID="_x0000_i1178" DrawAspect="Content" ObjectID="_1664266986" r:id="rId209"/>
              </w:object>
            </w:r>
            <w:r w:rsidRPr="00A2036C">
              <w:rPr>
                <w:vertAlign w:val="subscript"/>
              </w:rPr>
              <w:t>3</w:t>
            </w:r>
            <w:r w:rsidRPr="00A2036C">
              <w:t xml:space="preserve">; </w:t>
            </w:r>
            <w:r w:rsidRPr="00A2036C">
              <w:rPr>
                <w:position w:val="-4"/>
              </w:rPr>
              <w:object w:dxaOrig="260" w:dyaOrig="320" w14:anchorId="59EBE13D">
                <v:shape id="_x0000_i1179" type="#_x0000_t75" style="width:13pt;height:16pt" o:ole="">
                  <v:imagedata r:id="rId184" o:title=""/>
                </v:shape>
                <o:OLEObject Type="Embed" ProgID="Equation.DSMT4" ShapeID="_x0000_i1179" DrawAspect="Content" ObjectID="_1664266987" r:id="rId210"/>
              </w:object>
            </w:r>
            <w:r w:rsidRPr="00A2036C">
              <w:rPr>
                <w:vertAlign w:val="subscript"/>
              </w:rPr>
              <w:t>4</w:t>
            </w:r>
            <w:r w:rsidRPr="00A2036C">
              <w:t xml:space="preserve"> vaø </w:t>
            </w:r>
            <w:r w:rsidRPr="00A2036C">
              <w:rPr>
                <w:position w:val="-4"/>
              </w:rPr>
              <w:object w:dxaOrig="240" w:dyaOrig="320" w14:anchorId="492CBE39">
                <v:shape id="_x0000_i1180" type="#_x0000_t75" style="width:12pt;height:16pt" o:ole="">
                  <v:imagedata r:id="rId186" o:title=""/>
                </v:shape>
                <o:OLEObject Type="Embed" ProgID="Equation.DSMT4" ShapeID="_x0000_i1180" DrawAspect="Content" ObjectID="_1664266988" r:id="rId211"/>
              </w:object>
            </w:r>
            <w:r w:rsidRPr="00A2036C">
              <w:rPr>
                <w:vertAlign w:val="subscript"/>
              </w:rPr>
              <w:t>4</w:t>
            </w:r>
            <w:r w:rsidRPr="00A2036C">
              <w:t xml:space="preserve"> ñöôïc goïi laø hai goùc ñoàng vò.</w:t>
            </w:r>
          </w:p>
        </w:tc>
      </w:tr>
      <w:tr w:rsidR="00352774" w:rsidRPr="00A2036C" w14:paraId="5CFDBEB0" w14:textId="77777777" w:rsidTr="005F2C71">
        <w:tblPrEx>
          <w:tblCellMar>
            <w:top w:w="0" w:type="dxa"/>
            <w:bottom w:w="0" w:type="dxa"/>
          </w:tblCellMar>
        </w:tblPrEx>
        <w:tc>
          <w:tcPr>
            <w:tcW w:w="2977" w:type="dxa"/>
          </w:tcPr>
          <w:p w14:paraId="7FDD9564" w14:textId="77777777" w:rsidR="00352774" w:rsidRPr="00A2036C" w:rsidRDefault="00352774" w:rsidP="003A5968">
            <w:r w:rsidRPr="00A2036C">
              <w:rPr>
                <w:b/>
                <w:bCs/>
                <w:u w:val="single"/>
              </w:rPr>
              <w:t>Hoaït ñoäng 2:</w:t>
            </w:r>
            <w:r w:rsidRPr="00A2036C">
              <w:t xml:space="preserve"> Tính chaát </w:t>
            </w:r>
          </w:p>
          <w:p w14:paraId="72B90DA5" w14:textId="77777777" w:rsidR="00352774" w:rsidRPr="00A2036C" w:rsidRDefault="00352774" w:rsidP="003A5968">
            <w:r w:rsidRPr="00A2036C">
              <w:t xml:space="preserve">GV cho HS laøm </w:t>
            </w:r>
            <w:r w:rsidRPr="00A2036C">
              <w:rPr>
                <w:bdr w:val="single" w:sz="4" w:space="0" w:color="auto"/>
              </w:rPr>
              <w:t>?2</w:t>
            </w:r>
            <w:r w:rsidRPr="00A2036C">
              <w:t>:</w:t>
            </w:r>
          </w:p>
          <w:p w14:paraId="404D5792" w14:textId="77777777" w:rsidR="00352774" w:rsidRPr="00A2036C" w:rsidRDefault="00352774" w:rsidP="003A5968">
            <w:r w:rsidRPr="00A2036C">
              <w:t xml:space="preserve">Treân hình 13 cho </w:t>
            </w:r>
            <w:r w:rsidRPr="00A2036C">
              <w:rPr>
                <w:position w:val="-4"/>
              </w:rPr>
              <w:object w:dxaOrig="260" w:dyaOrig="320" w14:anchorId="548A5B1C">
                <v:shape id="_x0000_i1181" type="#_x0000_t75" style="width:13pt;height:16pt" o:ole="">
                  <v:imagedata r:id="rId184" o:title=""/>
                </v:shape>
                <o:OLEObject Type="Embed" ProgID="Equation.DSMT4" ShapeID="_x0000_i1181" DrawAspect="Content" ObjectID="_1664266989" r:id="rId212"/>
              </w:object>
            </w:r>
            <w:r w:rsidRPr="00A2036C">
              <w:rPr>
                <w:vertAlign w:val="subscript"/>
              </w:rPr>
              <w:t>4</w:t>
            </w:r>
            <w:r w:rsidRPr="00A2036C">
              <w:t xml:space="preserve"> = </w:t>
            </w:r>
            <w:r w:rsidRPr="00A2036C">
              <w:rPr>
                <w:position w:val="-4"/>
              </w:rPr>
              <w:object w:dxaOrig="240" w:dyaOrig="320" w14:anchorId="5AD6292C">
                <v:shape id="_x0000_i1182" type="#_x0000_t75" style="width:12pt;height:16pt" o:ole="">
                  <v:imagedata r:id="rId186" o:title=""/>
                </v:shape>
                <o:OLEObject Type="Embed" ProgID="Equation.DSMT4" ShapeID="_x0000_i1182" DrawAspect="Content" ObjectID="_1664266990" r:id="rId213"/>
              </w:object>
            </w:r>
            <w:r w:rsidRPr="00A2036C">
              <w:rPr>
                <w:vertAlign w:val="subscript"/>
              </w:rPr>
              <w:t>2</w:t>
            </w:r>
            <w:r w:rsidRPr="00A2036C">
              <w:t xml:space="preserve"> </w:t>
            </w:r>
            <w:r w:rsidRPr="00A2036C">
              <w:lastRenderedPageBreak/>
              <w:t>= 45</w:t>
            </w:r>
            <w:r w:rsidRPr="00A2036C">
              <w:rPr>
                <w:vertAlign w:val="superscript"/>
              </w:rPr>
              <w:t>0</w:t>
            </w:r>
            <w:r w:rsidRPr="00A2036C">
              <w:t>.</w:t>
            </w:r>
          </w:p>
          <w:p w14:paraId="722553C7" w14:textId="77777777" w:rsidR="00352774" w:rsidRPr="00A2036C" w:rsidRDefault="00352774" w:rsidP="003A5968">
            <w:r w:rsidRPr="00A2036C">
              <w:t xml:space="preserve">a) Haõy tính </w:t>
            </w:r>
            <w:r w:rsidRPr="00A2036C">
              <w:rPr>
                <w:position w:val="-4"/>
              </w:rPr>
              <w:object w:dxaOrig="260" w:dyaOrig="320" w14:anchorId="43F29019">
                <v:shape id="_x0000_i1187" type="#_x0000_t75" style="width:13pt;height:16pt" o:ole="">
                  <v:imagedata r:id="rId184" o:title=""/>
                </v:shape>
                <o:OLEObject Type="Embed" ProgID="Equation.DSMT4" ShapeID="_x0000_i1187" DrawAspect="Content" ObjectID="_1664266991" r:id="rId214"/>
              </w:object>
            </w:r>
            <w:r w:rsidRPr="00A2036C">
              <w:rPr>
                <w:vertAlign w:val="subscript"/>
              </w:rPr>
              <w:t>1</w:t>
            </w:r>
            <w:r w:rsidRPr="00A2036C">
              <w:t xml:space="preserve">, </w:t>
            </w:r>
            <w:r w:rsidRPr="00A2036C">
              <w:rPr>
                <w:position w:val="-4"/>
              </w:rPr>
              <w:object w:dxaOrig="240" w:dyaOrig="320" w14:anchorId="4B8EF8CE">
                <v:shape id="_x0000_i1188" type="#_x0000_t75" style="width:12pt;height:16pt" o:ole="">
                  <v:imagedata r:id="rId186" o:title=""/>
                </v:shape>
                <o:OLEObject Type="Embed" ProgID="Equation.DSMT4" ShapeID="_x0000_i1188" DrawAspect="Content" ObjectID="_1664266992" r:id="rId215"/>
              </w:object>
            </w:r>
            <w:r w:rsidRPr="00A2036C">
              <w:rPr>
                <w:vertAlign w:val="subscript"/>
              </w:rPr>
              <w:t>3</w:t>
            </w:r>
          </w:p>
          <w:p w14:paraId="1D0BEE09" w14:textId="77777777" w:rsidR="00352774" w:rsidRPr="00A2036C" w:rsidRDefault="00352774" w:rsidP="003A5968">
            <w:r w:rsidRPr="00A2036C">
              <w:t xml:space="preserve">b) Haõy tính </w:t>
            </w:r>
            <w:r w:rsidRPr="00A2036C">
              <w:rPr>
                <w:position w:val="-4"/>
              </w:rPr>
              <w:object w:dxaOrig="260" w:dyaOrig="320" w14:anchorId="46EBDBFD">
                <v:shape id="_x0000_i1189" type="#_x0000_t75" style="width:13pt;height:16pt" o:ole="">
                  <v:imagedata r:id="rId184" o:title=""/>
                </v:shape>
                <o:OLEObject Type="Embed" ProgID="Equation.DSMT4" ShapeID="_x0000_i1189" DrawAspect="Content" ObjectID="_1664266993" r:id="rId216"/>
              </w:object>
            </w:r>
            <w:r w:rsidRPr="00A2036C">
              <w:rPr>
                <w:vertAlign w:val="subscript"/>
              </w:rPr>
              <w:t>2</w:t>
            </w:r>
            <w:r w:rsidRPr="00A2036C">
              <w:t xml:space="preserve">, </w:t>
            </w:r>
            <w:r w:rsidRPr="00A2036C">
              <w:rPr>
                <w:position w:val="-4"/>
              </w:rPr>
              <w:object w:dxaOrig="240" w:dyaOrig="320" w14:anchorId="61635AFD">
                <v:shape id="_x0000_i1190" type="#_x0000_t75" style="width:12pt;height:16pt" o:ole="">
                  <v:imagedata r:id="rId186" o:title=""/>
                </v:shape>
                <o:OLEObject Type="Embed" ProgID="Equation.DSMT4" ShapeID="_x0000_i1190" DrawAspect="Content" ObjectID="_1664266994" r:id="rId217"/>
              </w:object>
            </w:r>
            <w:r w:rsidRPr="00A2036C">
              <w:rPr>
                <w:vertAlign w:val="subscript"/>
              </w:rPr>
              <w:t>4</w:t>
            </w:r>
          </w:p>
          <w:p w14:paraId="6DB782BE" w14:textId="77777777" w:rsidR="00352774" w:rsidRPr="00A2036C" w:rsidRDefault="00352774" w:rsidP="003A5968">
            <w:r w:rsidRPr="00A2036C">
              <w:t>c) Haõy vieát teân ba caëp goùc ñoàng vò coøn laïi vôùi soá ño cuûa chuùng.</w:t>
            </w:r>
          </w:p>
          <w:p w14:paraId="341FAB0F" w14:textId="77777777" w:rsidR="00352774" w:rsidRPr="00A2036C" w:rsidRDefault="00352774" w:rsidP="003A5968">
            <w:r w:rsidRPr="00A2036C">
              <w:object w:dxaOrig="2595" w:dyaOrig="1995" w14:anchorId="3BA69332">
                <v:shape id="_x0000_i1191" type="#_x0000_t75" style="width:129.75pt;height:99.75pt" o:ole="">
                  <v:imagedata r:id="rId218" o:title=""/>
                </v:shape>
                <o:OLEObject Type="Embed" ProgID="PBrush" ShapeID="_x0000_i1191" DrawAspect="Content" ObjectID="_1664266995" r:id="rId219"/>
              </w:object>
            </w:r>
          </w:p>
          <w:p w14:paraId="3DF237FD" w14:textId="77777777" w:rsidR="00352774" w:rsidRPr="00A2036C" w:rsidRDefault="00352774" w:rsidP="003A5968">
            <w:r w:rsidRPr="00A2036C">
              <w:t>GV cho HS so saùnh vaø nhaän xeùt keát quaû.</w:t>
            </w:r>
          </w:p>
          <w:p w14:paraId="105AC113" w14:textId="77777777" w:rsidR="00352774" w:rsidRPr="00A2036C" w:rsidRDefault="00352774" w:rsidP="003A5968">
            <w:r w:rsidRPr="00A2036C">
              <w:t>=&gt; Ruùt ra tính chaát.</w:t>
            </w:r>
          </w:p>
        </w:tc>
        <w:tc>
          <w:tcPr>
            <w:tcW w:w="3118" w:type="dxa"/>
          </w:tcPr>
          <w:p w14:paraId="04ADB96B" w14:textId="77777777" w:rsidR="00352774" w:rsidRPr="00A2036C" w:rsidRDefault="00352774" w:rsidP="003A5968">
            <w:pPr>
              <w:rPr>
                <w:bdr w:val="single" w:sz="4" w:space="0" w:color="auto"/>
              </w:rPr>
            </w:pPr>
          </w:p>
          <w:p w14:paraId="17AEE43D" w14:textId="77777777" w:rsidR="00352774" w:rsidRPr="00A2036C" w:rsidRDefault="00352774" w:rsidP="003A5968">
            <w:r w:rsidRPr="00A2036C">
              <w:rPr>
                <w:bdr w:val="single" w:sz="4" w:space="0" w:color="auto"/>
              </w:rPr>
              <w:t>?2</w:t>
            </w:r>
          </w:p>
          <w:p w14:paraId="2B76ABA3" w14:textId="77777777" w:rsidR="00352774" w:rsidRPr="00A2036C" w:rsidRDefault="00352774" w:rsidP="003A5968">
            <w:r w:rsidRPr="00A2036C">
              <w:t xml:space="preserve">a) Tính </w:t>
            </w:r>
            <w:r w:rsidRPr="00A2036C">
              <w:rPr>
                <w:position w:val="-4"/>
              </w:rPr>
              <w:object w:dxaOrig="260" w:dyaOrig="320" w14:anchorId="64F65B51">
                <v:shape id="_x0000_i1183" type="#_x0000_t75" style="width:13pt;height:16pt" o:ole="">
                  <v:imagedata r:id="rId184" o:title=""/>
                </v:shape>
                <o:OLEObject Type="Embed" ProgID="Equation.DSMT4" ShapeID="_x0000_i1183" DrawAspect="Content" ObjectID="_1664266996" r:id="rId220"/>
              </w:object>
            </w:r>
            <w:r w:rsidRPr="00A2036C">
              <w:rPr>
                <w:vertAlign w:val="subscript"/>
              </w:rPr>
              <w:t>1</w:t>
            </w:r>
            <w:r w:rsidRPr="00A2036C">
              <w:t xml:space="preserve"> vaø </w:t>
            </w:r>
            <w:r w:rsidRPr="00A2036C">
              <w:rPr>
                <w:position w:val="-4"/>
              </w:rPr>
              <w:object w:dxaOrig="240" w:dyaOrig="320" w14:anchorId="5A1A2690">
                <v:shape id="_x0000_i1184" type="#_x0000_t75" style="width:12pt;height:16pt" o:ole="">
                  <v:imagedata r:id="rId186" o:title=""/>
                </v:shape>
                <o:OLEObject Type="Embed" ProgID="Equation.DSMT4" ShapeID="_x0000_i1184" DrawAspect="Content" ObjectID="_1664266997" r:id="rId221"/>
              </w:object>
            </w:r>
            <w:r w:rsidRPr="00A2036C">
              <w:rPr>
                <w:vertAlign w:val="subscript"/>
              </w:rPr>
              <w:t>3</w:t>
            </w:r>
            <w:r w:rsidRPr="00A2036C">
              <w:t>:</w:t>
            </w:r>
          </w:p>
          <w:p w14:paraId="02A35DE4" w14:textId="77777777" w:rsidR="00352774" w:rsidRPr="00A2036C" w:rsidRDefault="00352774" w:rsidP="003A5968">
            <w:r w:rsidRPr="00A2036C">
              <w:lastRenderedPageBreak/>
              <w:t xml:space="preserve">-Vì </w:t>
            </w:r>
            <w:r w:rsidRPr="00A2036C">
              <w:rPr>
                <w:position w:val="-4"/>
              </w:rPr>
              <w:object w:dxaOrig="260" w:dyaOrig="320" w14:anchorId="384650FB">
                <v:shape id="_x0000_i1185" type="#_x0000_t75" style="width:13pt;height:16pt" o:ole="">
                  <v:imagedata r:id="rId184" o:title=""/>
                </v:shape>
                <o:OLEObject Type="Embed" ProgID="Equation.DSMT4" ShapeID="_x0000_i1185" DrawAspect="Content" ObjectID="_1664266998" r:id="rId222"/>
              </w:object>
            </w:r>
            <w:r w:rsidRPr="00A2036C">
              <w:rPr>
                <w:vertAlign w:val="subscript"/>
              </w:rPr>
              <w:t>1</w:t>
            </w:r>
            <w:r w:rsidRPr="00A2036C">
              <w:t xml:space="preserve"> keà buø vôùi </w:t>
            </w:r>
            <w:r w:rsidRPr="00A2036C">
              <w:rPr>
                <w:position w:val="-4"/>
              </w:rPr>
              <w:object w:dxaOrig="260" w:dyaOrig="320" w14:anchorId="7C9D91E2">
                <v:shape id="_x0000_i1186" type="#_x0000_t75" style="width:13pt;height:16pt" o:ole="">
                  <v:imagedata r:id="rId184" o:title=""/>
                </v:shape>
                <o:OLEObject Type="Embed" ProgID="Equation.DSMT4" ShapeID="_x0000_i1186" DrawAspect="Content" ObjectID="_1664266999" r:id="rId223"/>
              </w:object>
            </w:r>
            <w:r w:rsidRPr="00A2036C">
              <w:rPr>
                <w:vertAlign w:val="subscript"/>
              </w:rPr>
              <w:t>4</w:t>
            </w:r>
          </w:p>
          <w:p w14:paraId="5055A6DB" w14:textId="77777777" w:rsidR="00352774" w:rsidRPr="00A2036C" w:rsidRDefault="00352774" w:rsidP="003A5968">
            <w:r w:rsidRPr="00A2036C">
              <w:t xml:space="preserve">neân </w:t>
            </w:r>
            <w:r w:rsidRPr="00A2036C">
              <w:rPr>
                <w:position w:val="-4"/>
              </w:rPr>
              <w:object w:dxaOrig="260" w:dyaOrig="320" w14:anchorId="0069C59A">
                <v:shape id="_x0000_i1192" type="#_x0000_t75" style="width:13pt;height:16pt" o:ole="">
                  <v:imagedata r:id="rId184" o:title=""/>
                </v:shape>
                <o:OLEObject Type="Embed" ProgID="Equation.DSMT4" ShapeID="_x0000_i1192" DrawAspect="Content" ObjectID="_1664267000" r:id="rId224"/>
              </w:object>
            </w:r>
            <w:r w:rsidRPr="00A2036C">
              <w:rPr>
                <w:vertAlign w:val="subscript"/>
              </w:rPr>
              <w:t>1</w:t>
            </w:r>
            <w:r w:rsidRPr="00A2036C">
              <w:t xml:space="preserve"> = 180</w:t>
            </w:r>
            <w:r w:rsidRPr="00A2036C">
              <w:rPr>
                <w:vertAlign w:val="superscript"/>
              </w:rPr>
              <w:t>0</w:t>
            </w:r>
            <w:r w:rsidRPr="00A2036C">
              <w:t xml:space="preserve"> – </w:t>
            </w:r>
            <w:r w:rsidRPr="00A2036C">
              <w:rPr>
                <w:position w:val="-4"/>
              </w:rPr>
              <w:object w:dxaOrig="260" w:dyaOrig="320" w14:anchorId="74CE4FA7">
                <v:shape id="_x0000_i1193" type="#_x0000_t75" style="width:13pt;height:16pt" o:ole="">
                  <v:imagedata r:id="rId184" o:title=""/>
                </v:shape>
                <o:OLEObject Type="Embed" ProgID="Equation.DSMT4" ShapeID="_x0000_i1193" DrawAspect="Content" ObjectID="_1664267001" r:id="rId225"/>
              </w:object>
            </w:r>
            <w:r w:rsidRPr="00A2036C">
              <w:rPr>
                <w:vertAlign w:val="subscript"/>
              </w:rPr>
              <w:t>4</w:t>
            </w:r>
            <w:r w:rsidRPr="00A2036C">
              <w:t xml:space="preserve"> = 135</w:t>
            </w:r>
            <w:r w:rsidRPr="00A2036C">
              <w:rPr>
                <w:vertAlign w:val="superscript"/>
              </w:rPr>
              <w:t>0</w:t>
            </w:r>
          </w:p>
          <w:p w14:paraId="00EEEDCA" w14:textId="77777777" w:rsidR="00352774" w:rsidRPr="00A2036C" w:rsidRDefault="00352774" w:rsidP="003A5968">
            <w:r w:rsidRPr="00A2036C">
              <w:t xml:space="preserve">-Vì </w:t>
            </w:r>
            <w:r w:rsidRPr="00A2036C">
              <w:rPr>
                <w:position w:val="-4"/>
              </w:rPr>
              <w:object w:dxaOrig="240" w:dyaOrig="320" w14:anchorId="29D2A80A">
                <v:shape id="_x0000_i1194" type="#_x0000_t75" style="width:12pt;height:16pt" o:ole="">
                  <v:imagedata r:id="rId186" o:title=""/>
                </v:shape>
                <o:OLEObject Type="Embed" ProgID="Equation.DSMT4" ShapeID="_x0000_i1194" DrawAspect="Content" ObjectID="_1664267002" r:id="rId226"/>
              </w:object>
            </w:r>
            <w:r w:rsidRPr="00A2036C">
              <w:rPr>
                <w:vertAlign w:val="subscript"/>
              </w:rPr>
              <w:t>3</w:t>
            </w:r>
            <w:r w:rsidRPr="00A2036C">
              <w:t xml:space="preserve"> keà buø vôùi </w:t>
            </w:r>
            <w:r w:rsidRPr="00A2036C">
              <w:rPr>
                <w:position w:val="-4"/>
              </w:rPr>
              <w:object w:dxaOrig="240" w:dyaOrig="320" w14:anchorId="11855EED">
                <v:shape id="_x0000_i1195" type="#_x0000_t75" style="width:12pt;height:16pt" o:ole="">
                  <v:imagedata r:id="rId186" o:title=""/>
                </v:shape>
                <o:OLEObject Type="Embed" ProgID="Equation.DSMT4" ShapeID="_x0000_i1195" DrawAspect="Content" ObjectID="_1664267003" r:id="rId227"/>
              </w:object>
            </w:r>
            <w:r w:rsidRPr="00A2036C">
              <w:rPr>
                <w:vertAlign w:val="subscript"/>
              </w:rPr>
              <w:t>2</w:t>
            </w:r>
          </w:p>
          <w:p w14:paraId="69251AC6" w14:textId="77777777" w:rsidR="00352774" w:rsidRPr="00A2036C" w:rsidRDefault="00352774" w:rsidP="003A5968">
            <w:r w:rsidRPr="00A2036C">
              <w:t xml:space="preserve">=&gt; </w:t>
            </w:r>
            <w:r w:rsidRPr="00A2036C">
              <w:rPr>
                <w:position w:val="-4"/>
              </w:rPr>
              <w:object w:dxaOrig="240" w:dyaOrig="320" w14:anchorId="44977507">
                <v:shape id="_x0000_i1196" type="#_x0000_t75" style="width:12pt;height:16pt" o:ole="">
                  <v:imagedata r:id="rId186" o:title=""/>
                </v:shape>
                <o:OLEObject Type="Embed" ProgID="Equation.DSMT4" ShapeID="_x0000_i1196" DrawAspect="Content" ObjectID="_1664267004" r:id="rId228"/>
              </w:object>
            </w:r>
            <w:r w:rsidRPr="00A2036C">
              <w:rPr>
                <w:vertAlign w:val="subscript"/>
              </w:rPr>
              <w:t>3</w:t>
            </w:r>
            <w:r w:rsidRPr="00A2036C">
              <w:t xml:space="preserve"> + </w:t>
            </w:r>
            <w:r w:rsidRPr="00A2036C">
              <w:rPr>
                <w:position w:val="-4"/>
              </w:rPr>
              <w:object w:dxaOrig="240" w:dyaOrig="320" w14:anchorId="01715999">
                <v:shape id="_x0000_i1197" type="#_x0000_t75" style="width:12pt;height:16pt" o:ole="">
                  <v:imagedata r:id="rId186" o:title=""/>
                </v:shape>
                <o:OLEObject Type="Embed" ProgID="Equation.DSMT4" ShapeID="_x0000_i1197" DrawAspect="Content" ObjectID="_1664267005" r:id="rId229"/>
              </w:object>
            </w:r>
            <w:r w:rsidRPr="00A2036C">
              <w:rPr>
                <w:vertAlign w:val="subscript"/>
              </w:rPr>
              <w:t>2</w:t>
            </w:r>
            <w:r w:rsidRPr="00A2036C">
              <w:t xml:space="preserve"> = 180</w:t>
            </w:r>
            <w:r w:rsidRPr="00A2036C">
              <w:rPr>
                <w:vertAlign w:val="superscript"/>
              </w:rPr>
              <w:t>0</w:t>
            </w:r>
          </w:p>
          <w:p w14:paraId="4F810734" w14:textId="77777777" w:rsidR="00352774" w:rsidRPr="00A2036C" w:rsidRDefault="00352774" w:rsidP="003A5968">
            <w:r w:rsidRPr="00A2036C">
              <w:t xml:space="preserve">=&gt; </w:t>
            </w:r>
            <w:r w:rsidRPr="00A2036C">
              <w:rPr>
                <w:position w:val="-4"/>
              </w:rPr>
              <w:object w:dxaOrig="240" w:dyaOrig="320" w14:anchorId="74870411">
                <v:shape id="_x0000_i1198" type="#_x0000_t75" style="width:12pt;height:16pt" o:ole="">
                  <v:imagedata r:id="rId186" o:title=""/>
                </v:shape>
                <o:OLEObject Type="Embed" ProgID="Equation.DSMT4" ShapeID="_x0000_i1198" DrawAspect="Content" ObjectID="_1664267006" r:id="rId230"/>
              </w:object>
            </w:r>
            <w:r w:rsidRPr="00A2036C">
              <w:rPr>
                <w:vertAlign w:val="subscript"/>
              </w:rPr>
              <w:t>3</w:t>
            </w:r>
            <w:r w:rsidRPr="00A2036C">
              <w:t xml:space="preserve"> = 135</w:t>
            </w:r>
            <w:r w:rsidRPr="00A2036C">
              <w:rPr>
                <w:vertAlign w:val="superscript"/>
              </w:rPr>
              <w:t>0</w:t>
            </w:r>
          </w:p>
          <w:p w14:paraId="23FE4310" w14:textId="77777777" w:rsidR="00352774" w:rsidRPr="00A2036C" w:rsidRDefault="00352774" w:rsidP="003A5968">
            <w:r w:rsidRPr="00A2036C">
              <w:t xml:space="preserve">=&gt; </w:t>
            </w:r>
            <w:r w:rsidRPr="00A2036C">
              <w:rPr>
                <w:position w:val="-4"/>
              </w:rPr>
              <w:object w:dxaOrig="260" w:dyaOrig="320" w14:anchorId="7AB3F6EF">
                <v:shape id="_x0000_i1199" type="#_x0000_t75" style="width:13pt;height:16pt" o:ole="">
                  <v:imagedata r:id="rId184" o:title=""/>
                </v:shape>
                <o:OLEObject Type="Embed" ProgID="Equation.DSMT4" ShapeID="_x0000_i1199" DrawAspect="Content" ObjectID="_1664267007" r:id="rId231"/>
              </w:object>
            </w:r>
            <w:r w:rsidRPr="00A2036C">
              <w:rPr>
                <w:vertAlign w:val="subscript"/>
              </w:rPr>
              <w:t>1</w:t>
            </w:r>
            <w:r w:rsidRPr="00A2036C">
              <w:t xml:space="preserve"> = </w:t>
            </w:r>
            <w:r w:rsidRPr="00A2036C">
              <w:rPr>
                <w:position w:val="-4"/>
              </w:rPr>
              <w:object w:dxaOrig="240" w:dyaOrig="320" w14:anchorId="651536D1">
                <v:shape id="_x0000_i1200" type="#_x0000_t75" style="width:12pt;height:16pt" o:ole="">
                  <v:imagedata r:id="rId186" o:title=""/>
                </v:shape>
                <o:OLEObject Type="Embed" ProgID="Equation.DSMT4" ShapeID="_x0000_i1200" DrawAspect="Content" ObjectID="_1664267008" r:id="rId232"/>
              </w:object>
            </w:r>
            <w:r w:rsidRPr="00A2036C">
              <w:rPr>
                <w:vertAlign w:val="subscript"/>
              </w:rPr>
              <w:t>3</w:t>
            </w:r>
            <w:r w:rsidRPr="00A2036C">
              <w:t xml:space="preserve"> = 135</w:t>
            </w:r>
            <w:r w:rsidRPr="00A2036C">
              <w:rPr>
                <w:vertAlign w:val="superscript"/>
              </w:rPr>
              <w:t>0</w:t>
            </w:r>
          </w:p>
          <w:p w14:paraId="6C5F893D" w14:textId="77777777" w:rsidR="00352774" w:rsidRPr="00A2036C" w:rsidRDefault="00352774" w:rsidP="003A5968">
            <w:r w:rsidRPr="00A2036C">
              <w:t xml:space="preserve">b) Tính </w:t>
            </w:r>
            <w:r w:rsidRPr="00A2036C">
              <w:rPr>
                <w:position w:val="-4"/>
              </w:rPr>
              <w:object w:dxaOrig="260" w:dyaOrig="320" w14:anchorId="79E4E3D6">
                <v:shape id="_x0000_i1201" type="#_x0000_t75" style="width:13pt;height:16pt" o:ole="">
                  <v:imagedata r:id="rId184" o:title=""/>
                </v:shape>
                <o:OLEObject Type="Embed" ProgID="Equation.DSMT4" ShapeID="_x0000_i1201" DrawAspect="Content" ObjectID="_1664267009" r:id="rId233"/>
              </w:object>
            </w:r>
            <w:r w:rsidRPr="00A2036C">
              <w:rPr>
                <w:vertAlign w:val="subscript"/>
              </w:rPr>
              <w:t>2</w:t>
            </w:r>
            <w:r w:rsidRPr="00A2036C">
              <w:t xml:space="preserve">, </w:t>
            </w:r>
            <w:r w:rsidRPr="00A2036C">
              <w:rPr>
                <w:position w:val="-4"/>
              </w:rPr>
              <w:object w:dxaOrig="240" w:dyaOrig="320" w14:anchorId="5D0588DE">
                <v:shape id="_x0000_i1202" type="#_x0000_t75" style="width:12pt;height:16pt" o:ole="">
                  <v:imagedata r:id="rId186" o:title=""/>
                </v:shape>
                <o:OLEObject Type="Embed" ProgID="Equation.DSMT4" ShapeID="_x0000_i1202" DrawAspect="Content" ObjectID="_1664267010" r:id="rId234"/>
              </w:object>
            </w:r>
            <w:r w:rsidRPr="00A2036C">
              <w:rPr>
                <w:vertAlign w:val="subscript"/>
              </w:rPr>
              <w:t>4</w:t>
            </w:r>
            <w:r w:rsidRPr="00A2036C">
              <w:t>:</w:t>
            </w:r>
          </w:p>
          <w:p w14:paraId="2820CD7E" w14:textId="77777777" w:rsidR="00352774" w:rsidRPr="00A2036C" w:rsidRDefault="00352774" w:rsidP="003A5968">
            <w:r w:rsidRPr="00A2036C">
              <w:t xml:space="preserve">-Vì </w:t>
            </w:r>
            <w:r w:rsidRPr="00A2036C">
              <w:rPr>
                <w:position w:val="-4"/>
              </w:rPr>
              <w:object w:dxaOrig="260" w:dyaOrig="320" w14:anchorId="38609DDE">
                <v:shape id="_x0000_i1203" type="#_x0000_t75" style="width:13pt;height:16pt" o:ole="">
                  <v:imagedata r:id="rId184" o:title=""/>
                </v:shape>
                <o:OLEObject Type="Embed" ProgID="Equation.DSMT4" ShapeID="_x0000_i1203" DrawAspect="Content" ObjectID="_1664267011" r:id="rId235"/>
              </w:object>
            </w:r>
            <w:r w:rsidRPr="00A2036C">
              <w:rPr>
                <w:vertAlign w:val="subscript"/>
              </w:rPr>
              <w:t>2</w:t>
            </w:r>
            <w:r w:rsidRPr="00A2036C">
              <w:t xml:space="preserve"> ñoái ñænh </w:t>
            </w:r>
            <w:r w:rsidRPr="00A2036C">
              <w:rPr>
                <w:position w:val="-4"/>
              </w:rPr>
              <w:object w:dxaOrig="260" w:dyaOrig="320" w14:anchorId="6D9512BB">
                <v:shape id="_x0000_i1204" type="#_x0000_t75" style="width:13pt;height:16pt" o:ole="">
                  <v:imagedata r:id="rId184" o:title=""/>
                </v:shape>
                <o:OLEObject Type="Embed" ProgID="Equation.DSMT4" ShapeID="_x0000_i1204" DrawAspect="Content" ObjectID="_1664267012" r:id="rId236"/>
              </w:object>
            </w:r>
            <w:r w:rsidRPr="00A2036C">
              <w:rPr>
                <w:vertAlign w:val="subscript"/>
              </w:rPr>
              <w:t>4</w:t>
            </w:r>
            <w:r w:rsidRPr="00A2036C">
              <w:t xml:space="preserve">; </w:t>
            </w:r>
            <w:r w:rsidRPr="00A2036C">
              <w:rPr>
                <w:position w:val="-4"/>
              </w:rPr>
              <w:object w:dxaOrig="240" w:dyaOrig="320" w14:anchorId="0AFC7BE9">
                <v:shape id="_x0000_i1205" type="#_x0000_t75" style="width:12pt;height:16pt" o:ole="">
                  <v:imagedata r:id="rId186" o:title=""/>
                </v:shape>
                <o:OLEObject Type="Embed" ProgID="Equation.DSMT4" ShapeID="_x0000_i1205" DrawAspect="Content" ObjectID="_1664267013" r:id="rId237"/>
              </w:object>
            </w:r>
            <w:r w:rsidRPr="00A2036C">
              <w:rPr>
                <w:vertAlign w:val="subscript"/>
              </w:rPr>
              <w:t>4</w:t>
            </w:r>
            <w:r w:rsidRPr="00A2036C">
              <w:t xml:space="preserve"> ñoái ñænh </w:t>
            </w:r>
            <w:r w:rsidRPr="00A2036C">
              <w:rPr>
                <w:position w:val="-4"/>
              </w:rPr>
              <w:object w:dxaOrig="240" w:dyaOrig="320" w14:anchorId="132A4362">
                <v:shape id="_x0000_i1206" type="#_x0000_t75" style="width:12pt;height:16pt" o:ole="">
                  <v:imagedata r:id="rId186" o:title=""/>
                </v:shape>
                <o:OLEObject Type="Embed" ProgID="Equation.DSMT4" ShapeID="_x0000_i1206" DrawAspect="Content" ObjectID="_1664267014" r:id="rId238"/>
              </w:object>
            </w:r>
            <w:r w:rsidRPr="00A2036C">
              <w:rPr>
                <w:vertAlign w:val="subscript"/>
              </w:rPr>
              <w:t>2</w:t>
            </w:r>
          </w:p>
          <w:p w14:paraId="0D7816A5" w14:textId="77777777" w:rsidR="00352774" w:rsidRPr="00A2036C" w:rsidRDefault="00352774" w:rsidP="003A5968">
            <w:r w:rsidRPr="00A2036C">
              <w:t xml:space="preserve">=&gt; </w:t>
            </w:r>
            <w:r w:rsidRPr="00A2036C">
              <w:rPr>
                <w:position w:val="-4"/>
              </w:rPr>
              <w:object w:dxaOrig="260" w:dyaOrig="320" w14:anchorId="5767C0BF">
                <v:shape id="_x0000_i1207" type="#_x0000_t75" style="width:13pt;height:16pt" o:ole="">
                  <v:imagedata r:id="rId184" o:title=""/>
                </v:shape>
                <o:OLEObject Type="Embed" ProgID="Equation.DSMT4" ShapeID="_x0000_i1207" DrawAspect="Content" ObjectID="_1664267015" r:id="rId239"/>
              </w:object>
            </w:r>
            <w:r w:rsidRPr="00A2036C">
              <w:rPr>
                <w:vertAlign w:val="subscript"/>
              </w:rPr>
              <w:t>2</w:t>
            </w:r>
            <w:r w:rsidRPr="00A2036C">
              <w:t xml:space="preserve"> = 45</w:t>
            </w:r>
            <w:r w:rsidRPr="00A2036C">
              <w:rPr>
                <w:vertAlign w:val="superscript"/>
              </w:rPr>
              <w:t>0</w:t>
            </w:r>
            <w:r w:rsidRPr="00A2036C">
              <w:t xml:space="preserve">; </w:t>
            </w:r>
            <w:r w:rsidRPr="00A2036C">
              <w:rPr>
                <w:position w:val="-4"/>
              </w:rPr>
              <w:object w:dxaOrig="240" w:dyaOrig="320" w14:anchorId="425A376D">
                <v:shape id="_x0000_i1208" type="#_x0000_t75" style="width:12pt;height:16pt" o:ole="">
                  <v:imagedata r:id="rId186" o:title=""/>
                </v:shape>
                <o:OLEObject Type="Embed" ProgID="Equation.DSMT4" ShapeID="_x0000_i1208" DrawAspect="Content" ObjectID="_1664267016" r:id="rId240"/>
              </w:object>
            </w:r>
            <w:r w:rsidRPr="00A2036C">
              <w:rPr>
                <w:vertAlign w:val="subscript"/>
              </w:rPr>
              <w:t>4</w:t>
            </w:r>
            <w:r w:rsidRPr="00A2036C">
              <w:t xml:space="preserve"> = </w:t>
            </w:r>
            <w:r w:rsidRPr="00A2036C">
              <w:rPr>
                <w:position w:val="-4"/>
              </w:rPr>
              <w:object w:dxaOrig="240" w:dyaOrig="320" w14:anchorId="1A0D3AD9">
                <v:shape id="_x0000_i1209" type="#_x0000_t75" style="width:12pt;height:16pt" o:ole="">
                  <v:imagedata r:id="rId186" o:title=""/>
                </v:shape>
                <o:OLEObject Type="Embed" ProgID="Equation.DSMT4" ShapeID="_x0000_i1209" DrawAspect="Content" ObjectID="_1664267017" r:id="rId241"/>
              </w:object>
            </w:r>
            <w:r w:rsidRPr="00A2036C">
              <w:rPr>
                <w:vertAlign w:val="subscript"/>
              </w:rPr>
              <w:t>2</w:t>
            </w:r>
            <w:r w:rsidRPr="00A2036C">
              <w:t xml:space="preserve"> = 45</w:t>
            </w:r>
            <w:r w:rsidRPr="00A2036C">
              <w:rPr>
                <w:vertAlign w:val="superscript"/>
              </w:rPr>
              <w:t>0</w:t>
            </w:r>
          </w:p>
          <w:p w14:paraId="53097070" w14:textId="77777777" w:rsidR="00352774" w:rsidRPr="00A2036C" w:rsidRDefault="00352774" w:rsidP="003A5968">
            <w:r w:rsidRPr="00A2036C">
              <w:t>c) Boán caëp goùc ñoàng vò vaø soá ño:</w:t>
            </w:r>
          </w:p>
          <w:p w14:paraId="2C2B50E1" w14:textId="77777777" w:rsidR="00352774" w:rsidRPr="00A2036C" w:rsidRDefault="00352774" w:rsidP="003A5968">
            <w:pPr>
              <w:rPr>
                <w:vertAlign w:val="superscript"/>
              </w:rPr>
            </w:pPr>
            <w:r w:rsidRPr="00A2036C">
              <w:rPr>
                <w:position w:val="-4"/>
              </w:rPr>
              <w:object w:dxaOrig="260" w:dyaOrig="320" w14:anchorId="0897600A">
                <v:shape id="_x0000_i1210" type="#_x0000_t75" style="width:13pt;height:16pt" o:ole="">
                  <v:imagedata r:id="rId184" o:title=""/>
                </v:shape>
                <o:OLEObject Type="Embed" ProgID="Equation.DSMT4" ShapeID="_x0000_i1210" DrawAspect="Content" ObjectID="_1664267018" r:id="rId242"/>
              </w:object>
            </w:r>
            <w:r w:rsidRPr="00A2036C">
              <w:rPr>
                <w:vertAlign w:val="subscript"/>
              </w:rPr>
              <w:t>2</w:t>
            </w:r>
            <w:r w:rsidRPr="00A2036C">
              <w:t xml:space="preserve"> = </w:t>
            </w:r>
            <w:r w:rsidRPr="00A2036C">
              <w:rPr>
                <w:position w:val="-4"/>
              </w:rPr>
              <w:object w:dxaOrig="240" w:dyaOrig="320" w14:anchorId="324C24DE">
                <v:shape id="_x0000_i1211" type="#_x0000_t75" style="width:12pt;height:16pt" o:ole="">
                  <v:imagedata r:id="rId186" o:title=""/>
                </v:shape>
                <o:OLEObject Type="Embed" ProgID="Equation.DSMT4" ShapeID="_x0000_i1211" DrawAspect="Content" ObjectID="_1664267019" r:id="rId243"/>
              </w:object>
            </w:r>
            <w:r w:rsidRPr="00A2036C">
              <w:rPr>
                <w:vertAlign w:val="subscript"/>
              </w:rPr>
              <w:t>2</w:t>
            </w:r>
            <w:r w:rsidRPr="00A2036C">
              <w:t xml:space="preserve"> = 45</w:t>
            </w:r>
            <w:r w:rsidRPr="00A2036C">
              <w:rPr>
                <w:vertAlign w:val="superscript"/>
              </w:rPr>
              <w:t>0</w:t>
            </w:r>
            <w:r w:rsidRPr="00A2036C">
              <w:t xml:space="preserve">; </w:t>
            </w:r>
            <w:r w:rsidRPr="00A2036C">
              <w:rPr>
                <w:position w:val="-4"/>
              </w:rPr>
              <w:object w:dxaOrig="260" w:dyaOrig="320" w14:anchorId="2E2F2C32">
                <v:shape id="_x0000_i1212" type="#_x0000_t75" style="width:13pt;height:16pt" o:ole="">
                  <v:imagedata r:id="rId184" o:title=""/>
                </v:shape>
                <o:OLEObject Type="Embed" ProgID="Equation.DSMT4" ShapeID="_x0000_i1212" DrawAspect="Content" ObjectID="_1664267020" r:id="rId244"/>
              </w:object>
            </w:r>
            <w:r w:rsidRPr="00A2036C">
              <w:rPr>
                <w:vertAlign w:val="subscript"/>
              </w:rPr>
              <w:t>1</w:t>
            </w:r>
            <w:r w:rsidRPr="00A2036C">
              <w:t xml:space="preserve"> = </w:t>
            </w:r>
            <w:r w:rsidRPr="00A2036C">
              <w:rPr>
                <w:position w:val="-4"/>
              </w:rPr>
              <w:object w:dxaOrig="240" w:dyaOrig="320" w14:anchorId="62BF41F2">
                <v:shape id="_x0000_i1213" type="#_x0000_t75" style="width:12pt;height:16pt" o:ole="">
                  <v:imagedata r:id="rId186" o:title=""/>
                </v:shape>
                <o:OLEObject Type="Embed" ProgID="Equation.DSMT4" ShapeID="_x0000_i1213" DrawAspect="Content" ObjectID="_1664267021" r:id="rId245"/>
              </w:object>
            </w:r>
            <w:r w:rsidRPr="00A2036C">
              <w:rPr>
                <w:vertAlign w:val="subscript"/>
              </w:rPr>
              <w:t>1</w:t>
            </w:r>
            <w:r w:rsidRPr="00A2036C">
              <w:t xml:space="preserve"> = 135</w:t>
            </w:r>
            <w:r w:rsidRPr="00A2036C">
              <w:rPr>
                <w:vertAlign w:val="superscript"/>
              </w:rPr>
              <w:t>0</w:t>
            </w:r>
            <w:r w:rsidRPr="00A2036C">
              <w:t xml:space="preserve">;  </w:t>
            </w:r>
            <w:r w:rsidRPr="00A2036C">
              <w:rPr>
                <w:position w:val="-4"/>
              </w:rPr>
              <w:object w:dxaOrig="260" w:dyaOrig="320" w14:anchorId="5E51BB33">
                <v:shape id="_x0000_i1214" type="#_x0000_t75" style="width:13pt;height:16pt" o:ole="">
                  <v:imagedata r:id="rId184" o:title=""/>
                </v:shape>
                <o:OLEObject Type="Embed" ProgID="Equation.DSMT4" ShapeID="_x0000_i1214" DrawAspect="Content" ObjectID="_1664267022" r:id="rId246"/>
              </w:object>
            </w:r>
            <w:r w:rsidRPr="00A2036C">
              <w:rPr>
                <w:vertAlign w:val="subscript"/>
              </w:rPr>
              <w:t>3</w:t>
            </w:r>
            <w:r w:rsidRPr="00A2036C">
              <w:t xml:space="preserve"> = </w:t>
            </w:r>
            <w:r w:rsidRPr="00A2036C">
              <w:rPr>
                <w:position w:val="-4"/>
              </w:rPr>
              <w:object w:dxaOrig="240" w:dyaOrig="320" w14:anchorId="00878F03">
                <v:shape id="_x0000_i1215" type="#_x0000_t75" style="width:12pt;height:16pt" o:ole="">
                  <v:imagedata r:id="rId186" o:title=""/>
                </v:shape>
                <o:OLEObject Type="Embed" ProgID="Equation.DSMT4" ShapeID="_x0000_i1215" DrawAspect="Content" ObjectID="_1664267023" r:id="rId247"/>
              </w:object>
            </w:r>
            <w:r w:rsidRPr="00A2036C">
              <w:rPr>
                <w:vertAlign w:val="subscript"/>
              </w:rPr>
              <w:t>3</w:t>
            </w:r>
            <w:r w:rsidRPr="00A2036C">
              <w:t xml:space="preserve"> = 135</w:t>
            </w:r>
            <w:r w:rsidRPr="00A2036C">
              <w:rPr>
                <w:vertAlign w:val="superscript"/>
              </w:rPr>
              <w:t>0</w:t>
            </w:r>
            <w:r w:rsidRPr="00A2036C">
              <w:t xml:space="preserve">; </w:t>
            </w:r>
            <w:r w:rsidRPr="00A2036C">
              <w:rPr>
                <w:position w:val="-4"/>
              </w:rPr>
              <w:object w:dxaOrig="260" w:dyaOrig="320" w14:anchorId="6B8626C0">
                <v:shape id="_x0000_i1216" type="#_x0000_t75" style="width:13pt;height:16pt" o:ole="">
                  <v:imagedata r:id="rId184" o:title=""/>
                </v:shape>
                <o:OLEObject Type="Embed" ProgID="Equation.DSMT4" ShapeID="_x0000_i1216" DrawAspect="Content" ObjectID="_1664267024" r:id="rId248"/>
              </w:object>
            </w:r>
            <w:r w:rsidRPr="00A2036C">
              <w:rPr>
                <w:vertAlign w:val="subscript"/>
              </w:rPr>
              <w:t>4</w:t>
            </w:r>
            <w:r w:rsidRPr="00A2036C">
              <w:t xml:space="preserve"> = </w:t>
            </w:r>
            <w:r w:rsidRPr="00A2036C">
              <w:rPr>
                <w:position w:val="-4"/>
              </w:rPr>
              <w:object w:dxaOrig="240" w:dyaOrig="320" w14:anchorId="14898A97">
                <v:shape id="_x0000_i1217" type="#_x0000_t75" style="width:12pt;height:16pt" o:ole="">
                  <v:imagedata r:id="rId186" o:title=""/>
                </v:shape>
                <o:OLEObject Type="Embed" ProgID="Equation.DSMT4" ShapeID="_x0000_i1217" DrawAspect="Content" ObjectID="_1664267025" r:id="rId249"/>
              </w:object>
            </w:r>
            <w:r w:rsidRPr="00A2036C">
              <w:rPr>
                <w:vertAlign w:val="subscript"/>
              </w:rPr>
              <w:t>4</w:t>
            </w:r>
            <w:r w:rsidRPr="00A2036C">
              <w:t xml:space="preserve"> = 45</w:t>
            </w:r>
            <w:r w:rsidRPr="00A2036C">
              <w:rPr>
                <w:vertAlign w:val="superscript"/>
              </w:rPr>
              <w:t>0</w:t>
            </w:r>
          </w:p>
        </w:tc>
        <w:tc>
          <w:tcPr>
            <w:tcW w:w="3827" w:type="dxa"/>
          </w:tcPr>
          <w:p w14:paraId="14CA9990" w14:textId="77777777" w:rsidR="00352774" w:rsidRPr="00A2036C" w:rsidRDefault="00352774" w:rsidP="003A5968">
            <w:pPr>
              <w:rPr>
                <w:b/>
                <w:bCs/>
                <w:u w:val="single"/>
              </w:rPr>
            </w:pPr>
            <w:r w:rsidRPr="00A2036C">
              <w:rPr>
                <w:b/>
                <w:bCs/>
                <w:u w:val="single"/>
              </w:rPr>
              <w:lastRenderedPageBreak/>
              <w:t>II) Tính chaát:</w:t>
            </w:r>
          </w:p>
          <w:p w14:paraId="3B71EA47" w14:textId="77777777" w:rsidR="00352774" w:rsidRPr="00A2036C" w:rsidRDefault="00352774" w:rsidP="003A5968">
            <w:r w:rsidRPr="00A2036C">
              <w:t xml:space="preserve">Neáu ñöôøng thaúng c caét hai ñöôøng thaúng a vaø b vaø trong caùc goùc taïo </w:t>
            </w:r>
            <w:r w:rsidRPr="00A2036C">
              <w:lastRenderedPageBreak/>
              <w:t>thaønh coù moät caëp goùc so le trong baèng nhau thì:</w:t>
            </w:r>
          </w:p>
          <w:p w14:paraId="1C356BC7" w14:textId="77777777" w:rsidR="00352774" w:rsidRPr="00A2036C" w:rsidRDefault="00352774" w:rsidP="003A5968">
            <w:r w:rsidRPr="00A2036C">
              <w:t>a) Hai goùc so le trong coøn laïi baèng nhau.</w:t>
            </w:r>
          </w:p>
          <w:p w14:paraId="48747DCB" w14:textId="77777777" w:rsidR="00352774" w:rsidRPr="00A2036C" w:rsidRDefault="00352774" w:rsidP="003A5968">
            <w:r w:rsidRPr="00A2036C">
              <w:t>b) Hai goùc ñoàng vò baèng nhau.</w:t>
            </w:r>
          </w:p>
          <w:p w14:paraId="380AC00B" w14:textId="77777777" w:rsidR="00352774" w:rsidRPr="00A2036C" w:rsidRDefault="00352774" w:rsidP="00924256"/>
          <w:p w14:paraId="0F764409" w14:textId="77777777" w:rsidR="00352774" w:rsidRPr="00A2036C" w:rsidRDefault="00352774" w:rsidP="00924256"/>
          <w:p w14:paraId="471CBF2C" w14:textId="77777777" w:rsidR="00352774" w:rsidRPr="00A2036C" w:rsidRDefault="00352774" w:rsidP="00924256"/>
          <w:p w14:paraId="34DED3C7" w14:textId="77777777" w:rsidR="00352774" w:rsidRPr="00A2036C" w:rsidRDefault="00352774" w:rsidP="00924256"/>
          <w:p w14:paraId="636F3622" w14:textId="77777777" w:rsidR="00352774" w:rsidRPr="00A2036C" w:rsidRDefault="00352774" w:rsidP="00924256"/>
          <w:p w14:paraId="3C7CA313" w14:textId="77777777" w:rsidR="00352774" w:rsidRPr="00A2036C" w:rsidRDefault="00352774" w:rsidP="00924256"/>
          <w:p w14:paraId="1488D8E3" w14:textId="77777777" w:rsidR="00352774" w:rsidRPr="00A2036C" w:rsidRDefault="00352774" w:rsidP="00924256"/>
          <w:p w14:paraId="60F52CCB" w14:textId="77777777" w:rsidR="00352774" w:rsidRPr="00A2036C" w:rsidRDefault="00352774" w:rsidP="00924256"/>
          <w:p w14:paraId="38C447A8" w14:textId="77777777" w:rsidR="00352774" w:rsidRPr="00A2036C" w:rsidRDefault="00352774" w:rsidP="00924256"/>
        </w:tc>
      </w:tr>
    </w:tbl>
    <w:p w14:paraId="0D894ACB" w14:textId="77777777" w:rsidR="00A2036C" w:rsidRDefault="00A2036C" w:rsidP="004723D8">
      <w:pPr>
        <w:rPr>
          <w:b/>
          <w:bCs/>
          <w:u w:val="single"/>
        </w:rPr>
      </w:pPr>
    </w:p>
    <w:p w14:paraId="670713F4" w14:textId="77777777" w:rsidR="004723D8" w:rsidRPr="00A2036C" w:rsidRDefault="004723D8" w:rsidP="004723D8">
      <w:pPr>
        <w:rPr>
          <w:rFonts w:ascii="Times New Roman" w:hAnsi="Times New Roman"/>
          <w:lang w:val="es-ES"/>
        </w:rPr>
      </w:pPr>
      <w:r w:rsidRPr="00A2036C">
        <w:rPr>
          <w:rFonts w:ascii="Times New Roman" w:hAnsi="Times New Roman"/>
          <w:lang w:val="es-ES"/>
        </w:rPr>
        <w:t>3. Hoạt động luyện tập</w:t>
      </w:r>
    </w:p>
    <w:p w14:paraId="1595590D" w14:textId="77777777" w:rsidR="00A2036C" w:rsidRPr="00A2036C" w:rsidRDefault="00A2036C" w:rsidP="00A2036C">
      <w:pPr>
        <w:pStyle w:val="BodyText2"/>
        <w:ind w:firstLine="720"/>
        <w:rPr>
          <w:b/>
          <w:bCs/>
          <w:sz w:val="24"/>
          <w:u w:val="single"/>
        </w:rPr>
      </w:pPr>
      <w:r w:rsidRPr="00A2036C">
        <w:rPr>
          <w:b/>
          <w:bCs/>
          <w:sz w:val="24"/>
          <w:u w:val="single"/>
        </w:rPr>
        <w:t>Baøi 21 SGK/89:</w:t>
      </w:r>
    </w:p>
    <w:p w14:paraId="1D86004C" w14:textId="77777777" w:rsidR="00A2036C" w:rsidRDefault="00A2036C" w:rsidP="00A2036C">
      <w:pPr>
        <w:ind w:firstLine="720"/>
      </w:pPr>
      <w:r w:rsidRPr="00A2036C">
        <w:object w:dxaOrig="2265" w:dyaOrig="1845" w14:anchorId="7B968504">
          <v:shape id="_x0000_i1218" type="#_x0000_t75" style="width:113.25pt;height:92.25pt" o:ole="">
            <v:imagedata r:id="rId250" o:title=""/>
          </v:shape>
          <o:OLEObject Type="Embed" ProgID="PBrush" ShapeID="_x0000_i1218" DrawAspect="Content" ObjectID="_1664267026" r:id="rId251"/>
        </w:object>
      </w:r>
    </w:p>
    <w:p w14:paraId="38C61C68" w14:textId="77777777" w:rsidR="004723D8" w:rsidRPr="00A2036C" w:rsidRDefault="004723D8" w:rsidP="00E925D1">
      <w:pPr>
        <w:rPr>
          <w:rFonts w:ascii="Times New Roman" w:hAnsi="Times New Roman"/>
          <w:lang w:val="es-ES"/>
        </w:rPr>
      </w:pPr>
      <w:r w:rsidRPr="00A2036C">
        <w:rPr>
          <w:rFonts w:ascii="Times New Roman" w:hAnsi="Times New Roman"/>
          <w:lang w:val="es-ES"/>
        </w:rPr>
        <w:t>4, Hoạt động vận dụng</w:t>
      </w:r>
    </w:p>
    <w:p w14:paraId="233C8F7C" w14:textId="77777777" w:rsidR="00A2036C" w:rsidRPr="00A2036C" w:rsidRDefault="00A2036C" w:rsidP="00A2036C">
      <w:pPr>
        <w:ind w:firstLine="720"/>
        <w:rPr>
          <w:b/>
          <w:bCs/>
          <w:u w:val="single"/>
        </w:rPr>
      </w:pPr>
      <w:r w:rsidRPr="00A2036C">
        <w:rPr>
          <w:b/>
          <w:bCs/>
          <w:u w:val="single"/>
        </w:rPr>
        <w:t>Baøi 17 SBT/76</w:t>
      </w:r>
    </w:p>
    <w:p w14:paraId="65594962" w14:textId="77777777" w:rsidR="00A2036C" w:rsidRDefault="00A2036C" w:rsidP="00A2036C">
      <w:pPr>
        <w:ind w:firstLine="720"/>
      </w:pPr>
      <w:r w:rsidRPr="00A2036C">
        <w:object w:dxaOrig="2280" w:dyaOrig="1785" w14:anchorId="5879D334">
          <v:shape id="_x0000_i1219" type="#_x0000_t75" style="width:114pt;height:89.25pt" o:ole="">
            <v:imagedata r:id="rId252" o:title=""/>
          </v:shape>
          <o:OLEObject Type="Embed" ProgID="PBrush" ShapeID="_x0000_i1219" DrawAspect="Content" ObjectID="_1664267027" r:id="rId253"/>
        </w:object>
      </w:r>
    </w:p>
    <w:p w14:paraId="2D611D6D" w14:textId="77777777" w:rsidR="004723D8" w:rsidRPr="00A2036C" w:rsidRDefault="004723D8" w:rsidP="00A2036C">
      <w:pPr>
        <w:rPr>
          <w:rFonts w:ascii="Times New Roman" w:hAnsi="Times New Roman"/>
          <w:lang w:val="es-ES"/>
        </w:rPr>
      </w:pPr>
      <w:r w:rsidRPr="00A2036C">
        <w:rPr>
          <w:rFonts w:ascii="Times New Roman" w:hAnsi="Times New Roman"/>
          <w:lang w:val="es-ES"/>
        </w:rPr>
        <w:t>5, Hoạt động tìm tòi mở rộng</w:t>
      </w:r>
    </w:p>
    <w:p w14:paraId="01B2BCDD" w14:textId="77777777" w:rsidR="00A2036C" w:rsidRPr="00A2036C" w:rsidRDefault="00A2036C" w:rsidP="00A2036C">
      <w:pPr>
        <w:ind w:left="720"/>
        <w:rPr>
          <w:lang w:val="es-ES"/>
        </w:rPr>
      </w:pPr>
      <w:r w:rsidRPr="00A2036C">
        <w:rPr>
          <w:lang w:val="es-ES"/>
        </w:rPr>
        <w:t>- Hoïc baøi, laøm baøi 22 SGK; 18, 19, 20 SBT/76, 77</w:t>
      </w:r>
    </w:p>
    <w:p w14:paraId="41040ABB" w14:textId="77777777" w:rsidR="00A2036C" w:rsidRPr="00A2036C" w:rsidRDefault="00A2036C" w:rsidP="00A2036C">
      <w:pPr>
        <w:pStyle w:val="ListParagraph"/>
        <w:spacing w:line="240" w:lineRule="auto"/>
        <w:jc w:val="both"/>
        <w:rPr>
          <w:szCs w:val="24"/>
          <w:lang w:val="es-ES"/>
        </w:rPr>
      </w:pPr>
      <w:r w:rsidRPr="00A2036C">
        <w:rPr>
          <w:szCs w:val="24"/>
          <w:lang w:val="es-ES"/>
        </w:rPr>
        <w:t>- Học sinh làm bài tập 21/89.</w:t>
      </w:r>
    </w:p>
    <w:p w14:paraId="531C745D" w14:textId="77777777" w:rsidR="00A2036C" w:rsidRPr="00A2036C" w:rsidRDefault="00A2036C" w:rsidP="00A2036C">
      <w:pPr>
        <w:pStyle w:val="ListParagraph"/>
        <w:spacing w:line="240" w:lineRule="auto"/>
        <w:jc w:val="both"/>
        <w:rPr>
          <w:szCs w:val="24"/>
          <w:lang w:val="es-ES"/>
        </w:rPr>
      </w:pPr>
      <w:r w:rsidRPr="00A2036C">
        <w:rPr>
          <w:szCs w:val="24"/>
          <w:lang w:val="es-ES"/>
        </w:rPr>
        <w:t>- Học sinh nhắc lại tính chất.</w:t>
      </w:r>
    </w:p>
    <w:p w14:paraId="05A8E8C2" w14:textId="77777777" w:rsidR="00A2036C" w:rsidRPr="00A2036C" w:rsidRDefault="00A2036C" w:rsidP="00A2036C">
      <w:pPr>
        <w:pStyle w:val="ListParagraph"/>
        <w:spacing w:line="240" w:lineRule="auto"/>
        <w:jc w:val="both"/>
        <w:rPr>
          <w:rFonts w:eastAsia="VNI-Times"/>
          <w:szCs w:val="24"/>
          <w:lang w:val="sv-SE"/>
        </w:rPr>
      </w:pPr>
      <w:r w:rsidRPr="00A2036C">
        <w:rPr>
          <w:rFonts w:eastAsia="VNI-Times"/>
          <w:szCs w:val="24"/>
          <w:lang w:val="sv-SE"/>
        </w:rPr>
        <w:t>- Làm bài tập 17, 18, 19 (trang 76 SBT).</w:t>
      </w:r>
    </w:p>
    <w:p w14:paraId="3BF60D34" w14:textId="77777777" w:rsidR="00A2036C" w:rsidRPr="00A2036C" w:rsidRDefault="00A2036C" w:rsidP="00A2036C">
      <w:pPr>
        <w:pStyle w:val="ListParagraph"/>
        <w:spacing w:line="240" w:lineRule="auto"/>
        <w:jc w:val="both"/>
        <w:rPr>
          <w:rFonts w:eastAsia="VNI-Times"/>
          <w:szCs w:val="24"/>
          <w:lang w:val="sv-SE"/>
        </w:rPr>
      </w:pPr>
      <w:r w:rsidRPr="00A2036C">
        <w:rPr>
          <w:rFonts w:eastAsia="VNI-Times"/>
          <w:szCs w:val="24"/>
          <w:lang w:val="sv-SE"/>
        </w:rPr>
        <w:t>- Làm bài tập 22 (trang 89).</w:t>
      </w:r>
    </w:p>
    <w:p w14:paraId="69655C9B" w14:textId="77777777" w:rsidR="004723D8" w:rsidRPr="00A2036C" w:rsidRDefault="004723D8" w:rsidP="004723D8">
      <w:pPr>
        <w:rPr>
          <w:lang w:val="es-ES"/>
        </w:rPr>
      </w:pPr>
    </w:p>
    <w:p w14:paraId="709E828B" w14:textId="77777777" w:rsidR="003A5968" w:rsidRPr="00A2036C" w:rsidRDefault="00352774" w:rsidP="00A2036C">
      <w:pPr>
        <w:pStyle w:val="Heading1"/>
        <w:tabs>
          <w:tab w:val="center" w:pos="4675"/>
        </w:tabs>
        <w:jc w:val="center"/>
        <w:rPr>
          <w:lang w:val="sv-SE"/>
        </w:rPr>
      </w:pPr>
      <w:r>
        <w:rPr>
          <w:lang w:val="sv-SE"/>
        </w:rPr>
        <w:br w:type="page"/>
      </w:r>
      <w:r w:rsidR="00315323">
        <w:rPr>
          <w:lang w:val="sv-SE"/>
        </w:rPr>
        <w:lastRenderedPageBreak/>
        <w:t>Tieát: 06</w:t>
      </w:r>
    </w:p>
    <w:p w14:paraId="0C02FF57" w14:textId="77777777" w:rsidR="003E690F" w:rsidRPr="00B62C46" w:rsidRDefault="003A5968" w:rsidP="00B62C46">
      <w:pPr>
        <w:tabs>
          <w:tab w:val="center" w:pos="4675"/>
        </w:tabs>
        <w:jc w:val="center"/>
        <w:rPr>
          <w:b/>
          <w:bCs/>
          <w:lang w:val="sv-SE"/>
        </w:rPr>
      </w:pPr>
      <w:r w:rsidRPr="00A2036C">
        <w:rPr>
          <w:b/>
          <w:bCs/>
          <w:lang w:val="sv-SE"/>
        </w:rPr>
        <w:t>HAI ÑÖÔØNG THAÚNG SONG SONG</w:t>
      </w:r>
    </w:p>
    <w:p w14:paraId="6A0A755C" w14:textId="77777777" w:rsidR="003E690F" w:rsidRPr="00A85844" w:rsidRDefault="003E690F" w:rsidP="00244700">
      <w:pPr>
        <w:rPr>
          <w:rFonts w:ascii="Times New Roman" w:hAnsi="Times New Roman"/>
          <w:b/>
          <w:u w:val="single"/>
          <w:lang w:val="es-ES"/>
        </w:rPr>
      </w:pPr>
      <w:r w:rsidRPr="00A85844">
        <w:rPr>
          <w:rFonts w:ascii="Times New Roman" w:hAnsi="Times New Roman"/>
          <w:b/>
          <w:bCs/>
          <w:lang w:val="es-ES"/>
        </w:rPr>
        <w:t>I. MỤC TIÊU</w:t>
      </w:r>
      <w:r w:rsidRPr="00A85844">
        <w:rPr>
          <w:rFonts w:ascii="Times New Roman" w:hAnsi="Times New Roman"/>
          <w:b/>
          <w:lang w:val="es-ES"/>
        </w:rPr>
        <w:t xml:space="preserve"> </w:t>
      </w:r>
    </w:p>
    <w:p w14:paraId="2E453293" w14:textId="77777777" w:rsidR="003E690F" w:rsidRPr="00A2036C" w:rsidRDefault="003E690F" w:rsidP="00E925D1">
      <w:pPr>
        <w:spacing w:before="40"/>
        <w:ind w:left="720"/>
        <w:rPr>
          <w:lang w:val="es-ES"/>
        </w:rPr>
      </w:pPr>
      <w:r w:rsidRPr="00A2036C">
        <w:rPr>
          <w:bCs/>
          <w:lang w:val="es-ES"/>
        </w:rPr>
        <w:t>-</w:t>
      </w:r>
      <w:r w:rsidR="00A2036C">
        <w:rPr>
          <w:bCs/>
          <w:lang w:val="es-ES"/>
        </w:rPr>
        <w:t xml:space="preserve"> </w:t>
      </w:r>
      <w:r w:rsidRPr="00A2036C">
        <w:rPr>
          <w:bCs/>
          <w:lang w:val="es-ES"/>
        </w:rPr>
        <w:t xml:space="preserve">Kieán thöùc:- </w:t>
      </w:r>
      <w:r w:rsidRPr="00A2036C">
        <w:rPr>
          <w:lang w:val="es-ES"/>
        </w:rPr>
        <w:t>OÂn laïi khaùi nieäm veà hai ñöôøng thaúng song song.</w:t>
      </w:r>
      <w:r w:rsidR="00A2036C">
        <w:rPr>
          <w:lang w:val="es-ES"/>
        </w:rPr>
        <w:t xml:space="preserve"> </w:t>
      </w:r>
      <w:r w:rsidRPr="00A2036C">
        <w:rPr>
          <w:lang w:val="es-ES"/>
        </w:rPr>
        <w:t>Coâng nhaän daáu hieäu nhaän bieát hai ñöôøng thaúng song song</w:t>
      </w:r>
    </w:p>
    <w:p w14:paraId="2FB1F750" w14:textId="77777777" w:rsidR="003E690F" w:rsidRPr="00A2036C" w:rsidRDefault="003E690F" w:rsidP="00E925D1">
      <w:pPr>
        <w:spacing w:before="40"/>
        <w:ind w:left="720"/>
        <w:rPr>
          <w:lang w:val="es-ES"/>
        </w:rPr>
      </w:pPr>
      <w:r w:rsidRPr="00A2036C">
        <w:rPr>
          <w:lang w:val="es-ES"/>
        </w:rPr>
        <w:t>-</w:t>
      </w:r>
      <w:r w:rsidR="00A2036C">
        <w:rPr>
          <w:lang w:val="es-ES"/>
        </w:rPr>
        <w:t xml:space="preserve"> </w:t>
      </w:r>
      <w:r w:rsidRPr="00A2036C">
        <w:rPr>
          <w:lang w:val="es-ES"/>
        </w:rPr>
        <w:t>Kó naêng: Bieát veõ ñöôøng thaúng ñi qua moät ñieåm naèm ngoaøi moät ñöôøng thaúng cho tröôùc vaø song song vôùi ñöôøng thaúng aáy. Bieát söû duïng eâke vaø thöôùc thaúng hoaëc chæ duøng eâke ñeå veõ hai ñöôøng thaúng song song .</w:t>
      </w:r>
    </w:p>
    <w:p w14:paraId="59697D98" w14:textId="77777777" w:rsidR="003E690F" w:rsidRPr="00A2036C" w:rsidRDefault="003E690F" w:rsidP="00A2036C">
      <w:pPr>
        <w:pStyle w:val="ListParagraph"/>
        <w:spacing w:line="240" w:lineRule="auto"/>
        <w:ind w:left="0" w:firstLine="720"/>
        <w:rPr>
          <w:rFonts w:ascii="VNI-Times" w:hAnsi="VNI-Times"/>
          <w:szCs w:val="24"/>
          <w:lang w:val="es-ES"/>
        </w:rPr>
      </w:pPr>
      <w:r w:rsidRPr="00A2036C">
        <w:rPr>
          <w:rFonts w:ascii="VNI-Times" w:hAnsi="VNI-Times"/>
          <w:szCs w:val="24"/>
          <w:lang w:val="es-ES"/>
        </w:rPr>
        <w:t>-</w:t>
      </w:r>
      <w:r w:rsidR="00A2036C">
        <w:rPr>
          <w:rFonts w:ascii="VNI-Times" w:hAnsi="VNI-Times"/>
          <w:szCs w:val="24"/>
          <w:lang w:val="es-ES"/>
        </w:rPr>
        <w:t xml:space="preserve"> </w:t>
      </w:r>
      <w:r w:rsidRPr="00A2036C">
        <w:rPr>
          <w:rFonts w:ascii="VNI-Times" w:hAnsi="VNI-Times"/>
          <w:szCs w:val="24"/>
          <w:lang w:val="es-ES"/>
        </w:rPr>
        <w:t>Thaùi ñoä: Böôùc ñaàu taäp suy luaän</w:t>
      </w:r>
    </w:p>
    <w:p w14:paraId="3F041FA3" w14:textId="77777777" w:rsidR="003E690F" w:rsidRPr="00A2036C" w:rsidRDefault="003E690F" w:rsidP="00E925D1">
      <w:pPr>
        <w:pStyle w:val="ListParagraph"/>
        <w:spacing w:line="240" w:lineRule="auto"/>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Năng lực quan sát, Năng lực tư duy, Năng lực tự học, Năng lực giải quyết vấn đề, Năng lực vẽ hình</w:t>
      </w:r>
    </w:p>
    <w:p w14:paraId="1C3E8DE1" w14:textId="77777777" w:rsidR="003E690F" w:rsidRPr="00A85844" w:rsidRDefault="003E690F" w:rsidP="00244700">
      <w:pPr>
        <w:pStyle w:val="ListParagraph"/>
        <w:spacing w:line="240" w:lineRule="auto"/>
        <w:ind w:left="0"/>
        <w:jc w:val="both"/>
        <w:rPr>
          <w:b/>
          <w:szCs w:val="24"/>
          <w:lang w:val="es-ES"/>
        </w:rPr>
      </w:pPr>
      <w:r w:rsidRPr="00A85844">
        <w:rPr>
          <w:b/>
          <w:bCs/>
          <w:szCs w:val="24"/>
          <w:lang w:val="es-ES"/>
        </w:rPr>
        <w:t xml:space="preserve">II. </w:t>
      </w:r>
      <w:r w:rsidRPr="00A85844">
        <w:rPr>
          <w:b/>
          <w:szCs w:val="24"/>
          <w:lang w:val="es-ES"/>
        </w:rPr>
        <w:t>CHUẨN BỊ CỦA GV VÀ HỌC SINH</w:t>
      </w:r>
    </w:p>
    <w:p w14:paraId="26D5A62A" w14:textId="77777777" w:rsidR="003E690F" w:rsidRPr="00A2036C" w:rsidRDefault="003E690F" w:rsidP="00244700">
      <w:pPr>
        <w:tabs>
          <w:tab w:val="left" w:pos="709"/>
          <w:tab w:val="center" w:pos="4962"/>
        </w:tabs>
        <w:rPr>
          <w:rFonts w:ascii="Times New Roman" w:hAnsi="Times New Roman"/>
          <w:lang w:val="es-ES"/>
        </w:rPr>
      </w:pPr>
      <w:r w:rsidRPr="00A2036C">
        <w:rPr>
          <w:rFonts w:ascii="Times New Roman" w:hAnsi="Times New Roman"/>
          <w:lang w:val="es-ES"/>
        </w:rPr>
        <w:tab/>
        <w:t>- GV: Bảng phụ, Bảng nhóm, Thước thẳng, Ê ke, giấy rời</w:t>
      </w:r>
    </w:p>
    <w:p w14:paraId="6D54604A" w14:textId="77777777" w:rsidR="003E690F" w:rsidRPr="00A2036C" w:rsidRDefault="003E690F" w:rsidP="00244700">
      <w:pPr>
        <w:pStyle w:val="ListParagraph"/>
        <w:spacing w:line="240" w:lineRule="auto"/>
        <w:ind w:left="0" w:firstLine="720"/>
        <w:jc w:val="both"/>
        <w:rPr>
          <w:szCs w:val="24"/>
          <w:lang w:val="es-ES"/>
        </w:rPr>
      </w:pPr>
      <w:r w:rsidRPr="00A2036C">
        <w:rPr>
          <w:szCs w:val="24"/>
          <w:lang w:val="es-ES"/>
        </w:rPr>
        <w:t>- HS: Thước thẳng, thước đo góc.</w:t>
      </w:r>
    </w:p>
    <w:p w14:paraId="58FED837" w14:textId="77777777" w:rsidR="003E690F" w:rsidRPr="00A85844" w:rsidRDefault="003E690F" w:rsidP="00244700">
      <w:pPr>
        <w:rPr>
          <w:rFonts w:ascii="Times New Roman" w:hAnsi="Times New Roman"/>
          <w:b/>
          <w:lang w:val="es-ES"/>
        </w:rPr>
      </w:pPr>
      <w:r w:rsidRPr="00A85844">
        <w:rPr>
          <w:rFonts w:ascii="Times New Roman" w:hAnsi="Times New Roman"/>
          <w:b/>
          <w:lang w:val="es-ES"/>
        </w:rPr>
        <w:t>III. PHƯƠNG PHÁP TRỌNG TÂM</w:t>
      </w:r>
    </w:p>
    <w:p w14:paraId="43B98E05"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Nêu và giải quyết vấn đề.</w:t>
      </w:r>
    </w:p>
    <w:p w14:paraId="408A4011" w14:textId="77777777" w:rsidR="003E690F" w:rsidRPr="00A85844" w:rsidRDefault="003E690F" w:rsidP="00244700">
      <w:pPr>
        <w:rPr>
          <w:rFonts w:ascii="Times New Roman" w:hAnsi="Times New Roman"/>
          <w:b/>
          <w:lang w:val="es-ES"/>
        </w:rPr>
      </w:pPr>
      <w:r w:rsidRPr="00A85844">
        <w:rPr>
          <w:rFonts w:ascii="Times New Roman" w:hAnsi="Times New Roman"/>
          <w:b/>
          <w:bCs/>
          <w:lang w:val="es-ES"/>
        </w:rPr>
        <w:t>IV. TIẾN TRÌNH TIẾT HỌC</w:t>
      </w:r>
    </w:p>
    <w:p w14:paraId="12C89562" w14:textId="77777777" w:rsidR="003E690F" w:rsidRDefault="003E690F" w:rsidP="00244700">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341795D6" w14:textId="77777777" w:rsidR="00A2036C" w:rsidRPr="00A2036C" w:rsidRDefault="00A2036C" w:rsidP="00A2036C">
      <w:pPr>
        <w:ind w:firstLine="720"/>
      </w:pPr>
      <w:r w:rsidRPr="00A2036C">
        <w:t>HS1:</w:t>
      </w:r>
      <w:r w:rsidRPr="00A2036C">
        <w:tab/>
        <w:t>1) Chöõa baøi 20 a, b, c SBT/77</w:t>
      </w:r>
    </w:p>
    <w:p w14:paraId="07DC064A" w14:textId="77777777" w:rsidR="00A2036C" w:rsidRPr="00A2036C" w:rsidRDefault="00A2036C" w:rsidP="00A2036C">
      <w:pPr>
        <w:ind w:firstLine="720"/>
      </w:pPr>
      <w:r w:rsidRPr="00A2036C">
        <w:t>HS2:</w:t>
      </w:r>
      <w:r w:rsidRPr="00A2036C">
        <w:tab/>
        <w:t>1) Chöõa baøi 22 SGK/89</w:t>
      </w:r>
    </w:p>
    <w:p w14:paraId="1EEA0CAB" w14:textId="77777777" w:rsidR="00A2036C" w:rsidRPr="00A2036C" w:rsidRDefault="00A2036C" w:rsidP="00A2036C">
      <w:pPr>
        <w:ind w:left="720" w:firstLine="720"/>
      </w:pPr>
      <w:r w:rsidRPr="00A2036C">
        <w:t>2) (Caû hai HS): Neâu tính chaát veà caùc goùc taïo bôûi moät ñöôøng thaúng caét hai ñöôøng thaúng.</w:t>
      </w:r>
    </w:p>
    <w:p w14:paraId="13F4B00D"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2D12917B" w14:textId="77777777" w:rsidR="00A2036C" w:rsidRPr="00A2036C" w:rsidRDefault="00A2036C" w:rsidP="003E690F">
      <w:pPr>
        <w:rPr>
          <w:rFonts w:ascii="Times New Roman" w:hAnsi="Times New Roman"/>
          <w:lang w:val="es-ES"/>
        </w:rPr>
      </w:pPr>
    </w:p>
    <w:tbl>
      <w:tblPr>
        <w:tblW w:w="9781"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2835"/>
        <w:gridCol w:w="3686"/>
      </w:tblGrid>
      <w:tr w:rsidR="00352774" w:rsidRPr="00A2036C" w14:paraId="6D3A7316" w14:textId="77777777" w:rsidTr="005F2C71">
        <w:tblPrEx>
          <w:tblCellMar>
            <w:top w:w="0" w:type="dxa"/>
            <w:bottom w:w="0" w:type="dxa"/>
          </w:tblCellMar>
        </w:tblPrEx>
        <w:tc>
          <w:tcPr>
            <w:tcW w:w="3260" w:type="dxa"/>
            <w:vAlign w:val="center"/>
          </w:tcPr>
          <w:p w14:paraId="3C63DC59" w14:textId="77777777" w:rsidR="00352774" w:rsidRPr="00A2036C" w:rsidRDefault="00352774" w:rsidP="00A2036C">
            <w:pPr>
              <w:jc w:val="center"/>
              <w:rPr>
                <w:bCs/>
              </w:rPr>
            </w:pPr>
            <w:r w:rsidRPr="00A2036C">
              <w:rPr>
                <w:bCs/>
              </w:rPr>
              <w:t>Hoaït ñoäng cuûa thaày</w:t>
            </w:r>
          </w:p>
        </w:tc>
        <w:tc>
          <w:tcPr>
            <w:tcW w:w="2835" w:type="dxa"/>
            <w:vAlign w:val="center"/>
          </w:tcPr>
          <w:p w14:paraId="5E0912CE" w14:textId="77777777" w:rsidR="00352774" w:rsidRPr="00A2036C" w:rsidRDefault="00352774" w:rsidP="00A2036C">
            <w:pPr>
              <w:jc w:val="center"/>
              <w:rPr>
                <w:bCs/>
              </w:rPr>
            </w:pPr>
            <w:r w:rsidRPr="00A2036C">
              <w:rPr>
                <w:bCs/>
              </w:rPr>
              <w:t>Hoaït ñoäng cuûa troø</w:t>
            </w:r>
          </w:p>
        </w:tc>
        <w:tc>
          <w:tcPr>
            <w:tcW w:w="3686" w:type="dxa"/>
            <w:vAlign w:val="center"/>
          </w:tcPr>
          <w:p w14:paraId="1D2345D3" w14:textId="77777777" w:rsidR="00352774" w:rsidRPr="00A2036C" w:rsidRDefault="00352774" w:rsidP="00352774">
            <w:pPr>
              <w:jc w:val="center"/>
              <w:rPr>
                <w:bCs/>
              </w:rPr>
            </w:pPr>
            <w:r w:rsidRPr="00A2036C">
              <w:rPr>
                <w:bCs/>
              </w:rPr>
              <w:t>Ghi baûng</w:t>
            </w:r>
          </w:p>
        </w:tc>
      </w:tr>
      <w:tr w:rsidR="00352774" w:rsidRPr="00A2036C" w14:paraId="31F0753D" w14:textId="77777777" w:rsidTr="005F2C71">
        <w:tblPrEx>
          <w:tblCellMar>
            <w:top w:w="0" w:type="dxa"/>
            <w:bottom w:w="0" w:type="dxa"/>
          </w:tblCellMar>
        </w:tblPrEx>
        <w:tc>
          <w:tcPr>
            <w:tcW w:w="3260" w:type="dxa"/>
          </w:tcPr>
          <w:p w14:paraId="765DFF1C" w14:textId="77777777" w:rsidR="00352774" w:rsidRPr="00A2036C" w:rsidRDefault="00352774" w:rsidP="003A5968">
            <w:r w:rsidRPr="00A2036C">
              <w:rPr>
                <w:b/>
                <w:bCs/>
                <w:u w:val="single"/>
              </w:rPr>
              <w:t>Hoaït ñoäng 1:</w:t>
            </w:r>
            <w:r w:rsidRPr="00A2036C">
              <w:rPr>
                <w:b/>
                <w:bCs/>
              </w:rPr>
              <w:t xml:space="preserve"> </w:t>
            </w:r>
            <w:r w:rsidRPr="00A2036C">
              <w:t>Daáu hieäu nhaän bieát hai ñöôøng thaúng song song.</w:t>
            </w:r>
          </w:p>
          <w:p w14:paraId="0F10D993" w14:textId="77777777" w:rsidR="00352774" w:rsidRPr="00A2036C" w:rsidRDefault="00352774" w:rsidP="003A5968">
            <w:r w:rsidRPr="00A2036C">
              <w:t>GV cho HS nhaéc laïi kieán thöùc hai ñöôøng thaúng song song ôû lôùp 6.</w:t>
            </w:r>
          </w:p>
          <w:p w14:paraId="14778E62" w14:textId="77777777" w:rsidR="00352774" w:rsidRPr="00A2036C" w:rsidRDefault="00352774" w:rsidP="003A5968">
            <w:r w:rsidRPr="00A2036C">
              <w:t>GV cho HS quan saùt hình veõ cuûa hai baïn ôû phaàn kieåm tra baøi cuõ. Coù hai ñöôøng thaúng naøo song song vôùi nhau khoâng?</w:t>
            </w:r>
          </w:p>
          <w:p w14:paraId="499DFEFF" w14:textId="77777777" w:rsidR="00352774" w:rsidRPr="00A2036C" w:rsidRDefault="00352774" w:rsidP="003A5968">
            <w:r w:rsidRPr="00A2036C">
              <w:t>Vaäy: Ta coù c caét a vaø b vaø trong caùc goùc taïo thaønh coù moät caëp goùc sole trong baèng nhau hoaëc moät caëp goùc ñoàng vò baèng nhau thì hai ñöôøng thaúng nhö theá naøo vôùi nhau?</w:t>
            </w:r>
          </w:p>
          <w:p w14:paraId="4D4C5BB8" w14:textId="77777777" w:rsidR="00352774" w:rsidRPr="00A2036C" w:rsidRDefault="00352774" w:rsidP="003A5968">
            <w:r w:rsidRPr="00A2036C">
              <w:t>=&gt; Daáu hieäu nhaän bieát hai ñöôøng thaúng song song.</w:t>
            </w:r>
          </w:p>
          <w:p w14:paraId="05678EF1" w14:textId="77777777" w:rsidR="00352774" w:rsidRPr="00A2036C" w:rsidRDefault="00352774" w:rsidP="003A5968">
            <w:r w:rsidRPr="00A2036C">
              <w:t>ñöôøng thaúng naøo song song vôùi nhau.</w:t>
            </w:r>
          </w:p>
          <w:p w14:paraId="70E37902" w14:textId="77777777" w:rsidR="00352774" w:rsidRPr="00A2036C" w:rsidRDefault="00352774" w:rsidP="003A5968">
            <w:r w:rsidRPr="00A2036C">
              <w:t>-GV: muoán chöùng minh hai ñöôøng thaúng song song vôùi nhau ta phaûi laøm gì?</w:t>
            </w:r>
          </w:p>
        </w:tc>
        <w:tc>
          <w:tcPr>
            <w:tcW w:w="2835" w:type="dxa"/>
          </w:tcPr>
          <w:p w14:paraId="61A62A2D" w14:textId="77777777" w:rsidR="00352774" w:rsidRPr="00A2036C" w:rsidRDefault="00352774" w:rsidP="003A5968"/>
          <w:p w14:paraId="3EACE248" w14:textId="77777777" w:rsidR="00352774" w:rsidRPr="00A2036C" w:rsidRDefault="00352774" w:rsidP="003A5968">
            <w:r w:rsidRPr="00A2036C">
              <w:t>- Thöc hieän</w:t>
            </w:r>
          </w:p>
          <w:p w14:paraId="0971A725" w14:textId="77777777" w:rsidR="00352774" w:rsidRPr="00A2036C" w:rsidRDefault="00352774" w:rsidP="003A5968"/>
          <w:p w14:paraId="6825F8C0" w14:textId="77777777" w:rsidR="00352774" w:rsidRPr="00A2036C" w:rsidRDefault="00352774" w:rsidP="003A5968">
            <w:r w:rsidRPr="00A2036C">
              <w:t>- Thöc hieän</w:t>
            </w:r>
          </w:p>
          <w:p w14:paraId="13C4D470" w14:textId="77777777" w:rsidR="00352774" w:rsidRPr="00A2036C" w:rsidRDefault="00352774" w:rsidP="003A5968"/>
          <w:p w14:paraId="01169BBE" w14:textId="77777777" w:rsidR="00352774" w:rsidRPr="00A2036C" w:rsidRDefault="00352774" w:rsidP="003A5968"/>
          <w:p w14:paraId="5B616D56" w14:textId="77777777" w:rsidR="00352774" w:rsidRPr="00A2036C" w:rsidRDefault="00352774" w:rsidP="003A5968"/>
          <w:p w14:paraId="43AC679E" w14:textId="77777777" w:rsidR="00352774" w:rsidRPr="00A2036C" w:rsidRDefault="00352774" w:rsidP="003A5968">
            <w:r w:rsidRPr="00A2036C">
              <w:t>HS nhaéc laïi</w:t>
            </w:r>
          </w:p>
          <w:p w14:paraId="480FE281" w14:textId="77777777" w:rsidR="00352774" w:rsidRPr="00A2036C" w:rsidRDefault="00352774" w:rsidP="003A5968"/>
          <w:p w14:paraId="24713AFE" w14:textId="77777777" w:rsidR="00352774" w:rsidRPr="00A2036C" w:rsidRDefault="00352774" w:rsidP="003A5968"/>
          <w:p w14:paraId="26F0EABB" w14:textId="77777777" w:rsidR="00352774" w:rsidRPr="00A2036C" w:rsidRDefault="00352774" w:rsidP="003A5968">
            <w:r w:rsidRPr="00A2036C">
              <w:t>HS:</w:t>
            </w:r>
            <w:r w:rsidRPr="00A2036C">
              <w:tab/>
              <w:t>Baøi 20: a//b</w:t>
            </w:r>
          </w:p>
          <w:p w14:paraId="0369D437" w14:textId="77777777" w:rsidR="00352774" w:rsidRPr="00A2036C" w:rsidRDefault="00352774" w:rsidP="003A5968">
            <w:r w:rsidRPr="00A2036C">
              <w:tab/>
              <w:t>Baøi 22: a//b</w:t>
            </w:r>
          </w:p>
          <w:p w14:paraId="0DFEF203" w14:textId="77777777" w:rsidR="00352774" w:rsidRPr="00A2036C" w:rsidRDefault="00352774" w:rsidP="003A5968"/>
          <w:p w14:paraId="08972121" w14:textId="77777777" w:rsidR="00352774" w:rsidRPr="00A2036C" w:rsidRDefault="00352774" w:rsidP="003A5968">
            <w:r w:rsidRPr="00A2036C">
              <w:t>HS: hai ñöôøng thaúng a vaø b song song vôùi nhau.</w:t>
            </w:r>
          </w:p>
          <w:p w14:paraId="28DE9FC5" w14:textId="77777777" w:rsidR="00352774" w:rsidRPr="00A2036C" w:rsidRDefault="00352774" w:rsidP="003A5968">
            <w:r w:rsidRPr="00A2036C">
              <w:t>HS:</w:t>
            </w:r>
            <w:r w:rsidRPr="00A2036C">
              <w:tab/>
              <w:t>a//b</w:t>
            </w:r>
          </w:p>
          <w:p w14:paraId="7FA4058E" w14:textId="77777777" w:rsidR="00352774" w:rsidRPr="00A2036C" w:rsidRDefault="00352774" w:rsidP="003A5968">
            <w:r w:rsidRPr="00A2036C">
              <w:tab/>
              <w:t>m//n</w:t>
            </w:r>
          </w:p>
          <w:p w14:paraId="5276133E" w14:textId="77777777" w:rsidR="00352774" w:rsidRPr="00A2036C" w:rsidRDefault="00352774" w:rsidP="003A5968">
            <w:r w:rsidRPr="00A2036C">
              <w:t>HS: Ta chöùng minh caëp goùc sole trong hoaëc ñoàng vò baèng nhau.</w:t>
            </w:r>
          </w:p>
        </w:tc>
        <w:tc>
          <w:tcPr>
            <w:tcW w:w="3686" w:type="dxa"/>
          </w:tcPr>
          <w:p w14:paraId="16CD18B4" w14:textId="77777777" w:rsidR="00352774" w:rsidRDefault="00352774" w:rsidP="00B93438">
            <w:pPr>
              <w:rPr>
                <w:b/>
                <w:u w:val="single"/>
              </w:rPr>
            </w:pPr>
            <w:r w:rsidRPr="00A2036C">
              <w:rPr>
                <w:b/>
                <w:u w:val="single"/>
              </w:rPr>
              <w:t>I/ Daáu hieäu nhaän bieát hai ñöôøng thaúng song song.</w:t>
            </w:r>
          </w:p>
          <w:p w14:paraId="55396970" w14:textId="77777777" w:rsidR="00352774" w:rsidRPr="00A2036C" w:rsidRDefault="00352774" w:rsidP="00B93438">
            <w:pPr>
              <w:rPr>
                <w:b/>
                <w:u w:val="single"/>
              </w:rPr>
            </w:pPr>
          </w:p>
          <w:p w14:paraId="168EC26F" w14:textId="77777777" w:rsidR="00352774" w:rsidRPr="00A2036C" w:rsidRDefault="00352774" w:rsidP="00B93438">
            <w:r w:rsidRPr="00A2036C">
              <w:t>- Hai ñöôøng thaúng a vaø b song song vôùi nhau.</w:t>
            </w:r>
          </w:p>
          <w:p w14:paraId="7DC5E081" w14:textId="77777777" w:rsidR="00352774" w:rsidRPr="00A2036C" w:rsidRDefault="00352774" w:rsidP="00B93438">
            <w:r w:rsidRPr="00A2036C">
              <w:t xml:space="preserve"> Kí hieäu:        </w:t>
            </w:r>
          </w:p>
          <w:p w14:paraId="2B42C04E" w14:textId="77777777" w:rsidR="00352774" w:rsidRPr="00A2036C" w:rsidRDefault="00352774" w:rsidP="00B93438">
            <w:r w:rsidRPr="00A2036C">
              <w:t xml:space="preserve">          a//b</w:t>
            </w:r>
          </w:p>
          <w:p w14:paraId="3AD84B86" w14:textId="77777777" w:rsidR="00352774" w:rsidRPr="00A2036C" w:rsidRDefault="00352774" w:rsidP="00B93438">
            <w:r w:rsidRPr="00A2036C">
              <w:tab/>
              <w:t>m//n</w:t>
            </w:r>
          </w:p>
          <w:p w14:paraId="16D62FB2" w14:textId="77777777" w:rsidR="00352774" w:rsidRPr="00A2036C" w:rsidRDefault="00352774" w:rsidP="00B93438"/>
        </w:tc>
      </w:tr>
      <w:tr w:rsidR="00352774" w:rsidRPr="00A2036C" w14:paraId="2EAEB9A9" w14:textId="77777777" w:rsidTr="005F2C71">
        <w:tblPrEx>
          <w:tblCellMar>
            <w:top w:w="0" w:type="dxa"/>
            <w:bottom w:w="0" w:type="dxa"/>
          </w:tblCellMar>
        </w:tblPrEx>
        <w:tc>
          <w:tcPr>
            <w:tcW w:w="3260" w:type="dxa"/>
          </w:tcPr>
          <w:p w14:paraId="70CE7A20" w14:textId="77777777" w:rsidR="00352774" w:rsidRPr="00A2036C" w:rsidRDefault="00352774" w:rsidP="003A5968">
            <w:r w:rsidRPr="00A2036C">
              <w:rPr>
                <w:b/>
                <w:bCs/>
                <w:u w:val="single"/>
              </w:rPr>
              <w:lastRenderedPageBreak/>
              <w:t>Hoaït ñoäng 2:</w:t>
            </w:r>
            <w:r w:rsidRPr="00A2036C">
              <w:t xml:space="preserve"> Veõ hai ñöôøng thaúng song song.</w:t>
            </w:r>
          </w:p>
          <w:p w14:paraId="3C301D14" w14:textId="77777777" w:rsidR="00352774" w:rsidRPr="00A2036C" w:rsidRDefault="00352774" w:rsidP="003A5968">
            <w:r w:rsidRPr="00A2036C">
              <w:rPr>
                <w:bdr w:val="single" w:sz="4" w:space="0" w:color="auto"/>
              </w:rPr>
              <w:t>?2</w:t>
            </w:r>
            <w:r w:rsidRPr="00A2036C">
              <w:t xml:space="preserve"> Cho ñöôøng thaúng a vaø ñieåm A naèm ngoaøi ñöôøng thaúng a. Haõy veõ ñöôøng thaúng b ñi qua A vaø song song vôùi a.</w:t>
            </w:r>
          </w:p>
          <w:p w14:paraId="1CD8610F" w14:textId="77777777" w:rsidR="00352774" w:rsidRPr="00A2036C" w:rsidRDefault="00352774" w:rsidP="003A5968">
            <w:r w:rsidRPr="00A2036C">
              <w:t>GV cho HS hoaït ñoäng nhoùm vaø trình baøy caùch veõ.</w:t>
            </w:r>
          </w:p>
        </w:tc>
        <w:tc>
          <w:tcPr>
            <w:tcW w:w="2835" w:type="dxa"/>
          </w:tcPr>
          <w:p w14:paraId="3410394B" w14:textId="77777777" w:rsidR="00352774" w:rsidRPr="00A2036C" w:rsidRDefault="00352774" w:rsidP="003A5968">
            <w:r w:rsidRPr="00A2036C">
              <w:t>HS: trình baøy.</w:t>
            </w:r>
          </w:p>
          <w:p w14:paraId="6D72B89A" w14:textId="77777777" w:rsidR="00352774" w:rsidRPr="00A2036C" w:rsidRDefault="00352774" w:rsidP="003A5968">
            <w:r w:rsidRPr="00A2036C">
              <w:t>C1: Veõ hai goùc sole trong baèng nhau.</w:t>
            </w:r>
          </w:p>
          <w:p w14:paraId="6520DB49" w14:textId="77777777" w:rsidR="00352774" w:rsidRPr="00A2036C" w:rsidRDefault="00352774" w:rsidP="003A5968">
            <w:r w:rsidRPr="00A2036C">
              <w:t>C2: Veõ hai goùc ñoàng vò baèng nhau.</w:t>
            </w:r>
          </w:p>
          <w:p w14:paraId="38897CBA" w14:textId="77777777" w:rsidR="00352774" w:rsidRPr="00A2036C" w:rsidRDefault="00352774" w:rsidP="003A5968">
            <w:r w:rsidRPr="00A2036C">
              <w:object w:dxaOrig="2190" w:dyaOrig="2385" w14:anchorId="54A84955">
                <v:shape id="_x0000_i1220" type="#_x0000_t75" style="width:109.5pt;height:119.25pt" o:ole="">
                  <v:imagedata r:id="rId254" o:title=""/>
                </v:shape>
                <o:OLEObject Type="Embed" ProgID="PBrush" ShapeID="_x0000_i1220" DrawAspect="Content" ObjectID="_1664267028" r:id="rId255"/>
              </w:object>
            </w:r>
          </w:p>
          <w:p w14:paraId="0D82B30E" w14:textId="77777777" w:rsidR="00352774" w:rsidRPr="00A2036C" w:rsidRDefault="00352774" w:rsidP="003A5968"/>
        </w:tc>
        <w:tc>
          <w:tcPr>
            <w:tcW w:w="3686" w:type="dxa"/>
          </w:tcPr>
          <w:p w14:paraId="6A1BDE80" w14:textId="77777777" w:rsidR="00352774" w:rsidRPr="00A2036C" w:rsidRDefault="00352774" w:rsidP="003A5968">
            <w:pPr>
              <w:rPr>
                <w:b/>
                <w:u w:val="single"/>
              </w:rPr>
            </w:pPr>
            <w:r w:rsidRPr="00A2036C">
              <w:rPr>
                <w:b/>
                <w:u w:val="single"/>
              </w:rPr>
              <w:t>II) Veõ hai ñöôøng thaúng song song:</w:t>
            </w:r>
          </w:p>
          <w:p w14:paraId="4A33BA1A" w14:textId="77777777" w:rsidR="00352774" w:rsidRPr="00A2036C" w:rsidRDefault="00352774" w:rsidP="005B356B">
            <w:r w:rsidRPr="00A2036C">
              <w:rPr>
                <w:bdr w:val="single" w:sz="4" w:space="0" w:color="auto"/>
              </w:rPr>
              <w:t>?2</w:t>
            </w:r>
            <w:r w:rsidRPr="00A2036C">
              <w:t xml:space="preserve"> C1: Veõ hai goùc sole trong baèng nhau.</w:t>
            </w:r>
          </w:p>
          <w:p w14:paraId="3D775CF9" w14:textId="77777777" w:rsidR="00352774" w:rsidRPr="00A2036C" w:rsidRDefault="00352774" w:rsidP="005B356B">
            <w:r w:rsidRPr="00A2036C">
              <w:t>C2: Veõ hai goùc ñoàng vò baèng nhau.</w:t>
            </w:r>
          </w:p>
          <w:p w14:paraId="27369B05" w14:textId="77777777" w:rsidR="00352774" w:rsidRPr="00A2036C" w:rsidRDefault="00352774" w:rsidP="003A5968">
            <w:r w:rsidRPr="00A2036C">
              <w:t>Xem SGK/91</w:t>
            </w:r>
          </w:p>
          <w:p w14:paraId="74E5CB21" w14:textId="77777777" w:rsidR="00352774" w:rsidRPr="00A2036C" w:rsidRDefault="00352774" w:rsidP="003A5968"/>
        </w:tc>
      </w:tr>
    </w:tbl>
    <w:p w14:paraId="001547DD" w14:textId="77777777" w:rsidR="00A2036C" w:rsidRDefault="00A2036C" w:rsidP="004723D8">
      <w:pPr>
        <w:rPr>
          <w:rFonts w:ascii="Times New Roman" w:hAnsi="Times New Roman"/>
          <w:lang w:val="es-ES"/>
        </w:rPr>
      </w:pPr>
    </w:p>
    <w:p w14:paraId="4B7296FE" w14:textId="77777777" w:rsidR="004723D8" w:rsidRPr="00A2036C" w:rsidRDefault="004723D8" w:rsidP="004723D8">
      <w:pPr>
        <w:rPr>
          <w:rFonts w:ascii="Times New Roman" w:hAnsi="Times New Roman"/>
          <w:lang w:val="es-ES"/>
        </w:rPr>
      </w:pPr>
      <w:r w:rsidRPr="00A2036C">
        <w:rPr>
          <w:rFonts w:ascii="Times New Roman" w:hAnsi="Times New Roman"/>
          <w:lang w:val="es-ES"/>
        </w:rPr>
        <w:t>3. Hoạt động luyện tập</w:t>
      </w:r>
    </w:p>
    <w:p w14:paraId="0617607A" w14:textId="77777777" w:rsidR="00A2036C" w:rsidRPr="00A2036C" w:rsidRDefault="00A2036C" w:rsidP="00A2036C">
      <w:pPr>
        <w:ind w:firstLine="720"/>
        <w:rPr>
          <w:b/>
          <w:bCs/>
          <w:u w:val="single"/>
          <w:lang w:val="es-ES"/>
        </w:rPr>
      </w:pPr>
      <w:r w:rsidRPr="00A2036C">
        <w:rPr>
          <w:b/>
          <w:bCs/>
          <w:u w:val="single"/>
          <w:lang w:val="es-ES"/>
        </w:rPr>
        <w:t>Baøi 24 SGK/91:</w:t>
      </w:r>
    </w:p>
    <w:p w14:paraId="49DCCD09" w14:textId="77777777" w:rsidR="00A2036C" w:rsidRPr="00A2036C" w:rsidRDefault="00A2036C" w:rsidP="00A2036C">
      <w:pPr>
        <w:pStyle w:val="BodyText2"/>
        <w:ind w:firstLine="720"/>
        <w:rPr>
          <w:sz w:val="24"/>
          <w:lang w:val="es-ES"/>
        </w:rPr>
      </w:pPr>
      <w:r w:rsidRPr="00A2036C">
        <w:rPr>
          <w:sz w:val="24"/>
          <w:lang w:val="es-ES"/>
        </w:rPr>
        <w:t>a) Hai ñöôøng thaúng a, b song song vôùi nhau ñöôïc kí hieäu laø a//b.</w:t>
      </w:r>
    </w:p>
    <w:p w14:paraId="36B2AC42" w14:textId="77777777" w:rsidR="00A2036C" w:rsidRPr="00A2036C" w:rsidRDefault="00A2036C" w:rsidP="00A2036C">
      <w:pPr>
        <w:ind w:left="720"/>
        <w:rPr>
          <w:lang w:val="es-ES"/>
        </w:rPr>
      </w:pPr>
      <w:r w:rsidRPr="00A2036C">
        <w:rPr>
          <w:lang w:val="es-ES"/>
        </w:rPr>
        <w:t>b) Ñöôøng thaúng c caét hai ñöôøng thaúng a, b vaø trong caùc goùc taïo thaønh coù moät caëp goùc sole trong baèng nhau thì a song song vôùi b.</w:t>
      </w:r>
    </w:p>
    <w:p w14:paraId="7F873F95" w14:textId="77777777" w:rsidR="00A2036C" w:rsidRPr="00A2036C" w:rsidRDefault="00A2036C" w:rsidP="00A2036C">
      <w:pPr>
        <w:ind w:firstLine="720"/>
        <w:rPr>
          <w:lang w:val="es-ES"/>
        </w:rPr>
      </w:pPr>
      <w:r w:rsidRPr="00A2036C">
        <w:rPr>
          <w:lang w:val="es-ES"/>
        </w:rPr>
        <w:t>GV goïi HS ñöùng taïi choã phaùt bieåu (nhieàu HS nhaéc laïi)</w:t>
      </w:r>
    </w:p>
    <w:p w14:paraId="029F2EA5" w14:textId="77777777" w:rsidR="004723D8" w:rsidRPr="00A2036C" w:rsidRDefault="004723D8" w:rsidP="004723D8">
      <w:pPr>
        <w:rPr>
          <w:rFonts w:ascii="Times New Roman" w:hAnsi="Times New Roman"/>
          <w:lang w:val="es-ES"/>
        </w:rPr>
      </w:pPr>
      <w:r w:rsidRPr="00A2036C">
        <w:rPr>
          <w:rFonts w:ascii="Times New Roman" w:hAnsi="Times New Roman"/>
          <w:lang w:val="es-ES"/>
        </w:rPr>
        <w:t>4, Hoạt động vận dụng</w:t>
      </w:r>
    </w:p>
    <w:p w14:paraId="2FCD18A1" w14:textId="77777777" w:rsidR="00A2036C" w:rsidRPr="00A2036C" w:rsidRDefault="00A2036C" w:rsidP="00A2036C">
      <w:pPr>
        <w:ind w:left="720"/>
        <w:rPr>
          <w:b/>
          <w:bCs/>
          <w:u w:val="single"/>
          <w:lang w:val="es-ES"/>
        </w:rPr>
      </w:pPr>
      <w:r w:rsidRPr="00A2036C">
        <w:rPr>
          <w:b/>
          <w:bCs/>
          <w:u w:val="single"/>
          <w:lang w:val="es-ES"/>
        </w:rPr>
        <w:t>Baøi 25 SGK/91:</w:t>
      </w:r>
    </w:p>
    <w:p w14:paraId="6A36A42A" w14:textId="77777777" w:rsidR="00A2036C" w:rsidRPr="00A2036C" w:rsidRDefault="00A2036C" w:rsidP="00A2036C">
      <w:pPr>
        <w:ind w:left="720"/>
        <w:rPr>
          <w:lang w:val="es-ES"/>
        </w:rPr>
      </w:pPr>
    </w:p>
    <w:p w14:paraId="4D44E1A2" w14:textId="77777777" w:rsidR="00A2036C" w:rsidRPr="00A2036C" w:rsidRDefault="00A2036C" w:rsidP="00A2036C">
      <w:pPr>
        <w:ind w:left="720"/>
      </w:pPr>
      <w:r w:rsidRPr="00A2036C">
        <w:object w:dxaOrig="2715" w:dyaOrig="1635" w14:anchorId="57121ABE">
          <v:shape id="_x0000_i1221" type="#_x0000_t75" style="width:135.75pt;height:81.75pt" o:ole="">
            <v:imagedata r:id="rId256" o:title=""/>
          </v:shape>
          <o:OLEObject Type="Embed" ProgID="PBrush" ShapeID="_x0000_i1221" DrawAspect="Content" ObjectID="_1664267029" r:id="rId257"/>
        </w:object>
      </w:r>
    </w:p>
    <w:p w14:paraId="6690DFC9" w14:textId="77777777" w:rsidR="00A2036C" w:rsidRPr="00A2036C" w:rsidRDefault="00A2036C" w:rsidP="00A2036C">
      <w:pPr>
        <w:pStyle w:val="BodyText2"/>
        <w:ind w:left="720"/>
        <w:rPr>
          <w:sz w:val="24"/>
        </w:rPr>
      </w:pPr>
      <w:r w:rsidRPr="00A2036C">
        <w:rPr>
          <w:sz w:val="24"/>
        </w:rPr>
        <w:t>-Veõ ñöôøng thaúng a.</w:t>
      </w:r>
    </w:p>
    <w:p w14:paraId="5EE61D5A" w14:textId="77777777" w:rsidR="00A2036C" w:rsidRPr="00A2036C" w:rsidRDefault="00A2036C" w:rsidP="00A2036C">
      <w:pPr>
        <w:ind w:left="720"/>
      </w:pPr>
      <w:r w:rsidRPr="00A2036C">
        <w:t xml:space="preserve">-Veõ ñöôøng thaúng AB: </w:t>
      </w:r>
      <w:r w:rsidRPr="00A2036C">
        <w:rPr>
          <w:position w:val="-6"/>
        </w:rPr>
        <w:object w:dxaOrig="499" w:dyaOrig="360" w14:anchorId="6C98D532">
          <v:shape id="_x0000_i1222" type="#_x0000_t75" style="width:24.95pt;height:18pt" o:ole="">
            <v:imagedata r:id="rId258" o:title=""/>
          </v:shape>
          <o:OLEObject Type="Embed" ProgID="Equation.DSMT4" ShapeID="_x0000_i1222" DrawAspect="Content" ObjectID="_1664267030" r:id="rId259"/>
        </w:object>
      </w:r>
      <w:r w:rsidRPr="00A2036C">
        <w:t xml:space="preserve"> = 60</w:t>
      </w:r>
      <w:r w:rsidRPr="00A2036C">
        <w:rPr>
          <w:vertAlign w:val="superscript"/>
        </w:rPr>
        <w:t>0</w:t>
      </w:r>
    </w:p>
    <w:p w14:paraId="3D00DEC9" w14:textId="77777777" w:rsidR="00A2036C" w:rsidRPr="00A2036C" w:rsidRDefault="00A2036C" w:rsidP="00A2036C">
      <w:pPr>
        <w:ind w:left="720"/>
        <w:rPr>
          <w:lang w:val="fr-FR"/>
        </w:rPr>
      </w:pPr>
      <w:r w:rsidRPr="00A2036C">
        <w:rPr>
          <w:lang w:val="fr-FR"/>
        </w:rPr>
        <w:t>(</w:t>
      </w:r>
      <w:r w:rsidRPr="00A2036C">
        <w:rPr>
          <w:position w:val="-6"/>
        </w:rPr>
        <w:object w:dxaOrig="499" w:dyaOrig="360" w14:anchorId="3E37C7C4">
          <v:shape id="_x0000_i1223" type="#_x0000_t75" style="width:24.95pt;height:18pt" o:ole="">
            <v:imagedata r:id="rId258" o:title=""/>
          </v:shape>
          <o:OLEObject Type="Embed" ProgID="Equation.DSMT4" ShapeID="_x0000_i1223" DrawAspect="Content" ObjectID="_1664267031" r:id="rId260"/>
        </w:object>
      </w:r>
      <w:r w:rsidRPr="00A2036C">
        <w:rPr>
          <w:lang w:val="fr-FR"/>
        </w:rPr>
        <w:t xml:space="preserve"> = 30</w:t>
      </w:r>
      <w:r w:rsidRPr="00A2036C">
        <w:rPr>
          <w:vertAlign w:val="superscript"/>
          <w:lang w:val="fr-FR"/>
        </w:rPr>
        <w:t>0</w:t>
      </w:r>
      <w:r w:rsidRPr="00A2036C">
        <w:rPr>
          <w:lang w:val="fr-FR"/>
        </w:rPr>
        <w:t xml:space="preserve">; </w:t>
      </w:r>
      <w:r w:rsidRPr="00A2036C">
        <w:rPr>
          <w:position w:val="-6"/>
        </w:rPr>
        <w:object w:dxaOrig="499" w:dyaOrig="360" w14:anchorId="7CF7738E">
          <v:shape id="_x0000_i1224" type="#_x0000_t75" style="width:24.95pt;height:18pt" o:ole="">
            <v:imagedata r:id="rId258" o:title=""/>
          </v:shape>
          <o:OLEObject Type="Embed" ProgID="Equation.DSMT4" ShapeID="_x0000_i1224" DrawAspect="Content" ObjectID="_1664267032" r:id="rId261"/>
        </w:object>
      </w:r>
      <w:r w:rsidRPr="00A2036C">
        <w:rPr>
          <w:lang w:val="fr-FR"/>
        </w:rPr>
        <w:t xml:space="preserve"> = 45</w:t>
      </w:r>
      <w:r w:rsidRPr="00A2036C">
        <w:rPr>
          <w:vertAlign w:val="superscript"/>
          <w:lang w:val="fr-FR"/>
        </w:rPr>
        <w:t>0</w:t>
      </w:r>
      <w:r w:rsidRPr="00A2036C">
        <w:rPr>
          <w:lang w:val="fr-FR"/>
        </w:rPr>
        <w:t>)</w:t>
      </w:r>
    </w:p>
    <w:p w14:paraId="656F9DBC" w14:textId="77777777" w:rsidR="00A2036C" w:rsidRDefault="00A2036C" w:rsidP="00A2036C">
      <w:pPr>
        <w:ind w:left="720"/>
      </w:pPr>
      <w:r w:rsidRPr="00A2036C">
        <w:rPr>
          <w:lang w:val="fr-FR"/>
        </w:rPr>
        <w:t xml:space="preserve">-Veõ b ñi qua B: </w:t>
      </w:r>
      <w:r w:rsidRPr="00A2036C">
        <w:rPr>
          <w:position w:val="-6"/>
        </w:rPr>
        <w:object w:dxaOrig="520" w:dyaOrig="360" w14:anchorId="3C19081F">
          <v:shape id="_x0000_i1225" type="#_x0000_t75" style="width:26pt;height:18pt" o:ole="">
            <v:imagedata r:id="rId262" o:title=""/>
          </v:shape>
          <o:OLEObject Type="Embed" ProgID="Equation.DSMT4" ShapeID="_x0000_i1225" DrawAspect="Content" ObjectID="_1664267033" r:id="rId263"/>
        </w:object>
      </w:r>
      <w:r w:rsidRPr="00A2036C">
        <w:rPr>
          <w:lang w:val="fr-FR"/>
        </w:rPr>
        <w:t xml:space="preserve"> = </w:t>
      </w:r>
      <w:r w:rsidRPr="00A2036C">
        <w:rPr>
          <w:position w:val="-6"/>
        </w:rPr>
        <w:object w:dxaOrig="499" w:dyaOrig="360" w14:anchorId="275958B7">
          <v:shape id="_x0000_i1226" type="#_x0000_t75" style="width:24.95pt;height:18pt" o:ole="">
            <v:imagedata r:id="rId258" o:title=""/>
          </v:shape>
          <o:OLEObject Type="Embed" ProgID="Equation.DSMT4" ShapeID="_x0000_i1226" DrawAspect="Content" ObjectID="_1664267034" r:id="rId264"/>
        </w:object>
      </w:r>
    </w:p>
    <w:p w14:paraId="0603118A" w14:textId="77777777" w:rsidR="004723D8" w:rsidRPr="00A2036C" w:rsidRDefault="004723D8" w:rsidP="00A2036C">
      <w:pPr>
        <w:rPr>
          <w:rFonts w:ascii="Times New Roman" w:hAnsi="Times New Roman"/>
          <w:lang w:val="es-ES"/>
        </w:rPr>
      </w:pPr>
      <w:r w:rsidRPr="00A2036C">
        <w:rPr>
          <w:rFonts w:ascii="Times New Roman" w:hAnsi="Times New Roman"/>
          <w:lang w:val="es-ES"/>
        </w:rPr>
        <w:t>5, Hoạt động tìm tòi mở rộng</w:t>
      </w:r>
    </w:p>
    <w:p w14:paraId="3EC47F40" w14:textId="77777777" w:rsidR="00A2036C" w:rsidRPr="00A2036C" w:rsidRDefault="00A2036C" w:rsidP="00A2036C">
      <w:pPr>
        <w:pStyle w:val="ListParagraph"/>
        <w:spacing w:line="240" w:lineRule="auto"/>
        <w:jc w:val="both"/>
        <w:rPr>
          <w:szCs w:val="24"/>
          <w:lang w:val="es-ES"/>
        </w:rPr>
      </w:pPr>
      <w:r w:rsidRPr="00A2036C">
        <w:rPr>
          <w:szCs w:val="24"/>
          <w:lang w:val="es-ES"/>
        </w:rPr>
        <w:t>- Học sinh làm bài tập 21/89.</w:t>
      </w:r>
    </w:p>
    <w:p w14:paraId="135282DC" w14:textId="77777777" w:rsidR="00A2036C" w:rsidRPr="00A2036C" w:rsidRDefault="00A2036C" w:rsidP="00A2036C">
      <w:pPr>
        <w:pStyle w:val="ListParagraph"/>
        <w:spacing w:line="240" w:lineRule="auto"/>
        <w:jc w:val="both"/>
        <w:rPr>
          <w:szCs w:val="24"/>
          <w:lang w:val="es-ES"/>
        </w:rPr>
      </w:pPr>
      <w:r w:rsidRPr="00A2036C">
        <w:rPr>
          <w:szCs w:val="24"/>
          <w:lang w:val="es-ES"/>
        </w:rPr>
        <w:t>- Học sinh nhắc lại tính chất.</w:t>
      </w:r>
    </w:p>
    <w:p w14:paraId="5F72E5C5" w14:textId="77777777" w:rsidR="00A2036C" w:rsidRPr="00A2036C" w:rsidRDefault="00A2036C" w:rsidP="00A2036C">
      <w:pPr>
        <w:pStyle w:val="ListParagraph"/>
        <w:spacing w:line="240" w:lineRule="auto"/>
        <w:jc w:val="both"/>
        <w:rPr>
          <w:rFonts w:eastAsia="VNI-Times"/>
          <w:szCs w:val="24"/>
          <w:lang w:val="sv-SE"/>
        </w:rPr>
      </w:pPr>
      <w:r w:rsidRPr="00A2036C">
        <w:rPr>
          <w:rFonts w:eastAsia="VNI-Times"/>
          <w:szCs w:val="24"/>
          <w:lang w:val="sv-SE"/>
        </w:rPr>
        <w:t>- Làm bài tập 17, 18, 19 (trang 76 SBT).</w:t>
      </w:r>
    </w:p>
    <w:p w14:paraId="55E5AB14" w14:textId="77777777" w:rsidR="00A2036C" w:rsidRPr="00A2036C" w:rsidRDefault="00A2036C" w:rsidP="00A2036C">
      <w:pPr>
        <w:pStyle w:val="ListParagraph"/>
        <w:spacing w:line="240" w:lineRule="auto"/>
        <w:jc w:val="both"/>
        <w:rPr>
          <w:rFonts w:eastAsia="VNI-Times"/>
          <w:szCs w:val="24"/>
          <w:lang w:val="sv-SE"/>
        </w:rPr>
      </w:pPr>
      <w:r w:rsidRPr="00A2036C">
        <w:rPr>
          <w:rFonts w:eastAsia="VNI-Times"/>
          <w:szCs w:val="24"/>
          <w:lang w:val="sv-SE"/>
        </w:rPr>
        <w:t>- Làm bài tập 22 (trang 89).</w:t>
      </w:r>
    </w:p>
    <w:p w14:paraId="66E10969" w14:textId="77777777" w:rsidR="005B356B" w:rsidRPr="00A2036C" w:rsidRDefault="004723D8" w:rsidP="00A2036C">
      <w:pPr>
        <w:pStyle w:val="ListParagraph"/>
        <w:spacing w:line="240" w:lineRule="auto"/>
        <w:ind w:left="0"/>
        <w:jc w:val="center"/>
        <w:rPr>
          <w:rFonts w:eastAsia="VNI-Times"/>
          <w:szCs w:val="24"/>
          <w:lang w:val="sv-SE"/>
        </w:rPr>
      </w:pPr>
      <w:r w:rsidRPr="00A2036C">
        <w:rPr>
          <w:rFonts w:eastAsia="VNI-Times"/>
          <w:szCs w:val="24"/>
          <w:lang w:val="sv-SE"/>
        </w:rPr>
        <w:br w:type="page"/>
      </w:r>
      <w:r w:rsidR="00A2036C" w:rsidRPr="00A2036C">
        <w:rPr>
          <w:b/>
          <w:szCs w:val="24"/>
          <w:lang w:val="sv-SE"/>
        </w:rPr>
        <w:lastRenderedPageBreak/>
        <w:t xml:space="preserve">Tiết: </w:t>
      </w:r>
      <w:r w:rsidR="00315323">
        <w:rPr>
          <w:b/>
          <w:szCs w:val="24"/>
          <w:lang w:val="sv-SE"/>
        </w:rPr>
        <w:t>0</w:t>
      </w:r>
      <w:r w:rsidR="00A2036C" w:rsidRPr="00A2036C">
        <w:rPr>
          <w:b/>
          <w:szCs w:val="24"/>
          <w:lang w:val="sv-SE"/>
        </w:rPr>
        <w:t>7</w:t>
      </w:r>
    </w:p>
    <w:p w14:paraId="6232F79B" w14:textId="77777777" w:rsidR="003A5968" w:rsidRPr="00352774" w:rsidRDefault="003A5968" w:rsidP="00352774">
      <w:pPr>
        <w:pStyle w:val="Heading1"/>
        <w:tabs>
          <w:tab w:val="center" w:pos="4675"/>
        </w:tabs>
        <w:jc w:val="center"/>
        <w:rPr>
          <w:lang w:val="fr-FR"/>
        </w:rPr>
      </w:pPr>
      <w:r w:rsidRPr="00A2036C">
        <w:rPr>
          <w:lang w:val="fr-FR"/>
        </w:rPr>
        <w:t>LUYEÄN TAÄP</w:t>
      </w:r>
    </w:p>
    <w:p w14:paraId="5851D5D1" w14:textId="77777777" w:rsidR="003E690F" w:rsidRPr="00A85844" w:rsidRDefault="003E690F" w:rsidP="00244700">
      <w:pPr>
        <w:rPr>
          <w:rFonts w:ascii="Times New Roman" w:hAnsi="Times New Roman"/>
          <w:b/>
          <w:u w:val="single"/>
          <w:lang w:val="es-ES"/>
        </w:rPr>
      </w:pPr>
      <w:r w:rsidRPr="00A85844">
        <w:rPr>
          <w:rFonts w:ascii="Times New Roman" w:hAnsi="Times New Roman"/>
          <w:b/>
          <w:bCs/>
          <w:lang w:val="es-ES"/>
        </w:rPr>
        <w:t>I. MỤC TIÊU</w:t>
      </w:r>
      <w:r w:rsidRPr="00A85844">
        <w:rPr>
          <w:rFonts w:ascii="Times New Roman" w:hAnsi="Times New Roman"/>
          <w:b/>
          <w:lang w:val="es-ES"/>
        </w:rPr>
        <w:t xml:space="preserve"> </w:t>
      </w:r>
    </w:p>
    <w:p w14:paraId="56848AF7" w14:textId="77777777" w:rsidR="003E690F" w:rsidRPr="00A2036C" w:rsidRDefault="003E690F" w:rsidP="00A2036C">
      <w:pPr>
        <w:spacing w:before="40"/>
        <w:ind w:firstLine="720"/>
        <w:rPr>
          <w:lang w:val="es-ES"/>
        </w:rPr>
      </w:pPr>
      <w:r w:rsidRPr="00A2036C">
        <w:rPr>
          <w:lang w:val="es-ES"/>
        </w:rPr>
        <w:t>-</w:t>
      </w:r>
      <w:r w:rsidR="00A2036C">
        <w:rPr>
          <w:lang w:val="es-ES"/>
        </w:rPr>
        <w:t xml:space="preserve"> </w:t>
      </w:r>
      <w:r w:rsidRPr="00A2036C">
        <w:rPr>
          <w:lang w:val="es-ES"/>
        </w:rPr>
        <w:t>Kieán thöùc: Naém chaéc daáu hieäu nhaän bieát hai ñöôøng thaúng song song</w:t>
      </w:r>
    </w:p>
    <w:p w14:paraId="35D40FFB" w14:textId="77777777" w:rsidR="003E690F" w:rsidRPr="00A2036C" w:rsidRDefault="003E690F" w:rsidP="00E925D1">
      <w:pPr>
        <w:spacing w:before="40"/>
        <w:ind w:left="720"/>
        <w:rPr>
          <w:lang w:val="es-ES"/>
        </w:rPr>
      </w:pPr>
      <w:r w:rsidRPr="00A2036C">
        <w:rPr>
          <w:lang w:val="es-ES"/>
        </w:rPr>
        <w:t>-</w:t>
      </w:r>
      <w:r w:rsidR="00A2036C">
        <w:rPr>
          <w:lang w:val="es-ES"/>
        </w:rPr>
        <w:t xml:space="preserve"> </w:t>
      </w:r>
      <w:r w:rsidRPr="00A2036C">
        <w:rPr>
          <w:lang w:val="es-ES"/>
        </w:rPr>
        <w:t>Kó naêng: Bieát veõ thaønh thaïo moät ñöôøng thaúng ñi qua moät ñieåm naèm ngoaøi ñöôøng thaúng cho tröôùc vaø song song vôùi ñöôøng thaúng ñoù. Söû duïng thaønh thaïo eâ ke vaø thöôùc thaúng ñeå veõ hai ñöôøng thaúng song song</w:t>
      </w:r>
    </w:p>
    <w:p w14:paraId="2375D964" w14:textId="77777777" w:rsidR="003E690F" w:rsidRPr="00A2036C" w:rsidRDefault="003E690F" w:rsidP="00A2036C">
      <w:pPr>
        <w:pStyle w:val="ListParagraph"/>
        <w:spacing w:line="240" w:lineRule="auto"/>
        <w:ind w:left="0" w:firstLine="720"/>
        <w:rPr>
          <w:rFonts w:ascii="VNI-Times" w:hAnsi="VNI-Times"/>
          <w:szCs w:val="24"/>
          <w:lang w:val="es-ES"/>
        </w:rPr>
      </w:pPr>
      <w:r w:rsidRPr="00A2036C">
        <w:rPr>
          <w:rFonts w:ascii="VNI-Times" w:hAnsi="VNI-Times"/>
          <w:szCs w:val="24"/>
          <w:lang w:val="es-ES"/>
        </w:rPr>
        <w:t>-</w:t>
      </w:r>
      <w:r w:rsidR="00A2036C" w:rsidRPr="00A2036C">
        <w:rPr>
          <w:rFonts w:ascii="VNI-Times" w:hAnsi="VNI-Times"/>
          <w:szCs w:val="24"/>
          <w:lang w:val="es-ES"/>
        </w:rPr>
        <w:t xml:space="preserve"> </w:t>
      </w:r>
      <w:r w:rsidRPr="00A2036C">
        <w:rPr>
          <w:rFonts w:ascii="VNI-Times" w:hAnsi="VNI-Times"/>
          <w:szCs w:val="24"/>
          <w:lang w:val="es-ES"/>
        </w:rPr>
        <w:t>Thaùi ñoä: taäp suy luaän, coù yù thöùc laøm vieäc khoa hoïc</w:t>
      </w:r>
    </w:p>
    <w:p w14:paraId="7B21968F" w14:textId="77777777" w:rsidR="003E690F" w:rsidRPr="00A2036C" w:rsidRDefault="003E690F" w:rsidP="00E925D1">
      <w:pPr>
        <w:pStyle w:val="ListParagraph"/>
        <w:spacing w:line="240" w:lineRule="auto"/>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Năng lực quan sát, Năng lực tư duy, Năng lực tự học, Năng lực giải quyết vấn đề, Năng lực vẽ hình</w:t>
      </w:r>
    </w:p>
    <w:p w14:paraId="5299E5DB" w14:textId="77777777" w:rsidR="003E690F" w:rsidRPr="00A85844" w:rsidRDefault="003E690F" w:rsidP="00244700">
      <w:pPr>
        <w:pStyle w:val="ListParagraph"/>
        <w:spacing w:line="240" w:lineRule="auto"/>
        <w:ind w:left="0"/>
        <w:jc w:val="both"/>
        <w:rPr>
          <w:b/>
          <w:szCs w:val="24"/>
          <w:lang w:val="es-ES"/>
        </w:rPr>
      </w:pPr>
      <w:r w:rsidRPr="00A85844">
        <w:rPr>
          <w:b/>
          <w:bCs/>
          <w:szCs w:val="24"/>
          <w:lang w:val="es-ES"/>
        </w:rPr>
        <w:t xml:space="preserve">II. </w:t>
      </w:r>
      <w:r w:rsidRPr="00A85844">
        <w:rPr>
          <w:b/>
          <w:szCs w:val="24"/>
          <w:lang w:val="es-ES"/>
        </w:rPr>
        <w:t>CHUẨN BỊ CỦA GV VÀ HỌC SINH</w:t>
      </w:r>
    </w:p>
    <w:p w14:paraId="7513F0C6" w14:textId="77777777" w:rsidR="003E690F" w:rsidRPr="00A2036C" w:rsidRDefault="003E690F" w:rsidP="00244700">
      <w:pPr>
        <w:tabs>
          <w:tab w:val="left" w:pos="709"/>
          <w:tab w:val="center" w:pos="4962"/>
        </w:tabs>
        <w:rPr>
          <w:rFonts w:ascii="Times New Roman" w:hAnsi="Times New Roman"/>
          <w:lang w:val="es-ES"/>
        </w:rPr>
      </w:pPr>
      <w:r w:rsidRPr="00A2036C">
        <w:rPr>
          <w:rFonts w:ascii="Times New Roman" w:hAnsi="Times New Roman"/>
          <w:lang w:val="es-ES"/>
        </w:rPr>
        <w:tab/>
        <w:t>- GV: Bảng phụ, Bảng nhóm, Thước thẳng, Ê ke, giấy rời</w:t>
      </w:r>
    </w:p>
    <w:p w14:paraId="1908E38D" w14:textId="77777777" w:rsidR="003E690F" w:rsidRPr="00A2036C" w:rsidRDefault="003E690F" w:rsidP="00244700">
      <w:pPr>
        <w:pStyle w:val="ListParagraph"/>
        <w:spacing w:line="240" w:lineRule="auto"/>
        <w:ind w:left="0" w:firstLine="720"/>
        <w:jc w:val="both"/>
        <w:rPr>
          <w:szCs w:val="24"/>
          <w:lang w:val="es-ES"/>
        </w:rPr>
      </w:pPr>
      <w:r w:rsidRPr="00A2036C">
        <w:rPr>
          <w:szCs w:val="24"/>
          <w:lang w:val="es-ES"/>
        </w:rPr>
        <w:t>- HS: Thước thẳng, thước đo góc.</w:t>
      </w:r>
    </w:p>
    <w:p w14:paraId="050E6960" w14:textId="77777777" w:rsidR="003E690F" w:rsidRPr="00A85844" w:rsidRDefault="003E690F" w:rsidP="00244700">
      <w:pPr>
        <w:rPr>
          <w:rFonts w:ascii="Times New Roman" w:hAnsi="Times New Roman"/>
          <w:b/>
          <w:lang w:val="es-ES"/>
        </w:rPr>
      </w:pPr>
      <w:r w:rsidRPr="00A85844">
        <w:rPr>
          <w:rFonts w:ascii="Times New Roman" w:hAnsi="Times New Roman"/>
          <w:b/>
          <w:lang w:val="es-ES"/>
        </w:rPr>
        <w:t>III. PHƯƠNG PHÁP TRỌNG TÂM</w:t>
      </w:r>
    </w:p>
    <w:p w14:paraId="14ED307D"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Đàm thoại</w:t>
      </w:r>
    </w:p>
    <w:p w14:paraId="6A69F01E" w14:textId="77777777" w:rsidR="003E690F" w:rsidRPr="00A85844" w:rsidRDefault="003E690F" w:rsidP="00A85844">
      <w:pPr>
        <w:tabs>
          <w:tab w:val="left" w:pos="3300"/>
        </w:tabs>
        <w:rPr>
          <w:rFonts w:ascii="Times New Roman" w:hAnsi="Times New Roman"/>
          <w:b/>
          <w:lang w:val="es-ES"/>
        </w:rPr>
      </w:pPr>
      <w:r w:rsidRPr="00A85844">
        <w:rPr>
          <w:rFonts w:ascii="Times New Roman" w:hAnsi="Times New Roman"/>
          <w:b/>
          <w:bCs/>
          <w:lang w:val="es-ES"/>
        </w:rPr>
        <w:t>IV. TIẾN TRÌNH TIẾT HỌC</w:t>
      </w:r>
      <w:r w:rsidR="00A85844" w:rsidRPr="00A85844">
        <w:rPr>
          <w:rFonts w:ascii="Times New Roman" w:hAnsi="Times New Roman"/>
          <w:b/>
          <w:bCs/>
          <w:lang w:val="es-ES"/>
        </w:rPr>
        <w:tab/>
      </w:r>
    </w:p>
    <w:p w14:paraId="7D2D9E63" w14:textId="77777777" w:rsidR="003E690F" w:rsidRDefault="003E690F" w:rsidP="00244700">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5A2246F5" w14:textId="77777777" w:rsidR="00A2036C" w:rsidRDefault="00A2036C" w:rsidP="00A2036C">
      <w:pPr>
        <w:ind w:firstLine="720"/>
        <w:rPr>
          <w:lang w:val="es-ES"/>
        </w:rPr>
      </w:pPr>
      <w:r>
        <w:rPr>
          <w:lang w:val="es-ES"/>
        </w:rPr>
        <w:t>HS1:</w:t>
      </w:r>
    </w:p>
    <w:p w14:paraId="7008FCBE" w14:textId="77777777" w:rsidR="00A2036C" w:rsidRPr="00A2036C" w:rsidRDefault="00A2036C" w:rsidP="00A2036C">
      <w:pPr>
        <w:ind w:firstLine="720"/>
        <w:rPr>
          <w:b/>
          <w:bCs/>
          <w:u w:val="single"/>
          <w:lang w:val="es-ES"/>
        </w:rPr>
      </w:pPr>
      <w:r w:rsidRPr="00A2036C">
        <w:rPr>
          <w:lang w:val="es-ES"/>
        </w:rPr>
        <w:t>1) Phaùt bieåu daáu hieäu nhaän bieát hai ñöôøng thaúng song song.</w:t>
      </w:r>
    </w:p>
    <w:p w14:paraId="23D4F9C4" w14:textId="77777777" w:rsidR="00A2036C" w:rsidRPr="00A2036C" w:rsidRDefault="00A2036C" w:rsidP="00A2036C">
      <w:pPr>
        <w:ind w:firstLine="720"/>
        <w:rPr>
          <w:lang w:val="es-ES"/>
        </w:rPr>
      </w:pPr>
      <w:r w:rsidRPr="00A2036C">
        <w:rPr>
          <w:lang w:val="es-ES"/>
        </w:rPr>
        <w:t>2) Laøm baøi 26 SGK/91.</w:t>
      </w:r>
    </w:p>
    <w:p w14:paraId="3C7E87AE" w14:textId="77777777" w:rsidR="00A2036C" w:rsidRDefault="00A2036C" w:rsidP="00A2036C">
      <w:pPr>
        <w:ind w:firstLine="720"/>
        <w:rPr>
          <w:lang w:val="es-ES"/>
        </w:rPr>
      </w:pPr>
      <w:r w:rsidRPr="00A2036C">
        <w:rPr>
          <w:lang w:val="es-ES"/>
        </w:rPr>
        <w:t>HS2:</w:t>
      </w:r>
      <w:r w:rsidRPr="00A2036C">
        <w:rPr>
          <w:lang w:val="es-ES"/>
        </w:rPr>
        <w:tab/>
      </w:r>
    </w:p>
    <w:p w14:paraId="5D27EFE2" w14:textId="77777777" w:rsidR="00A2036C" w:rsidRPr="00A2036C" w:rsidRDefault="00A2036C" w:rsidP="00A2036C">
      <w:pPr>
        <w:ind w:firstLine="720"/>
      </w:pPr>
      <w:r w:rsidRPr="00A2036C">
        <w:rPr>
          <w:lang w:val="es-ES"/>
        </w:rPr>
        <w:t xml:space="preserve">1) Daáu hieäu nhaän bieát hai ñöôøng thaúng song song. </w:t>
      </w:r>
      <w:r w:rsidRPr="00A2036C">
        <w:t>Caùch veõ hai ñöôøng thaúng song song.</w:t>
      </w:r>
    </w:p>
    <w:p w14:paraId="602A8A7D" w14:textId="77777777" w:rsidR="00A2036C" w:rsidRPr="00A2036C" w:rsidRDefault="00A2036C" w:rsidP="00A2036C">
      <w:pPr>
        <w:ind w:firstLine="720"/>
      </w:pPr>
      <w:r w:rsidRPr="00A2036C">
        <w:t>2) Laøm baøi 28 SGK/91</w:t>
      </w:r>
    </w:p>
    <w:p w14:paraId="5B0FD1FF"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08F815C2" w14:textId="77777777" w:rsidR="00A2036C" w:rsidRPr="00A2036C" w:rsidRDefault="00A2036C" w:rsidP="003E690F">
      <w:pPr>
        <w:rPr>
          <w:rFonts w:ascii="Times New Roman" w:hAnsi="Times New Roman"/>
          <w:lang w:val="es-ES"/>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77"/>
        <w:gridCol w:w="2976"/>
        <w:gridCol w:w="3828"/>
      </w:tblGrid>
      <w:tr w:rsidR="00352774" w:rsidRPr="00A2036C" w14:paraId="7996E8DA" w14:textId="77777777" w:rsidTr="005F2C71">
        <w:tblPrEx>
          <w:tblCellMar>
            <w:top w:w="0" w:type="dxa"/>
            <w:bottom w:w="0" w:type="dxa"/>
          </w:tblCellMar>
        </w:tblPrEx>
        <w:tc>
          <w:tcPr>
            <w:tcW w:w="2977" w:type="dxa"/>
          </w:tcPr>
          <w:p w14:paraId="30675918" w14:textId="77777777" w:rsidR="00352774" w:rsidRPr="00A2036C" w:rsidRDefault="00352774" w:rsidP="003A5968">
            <w:pPr>
              <w:jc w:val="center"/>
              <w:rPr>
                <w:bCs/>
              </w:rPr>
            </w:pPr>
            <w:r w:rsidRPr="00A2036C">
              <w:rPr>
                <w:bCs/>
              </w:rPr>
              <w:t>Hoaït ñoäng cuûa thaày</w:t>
            </w:r>
          </w:p>
        </w:tc>
        <w:tc>
          <w:tcPr>
            <w:tcW w:w="2976" w:type="dxa"/>
          </w:tcPr>
          <w:p w14:paraId="07D1A83E" w14:textId="77777777" w:rsidR="00352774" w:rsidRPr="00A2036C" w:rsidRDefault="00352774" w:rsidP="003A5968">
            <w:pPr>
              <w:jc w:val="center"/>
              <w:rPr>
                <w:bCs/>
              </w:rPr>
            </w:pPr>
            <w:r w:rsidRPr="00A2036C">
              <w:rPr>
                <w:bCs/>
              </w:rPr>
              <w:t>Hoaït ñoäng cuûa troø</w:t>
            </w:r>
          </w:p>
        </w:tc>
        <w:tc>
          <w:tcPr>
            <w:tcW w:w="3828" w:type="dxa"/>
          </w:tcPr>
          <w:p w14:paraId="113000AF" w14:textId="77777777" w:rsidR="00352774" w:rsidRPr="00A2036C" w:rsidRDefault="00352774" w:rsidP="003A5968">
            <w:pPr>
              <w:jc w:val="center"/>
              <w:rPr>
                <w:bCs/>
              </w:rPr>
            </w:pPr>
            <w:r w:rsidRPr="00A2036C">
              <w:rPr>
                <w:bCs/>
              </w:rPr>
              <w:t>Ghi baûng</w:t>
            </w:r>
          </w:p>
        </w:tc>
      </w:tr>
      <w:tr w:rsidR="00352774" w:rsidRPr="00A2036C" w14:paraId="1EC8A580" w14:textId="77777777" w:rsidTr="005F2C71">
        <w:tblPrEx>
          <w:tblCellMar>
            <w:top w:w="0" w:type="dxa"/>
            <w:bottom w:w="0" w:type="dxa"/>
          </w:tblCellMar>
        </w:tblPrEx>
        <w:tc>
          <w:tcPr>
            <w:tcW w:w="2977" w:type="dxa"/>
          </w:tcPr>
          <w:p w14:paraId="2D6FE4A3" w14:textId="77777777" w:rsidR="00352774" w:rsidRPr="00A2036C" w:rsidRDefault="00352774" w:rsidP="003A5968">
            <w:r w:rsidRPr="00A2036C">
              <w:rPr>
                <w:b/>
                <w:bCs/>
                <w:u w:val="single"/>
              </w:rPr>
              <w:t>Hoaït ñoäng 1:</w:t>
            </w:r>
            <w:r w:rsidRPr="00A2036C">
              <w:rPr>
                <w:b/>
                <w:bCs/>
              </w:rPr>
              <w:t xml:space="preserve"> </w:t>
            </w:r>
            <w:r w:rsidRPr="00A2036C">
              <w:t>Chöõa baøi taäp.</w:t>
            </w:r>
          </w:p>
          <w:p w14:paraId="38A31B5B" w14:textId="77777777" w:rsidR="00352774" w:rsidRPr="00A2036C" w:rsidRDefault="00352774" w:rsidP="003A5968">
            <w:pPr>
              <w:rPr>
                <w:b/>
                <w:bCs/>
                <w:u w:val="single"/>
              </w:rPr>
            </w:pPr>
            <w:r w:rsidRPr="00A2036C">
              <w:rPr>
                <w:b/>
                <w:bCs/>
                <w:u w:val="single"/>
              </w:rPr>
              <w:t>Baøi 27 SGK/91:</w:t>
            </w:r>
          </w:p>
          <w:p w14:paraId="645D393D" w14:textId="77777777" w:rsidR="00352774" w:rsidRPr="00A2036C" w:rsidRDefault="00352774" w:rsidP="003A5968">
            <w:r w:rsidRPr="00A2036C">
              <w:t>Cho tam giaùc ABC. Haõy veõ moät ñoaïn thaúng AD sao cho AD = BC vaø ñöôøng thaúng AD song song vôùi ñöôøng thaúng BC.</w:t>
            </w:r>
          </w:p>
          <w:p w14:paraId="6769C86D" w14:textId="77777777" w:rsidR="00352774" w:rsidRPr="00A2036C" w:rsidRDefault="00352774" w:rsidP="003A5968">
            <w:r w:rsidRPr="00A2036C">
              <w:t>GV goïi HS ñoïc ñeà.</w:t>
            </w:r>
          </w:p>
          <w:p w14:paraId="603AF3AF" w14:textId="77777777" w:rsidR="00352774" w:rsidRPr="00A2036C" w:rsidRDefault="00352774" w:rsidP="003A5968">
            <w:r w:rsidRPr="00A2036C">
              <w:t>-Veõ AD thoûa maáy ñieàu kieän.</w:t>
            </w:r>
          </w:p>
          <w:p w14:paraId="50A3649A" w14:textId="77777777" w:rsidR="00352774" w:rsidRPr="00A2036C" w:rsidRDefault="00352774" w:rsidP="003A5968">
            <w:r w:rsidRPr="00A2036C">
              <w:t>-Ta veõ ñieàu kieän naøo tröôùc?</w:t>
            </w:r>
          </w:p>
          <w:p w14:paraId="27575498" w14:textId="77777777" w:rsidR="00352774" w:rsidRPr="00A2036C" w:rsidRDefault="00352774" w:rsidP="003A5968">
            <w:r w:rsidRPr="00A2036C">
              <w:t>-GV goïi HS laàn löôït leân baûng veõ hình.</w:t>
            </w:r>
          </w:p>
          <w:p w14:paraId="5C550D3B" w14:textId="77777777" w:rsidR="00352774" w:rsidRPr="00A2036C" w:rsidRDefault="00352774" w:rsidP="003A5968">
            <w:r w:rsidRPr="00A2036C">
              <w:t>-Laøm sao veõ ñöôïc AD//BC?</w:t>
            </w:r>
          </w:p>
          <w:p w14:paraId="45E96B3F" w14:textId="77777777" w:rsidR="00352774" w:rsidRPr="00A2036C" w:rsidRDefault="00352774" w:rsidP="003A5968">
            <w:r w:rsidRPr="00A2036C">
              <w:t>-Laøm sao veõ AD = BC?</w:t>
            </w:r>
          </w:p>
          <w:p w14:paraId="26C42F6C" w14:textId="77777777" w:rsidR="00352774" w:rsidRPr="00A2036C" w:rsidRDefault="00352774" w:rsidP="003A5968">
            <w:r w:rsidRPr="00A2036C">
              <w:t>-Coù maáy tröôøng hôïp xaûy ra?</w:t>
            </w:r>
          </w:p>
        </w:tc>
        <w:tc>
          <w:tcPr>
            <w:tcW w:w="2976" w:type="dxa"/>
          </w:tcPr>
          <w:p w14:paraId="4F5C0C6A" w14:textId="77777777" w:rsidR="00352774" w:rsidRDefault="00352774" w:rsidP="003A5968"/>
          <w:p w14:paraId="1955119B" w14:textId="77777777" w:rsidR="00352774" w:rsidRDefault="00352774" w:rsidP="003A5968"/>
          <w:p w14:paraId="6F912BA4" w14:textId="77777777" w:rsidR="00352774" w:rsidRDefault="00352774" w:rsidP="003A5968"/>
          <w:p w14:paraId="2F442598" w14:textId="77777777" w:rsidR="00352774" w:rsidRPr="00A2036C" w:rsidRDefault="00352774" w:rsidP="003A5968">
            <w:r w:rsidRPr="00A2036C">
              <w:t>Thoûa hai ñieàu kieän: AD = BC vaø AD//BC</w:t>
            </w:r>
          </w:p>
        </w:tc>
        <w:tc>
          <w:tcPr>
            <w:tcW w:w="3828" w:type="dxa"/>
          </w:tcPr>
          <w:p w14:paraId="64630B2A" w14:textId="77777777" w:rsidR="00352774" w:rsidRPr="00A2036C" w:rsidRDefault="00352774" w:rsidP="003A5968">
            <w:pPr>
              <w:rPr>
                <w:b/>
                <w:bCs/>
                <w:u w:val="single"/>
              </w:rPr>
            </w:pPr>
            <w:r w:rsidRPr="00A2036C">
              <w:rPr>
                <w:b/>
                <w:u w:val="single"/>
              </w:rPr>
              <w:t>I/ Chöõa baøi taäp.</w:t>
            </w:r>
          </w:p>
          <w:p w14:paraId="46B02705" w14:textId="77777777" w:rsidR="00352774" w:rsidRDefault="00352774" w:rsidP="003A5968">
            <w:pPr>
              <w:rPr>
                <w:b/>
                <w:bCs/>
                <w:u w:val="single"/>
              </w:rPr>
            </w:pPr>
          </w:p>
          <w:p w14:paraId="6ED5BFB5" w14:textId="77777777" w:rsidR="00352774" w:rsidRDefault="00352774" w:rsidP="003A5968">
            <w:pPr>
              <w:rPr>
                <w:b/>
                <w:bCs/>
                <w:u w:val="single"/>
              </w:rPr>
            </w:pPr>
            <w:r w:rsidRPr="00A2036C">
              <w:rPr>
                <w:b/>
                <w:bCs/>
                <w:u w:val="single"/>
              </w:rPr>
              <w:t>Baøi 27 SGK/91:</w:t>
            </w:r>
          </w:p>
          <w:p w14:paraId="19287B3E" w14:textId="77777777" w:rsidR="00352774" w:rsidRPr="00A2036C" w:rsidRDefault="00352774" w:rsidP="003A5968"/>
          <w:p w14:paraId="410CAFFF" w14:textId="77777777" w:rsidR="00352774" w:rsidRPr="00A2036C" w:rsidRDefault="00352774" w:rsidP="003A5968">
            <w:r w:rsidRPr="00A2036C">
              <w:object w:dxaOrig="2490" w:dyaOrig="990" w14:anchorId="29AD3AF3">
                <v:shape id="_x0000_i1227" type="#_x0000_t75" style="width:124.5pt;height:49.5pt" o:ole="">
                  <v:imagedata r:id="rId265" o:title=""/>
                </v:shape>
                <o:OLEObject Type="Embed" ProgID="PBrush" ShapeID="_x0000_i1227" DrawAspect="Content" ObjectID="_1664267035" r:id="rId266"/>
              </w:object>
            </w:r>
          </w:p>
        </w:tc>
      </w:tr>
      <w:tr w:rsidR="00352774" w:rsidRPr="00A2036C" w14:paraId="58CB24D1" w14:textId="77777777" w:rsidTr="005F2C71">
        <w:tblPrEx>
          <w:tblCellMar>
            <w:top w:w="0" w:type="dxa"/>
            <w:bottom w:w="0" w:type="dxa"/>
          </w:tblCellMar>
        </w:tblPrEx>
        <w:trPr>
          <w:trHeight w:val="6903"/>
        </w:trPr>
        <w:tc>
          <w:tcPr>
            <w:tcW w:w="2977" w:type="dxa"/>
          </w:tcPr>
          <w:p w14:paraId="1281ED81" w14:textId="77777777" w:rsidR="00352774" w:rsidRPr="00A2036C" w:rsidRDefault="00352774" w:rsidP="003A5968">
            <w:pPr>
              <w:rPr>
                <w:b/>
                <w:bCs/>
                <w:u w:val="single"/>
              </w:rPr>
            </w:pPr>
            <w:r w:rsidRPr="00A2036C">
              <w:rPr>
                <w:b/>
                <w:bCs/>
                <w:u w:val="single"/>
              </w:rPr>
              <w:lastRenderedPageBreak/>
              <w:t>Hoaït ñoäng 2</w:t>
            </w:r>
            <w:r w:rsidRPr="00A2036C">
              <w:rPr>
                <w:bCs/>
              </w:rPr>
              <w:t>: Luyeän taäp.</w:t>
            </w:r>
          </w:p>
          <w:p w14:paraId="1D8124B7" w14:textId="77777777" w:rsidR="00352774" w:rsidRPr="00A2036C" w:rsidRDefault="00352774" w:rsidP="003A5968">
            <w:pPr>
              <w:rPr>
                <w:b/>
                <w:bCs/>
                <w:u w:val="single"/>
              </w:rPr>
            </w:pPr>
            <w:r w:rsidRPr="00A2036C">
              <w:rPr>
                <w:b/>
                <w:bCs/>
                <w:u w:val="single"/>
              </w:rPr>
              <w:t>BAØI 29 SKG/92:</w:t>
            </w:r>
          </w:p>
          <w:p w14:paraId="7E6A3274" w14:textId="77777777" w:rsidR="00352774" w:rsidRPr="00A2036C" w:rsidRDefault="00352774" w:rsidP="003A5968">
            <w:pPr>
              <w:pStyle w:val="BodyText2"/>
              <w:rPr>
                <w:sz w:val="24"/>
              </w:rPr>
            </w:pPr>
            <w:r w:rsidRPr="00A2036C">
              <w:rPr>
                <w:sz w:val="24"/>
              </w:rPr>
              <w:t xml:space="preserve">Cho goùc nhoïn xOy vaø ñieåm O’. Haõy veõ moät goùc nhoïn x’Oy’ coù O’x’//Ox vaø O’y’//Oy. Haõy ño xem hai </w:t>
            </w:r>
            <w:r w:rsidRPr="00A2036C">
              <w:rPr>
                <w:position w:val="-10"/>
                <w:sz w:val="24"/>
              </w:rPr>
              <w:object w:dxaOrig="499" w:dyaOrig="400" w14:anchorId="75BB4747">
                <v:shape id="_x0000_i1228" type="#_x0000_t75" style="width:24.95pt;height:20pt" o:ole="">
                  <v:imagedata r:id="rId14" o:title=""/>
                </v:shape>
                <o:OLEObject Type="Embed" ProgID="Equation.DSMT4" ShapeID="_x0000_i1228" DrawAspect="Content" ObjectID="_1664267036" r:id="rId267"/>
              </w:object>
            </w:r>
            <w:r w:rsidRPr="00A2036C">
              <w:rPr>
                <w:sz w:val="24"/>
              </w:rPr>
              <w:t xml:space="preserve"> vaø x’O’y’ coù baèng nhau khoâng?</w:t>
            </w:r>
          </w:p>
          <w:p w14:paraId="4B1E9243" w14:textId="77777777" w:rsidR="00352774" w:rsidRPr="00A2036C" w:rsidRDefault="00352774" w:rsidP="003A5968">
            <w:r w:rsidRPr="00A2036C">
              <w:t>-GV goïi HS ñoïc ñeà.</w:t>
            </w:r>
          </w:p>
          <w:p w14:paraId="6EDDF392" w14:textId="77777777" w:rsidR="00352774" w:rsidRPr="00A2036C" w:rsidRDefault="00352774" w:rsidP="003A5968">
            <w:r w:rsidRPr="00A2036C">
              <w:t>-Ñeà baøi cho gì vaø hoûi gì?</w:t>
            </w:r>
          </w:p>
          <w:p w14:paraId="53D62312" w14:textId="77777777" w:rsidR="00352774" w:rsidRPr="00A2036C" w:rsidRDefault="00352774" w:rsidP="003A5968">
            <w:r w:rsidRPr="00A2036C">
              <w:t xml:space="preserve">-GV goïi moät HS leân veõ </w:t>
            </w:r>
            <w:r w:rsidRPr="00A2036C">
              <w:rPr>
                <w:position w:val="-10"/>
              </w:rPr>
              <w:object w:dxaOrig="499" w:dyaOrig="400" w14:anchorId="2CAA682E">
                <v:shape id="_x0000_i1229" type="#_x0000_t75" style="width:24.95pt;height:20pt" o:ole="">
                  <v:imagedata r:id="rId14" o:title=""/>
                </v:shape>
                <o:OLEObject Type="Embed" ProgID="Equation.DSMT4" ShapeID="_x0000_i1229" DrawAspect="Content" ObjectID="_1664267037" r:id="rId268"/>
              </w:object>
            </w:r>
            <w:r w:rsidRPr="00A2036C">
              <w:t>.</w:t>
            </w:r>
          </w:p>
          <w:p w14:paraId="590C4D44" w14:textId="77777777" w:rsidR="00352774" w:rsidRPr="00A2036C" w:rsidRDefault="00352774" w:rsidP="003A5968">
            <w:r w:rsidRPr="00A2036C">
              <w:t>-Goùc nhö theá naøo laø goùc nhoïn?</w:t>
            </w:r>
          </w:p>
          <w:p w14:paraId="47FD20D7" w14:textId="77777777" w:rsidR="00352774" w:rsidRPr="00A2036C" w:rsidRDefault="00352774" w:rsidP="003A5968">
            <w:r w:rsidRPr="00A2036C">
              <w:t>-Neâu caùch veõ O’x’.</w:t>
            </w:r>
          </w:p>
          <w:p w14:paraId="54E1AA9A" w14:textId="77777777" w:rsidR="00352774" w:rsidRPr="00A2036C" w:rsidRDefault="00352774" w:rsidP="003A5968">
            <w:r w:rsidRPr="00A2036C">
              <w:t>-Neâu caùch veõ O’y’.</w:t>
            </w:r>
          </w:p>
          <w:p w14:paraId="705AAF42" w14:textId="77777777" w:rsidR="00352774" w:rsidRPr="00A2036C" w:rsidRDefault="00352774" w:rsidP="003A5968">
            <w:r w:rsidRPr="00A2036C">
              <w:t xml:space="preserve">-GV goïi HS ño soá ño </w:t>
            </w:r>
            <w:r w:rsidRPr="00A2036C">
              <w:rPr>
                <w:position w:val="-10"/>
              </w:rPr>
              <w:object w:dxaOrig="499" w:dyaOrig="400" w14:anchorId="206B6A14">
                <v:shape id="_x0000_i1230" type="#_x0000_t75" style="width:24.95pt;height:20pt" o:ole="">
                  <v:imagedata r:id="rId14" o:title=""/>
                </v:shape>
                <o:OLEObject Type="Embed" ProgID="Equation.DSMT4" ShapeID="_x0000_i1230" DrawAspect="Content" ObjectID="_1664267038" r:id="rId269"/>
              </w:object>
            </w:r>
            <w:r w:rsidRPr="00A2036C">
              <w:t xml:space="preserve"> vaø </w:t>
            </w:r>
            <w:r w:rsidRPr="00A2036C">
              <w:rPr>
                <w:position w:val="-10"/>
              </w:rPr>
              <w:object w:dxaOrig="580" w:dyaOrig="400" w14:anchorId="53D1520A">
                <v:shape id="_x0000_i1231" type="#_x0000_t75" style="width:29pt;height:20pt" o:ole="">
                  <v:imagedata r:id="rId270" o:title=""/>
                </v:shape>
                <o:OLEObject Type="Embed" ProgID="Equation.DSMT4" ShapeID="_x0000_i1231" DrawAspect="Content" ObjectID="_1664267039" r:id="rId271"/>
              </w:object>
            </w:r>
            <w:r w:rsidRPr="00A2036C">
              <w:t>. So saùnh.</w:t>
            </w:r>
          </w:p>
          <w:p w14:paraId="62026498" w14:textId="77777777" w:rsidR="00352774" w:rsidRPr="00A2036C" w:rsidRDefault="00352774" w:rsidP="003A5968">
            <w:r w:rsidRPr="00A2036C">
              <w:t>-&gt; Hai goùc nhoïn coù caïnh töông öùng song song thì baèng nhau.</w:t>
            </w:r>
          </w:p>
          <w:p w14:paraId="10DA1189" w14:textId="77777777" w:rsidR="00352774" w:rsidRPr="00A2036C" w:rsidRDefault="00352774" w:rsidP="003A5968">
            <w:r w:rsidRPr="00A2036C">
              <w:t xml:space="preserve">-GV phaùt trieån ñoái vôùi tröôøng hôïp </w:t>
            </w:r>
            <w:r w:rsidRPr="00A2036C">
              <w:rPr>
                <w:position w:val="-10"/>
              </w:rPr>
              <w:object w:dxaOrig="580" w:dyaOrig="400" w14:anchorId="20451C22">
                <v:shape id="_x0000_i1232" type="#_x0000_t75" style="width:29pt;height:20pt" o:ole="">
                  <v:imagedata r:id="rId270" o:title=""/>
                </v:shape>
                <o:OLEObject Type="Embed" ProgID="Equation.DSMT4" ShapeID="_x0000_i1232" DrawAspect="Content" ObjectID="_1664267040" r:id="rId272"/>
              </w:object>
            </w:r>
            <w:r w:rsidRPr="00A2036C">
              <w:t xml:space="preserve"> laø goùc tuø.</w:t>
            </w:r>
          </w:p>
          <w:p w14:paraId="18DF60FB" w14:textId="77777777" w:rsidR="00352774" w:rsidRPr="00A2036C" w:rsidRDefault="00352774" w:rsidP="00F41DFC">
            <w:r w:rsidRPr="00A2036C">
              <w:t>-&gt; Hai goùc coù caïnh töông öùng song song moät nhoïn, moät tuø thì baèng nhau.</w:t>
            </w:r>
          </w:p>
        </w:tc>
        <w:tc>
          <w:tcPr>
            <w:tcW w:w="2976" w:type="dxa"/>
          </w:tcPr>
          <w:p w14:paraId="4C98371A" w14:textId="77777777" w:rsidR="00352774" w:rsidRPr="00A2036C" w:rsidRDefault="00352774" w:rsidP="003A5968"/>
          <w:p w14:paraId="0686C9F3" w14:textId="77777777" w:rsidR="00352774" w:rsidRPr="00A2036C" w:rsidRDefault="00352774" w:rsidP="003A5968"/>
          <w:p w14:paraId="7BFE1929" w14:textId="77777777" w:rsidR="00352774" w:rsidRPr="00A2036C" w:rsidRDefault="00352774" w:rsidP="003A5968"/>
          <w:p w14:paraId="5E182856" w14:textId="77777777" w:rsidR="00352774" w:rsidRPr="00A2036C" w:rsidRDefault="00352774" w:rsidP="003A5968"/>
          <w:p w14:paraId="5FD0618D" w14:textId="77777777" w:rsidR="00352774" w:rsidRPr="00A2036C" w:rsidRDefault="00352774" w:rsidP="003A5968"/>
          <w:p w14:paraId="583B5728" w14:textId="77777777" w:rsidR="00352774" w:rsidRPr="00A2036C" w:rsidRDefault="00352774" w:rsidP="003A5968"/>
          <w:p w14:paraId="778B79D0" w14:textId="77777777" w:rsidR="00352774" w:rsidRPr="00A2036C" w:rsidRDefault="00352774" w:rsidP="003A5968"/>
          <w:p w14:paraId="3CCD0A10" w14:textId="77777777" w:rsidR="00352774" w:rsidRPr="00A2036C" w:rsidRDefault="00352774" w:rsidP="003A5968"/>
          <w:p w14:paraId="2107D810" w14:textId="77777777" w:rsidR="00352774" w:rsidRPr="00A2036C" w:rsidRDefault="00352774" w:rsidP="003A5968"/>
          <w:p w14:paraId="44F8A5E5" w14:textId="77777777" w:rsidR="00352774" w:rsidRPr="00A2036C" w:rsidRDefault="00352774" w:rsidP="003A5968">
            <w:r w:rsidRPr="00A2036C">
              <w:t xml:space="preserve">-Cho </w:t>
            </w:r>
            <w:r w:rsidRPr="00A2036C">
              <w:rPr>
                <w:position w:val="-10"/>
              </w:rPr>
              <w:object w:dxaOrig="499" w:dyaOrig="400" w14:anchorId="1654F74E">
                <v:shape id="_x0000_i1233" type="#_x0000_t75" style="width:24.95pt;height:20pt" o:ole="">
                  <v:imagedata r:id="rId14" o:title=""/>
                </v:shape>
                <o:OLEObject Type="Embed" ProgID="Equation.DSMT4" ShapeID="_x0000_i1233" DrawAspect="Content" ObjectID="_1664267041" r:id="rId273"/>
              </w:object>
            </w:r>
            <w:r w:rsidRPr="00A2036C">
              <w:t xml:space="preserve"> nhoïn vaø ñieåm O’. Veõ </w:t>
            </w:r>
            <w:r w:rsidRPr="00A2036C">
              <w:rPr>
                <w:position w:val="-10"/>
              </w:rPr>
              <w:object w:dxaOrig="580" w:dyaOrig="400" w14:anchorId="54A03298">
                <v:shape id="_x0000_i1234" type="#_x0000_t75" style="width:29pt;height:20pt" o:ole="">
                  <v:imagedata r:id="rId270" o:title=""/>
                </v:shape>
                <o:OLEObject Type="Embed" ProgID="Equation.DSMT4" ShapeID="_x0000_i1234" DrawAspect="Content" ObjectID="_1664267042" r:id="rId274"/>
              </w:object>
            </w:r>
            <w:r w:rsidRPr="00A2036C">
              <w:t>: O’x’//Ox; O’y’//Oy.</w:t>
            </w:r>
          </w:p>
          <w:p w14:paraId="120111FE" w14:textId="77777777" w:rsidR="00352774" w:rsidRPr="00A2036C" w:rsidRDefault="00352774" w:rsidP="003A5968">
            <w:r w:rsidRPr="00A2036C">
              <w:t>-Goùc &lt;90</w:t>
            </w:r>
            <w:r w:rsidRPr="00A2036C">
              <w:rPr>
                <w:vertAlign w:val="superscript"/>
              </w:rPr>
              <w:t>0</w:t>
            </w:r>
            <w:r w:rsidRPr="00A2036C">
              <w:t>.</w:t>
            </w:r>
          </w:p>
          <w:p w14:paraId="4E1C01E8" w14:textId="77777777" w:rsidR="00352774" w:rsidRPr="00A2036C" w:rsidRDefault="00352774" w:rsidP="003A5968"/>
          <w:p w14:paraId="238209CF" w14:textId="77777777" w:rsidR="00352774" w:rsidRPr="00A2036C" w:rsidRDefault="00352774" w:rsidP="003A5968"/>
          <w:p w14:paraId="4EBF0C96" w14:textId="77777777" w:rsidR="00352774" w:rsidRPr="00A2036C" w:rsidRDefault="00352774" w:rsidP="003A5968"/>
          <w:p w14:paraId="1252ADC9" w14:textId="77777777" w:rsidR="00352774" w:rsidRPr="00A2036C" w:rsidRDefault="00352774" w:rsidP="003A5968"/>
          <w:p w14:paraId="08E1C2F4" w14:textId="77777777" w:rsidR="00352774" w:rsidRPr="00A2036C" w:rsidRDefault="00352774" w:rsidP="003A5968"/>
          <w:p w14:paraId="5800B054" w14:textId="77777777" w:rsidR="00352774" w:rsidRPr="00A2036C" w:rsidRDefault="00352774" w:rsidP="003A5968"/>
          <w:p w14:paraId="2D796E5E" w14:textId="77777777" w:rsidR="00352774" w:rsidRPr="00A2036C" w:rsidRDefault="00352774" w:rsidP="003A5968"/>
          <w:p w14:paraId="268BDC8C" w14:textId="77777777" w:rsidR="00352774" w:rsidRPr="00A2036C" w:rsidRDefault="00352774" w:rsidP="003A5968"/>
          <w:p w14:paraId="5E98BCE0" w14:textId="77777777" w:rsidR="00352774" w:rsidRPr="00A2036C" w:rsidRDefault="00352774" w:rsidP="003A5968"/>
          <w:p w14:paraId="2492CB4C" w14:textId="77777777" w:rsidR="00352774" w:rsidRPr="00A2036C" w:rsidRDefault="00352774" w:rsidP="003A5968"/>
          <w:p w14:paraId="2E8DE7FF" w14:textId="77777777" w:rsidR="00352774" w:rsidRPr="00A2036C" w:rsidRDefault="00352774" w:rsidP="003A5968"/>
          <w:p w14:paraId="1509DCC2" w14:textId="77777777" w:rsidR="00352774" w:rsidRPr="00A2036C" w:rsidRDefault="00352774" w:rsidP="003A5968"/>
          <w:p w14:paraId="3666BE04" w14:textId="77777777" w:rsidR="00352774" w:rsidRPr="00A2036C" w:rsidRDefault="00352774" w:rsidP="00860D0A"/>
        </w:tc>
        <w:tc>
          <w:tcPr>
            <w:tcW w:w="3828" w:type="dxa"/>
          </w:tcPr>
          <w:p w14:paraId="1E947A7E" w14:textId="77777777" w:rsidR="00352774" w:rsidRPr="00A2036C" w:rsidRDefault="00352774" w:rsidP="003A5968">
            <w:pPr>
              <w:rPr>
                <w:b/>
                <w:bCs/>
                <w:u w:val="single"/>
              </w:rPr>
            </w:pPr>
            <w:r w:rsidRPr="00A2036C">
              <w:rPr>
                <w:b/>
                <w:bCs/>
                <w:u w:val="single"/>
              </w:rPr>
              <w:t>II/ Luyeän taäp</w:t>
            </w:r>
            <w:r w:rsidRPr="00A2036C">
              <w:rPr>
                <w:bCs/>
              </w:rPr>
              <w:t>.</w:t>
            </w:r>
          </w:p>
          <w:p w14:paraId="412C01D9" w14:textId="77777777" w:rsidR="00352774" w:rsidRPr="00A2036C" w:rsidRDefault="00352774" w:rsidP="003A5968">
            <w:pPr>
              <w:rPr>
                <w:b/>
                <w:bCs/>
                <w:u w:val="single"/>
              </w:rPr>
            </w:pPr>
          </w:p>
          <w:p w14:paraId="504FC603" w14:textId="77777777" w:rsidR="00352774" w:rsidRPr="00A2036C" w:rsidRDefault="00352774" w:rsidP="003A5968">
            <w:pPr>
              <w:rPr>
                <w:b/>
                <w:bCs/>
                <w:u w:val="single"/>
              </w:rPr>
            </w:pPr>
            <w:r w:rsidRPr="00A2036C">
              <w:rPr>
                <w:b/>
                <w:bCs/>
                <w:u w:val="single"/>
              </w:rPr>
              <w:t>BAØI 29 SKG/92:</w:t>
            </w:r>
          </w:p>
          <w:p w14:paraId="1F6C3550" w14:textId="77777777" w:rsidR="00352774" w:rsidRDefault="00352774" w:rsidP="003A5968">
            <w:pPr>
              <w:rPr>
                <w:b/>
                <w:bCs/>
                <w:u w:val="single"/>
              </w:rPr>
            </w:pPr>
          </w:p>
          <w:p w14:paraId="1545F7D6" w14:textId="77777777" w:rsidR="00352774" w:rsidRDefault="00352774" w:rsidP="003A5968">
            <w:pPr>
              <w:rPr>
                <w:b/>
                <w:bCs/>
                <w:u w:val="single"/>
              </w:rPr>
            </w:pPr>
          </w:p>
          <w:p w14:paraId="384181F1" w14:textId="083B95F6" w:rsidR="00352774" w:rsidRDefault="0095234D" w:rsidP="003A5968">
            <w:pPr>
              <w:rPr>
                <w:b/>
                <w:bCs/>
                <w:u w:val="single"/>
              </w:rPr>
            </w:pPr>
            <w:r w:rsidRPr="00A2036C">
              <w:rPr>
                <w:b/>
                <w:bCs/>
                <w:noProof/>
                <w:u w:val="single"/>
              </w:rPr>
              <mc:AlternateContent>
                <mc:Choice Requires="wps">
                  <w:drawing>
                    <wp:anchor distT="0" distB="0" distL="114300" distR="114300" simplePos="0" relativeHeight="251656192" behindDoc="0" locked="0" layoutInCell="1" allowOverlap="1" wp14:anchorId="7884C05E" wp14:editId="4CFFB124">
                      <wp:simplePos x="0" y="0"/>
                      <wp:positionH relativeFrom="column">
                        <wp:posOffset>954405</wp:posOffset>
                      </wp:positionH>
                      <wp:positionV relativeFrom="paragraph">
                        <wp:posOffset>-4445</wp:posOffset>
                      </wp:positionV>
                      <wp:extent cx="379095" cy="342900"/>
                      <wp:effectExtent l="0" t="1270" r="2540" b="0"/>
                      <wp:wrapNone/>
                      <wp:docPr id="25" name="Text Box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65B0A8" w14:textId="77777777" w:rsidR="00352774" w:rsidRDefault="00352774" w:rsidP="00E94110">
                                  <w: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884C05E" id="_x0000_t202" coordsize="21600,21600" o:spt="202" path="m,l,21600r21600,l21600,xe">
                      <v:stroke joinstyle="miter"/>
                      <v:path gradientshapeok="t" o:connecttype="rect"/>
                    </v:shapetype>
                    <v:shape id="Text Box 226" o:spid="_x0000_s1026" type="#_x0000_t202" style="position:absolute;margin-left:75.15pt;margin-top:-.35pt;width:29.85pt;height:2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" filled="f" stroked="f">
                      <v:textbox>
                        <w:txbxContent>
                          <w:p w14:paraId="0065B0A8" w14:textId="77777777" w:rsidR="00352774" w:rsidRDefault="00352774" w:rsidP="00E94110">
                            <w:r>
                              <w:t>y</w:t>
                            </w:r>
                          </w:p>
                        </w:txbxContent>
                      </v:textbox>
                    </v:shape>
                  </w:pict>
                </mc:Fallback>
              </mc:AlternateContent>
            </w:r>
          </w:p>
          <w:p w14:paraId="4422D30B" w14:textId="136829B8" w:rsidR="00352774" w:rsidRPr="00A2036C" w:rsidRDefault="0095234D" w:rsidP="003A5968">
            <w:pPr>
              <w:rPr>
                <w:b/>
                <w:bCs/>
                <w:u w:val="single"/>
              </w:rPr>
            </w:pPr>
            <w:r w:rsidRPr="00A2036C">
              <w:rPr>
                <w:b/>
                <w:bCs/>
                <w:noProof/>
                <w:u w:val="single"/>
              </w:rPr>
              <mc:AlternateContent>
                <mc:Choice Requires="wpg">
                  <w:drawing>
                    <wp:anchor distT="0" distB="0" distL="114300" distR="114300" simplePos="0" relativeHeight="251654144" behindDoc="0" locked="0" layoutInCell="1" allowOverlap="1" wp14:anchorId="17D4BBAE" wp14:editId="66ACEF60">
                      <wp:simplePos x="0" y="0"/>
                      <wp:positionH relativeFrom="column">
                        <wp:posOffset>208915</wp:posOffset>
                      </wp:positionH>
                      <wp:positionV relativeFrom="paragraph">
                        <wp:posOffset>48895</wp:posOffset>
                      </wp:positionV>
                      <wp:extent cx="1406525" cy="1732280"/>
                      <wp:effectExtent l="6350" t="10795" r="6350" b="9525"/>
                      <wp:wrapNone/>
                      <wp:docPr id="20" name="Group 2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6525" cy="1732280"/>
                                <a:chOff x="8454" y="12474"/>
                                <a:chExt cx="2215" cy="2728"/>
                              </a:xfrm>
                            </wpg:grpSpPr>
                            <wps:wsp>
                              <wps:cNvPr id="21" name="Line 221"/>
                              <wps:cNvCnPr>
                                <a:cxnSpLocks noChangeShapeType="1"/>
                              </wps:cNvCnPr>
                              <wps:spPr bwMode="auto">
                                <a:xfrm>
                                  <a:off x="8465" y="13730"/>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222"/>
                              <wps:cNvCnPr>
                                <a:cxnSpLocks noChangeShapeType="1"/>
                              </wps:cNvCnPr>
                              <wps:spPr bwMode="auto">
                                <a:xfrm flipV="1">
                                  <a:off x="8454" y="12474"/>
                                  <a:ext cx="168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223"/>
                              <wps:cNvCnPr>
                                <a:cxnSpLocks noChangeShapeType="1"/>
                              </wps:cNvCnPr>
                              <wps:spPr bwMode="auto">
                                <a:xfrm>
                                  <a:off x="8749" y="15202"/>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224"/>
                              <wps:cNvCnPr>
                                <a:cxnSpLocks noChangeShapeType="1"/>
                              </wps:cNvCnPr>
                              <wps:spPr bwMode="auto">
                                <a:xfrm flipV="1">
                                  <a:off x="8738" y="13931"/>
                                  <a:ext cx="168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BB2B0D9" id="Group 220" o:spid="_x0000_s1026" style="position:absolute;margin-left:16.45pt;margin-top:3.85pt;width:110.75pt;height:136.4pt;z-index:251654144" coordorigin="8454,12474" coordsize="2215,27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">
                      <v:line id="Line 221" o:spid="_x0000_s1027" style="position:absolute;visibility:visible;mso-wrap-style:square" from="8465,13730" to="10385,13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line id="Line 222" o:spid="_x0000_s1028" style="position:absolute;flip:y;visibility:visible;mso-wrap-style:square" from="8454,12474" to="10134,13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"/>
                      <v:line id="Line 223" o:spid="_x0000_s1029" style="position:absolute;visibility:visible;mso-wrap-style:square" from="8749,15202" to="10669,15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line id="Line 224" o:spid="_x0000_s1030" style="position:absolute;flip:y;visibility:visible;mso-wrap-style:square" from="8738,13931" to="10418,15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"/>
                    </v:group>
                  </w:pict>
                </mc:Fallback>
              </mc:AlternateContent>
            </w:r>
          </w:p>
          <w:p w14:paraId="07071455" w14:textId="77777777" w:rsidR="00352774" w:rsidRPr="00A2036C" w:rsidRDefault="00352774" w:rsidP="003A5968">
            <w:pPr>
              <w:rPr>
                <w:b/>
                <w:bCs/>
                <w:u w:val="single"/>
              </w:rPr>
            </w:pPr>
          </w:p>
          <w:p w14:paraId="35A3B15C" w14:textId="1005AEB6" w:rsidR="00352774" w:rsidRPr="00A2036C" w:rsidRDefault="0095234D" w:rsidP="003A5968">
            <w:r w:rsidRPr="00A2036C">
              <w:rPr>
                <w:b/>
                <w:bCs/>
                <w:noProof/>
                <w:u w:val="single"/>
              </w:rPr>
              <mc:AlternateContent>
                <mc:Choice Requires="wps">
                  <w:drawing>
                    <wp:anchor distT="0" distB="0" distL="114300" distR="114300" simplePos="0" relativeHeight="251657216" behindDoc="0" locked="0" layoutInCell="1" allowOverlap="1" wp14:anchorId="5730BA7B" wp14:editId="4A85F49B">
                      <wp:simplePos x="0" y="0"/>
                      <wp:positionH relativeFrom="column">
                        <wp:posOffset>1275715</wp:posOffset>
                      </wp:positionH>
                      <wp:positionV relativeFrom="paragraph">
                        <wp:posOffset>95885</wp:posOffset>
                      </wp:positionV>
                      <wp:extent cx="379095" cy="342900"/>
                      <wp:effectExtent l="0" t="0" r="0" b="1905"/>
                      <wp:wrapNone/>
                      <wp:docPr id="19" name="Text Box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9117EE" w14:textId="77777777" w:rsidR="00352774" w:rsidRDefault="00352774" w:rsidP="00E94110">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30BA7B" id="Text Box 227" o:spid="_x0000_s1027" type="#_x0000_t202" style="position:absolute;margin-left:100.45pt;margin-top:7.55pt;width:29.85pt;height:2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" filled="f" stroked="f">
                      <v:textbox>
                        <w:txbxContent>
                          <w:p w14:paraId="479117EE" w14:textId="77777777" w:rsidR="00352774" w:rsidRDefault="00352774" w:rsidP="00E94110">
                            <w:r>
                              <w:t>x</w:t>
                            </w:r>
                          </w:p>
                        </w:txbxContent>
                      </v:textbox>
                    </v:shape>
                  </w:pict>
                </mc:Fallback>
              </mc:AlternateContent>
            </w:r>
          </w:p>
          <w:p w14:paraId="63D7DDE7" w14:textId="35EA03BB" w:rsidR="00352774" w:rsidRPr="00A2036C" w:rsidRDefault="0095234D" w:rsidP="003A5968">
            <w:pPr>
              <w:rPr>
                <w:b/>
                <w:bCs/>
                <w:u w:val="single"/>
              </w:rPr>
            </w:pPr>
            <w:r w:rsidRPr="00A2036C">
              <w:rPr>
                <w:noProof/>
              </w:rPr>
              <mc:AlternateContent>
                <mc:Choice Requires="wps">
                  <w:drawing>
                    <wp:anchor distT="0" distB="0" distL="114300" distR="114300" simplePos="0" relativeHeight="251655168" behindDoc="0" locked="0" layoutInCell="1" allowOverlap="1" wp14:anchorId="036EEA56" wp14:editId="2C82EDD0">
                      <wp:simplePos x="0" y="0"/>
                      <wp:positionH relativeFrom="column">
                        <wp:posOffset>10160</wp:posOffset>
                      </wp:positionH>
                      <wp:positionV relativeFrom="paragraph">
                        <wp:posOffset>24765</wp:posOffset>
                      </wp:positionV>
                      <wp:extent cx="379095" cy="342900"/>
                      <wp:effectExtent l="0" t="2540" r="3810" b="0"/>
                      <wp:wrapNone/>
                      <wp:docPr id="18" name="Text Box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254AEF" w14:textId="77777777" w:rsidR="00352774" w:rsidRDefault="00352774">
                                  <w: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6EEA56" id="Text Box 225" o:spid="_x0000_s1028" type="#_x0000_t202" style="position:absolute;margin-left:.8pt;margin-top:1.95pt;width:29.85pt;height:27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" filled="f" stroked="f">
                      <v:textbox>
                        <w:txbxContent>
                          <w:p w14:paraId="26254AEF" w14:textId="77777777" w:rsidR="00352774" w:rsidRDefault="00352774">
                            <w:r>
                              <w:t>0</w:t>
                            </w:r>
                          </w:p>
                        </w:txbxContent>
                      </v:textbox>
                    </v:shape>
                  </w:pict>
                </mc:Fallback>
              </mc:AlternateContent>
            </w:r>
            <w:r w:rsidRPr="00A2036C">
              <w:rPr>
                <w:b/>
                <w:bCs/>
                <w:noProof/>
                <w:u w:val="single"/>
              </w:rPr>
              <mc:AlternateContent>
                <mc:Choice Requires="wps">
                  <w:drawing>
                    <wp:anchor distT="0" distB="0" distL="114300" distR="114300" simplePos="0" relativeHeight="251660288" behindDoc="0" locked="0" layoutInCell="1" allowOverlap="1" wp14:anchorId="51209D10" wp14:editId="559D5E32">
                      <wp:simplePos x="0" y="0"/>
                      <wp:positionH relativeFrom="column">
                        <wp:posOffset>1465580</wp:posOffset>
                      </wp:positionH>
                      <wp:positionV relativeFrom="paragraph">
                        <wp:posOffset>252095</wp:posOffset>
                      </wp:positionV>
                      <wp:extent cx="348615" cy="294640"/>
                      <wp:effectExtent l="0" t="1270" r="0" b="0"/>
                      <wp:wrapNone/>
                      <wp:docPr id="17"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61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55FCD7" w14:textId="77777777" w:rsidR="00352774" w:rsidRDefault="00352774" w:rsidP="007E0C73">
                                  <w:r w:rsidRPr="007E0C73">
                                    <w:rPr>
                                      <w:position w:val="-10"/>
                                    </w:rPr>
                                    <w:object w:dxaOrig="260" w:dyaOrig="320" w14:anchorId="44198152">
                                      <v:shape id="_x0000_i1236" type="#_x0000_t75" style="width:13pt;height:16pt" o:ole="">
                                        <v:imagedata r:id="rId275" o:title=""/>
                                      </v:shape>
                                      <o:OLEObject Type="Embed" ProgID="Equation.DSMT4" ShapeID="_x0000_i1236" DrawAspect="Content" ObjectID="_1664268512" r:id="rId27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1209D10" id="Text Box 230" o:spid="_x0000_s1029" type="#_x0000_t202" style="position:absolute;margin-left:115.4pt;margin-top:19.85pt;width:27.45pt;height:23.2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" filled="f" stroked="f">
                      <v:textbox style="mso-fit-shape-to-text:t">
                        <w:txbxContent>
                          <w:p w14:paraId="6155FCD7" w14:textId="77777777" w:rsidR="00352774" w:rsidRDefault="00352774" w:rsidP="007E0C73">
                            <w:r w:rsidRPr="007E0C73">
                              <w:rPr>
                                <w:position w:val="-10"/>
                              </w:rPr>
                              <w:object w:dxaOrig="260" w:dyaOrig="320" w14:anchorId="44198152">
                                <v:shape id="_x0000_i1236" type="#_x0000_t75" style="width:13pt;height:16pt" o:ole="">
                                  <v:imagedata r:id="rId275" o:title=""/>
                                </v:shape>
                                <o:OLEObject Type="Embed" ProgID="Equation.DSMT4" ShapeID="_x0000_i1236" DrawAspect="Content" ObjectID="_1664268512" r:id="rId277"/>
                              </w:object>
                            </w:r>
                          </w:p>
                        </w:txbxContent>
                      </v:textbox>
                    </v:shape>
                  </w:pict>
                </mc:Fallback>
              </mc:AlternateContent>
            </w:r>
          </w:p>
          <w:p w14:paraId="6B68CBB2" w14:textId="77777777" w:rsidR="00352774" w:rsidRPr="00A2036C" w:rsidRDefault="00352774" w:rsidP="003A5968">
            <w:pPr>
              <w:rPr>
                <w:b/>
                <w:bCs/>
                <w:u w:val="single"/>
              </w:rPr>
            </w:pPr>
          </w:p>
          <w:p w14:paraId="2E5B5145" w14:textId="77777777" w:rsidR="00352774" w:rsidRPr="00A2036C" w:rsidRDefault="00352774" w:rsidP="003A5968">
            <w:pPr>
              <w:rPr>
                <w:b/>
                <w:bCs/>
                <w:u w:val="single"/>
              </w:rPr>
            </w:pPr>
          </w:p>
          <w:p w14:paraId="0049833C" w14:textId="77777777" w:rsidR="00352774" w:rsidRPr="00A2036C" w:rsidRDefault="00352774" w:rsidP="003A5968">
            <w:pPr>
              <w:rPr>
                <w:b/>
                <w:bCs/>
                <w:u w:val="single"/>
              </w:rPr>
            </w:pPr>
          </w:p>
          <w:p w14:paraId="1F3C4CFF" w14:textId="77777777" w:rsidR="00352774" w:rsidRPr="00A2036C" w:rsidRDefault="00352774" w:rsidP="003A5968">
            <w:pPr>
              <w:rPr>
                <w:b/>
                <w:bCs/>
                <w:u w:val="single"/>
              </w:rPr>
            </w:pPr>
          </w:p>
          <w:p w14:paraId="67628EF4" w14:textId="12E2F5D8" w:rsidR="00352774" w:rsidRPr="00A2036C" w:rsidRDefault="0095234D" w:rsidP="003A5968">
            <w:pPr>
              <w:rPr>
                <w:b/>
                <w:bCs/>
                <w:u w:val="single"/>
              </w:rPr>
            </w:pPr>
            <w:r w:rsidRPr="00A2036C">
              <w:rPr>
                <w:b/>
                <w:bCs/>
                <w:noProof/>
                <w:u w:val="single"/>
              </w:rPr>
              <mc:AlternateContent>
                <mc:Choice Requires="wps">
                  <w:drawing>
                    <wp:anchor distT="0" distB="0" distL="114300" distR="114300" simplePos="0" relativeHeight="251658240" behindDoc="0" locked="0" layoutInCell="1" allowOverlap="1" wp14:anchorId="6B365503" wp14:editId="6DD4AC4D">
                      <wp:simplePos x="0" y="0"/>
                      <wp:positionH relativeFrom="column">
                        <wp:posOffset>121920</wp:posOffset>
                      </wp:positionH>
                      <wp:positionV relativeFrom="paragraph">
                        <wp:posOffset>-5080</wp:posOffset>
                      </wp:positionV>
                      <wp:extent cx="379095" cy="342900"/>
                      <wp:effectExtent l="0" t="635" r="0" b="0"/>
                      <wp:wrapNone/>
                      <wp:docPr id="14" name="Text Box 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B0470D" w14:textId="77777777" w:rsidR="00352774" w:rsidRDefault="00352774" w:rsidP="00E94110">
                                  <w: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365503" id="Text Box 228" o:spid="_x0000_s1030" type="#_x0000_t202" style="position:absolute;margin-left:9.6pt;margin-top:-.4pt;width:29.85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" filled="f" stroked="f">
                      <v:textbox>
                        <w:txbxContent>
                          <w:p w14:paraId="18B0470D" w14:textId="77777777" w:rsidR="00352774" w:rsidRDefault="00352774" w:rsidP="00E94110">
                            <w:r>
                              <w:t>0</w:t>
                            </w:r>
                          </w:p>
                        </w:txbxContent>
                      </v:textbox>
                    </v:shape>
                  </w:pict>
                </mc:Fallback>
              </mc:AlternateContent>
            </w:r>
            <w:r w:rsidRPr="00A2036C">
              <w:rPr>
                <w:b/>
                <w:bCs/>
                <w:noProof/>
                <w:u w:val="single"/>
              </w:rPr>
              <mc:AlternateContent>
                <mc:Choice Requires="wps">
                  <w:drawing>
                    <wp:anchor distT="0" distB="0" distL="114300" distR="114300" simplePos="0" relativeHeight="251659264" behindDoc="0" locked="0" layoutInCell="1" allowOverlap="1" wp14:anchorId="1E684B01" wp14:editId="34292B56">
                      <wp:simplePos x="0" y="0"/>
                      <wp:positionH relativeFrom="column">
                        <wp:posOffset>1604010</wp:posOffset>
                      </wp:positionH>
                      <wp:positionV relativeFrom="paragraph">
                        <wp:posOffset>148590</wp:posOffset>
                      </wp:positionV>
                      <wp:extent cx="421005" cy="357505"/>
                      <wp:effectExtent l="1270" t="1905" r="0" b="2540"/>
                      <wp:wrapNone/>
                      <wp:docPr id="13"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005" cy="357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61663C" w14:textId="77777777" w:rsidR="00352774" w:rsidRPr="007E0C73" w:rsidRDefault="00352774" w:rsidP="007E0C73">
                                  <w:r w:rsidRPr="007E0C73">
                                    <w:rPr>
                                      <w:position w:val="-6"/>
                                    </w:rPr>
                                    <w:object w:dxaOrig="260" w:dyaOrig="279" w14:anchorId="20C1C118">
                                      <v:shape id="_x0000_i1235" type="#_x0000_t75" style="width:18.75pt;height:20.95pt" o:ole="">
                                        <v:imagedata r:id="rId278" o:title=""/>
                                      </v:shape>
                                      <o:OLEObject Type="Embed" ProgID="Equation.DSMT4" ShapeID="_x0000_i1235" DrawAspect="Content" ObjectID="_1664268513" r:id="rId27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E684B01" id="Text Box 229" o:spid="_x0000_s1031" type="#_x0000_t202" style="position:absolute;margin-left:126.3pt;margin-top:11.7pt;width:33.15pt;height:28.15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" filled="f" stroked="f">
                      <v:textbox style="mso-fit-shape-to-text:t">
                        <w:txbxContent>
                          <w:p w14:paraId="1E61663C" w14:textId="77777777" w:rsidR="00352774" w:rsidRPr="007E0C73" w:rsidRDefault="00352774" w:rsidP="007E0C73">
                            <w:r w:rsidRPr="007E0C73">
                              <w:rPr>
                                <w:position w:val="-6"/>
                              </w:rPr>
                              <w:object w:dxaOrig="260" w:dyaOrig="279" w14:anchorId="20C1C118">
                                <v:shape id="_x0000_i1235" type="#_x0000_t75" style="width:18.75pt;height:20.95pt" o:ole="">
                                  <v:imagedata r:id="rId278" o:title=""/>
                                </v:shape>
                                <o:OLEObject Type="Embed" ProgID="Equation.DSMT4" ShapeID="_x0000_i1235" DrawAspect="Content" ObjectID="_1664268513" r:id="rId280"/>
                              </w:object>
                            </w:r>
                          </w:p>
                        </w:txbxContent>
                      </v:textbox>
                    </v:shape>
                  </w:pict>
                </mc:Fallback>
              </mc:AlternateContent>
            </w:r>
          </w:p>
          <w:p w14:paraId="4B131755" w14:textId="77777777" w:rsidR="00352774" w:rsidRPr="00A2036C" w:rsidRDefault="00352774" w:rsidP="003A5968">
            <w:pPr>
              <w:rPr>
                <w:b/>
                <w:bCs/>
                <w:u w:val="single"/>
              </w:rPr>
            </w:pPr>
          </w:p>
          <w:p w14:paraId="3672F8E9" w14:textId="77777777" w:rsidR="00352774" w:rsidRPr="00A2036C" w:rsidRDefault="00352774" w:rsidP="003A5968">
            <w:pPr>
              <w:rPr>
                <w:b/>
                <w:bCs/>
                <w:u w:val="single"/>
              </w:rPr>
            </w:pPr>
          </w:p>
          <w:p w14:paraId="73C3E519" w14:textId="77777777" w:rsidR="00352774" w:rsidRPr="00A2036C" w:rsidRDefault="00352774" w:rsidP="003A5968">
            <w:pPr>
              <w:rPr>
                <w:b/>
                <w:bCs/>
                <w:u w:val="single"/>
              </w:rPr>
            </w:pPr>
          </w:p>
          <w:p w14:paraId="3D38E3D9" w14:textId="77777777" w:rsidR="00352774" w:rsidRPr="00A2036C" w:rsidRDefault="00352774" w:rsidP="003A5968">
            <w:pPr>
              <w:rPr>
                <w:b/>
                <w:bCs/>
                <w:u w:val="single"/>
              </w:rPr>
            </w:pPr>
          </w:p>
          <w:p w14:paraId="4A89C7BC" w14:textId="77777777" w:rsidR="00352774" w:rsidRPr="00A2036C" w:rsidRDefault="00352774" w:rsidP="003A5968">
            <w:pPr>
              <w:rPr>
                <w:b/>
                <w:bCs/>
                <w:u w:val="single"/>
              </w:rPr>
            </w:pPr>
          </w:p>
          <w:p w14:paraId="22C05137" w14:textId="77777777" w:rsidR="00352774" w:rsidRPr="00A2036C" w:rsidRDefault="00352774" w:rsidP="003A5968">
            <w:pPr>
              <w:rPr>
                <w:b/>
                <w:bCs/>
                <w:u w:val="single"/>
              </w:rPr>
            </w:pPr>
          </w:p>
          <w:p w14:paraId="46F85D42" w14:textId="77777777" w:rsidR="00352774" w:rsidRPr="00A2036C" w:rsidRDefault="00352774" w:rsidP="003A5968">
            <w:pPr>
              <w:rPr>
                <w:b/>
                <w:bCs/>
                <w:u w:val="single"/>
              </w:rPr>
            </w:pPr>
          </w:p>
          <w:p w14:paraId="411E823F" w14:textId="77777777" w:rsidR="00352774" w:rsidRPr="00A2036C" w:rsidRDefault="00352774" w:rsidP="003A5968">
            <w:pPr>
              <w:rPr>
                <w:b/>
                <w:bCs/>
                <w:u w:val="single"/>
              </w:rPr>
            </w:pPr>
          </w:p>
          <w:p w14:paraId="4A77797C" w14:textId="77777777" w:rsidR="00352774" w:rsidRPr="00A2036C" w:rsidRDefault="00352774" w:rsidP="003A5968">
            <w:pPr>
              <w:rPr>
                <w:b/>
                <w:bCs/>
                <w:u w:val="single"/>
              </w:rPr>
            </w:pPr>
          </w:p>
          <w:p w14:paraId="647C78A4" w14:textId="77777777" w:rsidR="00352774" w:rsidRPr="00A2036C" w:rsidRDefault="00352774" w:rsidP="003A5968">
            <w:pPr>
              <w:rPr>
                <w:b/>
                <w:bCs/>
                <w:u w:val="single"/>
              </w:rPr>
            </w:pPr>
          </w:p>
          <w:p w14:paraId="162D0951" w14:textId="77777777" w:rsidR="00352774" w:rsidRPr="00A2036C" w:rsidRDefault="00352774" w:rsidP="003A5968">
            <w:pPr>
              <w:rPr>
                <w:b/>
                <w:bCs/>
                <w:u w:val="single"/>
              </w:rPr>
            </w:pPr>
          </w:p>
        </w:tc>
      </w:tr>
    </w:tbl>
    <w:p w14:paraId="04504F34" w14:textId="77777777" w:rsidR="00A2036C" w:rsidRDefault="00A2036C" w:rsidP="004723D8">
      <w:pPr>
        <w:rPr>
          <w:b/>
          <w:bCs/>
          <w:u w:val="single"/>
        </w:rPr>
      </w:pPr>
    </w:p>
    <w:p w14:paraId="17FB393D" w14:textId="77777777" w:rsidR="004723D8" w:rsidRPr="00A2036C" w:rsidRDefault="004723D8" w:rsidP="004723D8">
      <w:pPr>
        <w:rPr>
          <w:rFonts w:ascii="Times New Roman" w:hAnsi="Times New Roman"/>
          <w:lang w:val="es-ES"/>
        </w:rPr>
      </w:pPr>
      <w:r w:rsidRPr="00A2036C">
        <w:rPr>
          <w:rFonts w:ascii="Times New Roman" w:hAnsi="Times New Roman"/>
          <w:lang w:val="es-ES"/>
        </w:rPr>
        <w:t>3. Hoạt động luyện tập</w:t>
      </w:r>
      <w:r w:rsidR="00E925D1">
        <w:rPr>
          <w:rFonts w:ascii="Times New Roman" w:hAnsi="Times New Roman"/>
          <w:lang w:val="es-ES"/>
        </w:rPr>
        <w:t>:</w:t>
      </w:r>
    </w:p>
    <w:p w14:paraId="1BCF873E" w14:textId="77777777" w:rsidR="00A2036C" w:rsidRPr="00A2036C" w:rsidRDefault="00A2036C" w:rsidP="00A2036C">
      <w:pPr>
        <w:ind w:firstLine="720"/>
        <w:rPr>
          <w:b/>
          <w:bCs/>
          <w:u w:val="single"/>
          <w:lang w:val="es-ES"/>
        </w:rPr>
      </w:pPr>
      <w:r w:rsidRPr="00A2036C">
        <w:rPr>
          <w:b/>
          <w:bCs/>
          <w:u w:val="single"/>
          <w:lang w:val="es-ES"/>
        </w:rPr>
        <w:t>Baøi 26 SBT/78:</w:t>
      </w:r>
    </w:p>
    <w:p w14:paraId="03842434" w14:textId="77777777" w:rsidR="00A2036C" w:rsidRPr="00A2036C" w:rsidRDefault="00A2036C" w:rsidP="00A2036C">
      <w:pPr>
        <w:pStyle w:val="BodyText2"/>
        <w:ind w:firstLine="720"/>
        <w:rPr>
          <w:sz w:val="24"/>
          <w:lang w:val="es-ES"/>
        </w:rPr>
      </w:pPr>
      <w:r w:rsidRPr="00A2036C">
        <w:rPr>
          <w:sz w:val="24"/>
          <w:lang w:val="es-ES"/>
        </w:rPr>
        <w:t>Veõ hai ñöôøng thaúng a, b sao cho a//b. Laáy ñieåm M naèm ngoaøi ñöôøng thaúng a, b. veõ ñöôøng thaúng c ñi qua M vaø c</w:t>
      </w:r>
      <w:r w:rsidRPr="00A2036C">
        <w:rPr>
          <w:sz w:val="24"/>
        </w:rPr>
        <w:sym w:font="Symbol" w:char="F05E"/>
      </w:r>
      <w:r w:rsidRPr="00A2036C">
        <w:rPr>
          <w:sz w:val="24"/>
          <w:lang w:val="es-ES"/>
        </w:rPr>
        <w:t>a, c</w:t>
      </w:r>
      <w:r w:rsidRPr="00A2036C">
        <w:rPr>
          <w:sz w:val="24"/>
        </w:rPr>
        <w:sym w:font="Symbol" w:char="F05E"/>
      </w:r>
      <w:r w:rsidRPr="00A2036C">
        <w:rPr>
          <w:sz w:val="24"/>
          <w:lang w:val="es-ES"/>
        </w:rPr>
        <w:t>b.</w:t>
      </w:r>
    </w:p>
    <w:p w14:paraId="7F6D87B9" w14:textId="77777777" w:rsidR="00A2036C" w:rsidRPr="00A2036C" w:rsidRDefault="00A2036C" w:rsidP="00A2036C">
      <w:pPr>
        <w:ind w:firstLine="720"/>
        <w:rPr>
          <w:lang w:val="es-ES"/>
        </w:rPr>
      </w:pPr>
      <w:r w:rsidRPr="00A2036C">
        <w:rPr>
          <w:lang w:val="es-ES"/>
        </w:rPr>
        <w:t>-GV goïi HS nhaéc laïi caùch veõ hai ñöôøng thaúng song song; nhaéc laïi khaùi nieäm hai ñöôøng thaúng vuoâng goùc vaø caùch veõ hai ñöôøng thaúng vuoâng goùc.</w:t>
      </w:r>
    </w:p>
    <w:p w14:paraId="27FCC430" w14:textId="77777777" w:rsidR="00A2036C" w:rsidRDefault="00A2036C" w:rsidP="00A2036C">
      <w:pPr>
        <w:ind w:firstLine="720"/>
      </w:pPr>
      <w:r w:rsidRPr="00A2036C">
        <w:t>GV goïi töøng HS leân baûng thöïc hieän.</w:t>
      </w:r>
    </w:p>
    <w:p w14:paraId="26FF2235" w14:textId="77777777" w:rsidR="004723D8" w:rsidRPr="00A2036C" w:rsidRDefault="004723D8" w:rsidP="00A2036C">
      <w:pPr>
        <w:rPr>
          <w:rFonts w:ascii="Times New Roman" w:hAnsi="Times New Roman"/>
          <w:lang w:val="es-ES"/>
        </w:rPr>
      </w:pPr>
      <w:r w:rsidRPr="00A2036C">
        <w:rPr>
          <w:rFonts w:ascii="Times New Roman" w:hAnsi="Times New Roman"/>
          <w:lang w:val="es-ES"/>
        </w:rPr>
        <w:t>4, Hoạt động vận dụng</w:t>
      </w:r>
      <w:r w:rsidR="00E925D1">
        <w:rPr>
          <w:rFonts w:ascii="Times New Roman" w:hAnsi="Times New Roman"/>
          <w:lang w:val="es-ES"/>
        </w:rPr>
        <w:t>:</w:t>
      </w:r>
    </w:p>
    <w:p w14:paraId="24D00AA5" w14:textId="77777777" w:rsidR="004723D8" w:rsidRDefault="004723D8" w:rsidP="004723D8">
      <w:pPr>
        <w:rPr>
          <w:rFonts w:ascii="Times New Roman" w:hAnsi="Times New Roman"/>
          <w:lang w:val="es-ES"/>
        </w:rPr>
      </w:pPr>
      <w:r w:rsidRPr="00A2036C">
        <w:rPr>
          <w:rFonts w:ascii="Times New Roman" w:hAnsi="Times New Roman"/>
          <w:lang w:val="es-ES"/>
        </w:rPr>
        <w:t>5, Hoạt động tìm tòi mở rộng</w:t>
      </w:r>
      <w:r w:rsidR="00E925D1">
        <w:rPr>
          <w:rFonts w:ascii="Times New Roman" w:hAnsi="Times New Roman"/>
          <w:lang w:val="es-ES"/>
        </w:rPr>
        <w:t>:</w:t>
      </w:r>
    </w:p>
    <w:p w14:paraId="5C35290B" w14:textId="77777777" w:rsidR="00A2036C" w:rsidRPr="00A2036C" w:rsidRDefault="00A2036C" w:rsidP="00A2036C">
      <w:pPr>
        <w:ind w:left="720"/>
        <w:rPr>
          <w:lang w:val="es-ES"/>
        </w:rPr>
      </w:pPr>
      <w:r w:rsidRPr="00A2036C">
        <w:rPr>
          <w:lang w:val="es-ES"/>
        </w:rPr>
        <w:t>- Xem laïi caùc baøi taäp ñaõ laøm, oân laïi lí thuyeát.</w:t>
      </w:r>
    </w:p>
    <w:p w14:paraId="7E74614F" w14:textId="77777777" w:rsidR="00A2036C" w:rsidRPr="00A2036C" w:rsidRDefault="00A2036C" w:rsidP="00A2036C">
      <w:pPr>
        <w:ind w:left="720"/>
        <w:rPr>
          <w:lang w:val="es-ES"/>
        </w:rPr>
      </w:pPr>
      <w:r w:rsidRPr="00A2036C">
        <w:rPr>
          <w:lang w:val="es-ES"/>
        </w:rPr>
        <w:t>-Chuaån bò baøi: “Tieân ñeà Ô-Clit veà ñöôøng thaúng song song”.</w:t>
      </w:r>
    </w:p>
    <w:p w14:paraId="51C61D7E" w14:textId="77777777" w:rsidR="00A2036C" w:rsidRPr="00A2036C" w:rsidRDefault="00A2036C" w:rsidP="00A2036C">
      <w:pPr>
        <w:pStyle w:val="ListParagraph"/>
        <w:spacing w:line="240" w:lineRule="auto"/>
        <w:jc w:val="both"/>
        <w:rPr>
          <w:szCs w:val="24"/>
          <w:lang w:val="es-ES"/>
        </w:rPr>
      </w:pPr>
      <w:r w:rsidRPr="00A2036C">
        <w:rPr>
          <w:szCs w:val="24"/>
          <w:lang w:val="es-ES"/>
        </w:rPr>
        <w:t>- Học sinh làm bài tập 21/89.</w:t>
      </w:r>
    </w:p>
    <w:p w14:paraId="3866461D" w14:textId="77777777" w:rsidR="00A2036C" w:rsidRPr="00A2036C" w:rsidRDefault="00A2036C" w:rsidP="00A2036C">
      <w:pPr>
        <w:pStyle w:val="ListParagraph"/>
        <w:spacing w:line="240" w:lineRule="auto"/>
        <w:jc w:val="both"/>
        <w:rPr>
          <w:szCs w:val="24"/>
          <w:lang w:val="es-ES"/>
        </w:rPr>
      </w:pPr>
      <w:r w:rsidRPr="00A2036C">
        <w:rPr>
          <w:szCs w:val="24"/>
          <w:lang w:val="es-ES"/>
        </w:rPr>
        <w:t>- Học sinh nhắc lại tính chất.</w:t>
      </w:r>
    </w:p>
    <w:p w14:paraId="469C8A1F" w14:textId="77777777" w:rsidR="00A2036C" w:rsidRPr="00A2036C" w:rsidRDefault="00A2036C" w:rsidP="00A2036C">
      <w:pPr>
        <w:pStyle w:val="ListParagraph"/>
        <w:spacing w:line="240" w:lineRule="auto"/>
        <w:jc w:val="both"/>
        <w:rPr>
          <w:rFonts w:eastAsia="VNI-Times"/>
          <w:szCs w:val="24"/>
          <w:lang w:val="sv-SE"/>
        </w:rPr>
      </w:pPr>
      <w:r w:rsidRPr="00A2036C">
        <w:rPr>
          <w:rFonts w:eastAsia="VNI-Times"/>
          <w:szCs w:val="24"/>
          <w:lang w:val="sv-SE"/>
        </w:rPr>
        <w:t>- Làm bài tập 17, 18, 19 (trang 76 SBT).</w:t>
      </w:r>
    </w:p>
    <w:p w14:paraId="7E6B9AF4" w14:textId="77777777" w:rsidR="00A2036C" w:rsidRPr="00A2036C" w:rsidRDefault="00A2036C" w:rsidP="00A2036C">
      <w:pPr>
        <w:pStyle w:val="ListParagraph"/>
        <w:spacing w:line="240" w:lineRule="auto"/>
        <w:jc w:val="both"/>
        <w:rPr>
          <w:rFonts w:eastAsia="VNI-Times"/>
          <w:szCs w:val="24"/>
          <w:lang w:val="sv-SE"/>
        </w:rPr>
      </w:pPr>
      <w:r w:rsidRPr="00A2036C">
        <w:rPr>
          <w:rFonts w:eastAsia="VNI-Times"/>
          <w:szCs w:val="24"/>
          <w:lang w:val="sv-SE"/>
        </w:rPr>
        <w:t>- Làm bài tập 22 (trang 89).</w:t>
      </w:r>
    </w:p>
    <w:p w14:paraId="01247EBA" w14:textId="77777777" w:rsidR="004723D8" w:rsidRPr="00A2036C" w:rsidRDefault="004723D8" w:rsidP="00A2036C">
      <w:pPr>
        <w:pStyle w:val="ListParagraph"/>
        <w:spacing w:line="240" w:lineRule="auto"/>
        <w:ind w:left="0" w:firstLine="720"/>
        <w:jc w:val="both"/>
        <w:rPr>
          <w:rFonts w:eastAsia="VNI-Times"/>
          <w:szCs w:val="24"/>
          <w:lang w:val="sv-SE"/>
        </w:rPr>
      </w:pPr>
      <w:r w:rsidRPr="00A2036C">
        <w:rPr>
          <w:rFonts w:eastAsia="VNI-Times"/>
          <w:szCs w:val="24"/>
          <w:lang w:val="sv-SE"/>
        </w:rPr>
        <w:t>- Thuộc tính chất của hai góc đối đỉnh.</w:t>
      </w:r>
    </w:p>
    <w:p w14:paraId="701E5140" w14:textId="77777777" w:rsidR="004723D8" w:rsidRPr="00A2036C" w:rsidRDefault="004723D8" w:rsidP="00A2036C">
      <w:pPr>
        <w:pStyle w:val="ListParagraph"/>
        <w:spacing w:line="240" w:lineRule="auto"/>
        <w:ind w:left="0" w:firstLine="720"/>
        <w:jc w:val="both"/>
        <w:rPr>
          <w:rFonts w:eastAsia="VNI-Times"/>
          <w:szCs w:val="24"/>
          <w:lang w:val="sv-SE"/>
        </w:rPr>
      </w:pPr>
      <w:r w:rsidRPr="00A2036C">
        <w:rPr>
          <w:rFonts w:eastAsia="VNI-Times"/>
          <w:szCs w:val="24"/>
          <w:lang w:val="sv-SE"/>
        </w:rPr>
        <w:t>- Làm bài tập: 5,6,7,8,9 / 82;83</w:t>
      </w:r>
    </w:p>
    <w:p w14:paraId="5620007B" w14:textId="77777777" w:rsidR="004723D8" w:rsidRPr="00A2036C" w:rsidRDefault="004723D8" w:rsidP="003406AE">
      <w:pPr>
        <w:rPr>
          <w:b/>
          <w:bCs/>
          <w:u w:val="single"/>
          <w:lang w:val="sv-SE"/>
        </w:rPr>
      </w:pPr>
    </w:p>
    <w:p w14:paraId="24BF5A35" w14:textId="77777777" w:rsidR="003A5968" w:rsidRPr="00A2036C" w:rsidRDefault="00352774" w:rsidP="00352774">
      <w:pPr>
        <w:jc w:val="center"/>
        <w:rPr>
          <w:b/>
          <w:bCs/>
          <w:u w:val="single"/>
          <w:lang w:val="sv-SE"/>
        </w:rPr>
      </w:pPr>
      <w:r>
        <w:rPr>
          <w:b/>
          <w:bCs/>
          <w:u w:val="single"/>
          <w:lang w:val="sv-SE"/>
        </w:rPr>
        <w:br w:type="page"/>
      </w:r>
      <w:r w:rsidR="003A5968" w:rsidRPr="00A2036C">
        <w:rPr>
          <w:b/>
          <w:lang w:val="sv-SE"/>
        </w:rPr>
        <w:lastRenderedPageBreak/>
        <w:t>Tieát</w:t>
      </w:r>
      <w:r w:rsidR="00E925D1">
        <w:rPr>
          <w:b/>
          <w:lang w:val="sv-SE"/>
        </w:rPr>
        <w:t>:</w:t>
      </w:r>
      <w:r w:rsidR="003A5968" w:rsidRPr="00A2036C">
        <w:rPr>
          <w:b/>
          <w:lang w:val="sv-SE"/>
        </w:rPr>
        <w:t xml:space="preserve"> </w:t>
      </w:r>
      <w:r w:rsidR="00315323">
        <w:rPr>
          <w:b/>
          <w:lang w:val="sv-SE"/>
        </w:rPr>
        <w:t>0</w:t>
      </w:r>
      <w:r w:rsidR="003A5968" w:rsidRPr="00A2036C">
        <w:rPr>
          <w:b/>
          <w:lang w:val="sv-SE"/>
        </w:rPr>
        <w:t>8</w:t>
      </w:r>
    </w:p>
    <w:p w14:paraId="5BF46FD4" w14:textId="77777777" w:rsidR="003A5968" w:rsidRPr="00A2036C" w:rsidRDefault="003A5968" w:rsidP="00A2036C">
      <w:pPr>
        <w:tabs>
          <w:tab w:val="center" w:pos="4675"/>
        </w:tabs>
        <w:jc w:val="center"/>
        <w:rPr>
          <w:b/>
          <w:bCs/>
          <w:lang w:val="sv-SE"/>
        </w:rPr>
      </w:pPr>
      <w:r w:rsidRPr="00A2036C">
        <w:rPr>
          <w:b/>
          <w:bCs/>
          <w:lang w:val="sv-SE"/>
        </w:rPr>
        <w:t>TIEÂN ÑEÀ Ô-CLIT VEÀ ÑÖÔØNG THAÚNG SONG SONG</w:t>
      </w:r>
    </w:p>
    <w:p w14:paraId="4B730A48" w14:textId="77777777" w:rsidR="00A2036C" w:rsidRDefault="00A2036C" w:rsidP="00244700">
      <w:pPr>
        <w:rPr>
          <w:rFonts w:ascii="Times New Roman" w:hAnsi="Times New Roman"/>
          <w:bCs/>
          <w:lang w:val="es-ES"/>
        </w:rPr>
      </w:pPr>
    </w:p>
    <w:p w14:paraId="175E4613" w14:textId="77777777" w:rsidR="003E690F" w:rsidRPr="00A85844" w:rsidRDefault="003E690F" w:rsidP="00244700">
      <w:pPr>
        <w:rPr>
          <w:rFonts w:ascii="Times New Roman" w:hAnsi="Times New Roman"/>
          <w:b/>
          <w:u w:val="single"/>
          <w:lang w:val="es-ES"/>
        </w:rPr>
      </w:pPr>
      <w:r w:rsidRPr="00A85844">
        <w:rPr>
          <w:rFonts w:ascii="Times New Roman" w:hAnsi="Times New Roman"/>
          <w:b/>
          <w:bCs/>
          <w:lang w:val="es-ES"/>
        </w:rPr>
        <w:t>I. MỤC TIÊU</w:t>
      </w:r>
      <w:r w:rsidRPr="00A85844">
        <w:rPr>
          <w:rFonts w:ascii="Times New Roman" w:hAnsi="Times New Roman"/>
          <w:b/>
          <w:lang w:val="es-ES"/>
        </w:rPr>
        <w:t xml:space="preserve"> </w:t>
      </w:r>
    </w:p>
    <w:p w14:paraId="16B2F92F" w14:textId="77777777" w:rsidR="003E690F" w:rsidRPr="00A2036C" w:rsidRDefault="003E690F" w:rsidP="00E925D1">
      <w:pPr>
        <w:spacing w:before="40"/>
        <w:ind w:left="720"/>
        <w:rPr>
          <w:lang w:val="es-ES"/>
        </w:rPr>
      </w:pPr>
      <w:r w:rsidRPr="00A2036C">
        <w:rPr>
          <w:lang w:val="es-ES"/>
        </w:rPr>
        <w:t>-</w:t>
      </w:r>
      <w:r w:rsidR="00A2036C">
        <w:rPr>
          <w:lang w:val="es-ES"/>
        </w:rPr>
        <w:t xml:space="preserve"> </w:t>
      </w:r>
      <w:r w:rsidRPr="00A2036C">
        <w:rPr>
          <w:lang w:val="es-ES"/>
        </w:rPr>
        <w:t xml:space="preserve">Kieán thöùc: Hieåu ñöôïc noäi dung tieân ñeà Ôclit laø coâng nhaän tính duy nhaát cuûa ñöôøng thaúng b ñi qua M ( M </w:t>
      </w:r>
      <w:r w:rsidRPr="00A2036C">
        <w:rPr>
          <w:position w:val="-6"/>
        </w:rPr>
        <w:object w:dxaOrig="180" w:dyaOrig="220" w14:anchorId="21830B32">
          <v:shape id="_x0000_i1237" type="#_x0000_t75" style="width:9pt;height:11pt" o:ole="">
            <v:imagedata r:id="rId281" o:title=""/>
          </v:shape>
          <o:OLEObject Type="Embed" ProgID="Equation.DSMT4" ShapeID="_x0000_i1237" DrawAspect="Content" ObjectID="_1664267043" r:id="rId282"/>
        </w:object>
      </w:r>
      <w:r w:rsidRPr="00A2036C">
        <w:rPr>
          <w:lang w:val="es-ES"/>
        </w:rPr>
        <w:t xml:space="preserve"> a ) sao cho b // a. Nhôø coù tieân ñeà Ôclit môùi suy ra ñöôïc tính chaát cuûa hai ñöôøng thaúng song song</w:t>
      </w:r>
    </w:p>
    <w:p w14:paraId="6B0E2EFA" w14:textId="77777777" w:rsidR="003E690F" w:rsidRPr="00A2036C" w:rsidRDefault="003E690F" w:rsidP="00E925D1">
      <w:pPr>
        <w:spacing w:before="40"/>
        <w:ind w:left="720"/>
        <w:rPr>
          <w:lang w:val="es-ES"/>
        </w:rPr>
      </w:pPr>
      <w:r w:rsidRPr="00A2036C">
        <w:rPr>
          <w:lang w:val="es-ES"/>
        </w:rPr>
        <w:t>-</w:t>
      </w:r>
      <w:r w:rsidR="00A2036C">
        <w:rPr>
          <w:lang w:val="es-ES"/>
        </w:rPr>
        <w:t xml:space="preserve"> </w:t>
      </w:r>
      <w:r w:rsidRPr="00A2036C">
        <w:rPr>
          <w:lang w:val="es-ES"/>
        </w:rPr>
        <w:t>Kó naêng: Cho bieát hai ñöôøng thaúng song song vaø moät caùt tuyeán . Cho bieát soá ño cuûa moät goùc , bieát caùch tính soá ño caùc goùc coøn laïi</w:t>
      </w:r>
      <w:r w:rsidRPr="00A2036C">
        <w:rPr>
          <w:b/>
          <w:bCs/>
          <w:lang w:val="es-ES"/>
        </w:rPr>
        <w:t>.</w:t>
      </w:r>
    </w:p>
    <w:p w14:paraId="1A2D21C9" w14:textId="77777777" w:rsidR="003E690F" w:rsidRPr="00A2036C" w:rsidRDefault="003E690F" w:rsidP="00A2036C">
      <w:pPr>
        <w:pStyle w:val="ListParagraph"/>
        <w:spacing w:line="240" w:lineRule="auto"/>
        <w:ind w:left="0" w:firstLine="720"/>
        <w:rPr>
          <w:rFonts w:ascii="VNI-Times" w:hAnsi="VNI-Times"/>
          <w:szCs w:val="24"/>
          <w:lang w:val="es-ES"/>
        </w:rPr>
      </w:pPr>
      <w:r w:rsidRPr="00A2036C">
        <w:rPr>
          <w:rFonts w:ascii="VNI-Times" w:hAnsi="VNI-Times"/>
          <w:bCs/>
          <w:szCs w:val="24"/>
          <w:lang w:val="es-ES"/>
        </w:rPr>
        <w:t>-</w:t>
      </w:r>
      <w:r w:rsidR="00A2036C" w:rsidRPr="00A2036C">
        <w:rPr>
          <w:rFonts w:ascii="VNI-Times" w:hAnsi="VNI-Times"/>
          <w:bCs/>
          <w:szCs w:val="24"/>
          <w:lang w:val="es-ES"/>
        </w:rPr>
        <w:t xml:space="preserve"> </w:t>
      </w:r>
      <w:r w:rsidRPr="00A2036C">
        <w:rPr>
          <w:rFonts w:ascii="VNI-Times" w:hAnsi="VNI-Times"/>
          <w:bCs/>
          <w:szCs w:val="24"/>
          <w:lang w:val="es-ES"/>
        </w:rPr>
        <w:t>Thaùi ñoä: Böôùc ñaàu taäp suy luaän, bieát caùch trình baøy baøi laøm</w:t>
      </w:r>
    </w:p>
    <w:p w14:paraId="5075E453" w14:textId="77777777" w:rsidR="003E690F" w:rsidRPr="00A2036C" w:rsidRDefault="003E690F" w:rsidP="00E925D1">
      <w:pPr>
        <w:pStyle w:val="ListParagraph"/>
        <w:spacing w:line="240" w:lineRule="auto"/>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Năng lực quan sát, Năng lực tư duy, Năng lực tự học, Năng lực giải quyết vấn đề, Năng lực vẽ hình</w:t>
      </w:r>
    </w:p>
    <w:p w14:paraId="55C528DB" w14:textId="77777777" w:rsidR="003E690F" w:rsidRPr="00A85844" w:rsidRDefault="003E690F" w:rsidP="00244700">
      <w:pPr>
        <w:pStyle w:val="ListParagraph"/>
        <w:spacing w:line="240" w:lineRule="auto"/>
        <w:ind w:left="0"/>
        <w:jc w:val="both"/>
        <w:rPr>
          <w:b/>
          <w:szCs w:val="24"/>
          <w:lang w:val="es-ES"/>
        </w:rPr>
      </w:pPr>
      <w:r w:rsidRPr="00A85844">
        <w:rPr>
          <w:b/>
          <w:bCs/>
          <w:szCs w:val="24"/>
          <w:lang w:val="es-ES"/>
        </w:rPr>
        <w:t xml:space="preserve">II. </w:t>
      </w:r>
      <w:r w:rsidRPr="00A85844">
        <w:rPr>
          <w:b/>
          <w:szCs w:val="24"/>
          <w:lang w:val="es-ES"/>
        </w:rPr>
        <w:t>CHUẨN BỊ CỦA GV VÀ HỌC SINH</w:t>
      </w:r>
    </w:p>
    <w:p w14:paraId="07BD3832" w14:textId="77777777" w:rsidR="003E690F" w:rsidRPr="00A2036C" w:rsidRDefault="003E690F" w:rsidP="00244700">
      <w:pPr>
        <w:tabs>
          <w:tab w:val="left" w:pos="709"/>
          <w:tab w:val="center" w:pos="4962"/>
        </w:tabs>
        <w:rPr>
          <w:rFonts w:ascii="Times New Roman" w:hAnsi="Times New Roman"/>
          <w:lang w:val="es-ES"/>
        </w:rPr>
      </w:pPr>
      <w:r w:rsidRPr="00A2036C">
        <w:rPr>
          <w:rFonts w:ascii="Times New Roman" w:hAnsi="Times New Roman"/>
          <w:lang w:val="es-ES"/>
        </w:rPr>
        <w:tab/>
        <w:t>- GV: Bảng phụ, Bảng nhóm, Thước thẳng, Ê ke</w:t>
      </w:r>
    </w:p>
    <w:p w14:paraId="01219974" w14:textId="77777777" w:rsidR="003E690F" w:rsidRPr="00A2036C" w:rsidRDefault="003E690F" w:rsidP="00244700">
      <w:pPr>
        <w:pStyle w:val="ListParagraph"/>
        <w:spacing w:line="240" w:lineRule="auto"/>
        <w:ind w:left="0" w:firstLine="720"/>
        <w:jc w:val="both"/>
        <w:rPr>
          <w:szCs w:val="24"/>
          <w:lang w:val="es-ES"/>
        </w:rPr>
      </w:pPr>
      <w:r w:rsidRPr="00A2036C">
        <w:rPr>
          <w:szCs w:val="24"/>
          <w:lang w:val="es-ES"/>
        </w:rPr>
        <w:t>- HS: Thước thẳng, thước đo góc.</w:t>
      </w:r>
    </w:p>
    <w:p w14:paraId="0108AEF7" w14:textId="77777777" w:rsidR="003E690F" w:rsidRPr="00A85844" w:rsidRDefault="003E690F" w:rsidP="00244700">
      <w:pPr>
        <w:rPr>
          <w:rFonts w:ascii="Times New Roman" w:hAnsi="Times New Roman"/>
          <w:b/>
          <w:lang w:val="es-ES"/>
        </w:rPr>
      </w:pPr>
      <w:r w:rsidRPr="00A85844">
        <w:rPr>
          <w:rFonts w:ascii="Times New Roman" w:hAnsi="Times New Roman"/>
          <w:b/>
          <w:lang w:val="es-ES"/>
        </w:rPr>
        <w:t>III. PHƯƠNG PHÁP TRỌNG TÂM</w:t>
      </w:r>
    </w:p>
    <w:p w14:paraId="452CF992"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Nêu và giải quyết vấn đề</w:t>
      </w:r>
    </w:p>
    <w:p w14:paraId="696F3215" w14:textId="77777777" w:rsidR="003E690F" w:rsidRPr="00A85844" w:rsidRDefault="003E690F" w:rsidP="00244700">
      <w:pPr>
        <w:rPr>
          <w:rFonts w:ascii="Times New Roman" w:hAnsi="Times New Roman"/>
          <w:b/>
          <w:lang w:val="es-ES"/>
        </w:rPr>
      </w:pPr>
      <w:r w:rsidRPr="00A85844">
        <w:rPr>
          <w:rFonts w:ascii="Times New Roman" w:hAnsi="Times New Roman"/>
          <w:b/>
          <w:bCs/>
          <w:lang w:val="es-ES"/>
        </w:rPr>
        <w:t>IV. TIẾN TRÌNH TIẾT HỌC</w:t>
      </w:r>
    </w:p>
    <w:p w14:paraId="69E151A1" w14:textId="77777777" w:rsidR="003E690F" w:rsidRPr="00A2036C" w:rsidRDefault="003E690F" w:rsidP="00244700">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04056CF3"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5F31697D" w14:textId="77777777" w:rsidR="00E925D1" w:rsidRPr="00A2036C" w:rsidRDefault="00E925D1" w:rsidP="003E690F">
      <w:pPr>
        <w:rPr>
          <w:rFonts w:ascii="Times New Roman" w:hAnsi="Times New Roman"/>
          <w:lang w:val="es-ES"/>
        </w:rPr>
      </w:pPr>
    </w:p>
    <w:tbl>
      <w:tblPr>
        <w:tblW w:w="9781"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2835"/>
        <w:gridCol w:w="4111"/>
      </w:tblGrid>
      <w:tr w:rsidR="00352774" w:rsidRPr="00A2036C" w14:paraId="534BE7C1" w14:textId="77777777" w:rsidTr="005F2C71">
        <w:tblPrEx>
          <w:tblCellMar>
            <w:top w:w="0" w:type="dxa"/>
            <w:bottom w:w="0" w:type="dxa"/>
          </w:tblCellMar>
        </w:tblPrEx>
        <w:tc>
          <w:tcPr>
            <w:tcW w:w="2835" w:type="dxa"/>
            <w:vAlign w:val="center"/>
          </w:tcPr>
          <w:p w14:paraId="05A8B7A1" w14:textId="77777777" w:rsidR="00352774" w:rsidRPr="00A2036C" w:rsidRDefault="00352774" w:rsidP="00E925D1">
            <w:pPr>
              <w:jc w:val="center"/>
              <w:rPr>
                <w:bCs/>
              </w:rPr>
            </w:pPr>
            <w:r w:rsidRPr="00A2036C">
              <w:rPr>
                <w:bCs/>
              </w:rPr>
              <w:t>Hoaït ñoäng cuûa thaày</w:t>
            </w:r>
          </w:p>
        </w:tc>
        <w:tc>
          <w:tcPr>
            <w:tcW w:w="2835" w:type="dxa"/>
            <w:vAlign w:val="center"/>
          </w:tcPr>
          <w:p w14:paraId="34995F73" w14:textId="77777777" w:rsidR="00352774" w:rsidRPr="00A2036C" w:rsidRDefault="00352774" w:rsidP="00E925D1">
            <w:pPr>
              <w:jc w:val="center"/>
              <w:rPr>
                <w:bCs/>
              </w:rPr>
            </w:pPr>
            <w:r w:rsidRPr="00A2036C">
              <w:rPr>
                <w:bCs/>
              </w:rPr>
              <w:t>Hoaït ñoäng cuûa troø</w:t>
            </w:r>
          </w:p>
        </w:tc>
        <w:tc>
          <w:tcPr>
            <w:tcW w:w="4111" w:type="dxa"/>
            <w:vAlign w:val="center"/>
          </w:tcPr>
          <w:p w14:paraId="7AEF8EF3" w14:textId="77777777" w:rsidR="00352774" w:rsidRPr="00A2036C" w:rsidRDefault="00352774" w:rsidP="00352774">
            <w:pPr>
              <w:jc w:val="center"/>
              <w:rPr>
                <w:bCs/>
              </w:rPr>
            </w:pPr>
            <w:r w:rsidRPr="00A2036C">
              <w:rPr>
                <w:bCs/>
              </w:rPr>
              <w:t>Ghi baûng</w:t>
            </w:r>
          </w:p>
        </w:tc>
      </w:tr>
      <w:tr w:rsidR="00352774" w:rsidRPr="00A2036C" w14:paraId="3B2F7331" w14:textId="77777777" w:rsidTr="005F2C71">
        <w:tblPrEx>
          <w:tblCellMar>
            <w:top w:w="0" w:type="dxa"/>
            <w:bottom w:w="0" w:type="dxa"/>
          </w:tblCellMar>
        </w:tblPrEx>
        <w:tc>
          <w:tcPr>
            <w:tcW w:w="2835" w:type="dxa"/>
          </w:tcPr>
          <w:p w14:paraId="2206AB1C" w14:textId="77777777" w:rsidR="00352774" w:rsidRPr="00A2036C" w:rsidRDefault="00352774" w:rsidP="003A5968">
            <w:r w:rsidRPr="00A2036C">
              <w:rPr>
                <w:b/>
                <w:bCs/>
                <w:u w:val="single"/>
              </w:rPr>
              <w:t>Hoaït ñoäng 1:</w:t>
            </w:r>
            <w:r w:rsidRPr="00A2036C">
              <w:rPr>
                <w:b/>
                <w:bCs/>
              </w:rPr>
              <w:t xml:space="preserve"> </w:t>
            </w:r>
            <w:r w:rsidRPr="00A2036C">
              <w:t xml:space="preserve">Tieân ñeà Ô-Clit   </w:t>
            </w:r>
          </w:p>
          <w:p w14:paraId="74DF1C66" w14:textId="77777777" w:rsidR="00352774" w:rsidRPr="00A2036C" w:rsidRDefault="00352774" w:rsidP="003A5968">
            <w:r w:rsidRPr="00A2036C">
              <w:t>GV goïi HS veõ ñöôøng thaúng b ñi qua M vaø b//a.</w:t>
            </w:r>
          </w:p>
          <w:p w14:paraId="2E515CFB" w14:textId="77777777" w:rsidR="00352774" w:rsidRPr="00A2036C" w:rsidRDefault="00352774" w:rsidP="003A5968">
            <w:r w:rsidRPr="00A2036C">
              <w:t>-Caùc em veõ ñöôïc maáy ñöôøng thaúng b?</w:t>
            </w:r>
          </w:p>
          <w:p w14:paraId="0268E0A1" w14:textId="77777777" w:rsidR="00352774" w:rsidRPr="00A2036C" w:rsidRDefault="00352774" w:rsidP="003A5968">
            <w:r w:rsidRPr="00A2036C">
              <w:t>-&gt;Tieân ñeà.</w:t>
            </w:r>
          </w:p>
          <w:p w14:paraId="0C7E32FE" w14:textId="77777777" w:rsidR="00352774" w:rsidRPr="00A2036C" w:rsidRDefault="00352774" w:rsidP="003A5968">
            <w:r w:rsidRPr="00A2036C">
              <w:t>-GV cho HS nhaéc laïi vaø ghi baøi.</w:t>
            </w:r>
          </w:p>
        </w:tc>
        <w:tc>
          <w:tcPr>
            <w:tcW w:w="2835" w:type="dxa"/>
          </w:tcPr>
          <w:p w14:paraId="6076FE16" w14:textId="77777777" w:rsidR="00352774" w:rsidRPr="00A2036C" w:rsidRDefault="00352774" w:rsidP="003A5968"/>
          <w:p w14:paraId="4FFE6B39" w14:textId="77777777" w:rsidR="00352774" w:rsidRPr="00A2036C" w:rsidRDefault="00352774" w:rsidP="003A5968"/>
          <w:p w14:paraId="6E644112" w14:textId="77777777" w:rsidR="00352774" w:rsidRPr="00A2036C" w:rsidRDefault="00352774" w:rsidP="003A5968"/>
          <w:p w14:paraId="172147CD" w14:textId="77777777" w:rsidR="00352774" w:rsidRPr="00A2036C" w:rsidRDefault="00352774" w:rsidP="003A5968"/>
          <w:p w14:paraId="72CC4B7A" w14:textId="77777777" w:rsidR="00352774" w:rsidRPr="00A2036C" w:rsidRDefault="00352774" w:rsidP="003A5968">
            <w:r w:rsidRPr="00A2036C">
              <w:t>-Chæ moät ñöôøng thaúng.</w:t>
            </w:r>
          </w:p>
        </w:tc>
        <w:tc>
          <w:tcPr>
            <w:tcW w:w="4111" w:type="dxa"/>
          </w:tcPr>
          <w:p w14:paraId="22787684" w14:textId="77777777" w:rsidR="00352774" w:rsidRPr="00A2036C" w:rsidRDefault="00352774" w:rsidP="003A5968">
            <w:pPr>
              <w:rPr>
                <w:b/>
                <w:bCs/>
                <w:u w:val="single"/>
              </w:rPr>
            </w:pPr>
            <w:r w:rsidRPr="00A2036C">
              <w:rPr>
                <w:b/>
                <w:bCs/>
                <w:u w:val="single"/>
              </w:rPr>
              <w:t>I) Tieân ñeà Ô-Clit:</w:t>
            </w:r>
          </w:p>
          <w:p w14:paraId="02676EB6" w14:textId="77777777" w:rsidR="00352774" w:rsidRPr="00A2036C" w:rsidRDefault="00352774" w:rsidP="003A5968">
            <w:r w:rsidRPr="00A2036C">
              <w:t>Qua moät ñieåm ôû ngoaøi moät ñöôøng thaúng chæ coù moät ñöôøng thaúng song song vôùi ñöôøng thaúng ñoù.</w:t>
            </w:r>
          </w:p>
          <w:p w14:paraId="550EFDE7" w14:textId="77777777" w:rsidR="00352774" w:rsidRPr="00A2036C" w:rsidRDefault="00352774" w:rsidP="003A5968">
            <w:r w:rsidRPr="00A2036C">
              <w:object w:dxaOrig="2310" w:dyaOrig="870" w14:anchorId="3B513FED">
                <v:shape id="_x0000_i1238" type="#_x0000_t75" style="width:115.5pt;height:43.5pt" o:ole="">
                  <v:imagedata r:id="rId283" o:title=""/>
                </v:shape>
                <o:OLEObject Type="Embed" ProgID="PBrush" ShapeID="_x0000_i1238" DrawAspect="Content" ObjectID="_1664267044" r:id="rId284"/>
              </w:object>
            </w:r>
          </w:p>
        </w:tc>
      </w:tr>
      <w:tr w:rsidR="00352774" w:rsidRPr="00A2036C" w14:paraId="71B83EFD" w14:textId="77777777" w:rsidTr="005F2C71">
        <w:tblPrEx>
          <w:tblCellMar>
            <w:top w:w="0" w:type="dxa"/>
            <w:bottom w:w="0" w:type="dxa"/>
          </w:tblCellMar>
        </w:tblPrEx>
        <w:trPr>
          <w:trHeight w:val="2792"/>
        </w:trPr>
        <w:tc>
          <w:tcPr>
            <w:tcW w:w="2835" w:type="dxa"/>
          </w:tcPr>
          <w:p w14:paraId="2662FB57" w14:textId="77777777" w:rsidR="00352774" w:rsidRPr="00A2036C" w:rsidRDefault="00352774" w:rsidP="003A5968">
            <w:r w:rsidRPr="00A2036C">
              <w:rPr>
                <w:b/>
                <w:bCs/>
                <w:u w:val="single"/>
              </w:rPr>
              <w:t>Hoaït ñoäng 2:</w:t>
            </w:r>
            <w:r w:rsidRPr="00A2036C">
              <w:t xml:space="preserve"> Tính chaát cuûa hai ñöôøng thaúng song song.</w:t>
            </w:r>
          </w:p>
          <w:p w14:paraId="3E50F898" w14:textId="77777777" w:rsidR="00352774" w:rsidRPr="00A2036C" w:rsidRDefault="00352774" w:rsidP="003A5968">
            <w:r w:rsidRPr="00A2036C">
              <w:t xml:space="preserve">GV cho HS hoaït ñoäng nhoùm laøm </w:t>
            </w:r>
            <w:r w:rsidRPr="00A2036C">
              <w:rPr>
                <w:bdr w:val="single" w:sz="4" w:space="0" w:color="auto"/>
              </w:rPr>
              <w:t>?2</w:t>
            </w:r>
            <w:r w:rsidRPr="00A2036C">
              <w:t xml:space="preserve"> trong 7 phuùt.</w:t>
            </w:r>
          </w:p>
          <w:p w14:paraId="435DBDB4" w14:textId="77777777" w:rsidR="00352774" w:rsidRPr="00A2036C" w:rsidRDefault="00352774" w:rsidP="003A5968">
            <w:r w:rsidRPr="00A2036C">
              <w:t>GV goïi ñaïi dieän nhoùm traû lôøi. Cho ñieåm nhoùm naøo xuaát saéc nhaát.</w:t>
            </w:r>
          </w:p>
          <w:p w14:paraId="7E437E19" w14:textId="77777777" w:rsidR="00352774" w:rsidRPr="00A2036C" w:rsidRDefault="00352774" w:rsidP="003A5968"/>
          <w:p w14:paraId="7E4991DE" w14:textId="77777777" w:rsidR="00352774" w:rsidRPr="00A2036C" w:rsidRDefault="00352774" w:rsidP="003A5968"/>
          <w:p w14:paraId="676DFD8A" w14:textId="77777777" w:rsidR="00352774" w:rsidRPr="00A2036C" w:rsidRDefault="00352774" w:rsidP="003A5968">
            <w:r w:rsidRPr="00A2036C">
              <w:t>-GV cho HS nhaän xeùt theâm hai goùc trong cuøng phía.</w:t>
            </w:r>
          </w:p>
          <w:p w14:paraId="01A475C5" w14:textId="77777777" w:rsidR="00352774" w:rsidRPr="00A2036C" w:rsidRDefault="00352774" w:rsidP="003A5968">
            <w:r w:rsidRPr="00A2036C">
              <w:t>-&gt; Noäi dung cuûa tính chaát.</w:t>
            </w:r>
          </w:p>
          <w:p w14:paraId="1D46C9DB" w14:textId="77777777" w:rsidR="00352774" w:rsidRPr="00A2036C" w:rsidRDefault="00352774" w:rsidP="003A5968">
            <w:r w:rsidRPr="00A2036C">
              <w:t xml:space="preserve">GV taäp cho HS laøm quen caùch ghi ñònh lí baèng giaû </w:t>
            </w:r>
            <w:r w:rsidRPr="00A2036C">
              <w:lastRenderedPageBreak/>
              <w:t>thuyeát, keát luaän.</w:t>
            </w:r>
          </w:p>
        </w:tc>
        <w:tc>
          <w:tcPr>
            <w:tcW w:w="2835" w:type="dxa"/>
          </w:tcPr>
          <w:p w14:paraId="3FBA8E62" w14:textId="77777777" w:rsidR="00352774" w:rsidRDefault="00352774" w:rsidP="003A5968"/>
          <w:p w14:paraId="72F510F0" w14:textId="77777777" w:rsidR="00352774" w:rsidRPr="00A2036C" w:rsidRDefault="00352774" w:rsidP="003A5968">
            <w:r w:rsidRPr="00A2036C">
              <w:object w:dxaOrig="2220" w:dyaOrig="1200" w14:anchorId="370E3ADE">
                <v:shape id="_x0000_i1239" type="#_x0000_t75" style="width:111pt;height:60pt" o:ole="">
                  <v:imagedata r:id="rId285" o:title=""/>
                </v:shape>
                <o:OLEObject Type="Embed" ProgID="PBrush" ShapeID="_x0000_i1239" DrawAspect="Content" ObjectID="_1664267045" r:id="rId286"/>
              </w:object>
            </w:r>
          </w:p>
          <w:p w14:paraId="3E97CCB6" w14:textId="77777777" w:rsidR="00352774" w:rsidRPr="00A2036C" w:rsidRDefault="00352774" w:rsidP="003A5968">
            <w:pPr>
              <w:pStyle w:val="BodyText2"/>
              <w:rPr>
                <w:sz w:val="24"/>
              </w:rPr>
            </w:pPr>
            <w:r w:rsidRPr="00A2036C">
              <w:rPr>
                <w:sz w:val="24"/>
              </w:rPr>
              <w:t>Nhaän xeùt: Hai goùc sole trong, hai goùc ñoàng vò baèng nhau.</w:t>
            </w:r>
          </w:p>
          <w:p w14:paraId="60952FF7" w14:textId="77777777" w:rsidR="00352774" w:rsidRPr="00A2036C" w:rsidRDefault="00352774" w:rsidP="003A5968">
            <w:r w:rsidRPr="00A2036C">
              <w:t>-Hai goùc trong cuøng phía buø nhau.</w:t>
            </w:r>
          </w:p>
        </w:tc>
        <w:tc>
          <w:tcPr>
            <w:tcW w:w="4111" w:type="dxa"/>
          </w:tcPr>
          <w:p w14:paraId="565E0C5E" w14:textId="77777777" w:rsidR="00352774" w:rsidRPr="00A2036C" w:rsidRDefault="00352774" w:rsidP="003A5968">
            <w:pPr>
              <w:rPr>
                <w:b/>
                <w:u w:val="single"/>
              </w:rPr>
            </w:pPr>
            <w:r w:rsidRPr="00A2036C">
              <w:rPr>
                <w:b/>
                <w:u w:val="single"/>
              </w:rPr>
              <w:t>II) Tính chaát cuûa hai ñöôøng thaúng song song:</w:t>
            </w:r>
          </w:p>
          <w:p w14:paraId="710D52BA" w14:textId="77777777" w:rsidR="00352774" w:rsidRPr="00A2036C" w:rsidRDefault="00352774" w:rsidP="003A5968">
            <w:r w:rsidRPr="00A2036C">
              <w:t>Neáu moät ñöôøng thaúng caét hai ñöôøng thaúng song song thì:</w:t>
            </w:r>
          </w:p>
          <w:p w14:paraId="272BAEF2" w14:textId="77777777" w:rsidR="00352774" w:rsidRPr="00A2036C" w:rsidRDefault="00352774" w:rsidP="003A5968">
            <w:r w:rsidRPr="00A2036C">
              <w:t>a) Hai goùc sole trong baèng nhau.</w:t>
            </w:r>
          </w:p>
          <w:p w14:paraId="51E339AD" w14:textId="77777777" w:rsidR="00352774" w:rsidRPr="00A2036C" w:rsidRDefault="00352774" w:rsidP="003A5968">
            <w:r w:rsidRPr="00A2036C">
              <w:t>b) Hai goùc ñoàng vò baèng nhau.</w:t>
            </w:r>
          </w:p>
          <w:p w14:paraId="152891CB" w14:textId="77777777" w:rsidR="00352774" w:rsidRPr="00A2036C" w:rsidRDefault="00352774" w:rsidP="003A5968">
            <w:r w:rsidRPr="00A2036C">
              <w:t>c) Hai goùc trong cuøng phía buø nhau.</w:t>
            </w:r>
          </w:p>
          <w:p w14:paraId="506DDA75" w14:textId="77777777" w:rsidR="00352774" w:rsidRDefault="00352774" w:rsidP="003A5968">
            <w:r w:rsidRPr="00A2036C">
              <w:object w:dxaOrig="2385" w:dyaOrig="1365" w14:anchorId="37F53356">
                <v:shape id="_x0000_i1240" type="#_x0000_t75" style="width:119.25pt;height:68.25pt" o:ole="">
                  <v:imagedata r:id="rId287" o:title=""/>
                </v:shape>
                <o:OLEObject Type="Embed" ProgID="PBrush" ShapeID="_x0000_i1240" DrawAspect="Content" ObjectID="_1664267046" r:id="rId288"/>
              </w:object>
            </w:r>
          </w:p>
          <w:p w14:paraId="21629FCF" w14:textId="77777777" w:rsidR="00352774" w:rsidRDefault="00352774" w:rsidP="003A5968"/>
          <w:p w14:paraId="5F9991DA" w14:textId="77777777" w:rsidR="00352774" w:rsidRDefault="00352774" w:rsidP="003A5968"/>
          <w:p w14:paraId="217D473E" w14:textId="77777777" w:rsidR="00352774" w:rsidRDefault="00352774" w:rsidP="003A5968"/>
          <w:p w14:paraId="5E22D057" w14:textId="77777777" w:rsidR="00352774" w:rsidRDefault="00352774" w:rsidP="003A5968"/>
          <w:p w14:paraId="789F89FF" w14:textId="77777777" w:rsidR="00352774" w:rsidRDefault="00352774" w:rsidP="003A5968"/>
          <w:p w14:paraId="1B7DE729" w14:textId="77777777" w:rsidR="00352774" w:rsidRDefault="00352774" w:rsidP="003A5968"/>
          <w:p w14:paraId="4819DC8C" w14:textId="77777777" w:rsidR="005F2C71" w:rsidRDefault="005F2C71" w:rsidP="003A5968"/>
          <w:p w14:paraId="232EB9BB" w14:textId="77777777" w:rsidR="005F2C71" w:rsidRDefault="005F2C71" w:rsidP="003A5968"/>
          <w:p w14:paraId="529810BA" w14:textId="77777777" w:rsidR="005F2C71" w:rsidRPr="00A2036C" w:rsidRDefault="005F2C71" w:rsidP="003A596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1"/>
              <w:gridCol w:w="2976"/>
            </w:tblGrid>
            <w:tr w:rsidR="00352774" w:rsidRPr="00A2036C" w14:paraId="78796884" w14:textId="77777777" w:rsidTr="00A2036C">
              <w:tblPrEx>
                <w:tblCellMar>
                  <w:top w:w="0" w:type="dxa"/>
                  <w:bottom w:w="0" w:type="dxa"/>
                </w:tblCellMar>
              </w:tblPrEx>
              <w:tc>
                <w:tcPr>
                  <w:tcW w:w="551" w:type="dxa"/>
                </w:tcPr>
                <w:p w14:paraId="2EC68896" w14:textId="77777777" w:rsidR="00352774" w:rsidRPr="00A2036C" w:rsidRDefault="00352774" w:rsidP="003A5968">
                  <w:r w:rsidRPr="00A2036C">
                    <w:t>GT</w:t>
                  </w:r>
                </w:p>
              </w:tc>
              <w:tc>
                <w:tcPr>
                  <w:tcW w:w="2976" w:type="dxa"/>
                </w:tcPr>
                <w:p w14:paraId="1172B43E" w14:textId="77777777" w:rsidR="00352774" w:rsidRPr="00A2036C" w:rsidRDefault="00352774" w:rsidP="003A5968">
                  <w:r w:rsidRPr="00A2036C">
                    <w:t>a//b, c caét a taïi A, caét b taïi B.</w:t>
                  </w:r>
                </w:p>
              </w:tc>
            </w:tr>
            <w:tr w:rsidR="00352774" w:rsidRPr="00A2036C" w14:paraId="53FBBF0D" w14:textId="77777777" w:rsidTr="00A2036C">
              <w:tblPrEx>
                <w:tblCellMar>
                  <w:top w:w="0" w:type="dxa"/>
                  <w:bottom w:w="0" w:type="dxa"/>
                </w:tblCellMar>
              </w:tblPrEx>
              <w:tc>
                <w:tcPr>
                  <w:tcW w:w="551" w:type="dxa"/>
                </w:tcPr>
                <w:p w14:paraId="64AB806B" w14:textId="77777777" w:rsidR="00352774" w:rsidRPr="00A2036C" w:rsidRDefault="00352774" w:rsidP="003A5968">
                  <w:r w:rsidRPr="00A2036C">
                    <w:t>KL</w:t>
                  </w:r>
                </w:p>
              </w:tc>
              <w:tc>
                <w:tcPr>
                  <w:tcW w:w="2976" w:type="dxa"/>
                </w:tcPr>
                <w:p w14:paraId="226A7B70" w14:textId="77777777" w:rsidR="00352774" w:rsidRPr="00A2036C" w:rsidRDefault="00352774" w:rsidP="003A5968">
                  <w:r w:rsidRPr="00A2036C">
                    <w:rPr>
                      <w:position w:val="-4"/>
                    </w:rPr>
                    <w:object w:dxaOrig="260" w:dyaOrig="320" w14:anchorId="54BF382B">
                      <v:shape id="_x0000_i1241" type="#_x0000_t75" style="width:13pt;height:16pt" o:ole="">
                        <v:imagedata r:id="rId289" o:title=""/>
                      </v:shape>
                      <o:OLEObject Type="Embed" ProgID="Equation.DSMT4" ShapeID="_x0000_i1241" DrawAspect="Content" ObjectID="_1664267047" r:id="rId290"/>
                    </w:object>
                  </w:r>
                  <w:r w:rsidRPr="00A2036C">
                    <w:rPr>
                      <w:vertAlign w:val="subscript"/>
                    </w:rPr>
                    <w:t>4</w:t>
                  </w:r>
                  <w:r w:rsidRPr="00A2036C">
                    <w:t xml:space="preserve"> = </w:t>
                  </w:r>
                  <w:r w:rsidRPr="00A2036C">
                    <w:rPr>
                      <w:position w:val="-4"/>
                    </w:rPr>
                    <w:object w:dxaOrig="240" w:dyaOrig="320" w14:anchorId="46DA9FDD">
                      <v:shape id="_x0000_i1242" type="#_x0000_t75" style="width:12pt;height:16pt" o:ole="">
                        <v:imagedata r:id="rId186" o:title=""/>
                      </v:shape>
                      <o:OLEObject Type="Embed" ProgID="Equation.DSMT4" ShapeID="_x0000_i1242" DrawAspect="Content" ObjectID="_1664267048" r:id="rId291"/>
                    </w:object>
                  </w:r>
                  <w:r w:rsidRPr="00A2036C">
                    <w:rPr>
                      <w:vertAlign w:val="subscript"/>
                    </w:rPr>
                    <w:t>2</w:t>
                  </w:r>
                  <w:r w:rsidRPr="00A2036C">
                    <w:t xml:space="preserve">; </w:t>
                  </w:r>
                  <w:r w:rsidRPr="00A2036C">
                    <w:rPr>
                      <w:position w:val="-4"/>
                    </w:rPr>
                    <w:object w:dxaOrig="260" w:dyaOrig="320" w14:anchorId="4C33BDBF">
                      <v:shape id="_x0000_i1243" type="#_x0000_t75" style="width:13pt;height:16pt" o:ole="">
                        <v:imagedata r:id="rId184" o:title=""/>
                      </v:shape>
                      <o:OLEObject Type="Embed" ProgID="Equation.DSMT4" ShapeID="_x0000_i1243" DrawAspect="Content" ObjectID="_1664267049" r:id="rId292"/>
                    </w:object>
                  </w:r>
                  <w:r w:rsidRPr="00A2036C">
                    <w:rPr>
                      <w:vertAlign w:val="subscript"/>
                    </w:rPr>
                    <w:t>3</w:t>
                  </w:r>
                  <w:r w:rsidRPr="00A2036C">
                    <w:t xml:space="preserve"> = </w:t>
                  </w:r>
                  <w:r w:rsidRPr="00A2036C">
                    <w:rPr>
                      <w:position w:val="-4"/>
                    </w:rPr>
                    <w:object w:dxaOrig="240" w:dyaOrig="320" w14:anchorId="780327C4">
                      <v:shape id="_x0000_i1244" type="#_x0000_t75" style="width:12pt;height:16pt" o:ole="">
                        <v:imagedata r:id="rId186" o:title=""/>
                      </v:shape>
                      <o:OLEObject Type="Embed" ProgID="Equation.DSMT4" ShapeID="_x0000_i1244" DrawAspect="Content" ObjectID="_1664267050" r:id="rId293"/>
                    </w:object>
                  </w:r>
                  <w:r w:rsidRPr="00A2036C">
                    <w:rPr>
                      <w:vertAlign w:val="subscript"/>
                    </w:rPr>
                    <w:t>1</w:t>
                  </w:r>
                  <w:r w:rsidRPr="00A2036C">
                    <w:t>;</w:t>
                  </w:r>
                </w:p>
                <w:p w14:paraId="6A0E471C" w14:textId="77777777" w:rsidR="00352774" w:rsidRPr="00A2036C" w:rsidRDefault="00352774" w:rsidP="003A5968">
                  <w:r w:rsidRPr="00A2036C">
                    <w:rPr>
                      <w:position w:val="-4"/>
                    </w:rPr>
                    <w:object w:dxaOrig="260" w:dyaOrig="320" w14:anchorId="2C19932C">
                      <v:shape id="_x0000_i1245" type="#_x0000_t75" style="width:13pt;height:16pt" o:ole="">
                        <v:imagedata r:id="rId289" o:title=""/>
                      </v:shape>
                      <o:OLEObject Type="Embed" ProgID="Equation.DSMT4" ShapeID="_x0000_i1245" DrawAspect="Content" ObjectID="_1664267051" r:id="rId294"/>
                    </w:object>
                  </w:r>
                  <w:r w:rsidRPr="00A2036C">
                    <w:rPr>
                      <w:vertAlign w:val="subscript"/>
                    </w:rPr>
                    <w:t>4</w:t>
                  </w:r>
                  <w:r w:rsidRPr="00A2036C">
                    <w:t xml:space="preserve"> = </w:t>
                  </w:r>
                  <w:r w:rsidRPr="00A2036C">
                    <w:rPr>
                      <w:position w:val="-4"/>
                    </w:rPr>
                    <w:object w:dxaOrig="240" w:dyaOrig="320" w14:anchorId="6C2FDA52">
                      <v:shape id="_x0000_i1246" type="#_x0000_t75" style="width:12pt;height:16pt" o:ole="">
                        <v:imagedata r:id="rId186" o:title=""/>
                      </v:shape>
                      <o:OLEObject Type="Embed" ProgID="Equation.DSMT4" ShapeID="_x0000_i1246" DrawAspect="Content" ObjectID="_1664267052" r:id="rId295"/>
                    </w:object>
                  </w:r>
                  <w:r w:rsidRPr="00A2036C">
                    <w:rPr>
                      <w:vertAlign w:val="subscript"/>
                    </w:rPr>
                    <w:t>4</w:t>
                  </w:r>
                  <w:r w:rsidRPr="00A2036C">
                    <w:t xml:space="preserve">; </w:t>
                  </w:r>
                  <w:r w:rsidRPr="00A2036C">
                    <w:rPr>
                      <w:position w:val="-4"/>
                    </w:rPr>
                    <w:object w:dxaOrig="260" w:dyaOrig="320" w14:anchorId="02D765BE">
                      <v:shape id="_x0000_i1247" type="#_x0000_t75" style="width:13pt;height:16pt" o:ole="">
                        <v:imagedata r:id="rId184" o:title=""/>
                      </v:shape>
                      <o:OLEObject Type="Embed" ProgID="Equation.DSMT4" ShapeID="_x0000_i1247" DrawAspect="Content" ObjectID="_1664267053" r:id="rId296"/>
                    </w:object>
                  </w:r>
                  <w:r w:rsidRPr="00A2036C">
                    <w:rPr>
                      <w:vertAlign w:val="subscript"/>
                    </w:rPr>
                    <w:t>3</w:t>
                  </w:r>
                  <w:r w:rsidRPr="00A2036C">
                    <w:t xml:space="preserve"> = </w:t>
                  </w:r>
                  <w:r w:rsidRPr="00A2036C">
                    <w:rPr>
                      <w:position w:val="-4"/>
                    </w:rPr>
                    <w:object w:dxaOrig="240" w:dyaOrig="320" w14:anchorId="1C66D782">
                      <v:shape id="_x0000_i1248" type="#_x0000_t75" style="width:12pt;height:16pt" o:ole="">
                        <v:imagedata r:id="rId186" o:title=""/>
                      </v:shape>
                      <o:OLEObject Type="Embed" ProgID="Equation.DSMT4" ShapeID="_x0000_i1248" DrawAspect="Content" ObjectID="_1664267054" r:id="rId297"/>
                    </w:object>
                  </w:r>
                  <w:r w:rsidRPr="00A2036C">
                    <w:rPr>
                      <w:vertAlign w:val="subscript"/>
                    </w:rPr>
                    <w:t>3</w:t>
                  </w:r>
                  <w:r w:rsidRPr="00A2036C">
                    <w:t>;</w:t>
                  </w:r>
                </w:p>
                <w:p w14:paraId="40CAEBB1" w14:textId="77777777" w:rsidR="00352774" w:rsidRPr="00A2036C" w:rsidRDefault="00352774" w:rsidP="003A5968">
                  <w:r w:rsidRPr="00A2036C">
                    <w:rPr>
                      <w:position w:val="-4"/>
                    </w:rPr>
                    <w:object w:dxaOrig="260" w:dyaOrig="320" w14:anchorId="30665386">
                      <v:shape id="_x0000_i1249" type="#_x0000_t75" style="width:13pt;height:16pt" o:ole="">
                        <v:imagedata r:id="rId289" o:title=""/>
                      </v:shape>
                      <o:OLEObject Type="Embed" ProgID="Equation.DSMT4" ShapeID="_x0000_i1249" DrawAspect="Content" ObjectID="_1664267055" r:id="rId298"/>
                    </w:object>
                  </w:r>
                  <w:r w:rsidRPr="00A2036C">
                    <w:rPr>
                      <w:vertAlign w:val="subscript"/>
                    </w:rPr>
                    <w:t>2</w:t>
                  </w:r>
                  <w:r w:rsidRPr="00A2036C">
                    <w:t xml:space="preserve"> = </w:t>
                  </w:r>
                  <w:r w:rsidRPr="00A2036C">
                    <w:rPr>
                      <w:position w:val="-4"/>
                    </w:rPr>
                    <w:object w:dxaOrig="240" w:dyaOrig="320" w14:anchorId="609EF61F">
                      <v:shape id="_x0000_i1250" type="#_x0000_t75" style="width:12pt;height:16pt" o:ole="">
                        <v:imagedata r:id="rId186" o:title=""/>
                      </v:shape>
                      <o:OLEObject Type="Embed" ProgID="Equation.DSMT4" ShapeID="_x0000_i1250" DrawAspect="Content" ObjectID="_1664267056" r:id="rId299"/>
                    </w:object>
                  </w:r>
                  <w:r w:rsidRPr="00A2036C">
                    <w:rPr>
                      <w:vertAlign w:val="subscript"/>
                    </w:rPr>
                    <w:t>2</w:t>
                  </w:r>
                  <w:r w:rsidRPr="00A2036C">
                    <w:t xml:space="preserve">; </w:t>
                  </w:r>
                  <w:r w:rsidRPr="00A2036C">
                    <w:rPr>
                      <w:position w:val="-4"/>
                    </w:rPr>
                    <w:object w:dxaOrig="260" w:dyaOrig="320" w14:anchorId="4D54F72D">
                      <v:shape id="_x0000_i1251" type="#_x0000_t75" style="width:13pt;height:16pt" o:ole="">
                        <v:imagedata r:id="rId184" o:title=""/>
                      </v:shape>
                      <o:OLEObject Type="Embed" ProgID="Equation.DSMT4" ShapeID="_x0000_i1251" DrawAspect="Content" ObjectID="_1664267057" r:id="rId300"/>
                    </w:object>
                  </w:r>
                  <w:r w:rsidRPr="00A2036C">
                    <w:rPr>
                      <w:vertAlign w:val="subscript"/>
                    </w:rPr>
                    <w:t>1</w:t>
                  </w:r>
                  <w:r w:rsidRPr="00A2036C">
                    <w:t xml:space="preserve"> = </w:t>
                  </w:r>
                  <w:r w:rsidRPr="00A2036C">
                    <w:rPr>
                      <w:position w:val="-4"/>
                    </w:rPr>
                    <w:object w:dxaOrig="240" w:dyaOrig="320" w14:anchorId="4F9B531C">
                      <v:shape id="_x0000_i1252" type="#_x0000_t75" style="width:12pt;height:16pt" o:ole="">
                        <v:imagedata r:id="rId186" o:title=""/>
                      </v:shape>
                      <o:OLEObject Type="Embed" ProgID="Equation.DSMT4" ShapeID="_x0000_i1252" DrawAspect="Content" ObjectID="_1664267058" r:id="rId301"/>
                    </w:object>
                  </w:r>
                  <w:r w:rsidRPr="00A2036C">
                    <w:rPr>
                      <w:vertAlign w:val="subscript"/>
                    </w:rPr>
                    <w:t>1</w:t>
                  </w:r>
                  <w:r w:rsidRPr="00A2036C">
                    <w:t>;</w:t>
                  </w:r>
                </w:p>
                <w:p w14:paraId="43C0BC11" w14:textId="77777777" w:rsidR="00352774" w:rsidRPr="00A2036C" w:rsidRDefault="00352774" w:rsidP="003A5968">
                  <w:r w:rsidRPr="00A2036C">
                    <w:rPr>
                      <w:position w:val="-4"/>
                    </w:rPr>
                    <w:object w:dxaOrig="260" w:dyaOrig="320" w14:anchorId="14D04A3E">
                      <v:shape id="_x0000_i1253" type="#_x0000_t75" style="width:13pt;height:16pt" o:ole="">
                        <v:imagedata r:id="rId289" o:title=""/>
                      </v:shape>
                      <o:OLEObject Type="Embed" ProgID="Equation.DSMT4" ShapeID="_x0000_i1253" DrawAspect="Content" ObjectID="_1664267059" r:id="rId302"/>
                    </w:object>
                  </w:r>
                  <w:r w:rsidRPr="00A2036C">
                    <w:rPr>
                      <w:vertAlign w:val="subscript"/>
                    </w:rPr>
                    <w:t>4</w:t>
                  </w:r>
                  <w:r w:rsidRPr="00A2036C">
                    <w:t xml:space="preserve"> + </w:t>
                  </w:r>
                  <w:r w:rsidRPr="00A2036C">
                    <w:rPr>
                      <w:position w:val="-4"/>
                    </w:rPr>
                    <w:object w:dxaOrig="240" w:dyaOrig="320" w14:anchorId="15BCE3AC">
                      <v:shape id="_x0000_i1254" type="#_x0000_t75" style="width:12pt;height:16pt" o:ole="">
                        <v:imagedata r:id="rId186" o:title=""/>
                      </v:shape>
                      <o:OLEObject Type="Embed" ProgID="Equation.DSMT4" ShapeID="_x0000_i1254" DrawAspect="Content" ObjectID="_1664267060" r:id="rId303"/>
                    </w:object>
                  </w:r>
                  <w:r w:rsidRPr="00A2036C">
                    <w:rPr>
                      <w:vertAlign w:val="subscript"/>
                    </w:rPr>
                    <w:t>1</w:t>
                  </w:r>
                  <w:r w:rsidRPr="00A2036C">
                    <w:t xml:space="preserve"> = 180</w:t>
                  </w:r>
                  <w:r w:rsidRPr="00A2036C">
                    <w:rPr>
                      <w:vertAlign w:val="superscript"/>
                    </w:rPr>
                    <w:t>0</w:t>
                  </w:r>
                  <w:r w:rsidRPr="00A2036C">
                    <w:t xml:space="preserve">; </w:t>
                  </w:r>
                  <w:r w:rsidRPr="00A2036C">
                    <w:rPr>
                      <w:position w:val="-4"/>
                    </w:rPr>
                    <w:object w:dxaOrig="260" w:dyaOrig="320" w14:anchorId="0A770B57">
                      <v:shape id="_x0000_i1255" type="#_x0000_t75" style="width:13pt;height:16pt" o:ole="">
                        <v:imagedata r:id="rId184" o:title=""/>
                      </v:shape>
                      <o:OLEObject Type="Embed" ProgID="Equation.DSMT4" ShapeID="_x0000_i1255" DrawAspect="Content" ObjectID="_1664267061" r:id="rId304"/>
                    </w:object>
                  </w:r>
                  <w:r w:rsidRPr="00A2036C">
                    <w:rPr>
                      <w:vertAlign w:val="subscript"/>
                    </w:rPr>
                    <w:t>3</w:t>
                  </w:r>
                  <w:r w:rsidRPr="00A2036C">
                    <w:t xml:space="preserve"> + </w:t>
                  </w:r>
                  <w:r w:rsidRPr="00A2036C">
                    <w:rPr>
                      <w:position w:val="-4"/>
                    </w:rPr>
                    <w:object w:dxaOrig="240" w:dyaOrig="320" w14:anchorId="13FAB185">
                      <v:shape id="_x0000_i1256" type="#_x0000_t75" style="width:12pt;height:16pt" o:ole="">
                        <v:imagedata r:id="rId186" o:title=""/>
                      </v:shape>
                      <o:OLEObject Type="Embed" ProgID="Equation.DSMT4" ShapeID="_x0000_i1256" DrawAspect="Content" ObjectID="_1664267062" r:id="rId305"/>
                    </w:object>
                  </w:r>
                  <w:r w:rsidRPr="00A2036C">
                    <w:rPr>
                      <w:vertAlign w:val="subscript"/>
                    </w:rPr>
                    <w:t>2</w:t>
                  </w:r>
                  <w:r w:rsidRPr="00A2036C">
                    <w:t xml:space="preserve"> = 180</w:t>
                  </w:r>
                  <w:r w:rsidRPr="00A2036C">
                    <w:rPr>
                      <w:vertAlign w:val="superscript"/>
                    </w:rPr>
                    <w:t>0</w:t>
                  </w:r>
                </w:p>
              </w:tc>
            </w:tr>
          </w:tbl>
          <w:p w14:paraId="7BDD3E9E" w14:textId="77777777" w:rsidR="00352774" w:rsidRPr="00A2036C" w:rsidRDefault="00352774" w:rsidP="003A5968"/>
        </w:tc>
      </w:tr>
    </w:tbl>
    <w:p w14:paraId="44555909" w14:textId="77777777" w:rsidR="004723D8" w:rsidRPr="00A2036C" w:rsidRDefault="004723D8" w:rsidP="004723D8">
      <w:pPr>
        <w:rPr>
          <w:rFonts w:ascii="Times New Roman" w:hAnsi="Times New Roman"/>
          <w:lang w:val="es-ES"/>
        </w:rPr>
      </w:pPr>
      <w:r w:rsidRPr="00A2036C">
        <w:rPr>
          <w:rFonts w:ascii="Times New Roman" w:hAnsi="Times New Roman"/>
          <w:lang w:val="es-ES"/>
        </w:rPr>
        <w:lastRenderedPageBreak/>
        <w:t>3. Hoạt động luyện tập</w:t>
      </w:r>
    </w:p>
    <w:p w14:paraId="1945821E" w14:textId="77777777" w:rsidR="00A2036C" w:rsidRPr="00A2036C" w:rsidRDefault="00A2036C" w:rsidP="00A2036C">
      <w:pPr>
        <w:ind w:firstLine="720"/>
        <w:rPr>
          <w:b/>
          <w:bCs/>
          <w:u w:val="single"/>
        </w:rPr>
      </w:pPr>
      <w:r w:rsidRPr="00A2036C">
        <w:rPr>
          <w:b/>
          <w:bCs/>
          <w:u w:val="single"/>
        </w:rPr>
        <w:t>Baøi 32 SGK/94:</w:t>
      </w:r>
    </w:p>
    <w:p w14:paraId="1A9D7631" w14:textId="77777777" w:rsidR="00A2036C" w:rsidRPr="00A2036C" w:rsidRDefault="00A2036C" w:rsidP="00A2036C">
      <w:pPr>
        <w:ind w:firstLine="720"/>
      </w:pPr>
      <w:r w:rsidRPr="00A2036C">
        <w:t>Caâu a, b ñuùng.</w:t>
      </w:r>
    </w:p>
    <w:p w14:paraId="25CBFF9B" w14:textId="77777777" w:rsidR="00A2036C" w:rsidRPr="00A2036C" w:rsidRDefault="00A2036C" w:rsidP="00A2036C">
      <w:pPr>
        <w:ind w:firstLine="720"/>
      </w:pPr>
      <w:r w:rsidRPr="00A2036C">
        <w:t>Caâu c, d sai.</w:t>
      </w:r>
    </w:p>
    <w:p w14:paraId="1E19B3EE" w14:textId="77777777" w:rsidR="004723D8" w:rsidRPr="00A2036C" w:rsidRDefault="004723D8" w:rsidP="004723D8">
      <w:pPr>
        <w:rPr>
          <w:rFonts w:ascii="Times New Roman" w:hAnsi="Times New Roman"/>
          <w:lang w:val="es-ES"/>
        </w:rPr>
      </w:pPr>
      <w:r w:rsidRPr="00A2036C">
        <w:rPr>
          <w:rFonts w:ascii="Times New Roman" w:hAnsi="Times New Roman"/>
          <w:lang w:val="es-ES"/>
        </w:rPr>
        <w:t>4, Hoạt động vận dụng</w:t>
      </w:r>
    </w:p>
    <w:p w14:paraId="5B186409" w14:textId="77777777" w:rsidR="00A2036C" w:rsidRPr="00A2036C" w:rsidRDefault="00A2036C" w:rsidP="00A2036C">
      <w:pPr>
        <w:ind w:firstLine="720"/>
        <w:rPr>
          <w:b/>
          <w:bCs/>
          <w:u w:val="single"/>
        </w:rPr>
      </w:pPr>
      <w:r w:rsidRPr="00A2036C">
        <w:rPr>
          <w:b/>
          <w:bCs/>
          <w:u w:val="single"/>
        </w:rPr>
        <w:t>Baøi 34 SGK/94:</w:t>
      </w:r>
    </w:p>
    <w:p w14:paraId="51C29E69" w14:textId="77777777" w:rsidR="00A2036C" w:rsidRPr="00A2036C" w:rsidRDefault="00A2036C" w:rsidP="00A2036C">
      <w:pPr>
        <w:ind w:firstLine="720"/>
      </w:pPr>
      <w:r w:rsidRPr="00A2036C">
        <w:object w:dxaOrig="2430" w:dyaOrig="1695" w14:anchorId="1378F58A">
          <v:shape id="_x0000_i1257" type="#_x0000_t75" style="width:121.5pt;height:84.75pt" o:ole="">
            <v:imagedata r:id="rId306" o:title=""/>
          </v:shape>
          <o:OLEObject Type="Embed" ProgID="PBrush" ShapeID="_x0000_i1257" DrawAspect="Content" ObjectID="_1664267063" r:id="rId307"/>
        </w:object>
      </w:r>
    </w:p>
    <w:p w14:paraId="324406A0" w14:textId="77777777" w:rsidR="00A2036C" w:rsidRPr="00A2036C" w:rsidRDefault="00A2036C" w:rsidP="00A2036C">
      <w:pPr>
        <w:ind w:firstLine="720"/>
      </w:pPr>
      <w:r w:rsidRPr="00A2036C">
        <w:t xml:space="preserve">a) Ta coù </w:t>
      </w:r>
      <w:r w:rsidRPr="00A2036C">
        <w:rPr>
          <w:position w:val="-4"/>
        </w:rPr>
        <w:object w:dxaOrig="240" w:dyaOrig="320" w14:anchorId="227067C8">
          <v:shape id="_x0000_i1258" type="#_x0000_t75" style="width:12pt;height:16pt" o:ole="">
            <v:imagedata r:id="rId186" o:title=""/>
          </v:shape>
          <o:OLEObject Type="Embed" ProgID="Equation.DSMT4" ShapeID="_x0000_i1258" DrawAspect="Content" ObjectID="_1664267064" r:id="rId308"/>
        </w:object>
      </w:r>
      <w:r w:rsidRPr="00A2036C">
        <w:rPr>
          <w:vertAlign w:val="subscript"/>
        </w:rPr>
        <w:t>1</w:t>
      </w:r>
      <w:r w:rsidRPr="00A2036C">
        <w:t xml:space="preserve"> = </w:t>
      </w:r>
      <w:r w:rsidRPr="00A2036C">
        <w:rPr>
          <w:position w:val="-4"/>
        </w:rPr>
        <w:object w:dxaOrig="260" w:dyaOrig="320" w14:anchorId="4D4A236B">
          <v:shape id="_x0000_i1259" type="#_x0000_t75" style="width:13pt;height:16pt" o:ole="">
            <v:imagedata r:id="rId184" o:title=""/>
          </v:shape>
          <o:OLEObject Type="Embed" ProgID="Equation.DSMT4" ShapeID="_x0000_i1259" DrawAspect="Content" ObjectID="_1664267065" r:id="rId309"/>
        </w:object>
      </w:r>
      <w:r w:rsidRPr="00A2036C">
        <w:rPr>
          <w:vertAlign w:val="subscript"/>
        </w:rPr>
        <w:t>4</w:t>
      </w:r>
      <w:r w:rsidRPr="00A2036C">
        <w:t xml:space="preserve"> = 37</w:t>
      </w:r>
      <w:r w:rsidRPr="00A2036C">
        <w:rPr>
          <w:vertAlign w:val="superscript"/>
        </w:rPr>
        <w:t>0</w:t>
      </w:r>
      <w:r w:rsidRPr="00A2036C">
        <w:t xml:space="preserve"> (caëp goùc sole trong do a//b)</w:t>
      </w:r>
    </w:p>
    <w:p w14:paraId="76BEF1DA" w14:textId="77777777" w:rsidR="00A2036C" w:rsidRPr="00A2036C" w:rsidRDefault="00A2036C" w:rsidP="00A2036C">
      <w:pPr>
        <w:ind w:firstLine="720"/>
      </w:pPr>
      <w:r w:rsidRPr="00A2036C">
        <w:t xml:space="preserve">b) </w:t>
      </w:r>
      <w:r w:rsidRPr="00A2036C">
        <w:rPr>
          <w:position w:val="-4"/>
        </w:rPr>
        <w:object w:dxaOrig="260" w:dyaOrig="320" w14:anchorId="303DAFD1">
          <v:shape id="_x0000_i1260" type="#_x0000_t75" style="width:13pt;height:16pt" o:ole="">
            <v:imagedata r:id="rId184" o:title=""/>
          </v:shape>
          <o:OLEObject Type="Embed" ProgID="Equation.DSMT4" ShapeID="_x0000_i1260" DrawAspect="Content" ObjectID="_1664267066" r:id="rId310"/>
        </w:object>
      </w:r>
      <w:r w:rsidRPr="00A2036C">
        <w:rPr>
          <w:vertAlign w:val="subscript"/>
        </w:rPr>
        <w:t>1</w:t>
      </w:r>
      <w:r w:rsidRPr="00A2036C">
        <w:t xml:space="preserve"> = </w:t>
      </w:r>
      <w:r w:rsidRPr="00A2036C">
        <w:rPr>
          <w:position w:val="-4"/>
        </w:rPr>
        <w:object w:dxaOrig="240" w:dyaOrig="320" w14:anchorId="498EA6A3">
          <v:shape id="_x0000_i1261" type="#_x0000_t75" style="width:12pt;height:16pt" o:ole="">
            <v:imagedata r:id="rId186" o:title=""/>
          </v:shape>
          <o:OLEObject Type="Embed" ProgID="Equation.DSMT4" ShapeID="_x0000_i1261" DrawAspect="Content" ObjectID="_1664267067" r:id="rId311"/>
        </w:object>
      </w:r>
      <w:r w:rsidRPr="00A2036C">
        <w:rPr>
          <w:vertAlign w:val="subscript"/>
        </w:rPr>
        <w:t>4</w:t>
      </w:r>
      <w:r w:rsidRPr="00A2036C">
        <w:t xml:space="preserve"> (caëp goùc ñoàng vò do a//b)</w:t>
      </w:r>
    </w:p>
    <w:p w14:paraId="16512E36" w14:textId="77777777" w:rsidR="00A2036C" w:rsidRPr="00A2036C" w:rsidRDefault="00A2036C" w:rsidP="00A2036C">
      <w:pPr>
        <w:ind w:firstLine="720"/>
      </w:pPr>
      <w:r w:rsidRPr="00A2036C">
        <w:t xml:space="preserve">c) </w:t>
      </w:r>
      <w:r w:rsidRPr="00A2036C">
        <w:rPr>
          <w:position w:val="-4"/>
        </w:rPr>
        <w:object w:dxaOrig="240" w:dyaOrig="320" w14:anchorId="009BA086">
          <v:shape id="_x0000_i1262" type="#_x0000_t75" style="width:12pt;height:16pt" o:ole="">
            <v:imagedata r:id="rId186" o:title=""/>
          </v:shape>
          <o:OLEObject Type="Embed" ProgID="Equation.DSMT4" ShapeID="_x0000_i1262" DrawAspect="Content" ObjectID="_1664267068" r:id="rId312"/>
        </w:object>
      </w:r>
      <w:r w:rsidRPr="00A2036C">
        <w:rPr>
          <w:vertAlign w:val="subscript"/>
        </w:rPr>
        <w:t>1</w:t>
      </w:r>
      <w:r w:rsidRPr="00A2036C">
        <w:t xml:space="preserve"> + </w:t>
      </w:r>
      <w:r w:rsidRPr="00A2036C">
        <w:rPr>
          <w:position w:val="-4"/>
        </w:rPr>
        <w:object w:dxaOrig="260" w:dyaOrig="320" w14:anchorId="6D69D7F8">
          <v:shape id="_x0000_i1263" type="#_x0000_t75" style="width:13pt;height:16pt" o:ole="">
            <v:imagedata r:id="rId184" o:title=""/>
          </v:shape>
          <o:OLEObject Type="Embed" ProgID="Equation.DSMT4" ShapeID="_x0000_i1263" DrawAspect="Content" ObjectID="_1664267069" r:id="rId313"/>
        </w:object>
      </w:r>
      <w:r w:rsidRPr="00A2036C">
        <w:rPr>
          <w:vertAlign w:val="subscript"/>
        </w:rPr>
        <w:t>4</w:t>
      </w:r>
      <w:r w:rsidRPr="00A2036C">
        <w:t xml:space="preserve"> = 180</w:t>
      </w:r>
      <w:r w:rsidRPr="00A2036C">
        <w:rPr>
          <w:vertAlign w:val="superscript"/>
        </w:rPr>
        <w:t>0</w:t>
      </w:r>
      <w:r w:rsidRPr="00A2036C">
        <w:t xml:space="preserve"> (caëp goùc trong cuøng phía do a//b)</w:t>
      </w:r>
    </w:p>
    <w:p w14:paraId="43668464" w14:textId="77777777" w:rsidR="00A2036C" w:rsidRDefault="00A2036C" w:rsidP="00A2036C">
      <w:pPr>
        <w:ind w:firstLine="720"/>
        <w:rPr>
          <w:vertAlign w:val="superscript"/>
        </w:rPr>
      </w:pPr>
      <w:r w:rsidRPr="00A2036C">
        <w:t xml:space="preserve">=&gt; </w:t>
      </w:r>
      <w:r w:rsidRPr="00A2036C">
        <w:rPr>
          <w:position w:val="-4"/>
        </w:rPr>
        <w:object w:dxaOrig="240" w:dyaOrig="320" w14:anchorId="108F3424">
          <v:shape id="_x0000_i1264" type="#_x0000_t75" style="width:12pt;height:16pt" o:ole="">
            <v:imagedata r:id="rId186" o:title=""/>
          </v:shape>
          <o:OLEObject Type="Embed" ProgID="Equation.DSMT4" ShapeID="_x0000_i1264" DrawAspect="Content" ObjectID="_1664267070" r:id="rId314"/>
        </w:object>
      </w:r>
      <w:r w:rsidRPr="00A2036C">
        <w:rPr>
          <w:vertAlign w:val="subscript"/>
        </w:rPr>
        <w:t>2</w:t>
      </w:r>
      <w:r w:rsidRPr="00A2036C">
        <w:t xml:space="preserve"> = 180</w:t>
      </w:r>
      <w:r w:rsidRPr="00A2036C">
        <w:rPr>
          <w:vertAlign w:val="superscript"/>
        </w:rPr>
        <w:t>0</w:t>
      </w:r>
      <w:r w:rsidRPr="00A2036C">
        <w:t xml:space="preserve"> – 37</w:t>
      </w:r>
      <w:r w:rsidRPr="00A2036C">
        <w:rPr>
          <w:vertAlign w:val="superscript"/>
        </w:rPr>
        <w:t>0</w:t>
      </w:r>
      <w:r w:rsidRPr="00A2036C">
        <w:t xml:space="preserve"> = 143</w:t>
      </w:r>
      <w:r w:rsidRPr="00A2036C">
        <w:rPr>
          <w:vertAlign w:val="superscript"/>
        </w:rPr>
        <w:t>0</w:t>
      </w:r>
    </w:p>
    <w:p w14:paraId="4EF1C1B3" w14:textId="77777777" w:rsidR="004723D8" w:rsidRPr="00A2036C" w:rsidRDefault="004723D8" w:rsidP="00A2036C">
      <w:pPr>
        <w:rPr>
          <w:rFonts w:ascii="Times New Roman" w:hAnsi="Times New Roman"/>
          <w:lang w:val="es-ES"/>
        </w:rPr>
      </w:pPr>
      <w:r w:rsidRPr="00A2036C">
        <w:rPr>
          <w:rFonts w:ascii="Times New Roman" w:hAnsi="Times New Roman"/>
          <w:lang w:val="es-ES"/>
        </w:rPr>
        <w:t>5, Hoạt động tìm tòi mở rộng</w:t>
      </w:r>
    </w:p>
    <w:p w14:paraId="2BA0D3E9" w14:textId="77777777" w:rsidR="00A2036C" w:rsidRPr="00A2036C" w:rsidRDefault="00A2036C" w:rsidP="00A2036C">
      <w:pPr>
        <w:ind w:firstLine="720"/>
        <w:rPr>
          <w:lang w:val="es-ES"/>
        </w:rPr>
      </w:pPr>
      <w:r w:rsidRPr="00A2036C">
        <w:rPr>
          <w:lang w:val="es-ES"/>
        </w:rPr>
        <w:t>- Hoïc baøi, hoaøn taát caùc baøi vaøo taäp BT, laøm 28, 30 SBT/79.</w:t>
      </w:r>
    </w:p>
    <w:p w14:paraId="53EE49FD" w14:textId="77777777" w:rsidR="00A2036C" w:rsidRPr="00A2036C" w:rsidRDefault="00A2036C" w:rsidP="00A2036C">
      <w:pPr>
        <w:rPr>
          <w:lang w:val="es-ES"/>
        </w:rPr>
      </w:pPr>
      <w:r w:rsidRPr="00A2036C">
        <w:rPr>
          <w:lang w:val="es-ES"/>
        </w:rPr>
        <w:tab/>
        <w:t>-Chuaån bò baøi luyeän taäp.</w:t>
      </w:r>
    </w:p>
    <w:p w14:paraId="77995F86" w14:textId="77777777" w:rsidR="00A2036C" w:rsidRPr="00A2036C" w:rsidRDefault="00A2036C" w:rsidP="00A2036C">
      <w:pPr>
        <w:pStyle w:val="ListParagraph"/>
        <w:spacing w:line="240" w:lineRule="auto"/>
        <w:ind w:left="0" w:firstLine="720"/>
        <w:jc w:val="both"/>
        <w:rPr>
          <w:szCs w:val="24"/>
          <w:lang w:val="es-ES"/>
        </w:rPr>
      </w:pPr>
      <w:r w:rsidRPr="00A2036C">
        <w:rPr>
          <w:szCs w:val="24"/>
          <w:lang w:val="es-ES"/>
        </w:rPr>
        <w:t>- Học sinh làm bài tập 21/89.</w:t>
      </w:r>
    </w:p>
    <w:p w14:paraId="51F2981B" w14:textId="77777777" w:rsidR="00A2036C" w:rsidRPr="00A2036C" w:rsidRDefault="00A2036C" w:rsidP="00A2036C">
      <w:pPr>
        <w:pStyle w:val="ListParagraph"/>
        <w:spacing w:line="240" w:lineRule="auto"/>
        <w:ind w:left="0" w:firstLine="720"/>
        <w:jc w:val="both"/>
        <w:rPr>
          <w:szCs w:val="24"/>
          <w:lang w:val="es-ES"/>
        </w:rPr>
      </w:pPr>
      <w:r w:rsidRPr="00A2036C">
        <w:rPr>
          <w:szCs w:val="24"/>
          <w:lang w:val="es-ES"/>
        </w:rPr>
        <w:t>- Học sinh nhắc lại tính chất.</w:t>
      </w:r>
    </w:p>
    <w:p w14:paraId="62C22A89" w14:textId="77777777" w:rsidR="00A2036C" w:rsidRPr="00A2036C" w:rsidRDefault="00A2036C" w:rsidP="00A2036C">
      <w:pPr>
        <w:pStyle w:val="ListParagraph"/>
        <w:spacing w:line="240" w:lineRule="auto"/>
        <w:ind w:left="0" w:firstLine="720"/>
        <w:jc w:val="both"/>
        <w:rPr>
          <w:rFonts w:eastAsia="VNI-Times"/>
          <w:szCs w:val="24"/>
          <w:lang w:val="sv-SE"/>
        </w:rPr>
      </w:pPr>
      <w:r w:rsidRPr="00A2036C">
        <w:rPr>
          <w:rFonts w:eastAsia="VNI-Times"/>
          <w:szCs w:val="24"/>
          <w:lang w:val="sv-SE"/>
        </w:rPr>
        <w:t>- Làm bài tập 17, 18, 19 (trang 76 SBT).</w:t>
      </w:r>
    </w:p>
    <w:p w14:paraId="4DE6A4BB" w14:textId="77777777" w:rsidR="00A2036C" w:rsidRPr="00A2036C" w:rsidRDefault="00A2036C" w:rsidP="00A2036C">
      <w:pPr>
        <w:pStyle w:val="ListParagraph"/>
        <w:spacing w:line="240" w:lineRule="auto"/>
        <w:ind w:left="0" w:firstLine="720"/>
        <w:jc w:val="both"/>
        <w:rPr>
          <w:rFonts w:eastAsia="VNI-Times"/>
          <w:szCs w:val="24"/>
          <w:lang w:val="sv-SE"/>
        </w:rPr>
      </w:pPr>
      <w:r w:rsidRPr="00A2036C">
        <w:rPr>
          <w:rFonts w:eastAsia="VNI-Times"/>
          <w:szCs w:val="24"/>
          <w:lang w:val="sv-SE"/>
        </w:rPr>
        <w:t>- Làm bài tập 22 (trang 89).</w:t>
      </w:r>
    </w:p>
    <w:p w14:paraId="244A8768" w14:textId="77777777" w:rsidR="003A5968" w:rsidRPr="00A2036C" w:rsidRDefault="00352774" w:rsidP="00352774">
      <w:pPr>
        <w:pStyle w:val="Heading1"/>
        <w:tabs>
          <w:tab w:val="center" w:pos="4675"/>
        </w:tabs>
        <w:jc w:val="center"/>
        <w:rPr>
          <w:lang w:val="sv-SE"/>
        </w:rPr>
      </w:pPr>
      <w:r>
        <w:rPr>
          <w:lang w:val="es-ES"/>
        </w:rPr>
        <w:br w:type="page"/>
      </w:r>
      <w:r w:rsidR="003A5968" w:rsidRPr="00A2036C">
        <w:rPr>
          <w:lang w:val="sv-SE"/>
        </w:rPr>
        <w:lastRenderedPageBreak/>
        <w:t>Tieát</w:t>
      </w:r>
      <w:r w:rsidR="00E925D1">
        <w:rPr>
          <w:lang w:val="sv-SE"/>
        </w:rPr>
        <w:t>:</w:t>
      </w:r>
      <w:r w:rsidR="003A5968" w:rsidRPr="00A2036C">
        <w:rPr>
          <w:lang w:val="sv-SE"/>
        </w:rPr>
        <w:t xml:space="preserve"> </w:t>
      </w:r>
      <w:r w:rsidR="00315323">
        <w:rPr>
          <w:lang w:val="sv-SE"/>
        </w:rPr>
        <w:t>0</w:t>
      </w:r>
      <w:r w:rsidR="003A5968" w:rsidRPr="00A2036C">
        <w:rPr>
          <w:lang w:val="sv-SE"/>
        </w:rPr>
        <w:t>9</w:t>
      </w:r>
    </w:p>
    <w:p w14:paraId="5A3962B8" w14:textId="77777777" w:rsidR="003A5968" w:rsidRPr="00A2036C" w:rsidRDefault="003A5968" w:rsidP="00A2036C">
      <w:pPr>
        <w:tabs>
          <w:tab w:val="center" w:pos="4675"/>
        </w:tabs>
        <w:jc w:val="center"/>
        <w:rPr>
          <w:b/>
          <w:bCs/>
        </w:rPr>
      </w:pPr>
      <w:r w:rsidRPr="00A2036C">
        <w:rPr>
          <w:b/>
          <w:bCs/>
        </w:rPr>
        <w:t>LUYEÄN TAÄP</w:t>
      </w:r>
    </w:p>
    <w:p w14:paraId="668D00B0" w14:textId="77777777" w:rsidR="003E690F" w:rsidRPr="00A85844" w:rsidRDefault="003E690F" w:rsidP="003E690F">
      <w:pPr>
        <w:rPr>
          <w:rFonts w:ascii="Times New Roman" w:hAnsi="Times New Roman"/>
          <w:b/>
          <w:u w:val="single"/>
          <w:lang w:val="es-ES"/>
        </w:rPr>
      </w:pPr>
      <w:r w:rsidRPr="00A85844">
        <w:rPr>
          <w:rFonts w:ascii="Times New Roman" w:hAnsi="Times New Roman"/>
          <w:b/>
          <w:bCs/>
          <w:lang w:val="es-ES"/>
        </w:rPr>
        <w:t>I. MỤC TIÊU</w:t>
      </w:r>
      <w:r w:rsidRPr="00A85844">
        <w:rPr>
          <w:rFonts w:ascii="Times New Roman" w:hAnsi="Times New Roman"/>
          <w:b/>
          <w:lang w:val="es-ES"/>
        </w:rPr>
        <w:t xml:space="preserve"> </w:t>
      </w:r>
    </w:p>
    <w:p w14:paraId="4A604398" w14:textId="77777777" w:rsidR="003E690F" w:rsidRPr="00A2036C" w:rsidRDefault="003E690F" w:rsidP="00E925D1">
      <w:pPr>
        <w:spacing w:before="40"/>
        <w:ind w:left="720"/>
        <w:rPr>
          <w:lang w:val="es-ES"/>
        </w:rPr>
      </w:pPr>
      <w:r w:rsidRPr="00A2036C">
        <w:rPr>
          <w:lang w:val="es-ES"/>
        </w:rPr>
        <w:t>-</w:t>
      </w:r>
      <w:r w:rsidR="00A2036C">
        <w:rPr>
          <w:lang w:val="es-ES"/>
        </w:rPr>
        <w:t xml:space="preserve"> </w:t>
      </w:r>
      <w:r w:rsidRPr="00A2036C">
        <w:rPr>
          <w:lang w:val="es-ES"/>
        </w:rPr>
        <w:t>Kieán thöùc: Cho hai ñöôøng thaúng song song vaø moät caùt tuyeán cho bieát soá ño cuûa moät goùc , bieát tính soá ño caùc goùc coøn laïi.</w:t>
      </w:r>
    </w:p>
    <w:p w14:paraId="6A0DE805" w14:textId="77777777" w:rsidR="003E690F" w:rsidRPr="00A2036C" w:rsidRDefault="003E690F" w:rsidP="00E925D1">
      <w:pPr>
        <w:spacing w:before="40"/>
        <w:ind w:left="720"/>
        <w:rPr>
          <w:lang w:val="es-ES"/>
        </w:rPr>
      </w:pPr>
      <w:r w:rsidRPr="00A2036C">
        <w:rPr>
          <w:lang w:val="es-ES"/>
        </w:rPr>
        <w:t>-</w:t>
      </w:r>
      <w:r w:rsidR="00A2036C">
        <w:rPr>
          <w:lang w:val="es-ES"/>
        </w:rPr>
        <w:t xml:space="preserve"> </w:t>
      </w:r>
      <w:r w:rsidRPr="00A2036C">
        <w:rPr>
          <w:lang w:val="es-ES"/>
        </w:rPr>
        <w:t>Kó naêng: Vaän duïng ñöôïc tieân ñeà Ôclit vaø tính chaát cuûa hai ñöôøng thaúng song song ñeå giaûi baøi taäp</w:t>
      </w:r>
    </w:p>
    <w:p w14:paraId="328B04CC" w14:textId="77777777" w:rsidR="003E690F" w:rsidRPr="00A2036C" w:rsidRDefault="003E690F" w:rsidP="00A2036C">
      <w:pPr>
        <w:pStyle w:val="ListParagraph"/>
        <w:spacing w:line="240" w:lineRule="auto"/>
        <w:ind w:left="0" w:firstLine="720"/>
        <w:rPr>
          <w:rFonts w:ascii="VNI-Times" w:hAnsi="VNI-Times"/>
          <w:szCs w:val="24"/>
          <w:lang w:val="es-ES"/>
        </w:rPr>
      </w:pPr>
      <w:r w:rsidRPr="00A2036C">
        <w:rPr>
          <w:rFonts w:ascii="VNI-Times" w:hAnsi="VNI-Times"/>
          <w:szCs w:val="24"/>
          <w:lang w:val="es-ES"/>
        </w:rPr>
        <w:t>-</w:t>
      </w:r>
      <w:r w:rsidR="00A2036C" w:rsidRPr="00A2036C">
        <w:rPr>
          <w:rFonts w:ascii="VNI-Times" w:hAnsi="VNI-Times"/>
          <w:szCs w:val="24"/>
          <w:lang w:val="es-ES"/>
        </w:rPr>
        <w:t xml:space="preserve"> </w:t>
      </w:r>
      <w:r w:rsidRPr="00A2036C">
        <w:rPr>
          <w:rFonts w:ascii="VNI-Times" w:hAnsi="VNI-Times"/>
          <w:szCs w:val="24"/>
          <w:lang w:val="es-ES"/>
        </w:rPr>
        <w:t>Thaùi ñoä: Böôùc ñaàu bieát suy luaän baøi toaùn vaø bieát caùch trình baøy baøi toaùn</w:t>
      </w:r>
    </w:p>
    <w:p w14:paraId="1A43DF0D" w14:textId="77777777" w:rsidR="003E690F" w:rsidRPr="00A2036C" w:rsidRDefault="003E690F" w:rsidP="00E925D1">
      <w:pPr>
        <w:pStyle w:val="ListParagraph"/>
        <w:spacing w:line="240" w:lineRule="auto"/>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Năng lực quan sát, Năng lực tư duy, Năng lực tự học, Năng lực giải quyết vấn đề, Năng lực vẽ hình</w:t>
      </w:r>
    </w:p>
    <w:p w14:paraId="38D0C080" w14:textId="77777777" w:rsidR="003E690F" w:rsidRPr="00A85844" w:rsidRDefault="003E690F" w:rsidP="003E690F">
      <w:pPr>
        <w:pStyle w:val="ListParagraph"/>
        <w:spacing w:line="240" w:lineRule="auto"/>
        <w:ind w:left="0"/>
        <w:jc w:val="both"/>
        <w:rPr>
          <w:b/>
          <w:szCs w:val="24"/>
          <w:lang w:val="es-ES"/>
        </w:rPr>
      </w:pPr>
      <w:r w:rsidRPr="00A85844">
        <w:rPr>
          <w:b/>
          <w:bCs/>
          <w:szCs w:val="24"/>
          <w:lang w:val="es-ES"/>
        </w:rPr>
        <w:t xml:space="preserve">II. </w:t>
      </w:r>
      <w:r w:rsidRPr="00A85844">
        <w:rPr>
          <w:b/>
          <w:szCs w:val="24"/>
          <w:lang w:val="es-ES"/>
        </w:rPr>
        <w:t>CHUẨN BỊ CỦA GV VÀ HỌC SINH</w:t>
      </w:r>
    </w:p>
    <w:p w14:paraId="3B75D2FB" w14:textId="77777777" w:rsidR="003E690F" w:rsidRPr="00A2036C" w:rsidRDefault="003E690F" w:rsidP="003E690F">
      <w:pPr>
        <w:tabs>
          <w:tab w:val="left" w:pos="709"/>
          <w:tab w:val="center" w:pos="4962"/>
        </w:tabs>
        <w:rPr>
          <w:rFonts w:ascii="Times New Roman" w:hAnsi="Times New Roman"/>
          <w:lang w:val="es-ES"/>
        </w:rPr>
      </w:pPr>
      <w:r w:rsidRPr="00A2036C">
        <w:rPr>
          <w:rFonts w:ascii="Times New Roman" w:hAnsi="Times New Roman"/>
          <w:lang w:val="es-ES"/>
        </w:rPr>
        <w:tab/>
        <w:t>- GV: Bảng phụ, Bảng nhóm, Thước thẳng, Ê ke</w:t>
      </w:r>
    </w:p>
    <w:p w14:paraId="322BB0EA" w14:textId="77777777" w:rsidR="003E690F" w:rsidRPr="00A2036C" w:rsidRDefault="003E690F" w:rsidP="003E690F">
      <w:pPr>
        <w:pStyle w:val="ListParagraph"/>
        <w:spacing w:line="240" w:lineRule="auto"/>
        <w:ind w:left="0" w:firstLine="720"/>
        <w:jc w:val="both"/>
        <w:rPr>
          <w:szCs w:val="24"/>
          <w:lang w:val="es-ES"/>
        </w:rPr>
      </w:pPr>
      <w:r w:rsidRPr="00A2036C">
        <w:rPr>
          <w:szCs w:val="24"/>
          <w:lang w:val="es-ES"/>
        </w:rPr>
        <w:t>- HS: Thước thẳng, thước đo góc.</w:t>
      </w:r>
    </w:p>
    <w:p w14:paraId="512ED0A8" w14:textId="77777777" w:rsidR="003E690F" w:rsidRPr="00A85844" w:rsidRDefault="003E690F" w:rsidP="003E690F">
      <w:pPr>
        <w:rPr>
          <w:rFonts w:ascii="Times New Roman" w:hAnsi="Times New Roman"/>
          <w:b/>
          <w:lang w:val="es-ES"/>
        </w:rPr>
      </w:pPr>
      <w:r w:rsidRPr="00A85844">
        <w:rPr>
          <w:rFonts w:ascii="Times New Roman" w:hAnsi="Times New Roman"/>
          <w:b/>
          <w:lang w:val="es-ES"/>
        </w:rPr>
        <w:t>III. PHƯƠNG PHÁP TRỌNG TÂM</w:t>
      </w:r>
    </w:p>
    <w:p w14:paraId="0C079A18" w14:textId="77777777" w:rsidR="003E690F" w:rsidRPr="00A2036C" w:rsidRDefault="003E690F" w:rsidP="003E690F">
      <w:pPr>
        <w:ind w:firstLine="720"/>
        <w:rPr>
          <w:rFonts w:ascii="Times New Roman" w:hAnsi="Times New Roman"/>
          <w:lang w:val="es-ES"/>
        </w:rPr>
      </w:pPr>
      <w:r w:rsidRPr="00A2036C">
        <w:rPr>
          <w:rFonts w:ascii="Times New Roman" w:hAnsi="Times New Roman"/>
          <w:lang w:val="es-ES"/>
        </w:rPr>
        <w:t xml:space="preserve"> -  Phương pháp: Đàm thoại</w:t>
      </w:r>
    </w:p>
    <w:p w14:paraId="1AAF5520" w14:textId="77777777" w:rsidR="003E690F" w:rsidRPr="00A85844" w:rsidRDefault="003E690F" w:rsidP="003E690F">
      <w:pPr>
        <w:rPr>
          <w:rFonts w:ascii="Times New Roman" w:hAnsi="Times New Roman"/>
          <w:b/>
          <w:lang w:val="es-ES"/>
        </w:rPr>
      </w:pPr>
      <w:r w:rsidRPr="00A85844">
        <w:rPr>
          <w:rFonts w:ascii="Times New Roman" w:hAnsi="Times New Roman"/>
          <w:b/>
          <w:bCs/>
          <w:lang w:val="es-ES"/>
        </w:rPr>
        <w:t>IV. TIẾN TRÌNH TIẾT HỌC</w:t>
      </w:r>
    </w:p>
    <w:p w14:paraId="53616E43" w14:textId="77777777" w:rsidR="003E690F" w:rsidRDefault="003E690F" w:rsidP="003E690F">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5BCFDEAC" w14:textId="77777777" w:rsidR="00A2036C" w:rsidRDefault="00A2036C" w:rsidP="00A2036C">
      <w:pPr>
        <w:pStyle w:val="BodyText2"/>
        <w:ind w:firstLine="720"/>
        <w:rPr>
          <w:sz w:val="24"/>
          <w:lang w:val="es-ES"/>
        </w:rPr>
      </w:pPr>
      <w:r w:rsidRPr="00A2036C">
        <w:rPr>
          <w:sz w:val="24"/>
          <w:lang w:val="es-ES"/>
        </w:rPr>
        <w:t xml:space="preserve">HS1: </w:t>
      </w:r>
    </w:p>
    <w:p w14:paraId="509E609F" w14:textId="77777777" w:rsidR="00A2036C" w:rsidRPr="00A2036C" w:rsidRDefault="00A2036C" w:rsidP="00A2036C">
      <w:pPr>
        <w:pStyle w:val="BodyText2"/>
        <w:ind w:firstLine="720"/>
        <w:rPr>
          <w:sz w:val="24"/>
          <w:lang w:val="es-ES"/>
        </w:rPr>
      </w:pPr>
      <w:r w:rsidRPr="00A2036C">
        <w:rPr>
          <w:sz w:val="24"/>
          <w:lang w:val="es-ES"/>
        </w:rPr>
        <w:t>1) Phaùt bieåu tieân ñeà Ô-Clit.</w:t>
      </w:r>
    </w:p>
    <w:p w14:paraId="66EDA26E" w14:textId="77777777" w:rsidR="00A2036C" w:rsidRPr="00A2036C" w:rsidRDefault="00A2036C" w:rsidP="00A2036C">
      <w:pPr>
        <w:ind w:firstLine="720"/>
        <w:rPr>
          <w:lang w:val="es-ES"/>
        </w:rPr>
      </w:pPr>
      <w:r w:rsidRPr="00A2036C">
        <w:rPr>
          <w:lang w:val="es-ES"/>
        </w:rPr>
        <w:t>2) Laøm baøi 35 SGK/94.</w:t>
      </w:r>
    </w:p>
    <w:p w14:paraId="457D3AAA" w14:textId="77777777" w:rsidR="00A2036C" w:rsidRDefault="00A2036C" w:rsidP="00A2036C">
      <w:pPr>
        <w:ind w:firstLine="720"/>
        <w:rPr>
          <w:lang w:val="es-ES"/>
        </w:rPr>
      </w:pPr>
      <w:r w:rsidRPr="00A2036C">
        <w:rPr>
          <w:lang w:val="es-ES"/>
        </w:rPr>
        <w:t>HS2:</w:t>
      </w:r>
      <w:r w:rsidRPr="00A2036C">
        <w:rPr>
          <w:lang w:val="es-ES"/>
        </w:rPr>
        <w:tab/>
      </w:r>
    </w:p>
    <w:p w14:paraId="70406A64" w14:textId="77777777" w:rsidR="00A2036C" w:rsidRPr="00A2036C" w:rsidRDefault="00A2036C" w:rsidP="00A2036C">
      <w:pPr>
        <w:ind w:firstLine="720"/>
        <w:rPr>
          <w:lang w:val="es-ES"/>
        </w:rPr>
      </w:pPr>
      <w:r w:rsidRPr="00A2036C">
        <w:rPr>
          <w:lang w:val="es-ES"/>
        </w:rPr>
        <w:t>1) Neâu tính chaát cuûa hai ñöôøng thaúng song song.</w:t>
      </w:r>
    </w:p>
    <w:p w14:paraId="723E67F9" w14:textId="77777777" w:rsidR="00A2036C" w:rsidRPr="00A2036C" w:rsidRDefault="00A2036C" w:rsidP="00A2036C">
      <w:pPr>
        <w:ind w:firstLine="720"/>
        <w:rPr>
          <w:lang w:val="es-ES"/>
        </w:rPr>
      </w:pPr>
      <w:r w:rsidRPr="00A2036C">
        <w:rPr>
          <w:lang w:val="es-ES"/>
        </w:rPr>
        <w:t>2) Laøm baøi 36 SGK/94.</w:t>
      </w:r>
    </w:p>
    <w:p w14:paraId="5F27C027" w14:textId="77777777" w:rsidR="003E690F" w:rsidRPr="00A2036C"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13038C63" w14:textId="77777777" w:rsidR="003A5968" w:rsidRPr="00A2036C" w:rsidRDefault="003A5968" w:rsidP="003E690F">
      <w:pPr>
        <w:rPr>
          <w:lang w:val="es-ES"/>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10"/>
        <w:gridCol w:w="2976"/>
        <w:gridCol w:w="4395"/>
      </w:tblGrid>
      <w:tr w:rsidR="00352774" w:rsidRPr="00A2036C" w14:paraId="176B5238" w14:textId="77777777" w:rsidTr="005F2C71">
        <w:tblPrEx>
          <w:tblCellMar>
            <w:top w:w="0" w:type="dxa"/>
            <w:bottom w:w="0" w:type="dxa"/>
          </w:tblCellMar>
        </w:tblPrEx>
        <w:tc>
          <w:tcPr>
            <w:tcW w:w="2410" w:type="dxa"/>
            <w:vAlign w:val="center"/>
          </w:tcPr>
          <w:p w14:paraId="0A2D5AE1" w14:textId="77777777" w:rsidR="00352774" w:rsidRPr="00A2036C" w:rsidRDefault="00352774" w:rsidP="00E925D1">
            <w:pPr>
              <w:jc w:val="center"/>
              <w:rPr>
                <w:bCs/>
              </w:rPr>
            </w:pPr>
            <w:r w:rsidRPr="00A2036C">
              <w:rPr>
                <w:bCs/>
              </w:rPr>
              <w:t>Hoaït ñoäng cuûa thaày</w:t>
            </w:r>
          </w:p>
        </w:tc>
        <w:tc>
          <w:tcPr>
            <w:tcW w:w="2976" w:type="dxa"/>
            <w:vAlign w:val="center"/>
          </w:tcPr>
          <w:p w14:paraId="090423F6" w14:textId="77777777" w:rsidR="00352774" w:rsidRPr="00A2036C" w:rsidRDefault="00352774" w:rsidP="00E925D1">
            <w:pPr>
              <w:jc w:val="center"/>
              <w:rPr>
                <w:bCs/>
              </w:rPr>
            </w:pPr>
            <w:r w:rsidRPr="00A2036C">
              <w:rPr>
                <w:bCs/>
              </w:rPr>
              <w:t>Hoaït ñoäng cuûa troø</w:t>
            </w:r>
          </w:p>
        </w:tc>
        <w:tc>
          <w:tcPr>
            <w:tcW w:w="4395" w:type="dxa"/>
            <w:vAlign w:val="center"/>
          </w:tcPr>
          <w:p w14:paraId="7EE44D02" w14:textId="77777777" w:rsidR="00352774" w:rsidRPr="00A2036C" w:rsidRDefault="00352774" w:rsidP="00E925D1">
            <w:pPr>
              <w:jc w:val="center"/>
              <w:rPr>
                <w:bCs/>
              </w:rPr>
            </w:pPr>
            <w:r w:rsidRPr="00A2036C">
              <w:rPr>
                <w:bCs/>
              </w:rPr>
              <w:t>Ghi baûng</w:t>
            </w:r>
          </w:p>
        </w:tc>
      </w:tr>
      <w:tr w:rsidR="00352774" w:rsidRPr="00A2036C" w14:paraId="382D91DC" w14:textId="77777777" w:rsidTr="005F2C71">
        <w:tblPrEx>
          <w:tblCellMar>
            <w:top w:w="0" w:type="dxa"/>
            <w:bottom w:w="0" w:type="dxa"/>
          </w:tblCellMar>
        </w:tblPrEx>
        <w:trPr>
          <w:trHeight w:val="3734"/>
        </w:trPr>
        <w:tc>
          <w:tcPr>
            <w:tcW w:w="2410" w:type="dxa"/>
            <w:tcBorders>
              <w:bottom w:val="single" w:sz="4" w:space="0" w:color="auto"/>
            </w:tcBorders>
          </w:tcPr>
          <w:p w14:paraId="0B3DF800" w14:textId="77777777" w:rsidR="00352774" w:rsidRPr="00A2036C" w:rsidRDefault="00352774" w:rsidP="003A5968">
            <w:r w:rsidRPr="00A2036C">
              <w:rPr>
                <w:b/>
                <w:bCs/>
                <w:u w:val="single"/>
              </w:rPr>
              <w:t>Hoaït ñoäng 1:</w:t>
            </w:r>
            <w:r w:rsidRPr="00A2036C">
              <w:t xml:space="preserve"> Chöõa baøi taäp.</w:t>
            </w:r>
          </w:p>
          <w:p w14:paraId="635FE0AE" w14:textId="77777777" w:rsidR="00352774" w:rsidRPr="00A2036C" w:rsidRDefault="00352774" w:rsidP="003A5968">
            <w:pPr>
              <w:rPr>
                <w:b/>
                <w:bCs/>
                <w:u w:val="single"/>
              </w:rPr>
            </w:pPr>
            <w:r w:rsidRPr="00A2036C">
              <w:rPr>
                <w:b/>
                <w:bCs/>
                <w:u w:val="single"/>
              </w:rPr>
              <w:t>Baøi 37 SGK/95:</w:t>
            </w:r>
          </w:p>
          <w:p w14:paraId="703B5464" w14:textId="77777777" w:rsidR="00352774" w:rsidRPr="00A2036C" w:rsidRDefault="00352774" w:rsidP="003A5968">
            <w:pPr>
              <w:pStyle w:val="BodyText2"/>
              <w:rPr>
                <w:sz w:val="24"/>
              </w:rPr>
            </w:pPr>
            <w:r w:rsidRPr="00A2036C">
              <w:rPr>
                <w:sz w:val="24"/>
              </w:rPr>
              <w:t>Cho a//b. Haõy neâu caùc caëp goùc baèng nhau cuûa hai tam giaùc CAB vaø CDE.</w:t>
            </w:r>
          </w:p>
          <w:p w14:paraId="2F2170B9" w14:textId="77777777" w:rsidR="00352774" w:rsidRPr="00A2036C" w:rsidRDefault="00352774" w:rsidP="003A5968">
            <w:r w:rsidRPr="00A2036C">
              <w:t>GV goïi moät HS leân baûng veõ laïi hình. Caùc HS khaùc nhaéc laïi tính chaát cuûa hai ñöôøng thaúng song song.</w:t>
            </w:r>
          </w:p>
          <w:p w14:paraId="30EE2E5E" w14:textId="77777777" w:rsidR="00352774" w:rsidRPr="00A2036C" w:rsidRDefault="00352774" w:rsidP="003A5968">
            <w:r w:rsidRPr="00A2036C">
              <w:t>Caùc HS khaùc laàn löôït leân baûng vieát caùc caëp goùc baèng nhau.</w:t>
            </w:r>
          </w:p>
        </w:tc>
        <w:tc>
          <w:tcPr>
            <w:tcW w:w="2976" w:type="dxa"/>
            <w:tcBorders>
              <w:bottom w:val="single" w:sz="4" w:space="0" w:color="auto"/>
            </w:tcBorders>
            <w:shd w:val="clear" w:color="auto" w:fill="auto"/>
          </w:tcPr>
          <w:p w14:paraId="3C7598BA" w14:textId="77777777" w:rsidR="00352774" w:rsidRPr="00A2036C" w:rsidRDefault="00352774" w:rsidP="003A5968"/>
          <w:p w14:paraId="0670E37A" w14:textId="77777777" w:rsidR="00352774" w:rsidRPr="00A2036C" w:rsidRDefault="00352774" w:rsidP="003A5968"/>
          <w:p w14:paraId="33D372DF" w14:textId="77777777" w:rsidR="00352774" w:rsidRPr="00A2036C" w:rsidRDefault="00352774" w:rsidP="003A5968"/>
          <w:p w14:paraId="51EAADA7" w14:textId="77777777" w:rsidR="00352774" w:rsidRPr="00A2036C" w:rsidRDefault="00352774" w:rsidP="003A5968">
            <w:r w:rsidRPr="00A2036C">
              <w:object w:dxaOrig="2715" w:dyaOrig="1770" w14:anchorId="60D00F6F">
                <v:shape id="_x0000_i1265" type="#_x0000_t75" style="width:135.75pt;height:88.5pt" o:ole="">
                  <v:imagedata r:id="rId315" o:title=""/>
                </v:shape>
                <o:OLEObject Type="Embed" ProgID="PBrush" ShapeID="_x0000_i1265" DrawAspect="Content" ObjectID="_1664267071" r:id="rId316"/>
              </w:object>
            </w:r>
          </w:p>
          <w:p w14:paraId="3314B4F0" w14:textId="77777777" w:rsidR="00352774" w:rsidRPr="00A2036C" w:rsidRDefault="00352774" w:rsidP="003A5968"/>
          <w:p w14:paraId="3C6E29CA" w14:textId="77777777" w:rsidR="00352774" w:rsidRPr="00A2036C" w:rsidRDefault="00352774" w:rsidP="003A5968"/>
        </w:tc>
        <w:tc>
          <w:tcPr>
            <w:tcW w:w="4395" w:type="dxa"/>
            <w:tcBorders>
              <w:bottom w:val="single" w:sz="4" w:space="0" w:color="auto"/>
            </w:tcBorders>
            <w:shd w:val="clear" w:color="auto" w:fill="auto"/>
          </w:tcPr>
          <w:p w14:paraId="6945F29D" w14:textId="77777777" w:rsidR="00352774" w:rsidRPr="00A2036C" w:rsidRDefault="00352774" w:rsidP="003A5968">
            <w:pPr>
              <w:rPr>
                <w:b/>
                <w:u w:val="single"/>
              </w:rPr>
            </w:pPr>
            <w:r w:rsidRPr="00A2036C">
              <w:rPr>
                <w:b/>
                <w:u w:val="single"/>
              </w:rPr>
              <w:t>I/ Chöõa baøi taäp.</w:t>
            </w:r>
          </w:p>
          <w:p w14:paraId="3B794EC5" w14:textId="77777777" w:rsidR="00352774" w:rsidRPr="00A2036C" w:rsidRDefault="00352774" w:rsidP="003A5968">
            <w:pPr>
              <w:rPr>
                <w:b/>
                <w:bCs/>
                <w:u w:val="single"/>
              </w:rPr>
            </w:pPr>
            <w:r w:rsidRPr="00A2036C">
              <w:rPr>
                <w:b/>
                <w:bCs/>
                <w:u w:val="single"/>
              </w:rPr>
              <w:t>Baøi 37 SGK/95:</w:t>
            </w:r>
          </w:p>
          <w:p w14:paraId="37CFBE53" w14:textId="77777777" w:rsidR="00352774" w:rsidRPr="00A2036C" w:rsidRDefault="00352774" w:rsidP="003A5968">
            <w:r w:rsidRPr="00A2036C">
              <w:t>Caùc caëp goùc baèng nhau cuûa hai tam giaùc CAB vaø CDE:</w:t>
            </w:r>
          </w:p>
          <w:p w14:paraId="37C53910" w14:textId="77777777" w:rsidR="00352774" w:rsidRPr="00A2036C" w:rsidRDefault="00352774" w:rsidP="003A5968">
            <w:r w:rsidRPr="00A2036C">
              <w:t>Vì a//b neân:</w:t>
            </w:r>
          </w:p>
          <w:p w14:paraId="242AFC85" w14:textId="77777777" w:rsidR="00352774" w:rsidRPr="00A2036C" w:rsidRDefault="00352774" w:rsidP="003A5968">
            <w:r w:rsidRPr="00A2036C">
              <w:rPr>
                <w:position w:val="-6"/>
              </w:rPr>
              <w:object w:dxaOrig="560" w:dyaOrig="360" w14:anchorId="28ED04AB">
                <v:shape id="_x0000_i1266" type="#_x0000_t75" style="width:28pt;height:18pt" o:ole="">
                  <v:imagedata r:id="rId317" o:title=""/>
                </v:shape>
                <o:OLEObject Type="Embed" ProgID="Equation.DSMT4" ShapeID="_x0000_i1266" DrawAspect="Content" ObjectID="_1664267072" r:id="rId318"/>
              </w:object>
            </w:r>
            <w:r w:rsidRPr="00A2036C">
              <w:t xml:space="preserve"> = </w:t>
            </w:r>
            <w:r w:rsidRPr="00A2036C">
              <w:rPr>
                <w:position w:val="-6"/>
              </w:rPr>
              <w:object w:dxaOrig="560" w:dyaOrig="360" w14:anchorId="27D8EAD1">
                <v:shape id="_x0000_i1267" type="#_x0000_t75" style="width:28pt;height:18pt" o:ole="">
                  <v:imagedata r:id="rId319" o:title=""/>
                </v:shape>
                <o:OLEObject Type="Embed" ProgID="Equation.DSMT4" ShapeID="_x0000_i1267" DrawAspect="Content" ObjectID="_1664267073" r:id="rId320"/>
              </w:object>
            </w:r>
            <w:r w:rsidRPr="00A2036C">
              <w:t xml:space="preserve"> (sole trong)</w:t>
            </w:r>
          </w:p>
          <w:p w14:paraId="20264EC3" w14:textId="77777777" w:rsidR="00352774" w:rsidRPr="00A2036C" w:rsidRDefault="00352774" w:rsidP="003A5968">
            <w:r w:rsidRPr="00A2036C">
              <w:rPr>
                <w:position w:val="-6"/>
              </w:rPr>
              <w:object w:dxaOrig="560" w:dyaOrig="360" w14:anchorId="47B50D78">
                <v:shape id="_x0000_i1268" type="#_x0000_t75" style="width:28pt;height:18pt" o:ole="">
                  <v:imagedata r:id="rId321" o:title=""/>
                </v:shape>
                <o:OLEObject Type="Embed" ProgID="Equation.DSMT4" ShapeID="_x0000_i1268" DrawAspect="Content" ObjectID="_1664267074" r:id="rId322"/>
              </w:object>
            </w:r>
            <w:r w:rsidRPr="00A2036C">
              <w:t xml:space="preserve"> = </w:t>
            </w:r>
            <w:r w:rsidRPr="00A2036C">
              <w:rPr>
                <w:position w:val="-6"/>
              </w:rPr>
              <w:object w:dxaOrig="560" w:dyaOrig="360" w14:anchorId="07D2A19E">
                <v:shape id="_x0000_i1269" type="#_x0000_t75" style="width:28pt;height:18pt" o:ole="">
                  <v:imagedata r:id="rId323" o:title=""/>
                </v:shape>
                <o:OLEObject Type="Embed" ProgID="Equation.DSMT4" ShapeID="_x0000_i1269" DrawAspect="Content" ObjectID="_1664267075" r:id="rId324"/>
              </w:object>
            </w:r>
            <w:r w:rsidRPr="00A2036C">
              <w:t>(sole trong)</w:t>
            </w:r>
          </w:p>
          <w:p w14:paraId="78A85D83" w14:textId="77777777" w:rsidR="00352774" w:rsidRPr="00A2036C" w:rsidRDefault="00352774" w:rsidP="003A5968">
            <w:r w:rsidRPr="00A2036C">
              <w:rPr>
                <w:position w:val="-6"/>
              </w:rPr>
              <w:object w:dxaOrig="580" w:dyaOrig="360" w14:anchorId="368EE8E4">
                <v:shape id="_x0000_i1270" type="#_x0000_t75" style="width:29pt;height:18pt" o:ole="">
                  <v:imagedata r:id="rId325" o:title=""/>
                </v:shape>
                <o:OLEObject Type="Embed" ProgID="Equation.DSMT4" ShapeID="_x0000_i1270" DrawAspect="Content" ObjectID="_1664267076" r:id="rId326"/>
              </w:object>
            </w:r>
            <w:r w:rsidRPr="00A2036C">
              <w:t xml:space="preserve">= </w:t>
            </w:r>
            <w:r w:rsidRPr="00A2036C">
              <w:rPr>
                <w:position w:val="-6"/>
              </w:rPr>
              <w:object w:dxaOrig="560" w:dyaOrig="360" w14:anchorId="2389390A">
                <v:shape id="_x0000_i1271" type="#_x0000_t75" style="width:28pt;height:18pt" o:ole="">
                  <v:imagedata r:id="rId327" o:title=""/>
                </v:shape>
                <o:OLEObject Type="Embed" ProgID="Equation.DSMT4" ShapeID="_x0000_i1271" DrawAspect="Content" ObjectID="_1664267077" r:id="rId328"/>
              </w:object>
            </w:r>
            <w:r w:rsidRPr="00A2036C">
              <w:t xml:space="preserve"> (ñoái ñænh)</w:t>
            </w:r>
          </w:p>
          <w:p w14:paraId="6E186026" w14:textId="77777777" w:rsidR="00352774" w:rsidRPr="00A2036C" w:rsidRDefault="00352774" w:rsidP="00B82C83"/>
        </w:tc>
      </w:tr>
      <w:tr w:rsidR="00352774" w:rsidRPr="00A2036C" w14:paraId="01DEC2BF" w14:textId="77777777" w:rsidTr="005F2C71">
        <w:tblPrEx>
          <w:tblCellMar>
            <w:top w:w="0" w:type="dxa"/>
            <w:bottom w:w="0" w:type="dxa"/>
          </w:tblCellMar>
        </w:tblPrEx>
        <w:trPr>
          <w:trHeight w:val="3734"/>
        </w:trPr>
        <w:tc>
          <w:tcPr>
            <w:tcW w:w="2410" w:type="dxa"/>
            <w:tcBorders>
              <w:top w:val="single" w:sz="4" w:space="0" w:color="auto"/>
              <w:left w:val="single" w:sz="4" w:space="0" w:color="auto"/>
              <w:bottom w:val="single" w:sz="4" w:space="0" w:color="auto"/>
              <w:right w:val="single" w:sz="4" w:space="0" w:color="auto"/>
            </w:tcBorders>
          </w:tcPr>
          <w:p w14:paraId="474168BB" w14:textId="77777777" w:rsidR="00352774" w:rsidRPr="00A2036C" w:rsidRDefault="00352774" w:rsidP="00B82C83">
            <w:pPr>
              <w:rPr>
                <w:b/>
                <w:bCs/>
                <w:u w:val="single"/>
              </w:rPr>
            </w:pPr>
            <w:r w:rsidRPr="00A2036C">
              <w:rPr>
                <w:b/>
                <w:bCs/>
                <w:u w:val="single"/>
              </w:rPr>
              <w:lastRenderedPageBreak/>
              <w:t xml:space="preserve">Hoaï ñoäng 2: </w:t>
            </w:r>
            <w:r w:rsidRPr="00A2036C">
              <w:rPr>
                <w:bCs/>
              </w:rPr>
              <w:t>Luyeän taäp.</w:t>
            </w:r>
          </w:p>
          <w:p w14:paraId="335BB689" w14:textId="77777777" w:rsidR="00352774" w:rsidRPr="00A2036C" w:rsidRDefault="00352774" w:rsidP="00B82C83">
            <w:pPr>
              <w:rPr>
                <w:b/>
                <w:bCs/>
                <w:u w:val="single"/>
              </w:rPr>
            </w:pPr>
            <w:r w:rsidRPr="00A2036C">
              <w:rPr>
                <w:b/>
                <w:bCs/>
                <w:u w:val="single"/>
              </w:rPr>
              <w:t>Baøi 38 SGK/95:</w:t>
            </w:r>
          </w:p>
          <w:p w14:paraId="60766F1F" w14:textId="77777777" w:rsidR="00352774" w:rsidRPr="00A2036C" w:rsidRDefault="00352774" w:rsidP="00B82C83">
            <w:pPr>
              <w:pStyle w:val="BodyText2"/>
              <w:rPr>
                <w:sz w:val="24"/>
              </w:rPr>
            </w:pPr>
            <w:r w:rsidRPr="00A2036C">
              <w:rPr>
                <w:sz w:val="24"/>
              </w:rPr>
              <w:t>GV treo baûng phuï baøi 38.</w:t>
            </w:r>
          </w:p>
          <w:p w14:paraId="3A91F1CC" w14:textId="77777777" w:rsidR="00352774" w:rsidRPr="00A2036C" w:rsidRDefault="00352774" w:rsidP="00B82C83">
            <w:r w:rsidRPr="00A2036C">
              <w:t>Tieáp tuïc goïi HS nhaéc laïi tính chaát cuûa hai ñöôøng thaúng song song vaø daáu hieäu nhaän bieát hai ñöôøng thaúng song song.</w:t>
            </w:r>
          </w:p>
          <w:p w14:paraId="0BF5EA6A" w14:textId="77777777" w:rsidR="00352774" w:rsidRPr="00A2036C" w:rsidRDefault="00352774" w:rsidP="00B82C83"/>
          <w:p w14:paraId="742EAD09" w14:textId="77777777" w:rsidR="00352774" w:rsidRPr="00A2036C" w:rsidRDefault="00352774" w:rsidP="00B82C83"/>
          <w:p w14:paraId="3DB12BE1" w14:textId="77777777" w:rsidR="00352774" w:rsidRPr="00A2036C" w:rsidRDefault="00352774" w:rsidP="00B82C83"/>
          <w:p w14:paraId="50ED2915" w14:textId="77777777" w:rsidR="00352774" w:rsidRPr="00A2036C" w:rsidRDefault="00352774" w:rsidP="00B82C83">
            <w:r w:rsidRPr="00A2036C">
              <w:t>=&gt; Khaéc saâu caùch chöùng minh hai ñöôøng thaúng song song.</w:t>
            </w:r>
          </w:p>
          <w:p w14:paraId="354DFC5F" w14:textId="77777777" w:rsidR="00352774" w:rsidRPr="00A2036C" w:rsidRDefault="00352774" w:rsidP="003A5968">
            <w:pPr>
              <w:rPr>
                <w:b/>
                <w:bCs/>
                <w:u w:val="single"/>
              </w:rPr>
            </w:pPr>
          </w:p>
        </w:tc>
        <w:tc>
          <w:tcPr>
            <w:tcW w:w="2976" w:type="dxa"/>
            <w:vMerge w:val="restart"/>
            <w:tcBorders>
              <w:left w:val="single" w:sz="4" w:space="0" w:color="auto"/>
              <w:bottom w:val="single" w:sz="4" w:space="0" w:color="auto"/>
            </w:tcBorders>
            <w:shd w:val="clear" w:color="auto" w:fill="auto"/>
          </w:tcPr>
          <w:p w14:paraId="0BD79804" w14:textId="77777777" w:rsidR="00352774" w:rsidRPr="00A2036C" w:rsidRDefault="00352774" w:rsidP="003A5968"/>
          <w:p w14:paraId="68EF7A36" w14:textId="77777777" w:rsidR="00352774" w:rsidRPr="00A2036C" w:rsidRDefault="00352774" w:rsidP="003A5968"/>
          <w:p w14:paraId="463062A0" w14:textId="77777777" w:rsidR="00352774" w:rsidRPr="00A2036C" w:rsidRDefault="00352774" w:rsidP="00B82C83">
            <w:pPr>
              <w:rPr>
                <w:b/>
                <w:bCs/>
                <w:u w:val="single"/>
              </w:rPr>
            </w:pPr>
            <w:r w:rsidRPr="00A2036C">
              <w:rPr>
                <w:b/>
                <w:bCs/>
                <w:u w:val="single"/>
              </w:rPr>
              <w:t>Baøi 38 SGK/95:</w:t>
            </w:r>
          </w:p>
          <w:p w14:paraId="49447B60" w14:textId="77777777" w:rsidR="00352774" w:rsidRPr="00A2036C" w:rsidRDefault="00352774" w:rsidP="00B82C83">
            <w:r w:rsidRPr="00A2036C">
              <w:object w:dxaOrig="2730" w:dyaOrig="1440" w14:anchorId="625DEFAD">
                <v:shape id="_x0000_i1272" type="#_x0000_t75" style="width:136.5pt;height:1in" o:ole="">
                  <v:imagedata r:id="rId329" o:title=""/>
                </v:shape>
                <o:OLEObject Type="Embed" ProgID="PBrush" ShapeID="_x0000_i1272" DrawAspect="Content" ObjectID="_1664267078" r:id="rId330"/>
              </w:object>
            </w:r>
          </w:p>
          <w:p w14:paraId="633DF740" w14:textId="77777777" w:rsidR="00352774" w:rsidRPr="00A2036C" w:rsidRDefault="00352774" w:rsidP="00B82C83">
            <w:pPr>
              <w:pStyle w:val="BodyText2"/>
              <w:rPr>
                <w:sz w:val="24"/>
              </w:rPr>
            </w:pPr>
            <w:r w:rsidRPr="00A2036C">
              <w:rPr>
                <w:sz w:val="24"/>
              </w:rPr>
              <w:t>Bieát d//d’ thì suy ra:</w:t>
            </w:r>
          </w:p>
          <w:p w14:paraId="5B43493C" w14:textId="77777777" w:rsidR="00352774" w:rsidRPr="00A2036C" w:rsidRDefault="00352774" w:rsidP="00B82C83">
            <w:r w:rsidRPr="00A2036C">
              <w:t xml:space="preserve">a) </w:t>
            </w:r>
            <w:r w:rsidRPr="00A2036C">
              <w:rPr>
                <w:position w:val="-4"/>
              </w:rPr>
              <w:object w:dxaOrig="260" w:dyaOrig="320" w14:anchorId="48C09EC8">
                <v:shape id="_x0000_i1273" type="#_x0000_t75" style="width:13pt;height:16pt" o:ole="">
                  <v:imagedata r:id="rId331" o:title=""/>
                </v:shape>
                <o:OLEObject Type="Embed" ProgID="Equation.DSMT4" ShapeID="_x0000_i1273" DrawAspect="Content" ObjectID="_1664267079" r:id="rId332"/>
              </w:object>
            </w:r>
            <w:r w:rsidRPr="00A2036C">
              <w:rPr>
                <w:vertAlign w:val="subscript"/>
              </w:rPr>
              <w:t>1</w:t>
            </w:r>
            <w:r w:rsidRPr="00A2036C">
              <w:t xml:space="preserve"> = </w:t>
            </w:r>
            <w:r w:rsidRPr="00A2036C">
              <w:rPr>
                <w:position w:val="-4"/>
              </w:rPr>
              <w:object w:dxaOrig="240" w:dyaOrig="320" w14:anchorId="20983DD1">
                <v:shape id="_x0000_i1274" type="#_x0000_t75" style="width:12pt;height:16pt" o:ole="">
                  <v:imagedata r:id="rId186" o:title=""/>
                </v:shape>
                <o:OLEObject Type="Embed" ProgID="Equation.DSMT4" ShapeID="_x0000_i1274" DrawAspect="Content" ObjectID="_1664267080" r:id="rId333"/>
              </w:object>
            </w:r>
            <w:r w:rsidRPr="00A2036C">
              <w:rPr>
                <w:vertAlign w:val="subscript"/>
              </w:rPr>
              <w:t>3</w:t>
            </w:r>
            <w:r w:rsidRPr="00A2036C">
              <w:t xml:space="preserve"> vaø</w:t>
            </w:r>
          </w:p>
          <w:p w14:paraId="3F5D6DB8" w14:textId="77777777" w:rsidR="00352774" w:rsidRPr="00A2036C" w:rsidRDefault="00352774" w:rsidP="00B82C83">
            <w:r w:rsidRPr="00A2036C">
              <w:t xml:space="preserve">b) </w:t>
            </w:r>
            <w:r w:rsidRPr="00A2036C">
              <w:rPr>
                <w:position w:val="-4"/>
              </w:rPr>
              <w:object w:dxaOrig="260" w:dyaOrig="320" w14:anchorId="0B8848A1">
                <v:shape id="_x0000_i1275" type="#_x0000_t75" style="width:13pt;height:16pt" o:ole="">
                  <v:imagedata r:id="rId331" o:title=""/>
                </v:shape>
                <o:OLEObject Type="Embed" ProgID="Equation.DSMT4" ShapeID="_x0000_i1275" DrawAspect="Content" ObjectID="_1664267081" r:id="rId334"/>
              </w:object>
            </w:r>
            <w:r w:rsidRPr="00A2036C">
              <w:rPr>
                <w:vertAlign w:val="subscript"/>
              </w:rPr>
              <w:t>1</w:t>
            </w:r>
            <w:r w:rsidRPr="00A2036C">
              <w:t xml:space="preserve"> = </w:t>
            </w:r>
            <w:r w:rsidRPr="00A2036C">
              <w:rPr>
                <w:position w:val="-4"/>
              </w:rPr>
              <w:object w:dxaOrig="240" w:dyaOrig="320" w14:anchorId="065709D4">
                <v:shape id="_x0000_i1276" type="#_x0000_t75" style="width:12pt;height:16pt" o:ole="">
                  <v:imagedata r:id="rId186" o:title=""/>
                </v:shape>
                <o:OLEObject Type="Embed" ProgID="Equation.DSMT4" ShapeID="_x0000_i1276" DrawAspect="Content" ObjectID="_1664267082" r:id="rId335"/>
              </w:object>
            </w:r>
            <w:r w:rsidRPr="00A2036C">
              <w:rPr>
                <w:vertAlign w:val="subscript"/>
              </w:rPr>
              <w:t>1</w:t>
            </w:r>
            <w:r w:rsidRPr="00A2036C">
              <w:t xml:space="preserve"> vaø</w:t>
            </w:r>
          </w:p>
          <w:p w14:paraId="7E470D66" w14:textId="77777777" w:rsidR="00352774" w:rsidRPr="00A2036C" w:rsidRDefault="00352774" w:rsidP="00B82C83">
            <w:r w:rsidRPr="00A2036C">
              <w:t xml:space="preserve">c) </w:t>
            </w:r>
            <w:r w:rsidRPr="00A2036C">
              <w:rPr>
                <w:position w:val="-4"/>
              </w:rPr>
              <w:object w:dxaOrig="260" w:dyaOrig="320" w14:anchorId="5420CC7A">
                <v:shape id="_x0000_i1277" type="#_x0000_t75" style="width:13pt;height:16pt" o:ole="">
                  <v:imagedata r:id="rId331" o:title=""/>
                </v:shape>
                <o:OLEObject Type="Embed" ProgID="Equation.DSMT4" ShapeID="_x0000_i1277" DrawAspect="Content" ObjectID="_1664267083" r:id="rId336"/>
              </w:object>
            </w:r>
            <w:r w:rsidRPr="00A2036C">
              <w:rPr>
                <w:vertAlign w:val="subscript"/>
              </w:rPr>
              <w:t>1</w:t>
            </w:r>
            <w:r w:rsidRPr="00A2036C">
              <w:t xml:space="preserve"> + </w:t>
            </w:r>
            <w:r w:rsidRPr="00A2036C">
              <w:rPr>
                <w:position w:val="-4"/>
              </w:rPr>
              <w:object w:dxaOrig="240" w:dyaOrig="320" w14:anchorId="09514295">
                <v:shape id="_x0000_i1278" type="#_x0000_t75" style="width:12pt;height:16pt" o:ole="">
                  <v:imagedata r:id="rId186" o:title=""/>
                </v:shape>
                <o:OLEObject Type="Embed" ProgID="Equation.DSMT4" ShapeID="_x0000_i1278" DrawAspect="Content" ObjectID="_1664267084" r:id="rId337"/>
              </w:object>
            </w:r>
            <w:r w:rsidRPr="00A2036C">
              <w:rPr>
                <w:vertAlign w:val="subscript"/>
              </w:rPr>
              <w:t>2</w:t>
            </w:r>
            <w:r w:rsidRPr="00A2036C">
              <w:t xml:space="preserve"> = 180</w:t>
            </w:r>
            <w:r w:rsidRPr="00A2036C">
              <w:rPr>
                <w:vertAlign w:val="superscript"/>
              </w:rPr>
              <w:t>0</w:t>
            </w:r>
          </w:p>
          <w:p w14:paraId="06D9EEEE" w14:textId="77777777" w:rsidR="00352774" w:rsidRPr="00A2036C" w:rsidRDefault="00352774" w:rsidP="00B82C83">
            <w:r w:rsidRPr="00A2036C">
              <w:t>Neáu moät ñöôøng thaúng caét hai ñöôøng thaúng song song thì:</w:t>
            </w:r>
          </w:p>
          <w:p w14:paraId="71AFD116" w14:textId="77777777" w:rsidR="00352774" w:rsidRPr="00A2036C" w:rsidRDefault="00352774" w:rsidP="00B82C83">
            <w:r w:rsidRPr="00A2036C">
              <w:t>a) Hai goùc sole trong baèng nhau.</w:t>
            </w:r>
          </w:p>
          <w:p w14:paraId="00F534C7" w14:textId="77777777" w:rsidR="00352774" w:rsidRPr="00A2036C" w:rsidRDefault="00352774" w:rsidP="00B82C83">
            <w:r w:rsidRPr="00A2036C">
              <w:t>b) Hai goùc ñoàng vò baèng nhau.</w:t>
            </w:r>
          </w:p>
          <w:p w14:paraId="59F66C77" w14:textId="77777777" w:rsidR="00352774" w:rsidRPr="00A2036C" w:rsidRDefault="00352774" w:rsidP="003A5968">
            <w:r w:rsidRPr="00A2036C">
              <w:t>c) Hai goùc trong cuøng phía buø nhau.</w:t>
            </w:r>
          </w:p>
          <w:p w14:paraId="5DABF795" w14:textId="77777777" w:rsidR="00352774" w:rsidRPr="00A2036C" w:rsidRDefault="00352774" w:rsidP="003A5968"/>
          <w:p w14:paraId="2945F914" w14:textId="77777777" w:rsidR="00352774" w:rsidRPr="00A2036C" w:rsidRDefault="00352774" w:rsidP="003A5968">
            <w:pPr>
              <w:rPr>
                <w:b/>
                <w:bCs/>
                <w:u w:val="single"/>
              </w:rPr>
            </w:pPr>
            <w:r w:rsidRPr="00A2036C">
              <w:rPr>
                <w:b/>
                <w:bCs/>
                <w:u w:val="single"/>
              </w:rPr>
              <w:t>Baøi 39 SGK/95:</w:t>
            </w:r>
          </w:p>
          <w:p w14:paraId="7C7147F5" w14:textId="77777777" w:rsidR="00352774" w:rsidRDefault="00352774" w:rsidP="003A5968"/>
          <w:p w14:paraId="20E27E16" w14:textId="77777777" w:rsidR="00352774" w:rsidRDefault="00352774" w:rsidP="003A5968"/>
          <w:p w14:paraId="2C0BE40A" w14:textId="77777777" w:rsidR="00352774" w:rsidRDefault="00352774" w:rsidP="003A5968"/>
          <w:p w14:paraId="5F382980" w14:textId="77777777" w:rsidR="00352774" w:rsidRDefault="00352774" w:rsidP="003A5968"/>
          <w:p w14:paraId="089CF37D" w14:textId="77777777" w:rsidR="00352774" w:rsidRPr="00A2036C" w:rsidRDefault="00352774" w:rsidP="003A5968"/>
          <w:p w14:paraId="0835A9AD" w14:textId="77777777" w:rsidR="00352774" w:rsidRPr="00A2036C" w:rsidRDefault="00352774" w:rsidP="003A5968">
            <w:r w:rsidRPr="00A2036C">
              <w:object w:dxaOrig="2445" w:dyaOrig="2205" w14:anchorId="0D7414F1">
                <v:shape id="_x0000_i1279" type="#_x0000_t75" style="width:122.25pt;height:110.25pt" o:ole="">
                  <v:imagedata r:id="rId338" o:title=""/>
                </v:shape>
                <o:OLEObject Type="Embed" ProgID="PBrush" ShapeID="_x0000_i1279" DrawAspect="Content" ObjectID="_1664267085" r:id="rId339"/>
              </w:object>
            </w:r>
          </w:p>
          <w:p w14:paraId="0DBB0C38" w14:textId="77777777" w:rsidR="00352774" w:rsidRPr="00A2036C" w:rsidRDefault="00352774" w:rsidP="003A5968"/>
          <w:p w14:paraId="5BD086ED" w14:textId="77777777" w:rsidR="00352774" w:rsidRPr="00A2036C" w:rsidRDefault="00352774" w:rsidP="003A5968"/>
          <w:p w14:paraId="69D50FFB" w14:textId="77777777" w:rsidR="00352774" w:rsidRPr="00A2036C" w:rsidRDefault="00352774" w:rsidP="003A5968"/>
          <w:p w14:paraId="2DD300E1" w14:textId="77777777" w:rsidR="00352774" w:rsidRPr="00A2036C" w:rsidRDefault="00352774" w:rsidP="003A5968"/>
          <w:p w14:paraId="12D57269" w14:textId="77777777" w:rsidR="00352774" w:rsidRPr="00A2036C" w:rsidRDefault="00352774" w:rsidP="003A5968"/>
          <w:p w14:paraId="2192E23D" w14:textId="77777777" w:rsidR="00352774" w:rsidRPr="00A2036C" w:rsidRDefault="00352774" w:rsidP="003A5968"/>
          <w:p w14:paraId="1AFE0B90" w14:textId="77777777" w:rsidR="00352774" w:rsidRPr="00A2036C" w:rsidRDefault="00352774" w:rsidP="003A5968"/>
          <w:p w14:paraId="1F0E5F24" w14:textId="77777777" w:rsidR="00352774" w:rsidRPr="00A2036C" w:rsidRDefault="00352774" w:rsidP="003A5968"/>
          <w:p w14:paraId="0564BB07" w14:textId="77777777" w:rsidR="00352774" w:rsidRPr="00A2036C" w:rsidRDefault="00352774" w:rsidP="003A5968"/>
        </w:tc>
        <w:tc>
          <w:tcPr>
            <w:tcW w:w="4395" w:type="dxa"/>
            <w:vMerge w:val="restart"/>
            <w:tcBorders>
              <w:top w:val="single" w:sz="4" w:space="0" w:color="auto"/>
            </w:tcBorders>
            <w:shd w:val="clear" w:color="auto" w:fill="auto"/>
          </w:tcPr>
          <w:p w14:paraId="0467B1F2" w14:textId="77777777" w:rsidR="00352774" w:rsidRPr="00A2036C" w:rsidRDefault="00352774" w:rsidP="00B82C83">
            <w:pPr>
              <w:rPr>
                <w:b/>
                <w:u w:val="single"/>
              </w:rPr>
            </w:pPr>
            <w:r w:rsidRPr="00A2036C">
              <w:rPr>
                <w:b/>
                <w:u w:val="single"/>
              </w:rPr>
              <w:t xml:space="preserve">II/ </w:t>
            </w:r>
            <w:r w:rsidRPr="00A2036C">
              <w:rPr>
                <w:b/>
                <w:bCs/>
                <w:u w:val="single"/>
              </w:rPr>
              <w:t>Luyeän taäp.</w:t>
            </w:r>
          </w:p>
          <w:p w14:paraId="19223F72" w14:textId="77777777" w:rsidR="00352774" w:rsidRPr="00A2036C" w:rsidRDefault="00352774" w:rsidP="00B82C83">
            <w:pPr>
              <w:rPr>
                <w:b/>
                <w:bCs/>
                <w:u w:val="single"/>
              </w:rPr>
            </w:pPr>
            <w:r w:rsidRPr="00A2036C">
              <w:rPr>
                <w:b/>
                <w:bCs/>
                <w:u w:val="single"/>
              </w:rPr>
              <w:t>Baøi 38 SGK/95:</w:t>
            </w:r>
          </w:p>
          <w:p w14:paraId="51E8CA89" w14:textId="77777777" w:rsidR="00352774" w:rsidRPr="00A2036C" w:rsidRDefault="00352774" w:rsidP="00B82C83">
            <w:r w:rsidRPr="00A2036C">
              <w:object w:dxaOrig="2745" w:dyaOrig="1800" w14:anchorId="3954079D">
                <v:shape id="_x0000_i1280" type="#_x0000_t75" style="width:137.25pt;height:90pt" o:ole="">
                  <v:imagedata r:id="rId340" o:title=""/>
                </v:shape>
                <o:OLEObject Type="Embed" ProgID="PBrush" ShapeID="_x0000_i1280" DrawAspect="Content" ObjectID="_1664267086" r:id="rId341"/>
              </w:object>
            </w:r>
          </w:p>
          <w:p w14:paraId="6AAEC69A" w14:textId="77777777" w:rsidR="00352774" w:rsidRPr="00A2036C" w:rsidRDefault="00352774" w:rsidP="00B82C83">
            <w:r w:rsidRPr="00A2036C">
              <w:t>Bieát:</w:t>
            </w:r>
          </w:p>
          <w:p w14:paraId="4E06042C" w14:textId="77777777" w:rsidR="00352774" w:rsidRPr="00A2036C" w:rsidRDefault="00352774" w:rsidP="00B82C83">
            <w:r w:rsidRPr="00A2036C">
              <w:t xml:space="preserve">a) </w:t>
            </w:r>
            <w:r w:rsidRPr="00A2036C">
              <w:rPr>
                <w:position w:val="-4"/>
              </w:rPr>
              <w:object w:dxaOrig="260" w:dyaOrig="320" w14:anchorId="67B4F65D">
                <v:shape id="_x0000_i1281" type="#_x0000_t75" style="width:13pt;height:16pt" o:ole="">
                  <v:imagedata r:id="rId331" o:title=""/>
                </v:shape>
                <o:OLEObject Type="Embed" ProgID="Equation.DSMT4" ShapeID="_x0000_i1281" DrawAspect="Content" ObjectID="_1664267087" r:id="rId342"/>
              </w:object>
            </w:r>
            <w:r w:rsidRPr="00A2036C">
              <w:rPr>
                <w:vertAlign w:val="subscript"/>
              </w:rPr>
              <w:t>4</w:t>
            </w:r>
            <w:r w:rsidRPr="00A2036C">
              <w:t xml:space="preserve"> = </w:t>
            </w:r>
            <w:r w:rsidRPr="00A2036C">
              <w:rPr>
                <w:position w:val="-4"/>
              </w:rPr>
              <w:object w:dxaOrig="240" w:dyaOrig="320" w14:anchorId="245C2FF1">
                <v:shape id="_x0000_i1282" type="#_x0000_t75" style="width:12pt;height:16pt" o:ole="">
                  <v:imagedata r:id="rId186" o:title=""/>
                </v:shape>
                <o:OLEObject Type="Embed" ProgID="Equation.DSMT4" ShapeID="_x0000_i1282" DrawAspect="Content" ObjectID="_1664267088" r:id="rId343"/>
              </w:object>
            </w:r>
            <w:r w:rsidRPr="00A2036C">
              <w:rPr>
                <w:vertAlign w:val="subscript"/>
              </w:rPr>
              <w:t>2</w:t>
            </w:r>
            <w:r w:rsidRPr="00A2036C">
              <w:t xml:space="preserve"> hoaëc</w:t>
            </w:r>
          </w:p>
          <w:p w14:paraId="57DAD9FC" w14:textId="77777777" w:rsidR="00352774" w:rsidRPr="00A2036C" w:rsidRDefault="00352774" w:rsidP="00B82C83">
            <w:r w:rsidRPr="00A2036C">
              <w:t xml:space="preserve">b) </w:t>
            </w:r>
            <w:r w:rsidRPr="00A2036C">
              <w:rPr>
                <w:position w:val="-4"/>
              </w:rPr>
              <w:object w:dxaOrig="260" w:dyaOrig="320" w14:anchorId="7FA80870">
                <v:shape id="_x0000_i1283" type="#_x0000_t75" style="width:13pt;height:16pt" o:ole="">
                  <v:imagedata r:id="rId331" o:title=""/>
                </v:shape>
                <o:OLEObject Type="Embed" ProgID="Equation.DSMT4" ShapeID="_x0000_i1283" DrawAspect="Content" ObjectID="_1664267089" r:id="rId344"/>
              </w:object>
            </w:r>
            <w:r w:rsidRPr="00A2036C">
              <w:rPr>
                <w:vertAlign w:val="subscript"/>
              </w:rPr>
              <w:t>2</w:t>
            </w:r>
            <w:r w:rsidRPr="00A2036C">
              <w:t xml:space="preserve"> = </w:t>
            </w:r>
            <w:r w:rsidRPr="00A2036C">
              <w:rPr>
                <w:position w:val="-4"/>
              </w:rPr>
              <w:object w:dxaOrig="240" w:dyaOrig="320" w14:anchorId="6C58B35C">
                <v:shape id="_x0000_i1284" type="#_x0000_t75" style="width:12pt;height:16pt" o:ole="">
                  <v:imagedata r:id="rId186" o:title=""/>
                </v:shape>
                <o:OLEObject Type="Embed" ProgID="Equation.DSMT4" ShapeID="_x0000_i1284" DrawAspect="Content" ObjectID="_1664267090" r:id="rId345"/>
              </w:object>
            </w:r>
            <w:r w:rsidRPr="00A2036C">
              <w:rPr>
                <w:vertAlign w:val="subscript"/>
              </w:rPr>
              <w:t>2</w:t>
            </w:r>
            <w:r w:rsidRPr="00A2036C">
              <w:t xml:space="preserve"> hoaëc</w:t>
            </w:r>
          </w:p>
          <w:p w14:paraId="01E975C3" w14:textId="77777777" w:rsidR="00352774" w:rsidRPr="00A2036C" w:rsidRDefault="00352774" w:rsidP="00B82C83">
            <w:r w:rsidRPr="00A2036C">
              <w:t xml:space="preserve">c) </w:t>
            </w:r>
            <w:r w:rsidRPr="00A2036C">
              <w:rPr>
                <w:position w:val="-4"/>
              </w:rPr>
              <w:object w:dxaOrig="260" w:dyaOrig="320" w14:anchorId="21E5C83C">
                <v:shape id="_x0000_i1285" type="#_x0000_t75" style="width:13pt;height:16pt" o:ole="">
                  <v:imagedata r:id="rId331" o:title=""/>
                </v:shape>
                <o:OLEObject Type="Embed" ProgID="Equation.DSMT4" ShapeID="_x0000_i1285" DrawAspect="Content" ObjectID="_1664267091" r:id="rId346"/>
              </w:object>
            </w:r>
            <w:r w:rsidRPr="00A2036C">
              <w:rPr>
                <w:vertAlign w:val="subscript"/>
              </w:rPr>
              <w:t>1</w:t>
            </w:r>
            <w:r w:rsidRPr="00A2036C">
              <w:t xml:space="preserve"> + </w:t>
            </w:r>
            <w:r w:rsidRPr="00A2036C">
              <w:rPr>
                <w:position w:val="-4"/>
              </w:rPr>
              <w:object w:dxaOrig="240" w:dyaOrig="320" w14:anchorId="073F6A5C">
                <v:shape id="_x0000_i1286" type="#_x0000_t75" style="width:12pt;height:16pt" o:ole="">
                  <v:imagedata r:id="rId186" o:title=""/>
                </v:shape>
                <o:OLEObject Type="Embed" ProgID="Equation.DSMT4" ShapeID="_x0000_i1286" DrawAspect="Content" ObjectID="_1664267092" r:id="rId347"/>
              </w:object>
            </w:r>
            <w:r w:rsidRPr="00A2036C">
              <w:rPr>
                <w:vertAlign w:val="subscript"/>
              </w:rPr>
              <w:t>2</w:t>
            </w:r>
            <w:r w:rsidRPr="00A2036C">
              <w:t xml:space="preserve"> = 180</w:t>
            </w:r>
            <w:r w:rsidRPr="00A2036C">
              <w:rPr>
                <w:vertAlign w:val="superscript"/>
              </w:rPr>
              <w:t>0</w:t>
            </w:r>
          </w:p>
          <w:p w14:paraId="74576BD0" w14:textId="77777777" w:rsidR="00352774" w:rsidRPr="00A2036C" w:rsidRDefault="00352774" w:rsidP="00B82C83">
            <w:r w:rsidRPr="00A2036C">
              <w:t>thì suy ra d//d’.</w:t>
            </w:r>
          </w:p>
          <w:p w14:paraId="58D010AF" w14:textId="77777777" w:rsidR="00352774" w:rsidRPr="00A2036C" w:rsidRDefault="00352774" w:rsidP="00B82C83">
            <w:r w:rsidRPr="00A2036C">
              <w:t>Neáu moät ñöôøng thaúng caét hai ñöôøng thaúng maø:a) Hai goùc sole trong baèng nhau. Hoaëc b) Hai goùc ñoàng vò baèng nhau. Hoaëc c) Hai goùc trong cuøng phía buø nhau. Thì hai ñöôøng thaúng ñoù song song vôùi nhau.</w:t>
            </w:r>
          </w:p>
          <w:p w14:paraId="411CFFBD" w14:textId="77777777" w:rsidR="00352774" w:rsidRDefault="00352774" w:rsidP="003A5968">
            <w:pPr>
              <w:rPr>
                <w:b/>
                <w:bCs/>
                <w:u w:val="single"/>
              </w:rPr>
            </w:pPr>
          </w:p>
          <w:p w14:paraId="108BBA4C" w14:textId="77777777" w:rsidR="00352774" w:rsidRDefault="00352774" w:rsidP="003A5968">
            <w:pPr>
              <w:rPr>
                <w:b/>
                <w:bCs/>
                <w:u w:val="single"/>
              </w:rPr>
            </w:pPr>
          </w:p>
          <w:p w14:paraId="5B76B7C5" w14:textId="77777777" w:rsidR="00352774" w:rsidRPr="00A2036C" w:rsidRDefault="00352774" w:rsidP="003A5968">
            <w:pPr>
              <w:rPr>
                <w:b/>
                <w:bCs/>
                <w:u w:val="single"/>
              </w:rPr>
            </w:pPr>
            <w:r w:rsidRPr="00A2036C">
              <w:rPr>
                <w:b/>
                <w:bCs/>
                <w:u w:val="single"/>
              </w:rPr>
              <w:t>Baøi 39 SGK/95:</w:t>
            </w:r>
          </w:p>
          <w:p w14:paraId="7474E950" w14:textId="77777777" w:rsidR="00352774" w:rsidRPr="00A2036C" w:rsidRDefault="00352774" w:rsidP="003A5968">
            <w:pPr>
              <w:jc w:val="center"/>
              <w:rPr>
                <w:b/>
                <w:bCs/>
                <w:u w:val="single"/>
              </w:rPr>
            </w:pPr>
            <w:r w:rsidRPr="00A2036C">
              <w:rPr>
                <w:b/>
                <w:bCs/>
                <w:u w:val="single"/>
              </w:rPr>
              <w:t>Giaûi:</w:t>
            </w:r>
          </w:p>
          <w:p w14:paraId="44279FB8" w14:textId="77777777" w:rsidR="00352774" w:rsidRPr="00A2036C" w:rsidRDefault="00352774" w:rsidP="003A5968">
            <w:r w:rsidRPr="00A2036C">
              <w:t>Goùc nhoïn taïo bôûi a vaø d</w:t>
            </w:r>
            <w:r w:rsidRPr="00A2036C">
              <w:rPr>
                <w:vertAlign w:val="subscript"/>
              </w:rPr>
              <w:t>2</w:t>
            </w:r>
            <w:r w:rsidRPr="00A2036C">
              <w:t xml:space="preserve"> laø </w:t>
            </w:r>
            <w:r w:rsidRPr="00A2036C">
              <w:rPr>
                <w:position w:val="-4"/>
              </w:rPr>
              <w:object w:dxaOrig="240" w:dyaOrig="320" w14:anchorId="26E0069E">
                <v:shape id="_x0000_i1287" type="#_x0000_t75" style="width:12pt;height:16pt" o:ole="">
                  <v:imagedata r:id="rId186" o:title=""/>
                </v:shape>
                <o:OLEObject Type="Embed" ProgID="Equation.DSMT4" ShapeID="_x0000_i1287" DrawAspect="Content" ObjectID="_1664267093" r:id="rId348"/>
              </w:object>
            </w:r>
            <w:r w:rsidRPr="00A2036C">
              <w:rPr>
                <w:vertAlign w:val="subscript"/>
              </w:rPr>
              <w:t>1</w:t>
            </w:r>
            <w:r w:rsidRPr="00A2036C">
              <w:t>.</w:t>
            </w:r>
          </w:p>
          <w:p w14:paraId="3F2720D9" w14:textId="77777777" w:rsidR="00352774" w:rsidRPr="00A2036C" w:rsidRDefault="00352774" w:rsidP="003A5968">
            <w:pPr>
              <w:rPr>
                <w:lang w:val="fr-FR"/>
              </w:rPr>
            </w:pPr>
            <w:r w:rsidRPr="00A2036C">
              <w:rPr>
                <w:lang w:val="fr-FR"/>
              </w:rPr>
              <w:t xml:space="preserve">Ta coù: </w:t>
            </w:r>
            <w:r w:rsidRPr="00A2036C">
              <w:rPr>
                <w:position w:val="-4"/>
              </w:rPr>
              <w:object w:dxaOrig="240" w:dyaOrig="320" w14:anchorId="7B6AA1E7">
                <v:shape id="_x0000_i1288" type="#_x0000_t75" style="width:12pt;height:16pt" o:ole="">
                  <v:imagedata r:id="rId186" o:title=""/>
                </v:shape>
                <o:OLEObject Type="Embed" ProgID="Equation.DSMT4" ShapeID="_x0000_i1288" DrawAspect="Content" ObjectID="_1664267094" r:id="rId349"/>
              </w:object>
            </w:r>
            <w:r w:rsidRPr="00A2036C">
              <w:rPr>
                <w:vertAlign w:val="subscript"/>
                <w:lang w:val="fr-FR"/>
              </w:rPr>
              <w:t>1</w:t>
            </w:r>
            <w:r w:rsidRPr="00A2036C">
              <w:rPr>
                <w:lang w:val="fr-FR"/>
              </w:rPr>
              <w:t xml:space="preserve"> + </w:t>
            </w:r>
            <w:r w:rsidRPr="00A2036C">
              <w:rPr>
                <w:position w:val="-4"/>
              </w:rPr>
              <w:object w:dxaOrig="260" w:dyaOrig="320" w14:anchorId="44D21833">
                <v:shape id="_x0000_i1289" type="#_x0000_t75" style="width:13pt;height:16pt" o:ole="">
                  <v:imagedata r:id="rId331" o:title=""/>
                </v:shape>
                <o:OLEObject Type="Embed" ProgID="Equation.DSMT4" ShapeID="_x0000_i1289" DrawAspect="Content" ObjectID="_1664267095" r:id="rId350"/>
              </w:object>
            </w:r>
            <w:r w:rsidRPr="00A2036C">
              <w:rPr>
                <w:vertAlign w:val="subscript"/>
                <w:lang w:val="fr-FR"/>
              </w:rPr>
              <w:t>1</w:t>
            </w:r>
            <w:r w:rsidRPr="00A2036C">
              <w:rPr>
                <w:lang w:val="fr-FR"/>
              </w:rPr>
              <w:t xml:space="preserve"> = 180</w:t>
            </w:r>
            <w:r w:rsidRPr="00A2036C">
              <w:rPr>
                <w:vertAlign w:val="superscript"/>
                <w:lang w:val="fr-FR"/>
              </w:rPr>
              <w:t>0</w:t>
            </w:r>
            <w:r w:rsidRPr="00A2036C">
              <w:rPr>
                <w:lang w:val="fr-FR"/>
              </w:rPr>
              <w:t xml:space="preserve"> (hai goùc trong cuøng phía)</w:t>
            </w:r>
          </w:p>
          <w:p w14:paraId="5B23F7DA" w14:textId="77777777" w:rsidR="00352774" w:rsidRPr="00A2036C" w:rsidRDefault="00352774" w:rsidP="003A5968">
            <w:r w:rsidRPr="00A2036C">
              <w:t xml:space="preserve">=&gt; </w:t>
            </w:r>
            <w:r w:rsidRPr="00A2036C">
              <w:rPr>
                <w:position w:val="-4"/>
              </w:rPr>
              <w:object w:dxaOrig="240" w:dyaOrig="320" w14:anchorId="4AF72AFA">
                <v:shape id="_x0000_i1290" type="#_x0000_t75" style="width:12pt;height:16pt" o:ole="">
                  <v:imagedata r:id="rId186" o:title=""/>
                </v:shape>
                <o:OLEObject Type="Embed" ProgID="Equation.DSMT4" ShapeID="_x0000_i1290" DrawAspect="Content" ObjectID="_1664267096" r:id="rId351"/>
              </w:object>
            </w:r>
            <w:r w:rsidRPr="00A2036C">
              <w:rPr>
                <w:vertAlign w:val="subscript"/>
              </w:rPr>
              <w:t>1</w:t>
            </w:r>
            <w:r w:rsidRPr="00A2036C">
              <w:t xml:space="preserve"> = 30</w:t>
            </w:r>
            <w:r w:rsidRPr="00A2036C">
              <w:rPr>
                <w:vertAlign w:val="superscript"/>
              </w:rPr>
              <w:t>0</w:t>
            </w:r>
          </w:p>
          <w:p w14:paraId="0DE849EE" w14:textId="77777777" w:rsidR="00352774" w:rsidRPr="00A2036C" w:rsidRDefault="00352774" w:rsidP="00352F2E">
            <w:pPr>
              <w:rPr>
                <w:u w:val="single"/>
              </w:rPr>
            </w:pPr>
            <w:r w:rsidRPr="00A2036C">
              <w:rPr>
                <w:u w:val="single"/>
              </w:rPr>
              <w:t>Baøi taäp:</w:t>
            </w:r>
          </w:p>
          <w:p w14:paraId="2368D9DF" w14:textId="77777777" w:rsidR="00352774" w:rsidRPr="00A2036C" w:rsidRDefault="00352774" w:rsidP="003A5968">
            <w:r w:rsidRPr="00A2036C">
              <w:t xml:space="preserve">a) Chöùng minh: </w:t>
            </w:r>
            <w:r w:rsidRPr="00A2036C">
              <w:rPr>
                <w:position w:val="-4"/>
              </w:rPr>
              <w:object w:dxaOrig="580" w:dyaOrig="340" w14:anchorId="0738997B">
                <v:shape id="_x0000_i1291" type="#_x0000_t75" style="width:29pt;height:17pt" o:ole="">
                  <v:imagedata r:id="rId352" o:title=""/>
                </v:shape>
                <o:OLEObject Type="Embed" ProgID="Equation.DSMT4" ShapeID="_x0000_i1291" DrawAspect="Content" ObjectID="_1664267097" r:id="rId353"/>
              </w:object>
            </w:r>
            <w:r w:rsidRPr="00A2036C">
              <w:t xml:space="preserve"> = </w:t>
            </w:r>
            <w:r w:rsidRPr="00A2036C">
              <w:rPr>
                <w:position w:val="-4"/>
              </w:rPr>
              <w:object w:dxaOrig="520" w:dyaOrig="340" w14:anchorId="2164C34D">
                <v:shape id="_x0000_i1292" type="#_x0000_t75" style="width:26pt;height:17pt" o:ole="">
                  <v:imagedata r:id="rId354" o:title=""/>
                </v:shape>
                <o:OLEObject Type="Embed" ProgID="Equation.DSMT4" ShapeID="_x0000_i1292" DrawAspect="Content" ObjectID="_1664267098" r:id="rId355"/>
              </w:object>
            </w:r>
            <w:r w:rsidRPr="00A2036C">
              <w:t>Vì EF//AD</w:t>
            </w:r>
          </w:p>
          <w:p w14:paraId="087B1283" w14:textId="77777777" w:rsidR="00352774" w:rsidRPr="00A2036C" w:rsidRDefault="00352774" w:rsidP="003A5968">
            <w:r w:rsidRPr="00A2036C">
              <w:t xml:space="preserve">=&gt; </w:t>
            </w:r>
            <w:r w:rsidRPr="00A2036C">
              <w:rPr>
                <w:position w:val="-4"/>
              </w:rPr>
              <w:object w:dxaOrig="540" w:dyaOrig="340" w14:anchorId="31A51C9E">
                <v:shape id="_x0000_i1293" type="#_x0000_t75" style="width:27pt;height:17pt" o:ole="">
                  <v:imagedata r:id="rId356" o:title=""/>
                </v:shape>
                <o:OLEObject Type="Embed" ProgID="Equation.DSMT4" ShapeID="_x0000_i1293" DrawAspect="Content" ObjectID="_1664267099" r:id="rId357"/>
              </w:object>
            </w:r>
            <w:r w:rsidRPr="00A2036C">
              <w:t xml:space="preserve">= </w:t>
            </w:r>
            <w:r w:rsidRPr="00A2036C">
              <w:rPr>
                <w:position w:val="-4"/>
              </w:rPr>
              <w:object w:dxaOrig="560" w:dyaOrig="340" w14:anchorId="2647A35B">
                <v:shape id="_x0000_i1294" type="#_x0000_t75" style="width:28pt;height:17pt" o:ole="">
                  <v:imagedata r:id="rId358" o:title=""/>
                </v:shape>
                <o:OLEObject Type="Embed" ProgID="Equation.DSMT4" ShapeID="_x0000_i1294" DrawAspect="Content" ObjectID="_1664267100" r:id="rId359"/>
              </w:object>
            </w:r>
            <w:r w:rsidRPr="00A2036C">
              <w:t>(sole trong)</w:t>
            </w:r>
          </w:p>
          <w:p w14:paraId="7481DE8A" w14:textId="77777777" w:rsidR="00352774" w:rsidRPr="00A2036C" w:rsidRDefault="00352774" w:rsidP="003A5968">
            <w:r w:rsidRPr="00A2036C">
              <w:t xml:space="preserve">maø </w:t>
            </w:r>
            <w:r w:rsidRPr="00A2036C">
              <w:rPr>
                <w:position w:val="-4"/>
              </w:rPr>
              <w:object w:dxaOrig="580" w:dyaOrig="340" w14:anchorId="25529840">
                <v:shape id="_x0000_i1295" type="#_x0000_t75" style="width:29pt;height:17pt" o:ole="">
                  <v:imagedata r:id="rId352" o:title=""/>
                </v:shape>
                <o:OLEObject Type="Embed" ProgID="Equation.DSMT4" ShapeID="_x0000_i1295" DrawAspect="Content" ObjectID="_1664267101" r:id="rId360"/>
              </w:object>
            </w:r>
            <w:r w:rsidRPr="00A2036C">
              <w:t xml:space="preserve">= </w:t>
            </w:r>
            <w:r w:rsidRPr="00A2036C">
              <w:rPr>
                <w:position w:val="-6"/>
              </w:rPr>
              <w:object w:dxaOrig="580" w:dyaOrig="360" w14:anchorId="6CA79FF2">
                <v:shape id="_x0000_i1296" type="#_x0000_t75" style="width:29pt;height:18pt" o:ole="">
                  <v:imagedata r:id="rId361" o:title=""/>
                </v:shape>
                <o:OLEObject Type="Embed" ProgID="Equation.DSMT4" ShapeID="_x0000_i1296" DrawAspect="Content" ObjectID="_1664267102" r:id="rId362"/>
              </w:object>
            </w:r>
            <w:r w:rsidRPr="00A2036C">
              <w:t>(AD: phaân giaùc goùc A)</w:t>
            </w:r>
          </w:p>
          <w:p w14:paraId="354341C1" w14:textId="77777777" w:rsidR="00352774" w:rsidRPr="00A2036C" w:rsidRDefault="00352774" w:rsidP="003A5968">
            <w:r w:rsidRPr="00A2036C">
              <w:t xml:space="preserve">=&gt; </w:t>
            </w:r>
            <w:r w:rsidRPr="00A2036C">
              <w:rPr>
                <w:position w:val="-4"/>
              </w:rPr>
              <w:object w:dxaOrig="580" w:dyaOrig="340" w14:anchorId="75AFF8CD">
                <v:shape id="_x0000_i1297" type="#_x0000_t75" style="width:29pt;height:17pt" o:ole="">
                  <v:imagedata r:id="rId352" o:title=""/>
                </v:shape>
                <o:OLEObject Type="Embed" ProgID="Equation.DSMT4" ShapeID="_x0000_i1297" DrawAspect="Content" ObjectID="_1664267103" r:id="rId363"/>
              </w:object>
            </w:r>
            <w:r w:rsidRPr="00A2036C">
              <w:t xml:space="preserve">= </w:t>
            </w:r>
            <w:r w:rsidRPr="00A2036C">
              <w:rPr>
                <w:position w:val="-4"/>
              </w:rPr>
              <w:object w:dxaOrig="540" w:dyaOrig="340" w14:anchorId="7AE8D445">
                <v:shape id="_x0000_i1298" type="#_x0000_t75" style="width:27pt;height:17pt" o:ole="">
                  <v:imagedata r:id="rId356" o:title=""/>
                </v:shape>
                <o:OLEObject Type="Embed" ProgID="Equation.DSMT4" ShapeID="_x0000_i1298" DrawAspect="Content" ObjectID="_1664267104" r:id="rId364"/>
              </w:object>
            </w:r>
          </w:p>
          <w:p w14:paraId="703E590F" w14:textId="77777777" w:rsidR="00352774" w:rsidRPr="00A2036C" w:rsidRDefault="00352774" w:rsidP="003A5968">
            <w:r w:rsidRPr="00A2036C">
              <w:t xml:space="preserve">Chöùng minh: </w:t>
            </w:r>
            <w:r w:rsidRPr="00A2036C">
              <w:rPr>
                <w:position w:val="-4"/>
              </w:rPr>
              <w:object w:dxaOrig="520" w:dyaOrig="340" w14:anchorId="51244863">
                <v:shape id="_x0000_i1299" type="#_x0000_t75" style="width:26pt;height:17pt" o:ole="">
                  <v:imagedata r:id="rId354" o:title=""/>
                </v:shape>
                <o:OLEObject Type="Embed" ProgID="Equation.DSMT4" ShapeID="_x0000_i1299" DrawAspect="Content" ObjectID="_1664267105" r:id="rId365"/>
              </w:object>
            </w:r>
            <w:r w:rsidRPr="00A2036C">
              <w:t xml:space="preserve">= </w:t>
            </w:r>
            <w:r w:rsidRPr="00A2036C">
              <w:rPr>
                <w:position w:val="-4"/>
              </w:rPr>
              <w:object w:dxaOrig="540" w:dyaOrig="340" w14:anchorId="77F9D866">
                <v:shape id="_x0000_i1300" type="#_x0000_t75" style="width:27pt;height:17pt" o:ole="">
                  <v:imagedata r:id="rId366" o:title=""/>
                </v:shape>
                <o:OLEObject Type="Embed" ProgID="Equation.DSMT4" ShapeID="_x0000_i1300" DrawAspect="Content" ObjectID="_1664267106" r:id="rId367"/>
              </w:object>
            </w:r>
            <w:r w:rsidRPr="00A2036C">
              <w:t>:</w:t>
            </w:r>
          </w:p>
          <w:p w14:paraId="22EB8D63" w14:textId="77777777" w:rsidR="00352774" w:rsidRPr="00A2036C" w:rsidRDefault="00352774" w:rsidP="003A5968">
            <w:r w:rsidRPr="00A2036C">
              <w:t xml:space="preserve">Vì </w:t>
            </w:r>
            <w:r w:rsidRPr="00A2036C">
              <w:rPr>
                <w:position w:val="-4"/>
              </w:rPr>
              <w:object w:dxaOrig="580" w:dyaOrig="340" w14:anchorId="46EFCA79">
                <v:shape id="_x0000_i1301" type="#_x0000_t75" style="width:29pt;height:17pt" o:ole="">
                  <v:imagedata r:id="rId368" o:title=""/>
                </v:shape>
                <o:OLEObject Type="Embed" ProgID="Equation.DSMT4" ShapeID="_x0000_i1301" DrawAspect="Content" ObjectID="_1664267107" r:id="rId369"/>
              </w:object>
            </w:r>
            <w:r w:rsidRPr="00A2036C">
              <w:t xml:space="preserve"> = </w:t>
            </w:r>
            <w:r w:rsidRPr="00A2036C">
              <w:rPr>
                <w:position w:val="-4"/>
              </w:rPr>
              <w:object w:dxaOrig="520" w:dyaOrig="340" w14:anchorId="783762E3">
                <v:shape id="_x0000_i1302" type="#_x0000_t75" style="width:26pt;height:17pt" o:ole="">
                  <v:imagedata r:id="rId370" o:title=""/>
                </v:shape>
                <o:OLEObject Type="Embed" ProgID="Equation.DSMT4" ShapeID="_x0000_i1302" DrawAspect="Content" ObjectID="_1664267108" r:id="rId371"/>
              </w:object>
            </w:r>
            <w:r w:rsidRPr="00A2036C">
              <w:t>(ñoàng vò vì AD//EF)</w:t>
            </w:r>
          </w:p>
          <w:p w14:paraId="419BC909" w14:textId="77777777" w:rsidR="00352774" w:rsidRPr="00A2036C" w:rsidRDefault="00352774" w:rsidP="003A5968">
            <w:r w:rsidRPr="00A2036C">
              <w:t xml:space="preserve">Maø </w:t>
            </w:r>
            <w:r w:rsidRPr="00A2036C">
              <w:rPr>
                <w:position w:val="-4"/>
              </w:rPr>
              <w:object w:dxaOrig="580" w:dyaOrig="340" w14:anchorId="7FD9A3FC">
                <v:shape id="_x0000_i1303" type="#_x0000_t75" style="width:29pt;height:17pt" o:ole="">
                  <v:imagedata r:id="rId352" o:title=""/>
                </v:shape>
                <o:OLEObject Type="Embed" ProgID="Equation.DSMT4" ShapeID="_x0000_i1303" DrawAspect="Content" ObjectID="_1664267109" r:id="rId372"/>
              </w:object>
            </w:r>
            <w:r w:rsidRPr="00A2036C">
              <w:t xml:space="preserve">= </w:t>
            </w:r>
            <w:r w:rsidRPr="00A2036C">
              <w:rPr>
                <w:position w:val="-4"/>
              </w:rPr>
              <w:object w:dxaOrig="540" w:dyaOrig="340" w14:anchorId="5B74EEC2">
                <v:shape id="_x0000_i1304" type="#_x0000_t75" style="width:27pt;height:17pt" o:ole="">
                  <v:imagedata r:id="rId356" o:title=""/>
                </v:shape>
                <o:OLEObject Type="Embed" ProgID="Equation.DSMT4" ShapeID="_x0000_i1304" DrawAspect="Content" ObjectID="_1664267110" r:id="rId373"/>
              </w:object>
            </w:r>
            <w:r w:rsidRPr="00A2036C">
              <w:t>(chöùng minh treân)</w:t>
            </w:r>
          </w:p>
          <w:p w14:paraId="107C2F58" w14:textId="77777777" w:rsidR="00352774" w:rsidRPr="00A2036C" w:rsidRDefault="00352774" w:rsidP="003A5968">
            <w:r w:rsidRPr="00A2036C">
              <w:t xml:space="preserve">=&gt; </w:t>
            </w:r>
            <w:r w:rsidRPr="00A2036C">
              <w:rPr>
                <w:position w:val="-4"/>
              </w:rPr>
              <w:object w:dxaOrig="520" w:dyaOrig="340" w14:anchorId="2FF87E31">
                <v:shape id="_x0000_i1305" type="#_x0000_t75" style="width:26pt;height:17pt" o:ole="">
                  <v:imagedata r:id="rId370" o:title=""/>
                </v:shape>
                <o:OLEObject Type="Embed" ProgID="Equation.DSMT4" ShapeID="_x0000_i1305" DrawAspect="Content" ObjectID="_1664267111" r:id="rId374"/>
              </w:object>
            </w:r>
            <w:r w:rsidRPr="00A2036C">
              <w:t xml:space="preserve">= </w:t>
            </w:r>
            <w:r w:rsidRPr="00A2036C">
              <w:rPr>
                <w:position w:val="-4"/>
              </w:rPr>
              <w:object w:dxaOrig="540" w:dyaOrig="340" w14:anchorId="6B0DDEFC">
                <v:shape id="_x0000_i1306" type="#_x0000_t75" style="width:27pt;height:17pt" o:ole="">
                  <v:imagedata r:id="rId356" o:title=""/>
                </v:shape>
                <o:OLEObject Type="Embed" ProgID="Equation.DSMT4" ShapeID="_x0000_i1306" DrawAspect="Content" ObjectID="_1664267112" r:id="rId375"/>
              </w:object>
            </w:r>
          </w:p>
          <w:p w14:paraId="07310AFB" w14:textId="77777777" w:rsidR="00352774" w:rsidRPr="00A2036C" w:rsidRDefault="00352774" w:rsidP="003A5968">
            <w:r w:rsidRPr="00A2036C">
              <w:t xml:space="preserve">b) Chöùng minh: </w:t>
            </w:r>
            <w:r w:rsidRPr="00A2036C">
              <w:rPr>
                <w:position w:val="-4"/>
              </w:rPr>
              <w:object w:dxaOrig="520" w:dyaOrig="340" w14:anchorId="0E306ACD">
                <v:shape id="_x0000_i1307" type="#_x0000_t75" style="width:26pt;height:17pt" o:ole="">
                  <v:imagedata r:id="rId370" o:title=""/>
                </v:shape>
                <o:OLEObject Type="Embed" ProgID="Equation.DSMT4" ShapeID="_x0000_i1307" DrawAspect="Content" ObjectID="_1664267113" r:id="rId376"/>
              </w:object>
            </w:r>
            <w:r w:rsidRPr="00A2036C">
              <w:t xml:space="preserve">= </w:t>
            </w:r>
            <w:r w:rsidRPr="00A2036C">
              <w:rPr>
                <w:position w:val="-6"/>
              </w:rPr>
              <w:object w:dxaOrig="600" w:dyaOrig="360" w14:anchorId="727DFAAF">
                <v:shape id="_x0000_i1308" type="#_x0000_t75" style="width:30pt;height:18pt" o:ole="">
                  <v:imagedata r:id="rId377" o:title=""/>
                </v:shape>
                <o:OLEObject Type="Embed" ProgID="Equation.DSMT4" ShapeID="_x0000_i1308" DrawAspect="Content" ObjectID="_1664267114" r:id="rId378"/>
              </w:object>
            </w:r>
            <w:r w:rsidRPr="00A2036C">
              <w:t>:</w:t>
            </w:r>
          </w:p>
          <w:p w14:paraId="7F7EE1A6" w14:textId="77777777" w:rsidR="00352774" w:rsidRPr="00A2036C" w:rsidRDefault="00352774" w:rsidP="003A5968">
            <w:r w:rsidRPr="00A2036C">
              <w:t xml:space="preserve">Vì </w:t>
            </w:r>
            <w:r w:rsidRPr="00A2036C">
              <w:rPr>
                <w:position w:val="-6"/>
              </w:rPr>
              <w:object w:dxaOrig="600" w:dyaOrig="360" w14:anchorId="6606FEF6">
                <v:shape id="_x0000_i1309" type="#_x0000_t75" style="width:30pt;height:18pt" o:ole="">
                  <v:imagedata r:id="rId377" o:title=""/>
                </v:shape>
                <o:OLEObject Type="Embed" ProgID="Equation.DSMT4" ShapeID="_x0000_i1309" DrawAspect="Content" ObjectID="_1664267115" r:id="rId379"/>
              </w:object>
            </w:r>
            <w:r w:rsidRPr="00A2036C">
              <w:t xml:space="preserve"> = </w:t>
            </w:r>
            <w:r w:rsidRPr="00A2036C">
              <w:rPr>
                <w:position w:val="-4"/>
              </w:rPr>
              <w:object w:dxaOrig="520" w:dyaOrig="340" w14:anchorId="35701915">
                <v:shape id="_x0000_i1310" type="#_x0000_t75" style="width:26pt;height:17pt" o:ole="">
                  <v:imagedata r:id="rId354" o:title=""/>
                </v:shape>
                <o:OLEObject Type="Embed" ProgID="Equation.DSMT4" ShapeID="_x0000_i1310" DrawAspect="Content" ObjectID="_1664267116" r:id="rId380"/>
              </w:object>
            </w:r>
            <w:r w:rsidRPr="00A2036C">
              <w:t>(ñoái ñænh)</w:t>
            </w:r>
          </w:p>
          <w:p w14:paraId="41A38C6C" w14:textId="77777777" w:rsidR="00352774" w:rsidRPr="00A2036C" w:rsidRDefault="00352774" w:rsidP="003A5968">
            <w:r w:rsidRPr="00A2036C">
              <w:t xml:space="preserve">Maø </w:t>
            </w:r>
            <w:r w:rsidRPr="00A2036C">
              <w:rPr>
                <w:position w:val="-4"/>
              </w:rPr>
              <w:object w:dxaOrig="520" w:dyaOrig="340" w14:anchorId="287EFBD1">
                <v:shape id="_x0000_i1311" type="#_x0000_t75" style="width:26pt;height:17pt" o:ole="">
                  <v:imagedata r:id="rId354" o:title=""/>
                </v:shape>
                <o:OLEObject Type="Embed" ProgID="Equation.DSMT4" ShapeID="_x0000_i1311" DrawAspect="Content" ObjectID="_1664267117" r:id="rId381"/>
              </w:object>
            </w:r>
            <w:r w:rsidRPr="00A2036C">
              <w:t xml:space="preserve"> = </w:t>
            </w:r>
            <w:r w:rsidRPr="00A2036C">
              <w:rPr>
                <w:position w:val="-4"/>
              </w:rPr>
              <w:object w:dxaOrig="520" w:dyaOrig="340" w14:anchorId="2A8F5BD1">
                <v:shape id="_x0000_i1312" type="#_x0000_t75" style="width:26pt;height:17pt" o:ole="">
                  <v:imagedata r:id="rId370" o:title=""/>
                </v:shape>
                <o:OLEObject Type="Embed" ProgID="Equation.DSMT4" ShapeID="_x0000_i1312" DrawAspect="Content" ObjectID="_1664267118" r:id="rId382"/>
              </w:object>
            </w:r>
            <w:r w:rsidRPr="00A2036C">
              <w:t>(chöùng minh treân)</w:t>
            </w:r>
          </w:p>
          <w:p w14:paraId="3A4EF376" w14:textId="77777777" w:rsidR="00352774" w:rsidRPr="00A2036C" w:rsidRDefault="00352774" w:rsidP="003A5968">
            <w:r w:rsidRPr="00A2036C">
              <w:t xml:space="preserve">=&gt; </w:t>
            </w:r>
            <w:r w:rsidRPr="00A2036C">
              <w:rPr>
                <w:position w:val="-6"/>
              </w:rPr>
              <w:object w:dxaOrig="600" w:dyaOrig="360" w14:anchorId="58C22110">
                <v:shape id="_x0000_i1313" type="#_x0000_t75" style="width:30pt;height:18pt" o:ole="">
                  <v:imagedata r:id="rId377" o:title=""/>
                </v:shape>
                <o:OLEObject Type="Embed" ProgID="Equation.DSMT4" ShapeID="_x0000_i1313" DrawAspect="Content" ObjectID="_1664267119" r:id="rId383"/>
              </w:object>
            </w:r>
            <w:r w:rsidRPr="00A2036C">
              <w:t xml:space="preserve"> = </w:t>
            </w:r>
            <w:r w:rsidRPr="00A2036C">
              <w:rPr>
                <w:position w:val="-4"/>
              </w:rPr>
              <w:object w:dxaOrig="540" w:dyaOrig="340" w14:anchorId="2A7B4F3C">
                <v:shape id="_x0000_i1314" type="#_x0000_t75" style="width:27pt;height:17pt" o:ole="">
                  <v:imagedata r:id="rId366" o:title=""/>
                </v:shape>
                <o:OLEObject Type="Embed" ProgID="Equation.DSMT4" ShapeID="_x0000_i1314" DrawAspect="Content" ObjectID="_1664267120" r:id="rId384"/>
              </w:object>
            </w:r>
            <w:r w:rsidRPr="00A2036C">
              <w:t>.</w:t>
            </w:r>
          </w:p>
        </w:tc>
      </w:tr>
      <w:tr w:rsidR="00352774" w:rsidRPr="00A2036C" w14:paraId="431D793A" w14:textId="77777777" w:rsidTr="005F2C71">
        <w:tblPrEx>
          <w:tblCellMar>
            <w:top w:w="0" w:type="dxa"/>
            <w:bottom w:w="0" w:type="dxa"/>
          </w:tblCellMar>
        </w:tblPrEx>
        <w:trPr>
          <w:trHeight w:val="77"/>
        </w:trPr>
        <w:tc>
          <w:tcPr>
            <w:tcW w:w="2410" w:type="dxa"/>
            <w:tcBorders>
              <w:top w:val="single" w:sz="4" w:space="0" w:color="auto"/>
            </w:tcBorders>
          </w:tcPr>
          <w:p w14:paraId="59E1DACC" w14:textId="77777777" w:rsidR="00352774" w:rsidRPr="00A2036C" w:rsidRDefault="00352774" w:rsidP="003A5968">
            <w:pPr>
              <w:rPr>
                <w:lang w:val="pt-BR"/>
              </w:rPr>
            </w:pPr>
          </w:p>
          <w:p w14:paraId="4893B3E8" w14:textId="77777777" w:rsidR="00352774" w:rsidRPr="00A2036C" w:rsidRDefault="00352774" w:rsidP="003A5968">
            <w:pPr>
              <w:rPr>
                <w:lang w:val="pt-BR"/>
              </w:rPr>
            </w:pPr>
          </w:p>
          <w:p w14:paraId="6569960F" w14:textId="77777777" w:rsidR="00352774" w:rsidRPr="00A2036C" w:rsidRDefault="00352774" w:rsidP="003A5968">
            <w:pPr>
              <w:rPr>
                <w:lang w:val="pt-BR"/>
              </w:rPr>
            </w:pPr>
          </w:p>
          <w:p w14:paraId="1EAEA1EE" w14:textId="77777777" w:rsidR="00352774" w:rsidRPr="00A2036C" w:rsidRDefault="00352774" w:rsidP="003A5968">
            <w:r w:rsidRPr="00A2036C">
              <w:rPr>
                <w:b/>
                <w:bCs/>
                <w:u w:val="single"/>
              </w:rPr>
              <w:t>Baøi 39 SGK/95:</w:t>
            </w:r>
            <w:r w:rsidRPr="00A2036C">
              <w:t xml:space="preserve"> Cho d</w:t>
            </w:r>
            <w:r w:rsidRPr="00A2036C">
              <w:rPr>
                <w:vertAlign w:val="subscript"/>
              </w:rPr>
              <w:t>1</w:t>
            </w:r>
            <w:r w:rsidRPr="00A2036C">
              <w:t>//d</w:t>
            </w:r>
            <w:r w:rsidRPr="00A2036C">
              <w:rPr>
                <w:vertAlign w:val="subscript"/>
              </w:rPr>
              <w:t>2</w:t>
            </w:r>
            <w:r w:rsidRPr="00A2036C">
              <w:t xml:space="preserve"> vaø moät goùc tuø taïi A baèng 150</w:t>
            </w:r>
            <w:r w:rsidRPr="00A2036C">
              <w:rPr>
                <w:vertAlign w:val="superscript"/>
              </w:rPr>
              <w:t>0</w:t>
            </w:r>
            <w:r w:rsidRPr="00A2036C">
              <w:t>. Tính goùc nhoïn taïo bôûi a vaø d</w:t>
            </w:r>
            <w:r w:rsidRPr="00A2036C">
              <w:rPr>
                <w:vertAlign w:val="subscript"/>
              </w:rPr>
              <w:t>2</w:t>
            </w:r>
            <w:r w:rsidRPr="00A2036C">
              <w:t>.</w:t>
            </w:r>
          </w:p>
          <w:p w14:paraId="2C86F131" w14:textId="77777777" w:rsidR="00352774" w:rsidRPr="00A2036C" w:rsidRDefault="00352774" w:rsidP="003A5968">
            <w:r w:rsidRPr="00A2036C">
              <w:t>GV goïi HS leân veõ laïi hình vaø neâu caùch laøm.</w:t>
            </w:r>
          </w:p>
          <w:p w14:paraId="4FDFB473" w14:textId="77777777" w:rsidR="00352774" w:rsidRPr="00A2036C" w:rsidRDefault="00352774" w:rsidP="00B82C83"/>
        </w:tc>
        <w:tc>
          <w:tcPr>
            <w:tcW w:w="2976" w:type="dxa"/>
            <w:vMerge/>
            <w:tcBorders>
              <w:bottom w:val="single" w:sz="4" w:space="0" w:color="auto"/>
            </w:tcBorders>
          </w:tcPr>
          <w:p w14:paraId="541A7CD6" w14:textId="77777777" w:rsidR="00352774" w:rsidRPr="00A2036C" w:rsidRDefault="00352774" w:rsidP="003A5968"/>
        </w:tc>
        <w:tc>
          <w:tcPr>
            <w:tcW w:w="4395" w:type="dxa"/>
            <w:vMerge/>
          </w:tcPr>
          <w:p w14:paraId="17340E83" w14:textId="77777777" w:rsidR="00352774" w:rsidRPr="00A2036C" w:rsidRDefault="00352774" w:rsidP="003A5968"/>
        </w:tc>
      </w:tr>
    </w:tbl>
    <w:p w14:paraId="5CC08467" w14:textId="77777777" w:rsidR="00A2036C" w:rsidRDefault="00A2036C" w:rsidP="004723D8">
      <w:pPr>
        <w:rPr>
          <w:b/>
          <w:bCs/>
          <w:u w:val="single"/>
        </w:rPr>
      </w:pPr>
    </w:p>
    <w:p w14:paraId="60A4578E" w14:textId="77777777" w:rsidR="004723D8" w:rsidRPr="00A2036C" w:rsidRDefault="004723D8" w:rsidP="004723D8">
      <w:pPr>
        <w:rPr>
          <w:rFonts w:ascii="Times New Roman" w:hAnsi="Times New Roman"/>
          <w:lang w:val="es-ES"/>
        </w:rPr>
      </w:pPr>
      <w:r w:rsidRPr="00A2036C">
        <w:rPr>
          <w:rFonts w:ascii="Times New Roman" w:hAnsi="Times New Roman"/>
          <w:lang w:val="es-ES"/>
        </w:rPr>
        <w:t>3. Hoạt động luyện tập</w:t>
      </w:r>
    </w:p>
    <w:p w14:paraId="1BBFD142" w14:textId="77777777" w:rsidR="00A2036C" w:rsidRPr="00A2036C" w:rsidRDefault="00A2036C" w:rsidP="00A2036C">
      <w:pPr>
        <w:pStyle w:val="ListParagraph"/>
        <w:spacing w:line="240" w:lineRule="auto"/>
        <w:ind w:left="0"/>
        <w:jc w:val="both"/>
        <w:rPr>
          <w:szCs w:val="24"/>
          <w:lang w:val="es-ES"/>
        </w:rPr>
      </w:pPr>
      <w:r w:rsidRPr="00A2036C">
        <w:rPr>
          <w:szCs w:val="24"/>
          <w:lang w:val="es-ES"/>
        </w:rPr>
        <w:t>- Học sinh làm bài tập 21/89.</w:t>
      </w:r>
    </w:p>
    <w:p w14:paraId="28CB8F52" w14:textId="77777777" w:rsidR="00A2036C" w:rsidRPr="00A2036C" w:rsidRDefault="00A2036C" w:rsidP="00A2036C">
      <w:pPr>
        <w:pStyle w:val="ListParagraph"/>
        <w:spacing w:line="240" w:lineRule="auto"/>
        <w:ind w:left="0"/>
        <w:jc w:val="both"/>
        <w:rPr>
          <w:szCs w:val="24"/>
          <w:lang w:val="es-ES"/>
        </w:rPr>
      </w:pPr>
      <w:r w:rsidRPr="00A2036C">
        <w:rPr>
          <w:szCs w:val="24"/>
          <w:lang w:val="es-ES"/>
        </w:rPr>
        <w:t>- Học sinh nhắc lại tính chất.</w:t>
      </w:r>
    </w:p>
    <w:p w14:paraId="2445F510" w14:textId="77777777" w:rsidR="004723D8" w:rsidRPr="00A2036C" w:rsidRDefault="004723D8" w:rsidP="004723D8">
      <w:pPr>
        <w:rPr>
          <w:rFonts w:ascii="Times New Roman" w:hAnsi="Times New Roman"/>
          <w:lang w:val="es-ES"/>
        </w:rPr>
      </w:pPr>
      <w:r w:rsidRPr="00A2036C">
        <w:rPr>
          <w:rFonts w:ascii="Times New Roman" w:hAnsi="Times New Roman"/>
          <w:lang w:val="es-ES"/>
        </w:rPr>
        <w:lastRenderedPageBreak/>
        <w:t>4, Hoạt động vận dụng</w:t>
      </w:r>
    </w:p>
    <w:p w14:paraId="2AD72A1A" w14:textId="77777777" w:rsidR="00A2036C" w:rsidRPr="00A2036C" w:rsidRDefault="00A2036C" w:rsidP="00A2036C">
      <w:pPr>
        <w:ind w:firstLine="720"/>
        <w:rPr>
          <w:u w:val="single"/>
          <w:lang w:val="es-ES"/>
        </w:rPr>
      </w:pPr>
      <w:r w:rsidRPr="00A2036C">
        <w:rPr>
          <w:u w:val="single"/>
          <w:lang w:val="es-ES"/>
        </w:rPr>
        <w:t>Baøi taäp:</w:t>
      </w:r>
    </w:p>
    <w:p w14:paraId="1B76DF45" w14:textId="77777777" w:rsidR="00A2036C" w:rsidRPr="00A2036C" w:rsidRDefault="00A2036C" w:rsidP="00A2036C">
      <w:pPr>
        <w:ind w:firstLine="720"/>
      </w:pPr>
      <w:r w:rsidRPr="00A2036C">
        <w:t xml:space="preserve">Cho tam giaùc ABC. Keû tia phaân giaùc AD cuûa goùc A (D </w:t>
      </w:r>
      <w:r w:rsidRPr="00A2036C">
        <w:sym w:font="Symbol" w:char="F0CE"/>
      </w:r>
      <w:r w:rsidRPr="00A2036C">
        <w:t xml:space="preserve"> BC). Töø ñieåm M </w:t>
      </w:r>
      <w:r w:rsidRPr="00A2036C">
        <w:sym w:font="Symbol" w:char="F0CE"/>
      </w:r>
      <w:r w:rsidRPr="00A2036C">
        <w:t xml:space="preserve"> DC, ta keû ñöôøng thaúng song song vôùi AD. Ñöôøng thaúng naøy caét caïnh AC taïi E vaø caét tia ñoái cuûa AB taïi F.</w:t>
      </w:r>
    </w:p>
    <w:p w14:paraId="3A6019E8" w14:textId="77777777" w:rsidR="00A2036C" w:rsidRPr="00A2036C" w:rsidRDefault="00A2036C" w:rsidP="00A2036C">
      <w:pPr>
        <w:ind w:firstLine="720"/>
      </w:pPr>
      <w:r w:rsidRPr="00A2036C">
        <w:t>a) Chöùng minh:</w:t>
      </w:r>
    </w:p>
    <w:p w14:paraId="13CEA9D5" w14:textId="77777777" w:rsidR="00A2036C" w:rsidRPr="00A2036C" w:rsidRDefault="00A2036C" w:rsidP="00A2036C">
      <w:pPr>
        <w:ind w:firstLine="720"/>
      </w:pPr>
      <w:r w:rsidRPr="00A2036C">
        <w:rPr>
          <w:position w:val="-4"/>
        </w:rPr>
        <w:object w:dxaOrig="580" w:dyaOrig="340" w14:anchorId="579B8444">
          <v:shape id="_x0000_i1315" type="#_x0000_t75" style="width:29pt;height:17pt" o:ole="">
            <v:imagedata r:id="rId385" o:title=""/>
          </v:shape>
          <o:OLEObject Type="Embed" ProgID="Equation.DSMT4" ShapeID="_x0000_i1315" DrawAspect="Content" ObjectID="_1664267121" r:id="rId386"/>
        </w:object>
      </w:r>
      <w:r w:rsidRPr="00A2036C">
        <w:t xml:space="preserve"> = </w:t>
      </w:r>
      <w:r w:rsidRPr="00A2036C">
        <w:rPr>
          <w:position w:val="-4"/>
        </w:rPr>
        <w:object w:dxaOrig="520" w:dyaOrig="340" w14:anchorId="042E0BE2">
          <v:shape id="_x0000_i1316" type="#_x0000_t75" style="width:26pt;height:17pt" o:ole="">
            <v:imagedata r:id="rId387" o:title=""/>
          </v:shape>
          <o:OLEObject Type="Embed" ProgID="Equation.DSMT4" ShapeID="_x0000_i1316" DrawAspect="Content" ObjectID="_1664267122" r:id="rId388"/>
        </w:object>
      </w:r>
      <w:r w:rsidRPr="00A2036C">
        <w:rPr>
          <w:position w:val="-4"/>
        </w:rPr>
        <w:object w:dxaOrig="520" w:dyaOrig="340" w14:anchorId="758A9525">
          <v:shape id="_x0000_i1317" type="#_x0000_t75" style="width:26pt;height:17pt" o:ole="">
            <v:imagedata r:id="rId389" o:title=""/>
          </v:shape>
          <o:OLEObject Type="Embed" ProgID="Equation.DSMT4" ShapeID="_x0000_i1317" DrawAspect="Content" ObjectID="_1664267123" r:id="rId390"/>
        </w:object>
      </w:r>
      <w:r w:rsidRPr="00A2036C">
        <w:t xml:space="preserve">= </w:t>
      </w:r>
      <w:r w:rsidRPr="00A2036C">
        <w:rPr>
          <w:position w:val="-4"/>
        </w:rPr>
        <w:object w:dxaOrig="520" w:dyaOrig="340" w14:anchorId="6088A78C">
          <v:shape id="_x0000_i1318" type="#_x0000_t75" style="width:26pt;height:17pt" o:ole="">
            <v:imagedata r:id="rId387" o:title=""/>
          </v:shape>
          <o:OLEObject Type="Embed" ProgID="Equation.DSMT4" ShapeID="_x0000_i1318" DrawAspect="Content" ObjectID="_1664267124" r:id="rId391"/>
        </w:object>
      </w:r>
    </w:p>
    <w:p w14:paraId="7A560DF7" w14:textId="77777777" w:rsidR="00A2036C" w:rsidRPr="00A2036C" w:rsidRDefault="00A2036C" w:rsidP="00A2036C">
      <w:pPr>
        <w:ind w:firstLine="720"/>
      </w:pPr>
      <w:r w:rsidRPr="00A2036C">
        <w:t>b) Chöùng minh:</w:t>
      </w:r>
    </w:p>
    <w:p w14:paraId="5262C8C5" w14:textId="77777777" w:rsidR="00A2036C" w:rsidRDefault="00A2036C" w:rsidP="00A2036C">
      <w:pPr>
        <w:ind w:firstLine="720"/>
      </w:pPr>
      <w:r w:rsidRPr="00A2036C">
        <w:rPr>
          <w:position w:val="-4"/>
        </w:rPr>
        <w:object w:dxaOrig="520" w:dyaOrig="340" w14:anchorId="7590907B">
          <v:shape id="_x0000_i1319" type="#_x0000_t75" style="width:26pt;height:17pt" o:ole="">
            <v:imagedata r:id="rId389" o:title=""/>
          </v:shape>
          <o:OLEObject Type="Embed" ProgID="Equation.DSMT4" ShapeID="_x0000_i1319" DrawAspect="Content" ObjectID="_1664267125" r:id="rId392"/>
        </w:object>
      </w:r>
      <w:r w:rsidRPr="00A2036C">
        <w:t xml:space="preserve">= </w:t>
      </w:r>
      <w:r w:rsidRPr="00A2036C">
        <w:rPr>
          <w:position w:val="-6"/>
        </w:rPr>
        <w:object w:dxaOrig="600" w:dyaOrig="360" w14:anchorId="4603AABB">
          <v:shape id="_x0000_i1320" type="#_x0000_t75" style="width:30pt;height:18pt" o:ole="">
            <v:imagedata r:id="rId393" o:title=""/>
          </v:shape>
          <o:OLEObject Type="Embed" ProgID="Equation.DSMT4" ShapeID="_x0000_i1320" DrawAspect="Content" ObjectID="_1664267126" r:id="rId394"/>
        </w:object>
      </w:r>
    </w:p>
    <w:p w14:paraId="32BD1A23" w14:textId="77777777" w:rsidR="00A2036C" w:rsidRPr="00A2036C" w:rsidRDefault="00A2036C" w:rsidP="00A2036C">
      <w:pPr>
        <w:ind w:firstLine="720"/>
      </w:pPr>
      <w:r w:rsidRPr="00A2036C">
        <w:object w:dxaOrig="2355" w:dyaOrig="1980" w14:anchorId="15B99F14">
          <v:shape id="_x0000_i1321" type="#_x0000_t75" style="width:117.75pt;height:99pt" o:ole="">
            <v:imagedata r:id="rId395" o:title=""/>
          </v:shape>
          <o:OLEObject Type="Embed" ProgID="PBrush" ShapeID="_x0000_i1321" DrawAspect="Content" ObjectID="_1664267127" r:id="rId396"/>
        </w:object>
      </w:r>
    </w:p>
    <w:p w14:paraId="1BA09220" w14:textId="77777777" w:rsidR="00A2036C" w:rsidRPr="00A2036C" w:rsidRDefault="00A2036C" w:rsidP="00A2036C"/>
    <w:p w14:paraId="7A128E31" w14:textId="77777777" w:rsidR="004723D8" w:rsidRPr="00A2036C" w:rsidRDefault="004723D8" w:rsidP="004723D8">
      <w:pPr>
        <w:rPr>
          <w:rFonts w:ascii="Times New Roman" w:hAnsi="Times New Roman"/>
          <w:lang w:val="es-ES"/>
        </w:rPr>
      </w:pPr>
      <w:r w:rsidRPr="00A2036C">
        <w:rPr>
          <w:rFonts w:ascii="Times New Roman" w:hAnsi="Times New Roman"/>
          <w:lang w:val="es-ES"/>
        </w:rPr>
        <w:t>5, Hoạt động tìm tòi mở rộng</w:t>
      </w:r>
    </w:p>
    <w:p w14:paraId="34E5F353" w14:textId="77777777" w:rsidR="00A2036C" w:rsidRPr="00A2036C" w:rsidRDefault="00A2036C" w:rsidP="00A2036C">
      <w:pPr>
        <w:pStyle w:val="ListParagraph"/>
        <w:spacing w:line="240" w:lineRule="auto"/>
        <w:ind w:left="0" w:firstLine="720"/>
        <w:jc w:val="both"/>
        <w:rPr>
          <w:rFonts w:eastAsia="VNI-Times"/>
          <w:szCs w:val="24"/>
          <w:lang w:val="sv-SE"/>
        </w:rPr>
      </w:pPr>
      <w:r w:rsidRPr="00A2036C">
        <w:rPr>
          <w:rFonts w:eastAsia="VNI-Times"/>
          <w:szCs w:val="24"/>
          <w:lang w:val="sv-SE"/>
        </w:rPr>
        <w:t>- Làm bài tập 17, 18, 19 (trang 76 SBT).</w:t>
      </w:r>
    </w:p>
    <w:p w14:paraId="74B48500" w14:textId="77777777" w:rsidR="00A2036C" w:rsidRPr="00A2036C" w:rsidRDefault="00A2036C" w:rsidP="00A2036C">
      <w:pPr>
        <w:pStyle w:val="ListParagraph"/>
        <w:spacing w:line="240" w:lineRule="auto"/>
        <w:ind w:left="0" w:firstLine="720"/>
        <w:jc w:val="both"/>
        <w:rPr>
          <w:rFonts w:eastAsia="VNI-Times"/>
          <w:szCs w:val="24"/>
          <w:lang w:val="sv-SE"/>
        </w:rPr>
      </w:pPr>
      <w:r w:rsidRPr="00A2036C">
        <w:rPr>
          <w:rFonts w:eastAsia="VNI-Times"/>
          <w:szCs w:val="24"/>
          <w:lang w:val="sv-SE"/>
        </w:rPr>
        <w:t>- Làm bài tập 22 (trang 89).</w:t>
      </w:r>
    </w:p>
    <w:p w14:paraId="4C5F46A3" w14:textId="77777777" w:rsidR="004723D8" w:rsidRPr="00A2036C" w:rsidRDefault="004723D8" w:rsidP="003A5968">
      <w:pPr>
        <w:pStyle w:val="Heading1"/>
        <w:tabs>
          <w:tab w:val="center" w:pos="4675"/>
        </w:tabs>
        <w:rPr>
          <w:lang w:val="es-ES"/>
        </w:rPr>
      </w:pPr>
    </w:p>
    <w:p w14:paraId="7E25BBF2" w14:textId="77777777" w:rsidR="003A5968" w:rsidRPr="00A2036C" w:rsidRDefault="004723D8" w:rsidP="00E925D1">
      <w:pPr>
        <w:pStyle w:val="Heading1"/>
        <w:tabs>
          <w:tab w:val="center" w:pos="4675"/>
        </w:tabs>
        <w:jc w:val="center"/>
        <w:rPr>
          <w:lang w:val="es-ES"/>
        </w:rPr>
      </w:pPr>
      <w:r w:rsidRPr="00A2036C">
        <w:rPr>
          <w:b w:val="0"/>
          <w:lang w:val="es-ES"/>
        </w:rPr>
        <w:br w:type="page"/>
      </w:r>
      <w:r w:rsidR="003A5968" w:rsidRPr="00A2036C">
        <w:rPr>
          <w:lang w:val="es-ES"/>
        </w:rPr>
        <w:lastRenderedPageBreak/>
        <w:t>Tieát</w:t>
      </w:r>
      <w:r w:rsidR="00315323">
        <w:rPr>
          <w:lang w:val="es-ES"/>
        </w:rPr>
        <w:t>:</w:t>
      </w:r>
      <w:r w:rsidR="003A5968" w:rsidRPr="00A2036C">
        <w:rPr>
          <w:lang w:val="es-ES"/>
        </w:rPr>
        <w:t xml:space="preserve"> 10</w:t>
      </w:r>
    </w:p>
    <w:p w14:paraId="08A81FDD" w14:textId="77777777" w:rsidR="003A5968" w:rsidRPr="00A2036C" w:rsidRDefault="003A5968" w:rsidP="00E925D1">
      <w:pPr>
        <w:tabs>
          <w:tab w:val="center" w:pos="4675"/>
        </w:tabs>
        <w:jc w:val="center"/>
        <w:rPr>
          <w:b/>
          <w:bCs/>
          <w:lang w:val="sv-SE"/>
        </w:rPr>
      </w:pPr>
      <w:r w:rsidRPr="00A2036C">
        <w:rPr>
          <w:b/>
          <w:bCs/>
          <w:lang w:val="sv-SE"/>
        </w:rPr>
        <w:t>TÖØ VUOÂNG GOÙC ÑEÁN SONG SONG</w:t>
      </w:r>
    </w:p>
    <w:p w14:paraId="34DB18F5" w14:textId="77777777" w:rsidR="003E690F" w:rsidRPr="00A85844" w:rsidRDefault="003E690F" w:rsidP="00244700">
      <w:pPr>
        <w:rPr>
          <w:rFonts w:ascii="Times New Roman" w:hAnsi="Times New Roman"/>
          <w:b/>
          <w:u w:val="single"/>
          <w:lang w:val="es-ES"/>
        </w:rPr>
      </w:pPr>
      <w:r w:rsidRPr="00A85844">
        <w:rPr>
          <w:rFonts w:ascii="Times New Roman" w:hAnsi="Times New Roman"/>
          <w:b/>
          <w:bCs/>
          <w:lang w:val="es-ES"/>
        </w:rPr>
        <w:t>I. MỤC TIÊU</w:t>
      </w:r>
      <w:r w:rsidRPr="00A85844">
        <w:rPr>
          <w:rFonts w:ascii="Times New Roman" w:hAnsi="Times New Roman"/>
          <w:b/>
          <w:lang w:val="es-ES"/>
        </w:rPr>
        <w:t xml:space="preserve"> </w:t>
      </w:r>
    </w:p>
    <w:p w14:paraId="54594745" w14:textId="77777777" w:rsidR="003E690F" w:rsidRPr="00A2036C" w:rsidRDefault="003E690F" w:rsidP="00E925D1">
      <w:pPr>
        <w:spacing w:before="40"/>
        <w:ind w:left="720"/>
        <w:rPr>
          <w:lang w:val="es-ES"/>
        </w:rPr>
      </w:pPr>
      <w:r w:rsidRPr="00A2036C">
        <w:rPr>
          <w:lang w:val="es-ES"/>
        </w:rPr>
        <w:t>-Kieán thöùc:Bieát quan heä giöõa hai ñöôøng thaúng cuøng vuoâng goùc hoaëc cuøng song song vôùi moät ñöôøng thaúng thöù ba.</w:t>
      </w:r>
    </w:p>
    <w:p w14:paraId="000FFADC" w14:textId="77777777" w:rsidR="003E690F" w:rsidRPr="00A2036C" w:rsidRDefault="003E690F" w:rsidP="00A2036C">
      <w:pPr>
        <w:spacing w:before="40"/>
        <w:ind w:firstLine="720"/>
        <w:rPr>
          <w:lang w:val="es-ES"/>
        </w:rPr>
      </w:pPr>
      <w:r w:rsidRPr="00A2036C">
        <w:rPr>
          <w:lang w:val="es-ES"/>
        </w:rPr>
        <w:t>-Kó naêng: Bieát phaùt bieåu gaõy goïn moät meänh ñeà toaùn hoïc</w:t>
      </w:r>
    </w:p>
    <w:p w14:paraId="001786C5" w14:textId="77777777" w:rsidR="003E690F" w:rsidRPr="00A2036C" w:rsidRDefault="003E690F" w:rsidP="00A2036C">
      <w:pPr>
        <w:spacing w:before="40"/>
        <w:ind w:firstLine="720"/>
        <w:rPr>
          <w:lang w:val="es-ES"/>
        </w:rPr>
      </w:pPr>
      <w:r w:rsidRPr="00A2036C">
        <w:rPr>
          <w:lang w:val="es-ES"/>
        </w:rPr>
        <w:t>-Thaùi ñoä: Taäp suy luaän</w:t>
      </w:r>
    </w:p>
    <w:p w14:paraId="2199D390" w14:textId="77777777" w:rsidR="003E690F" w:rsidRPr="00A2036C" w:rsidRDefault="003E690F" w:rsidP="00E925D1">
      <w:pPr>
        <w:pStyle w:val="ListParagraph"/>
        <w:spacing w:line="240" w:lineRule="auto"/>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Năng lực quan sát, Năng lực tư duy, Năng lực tự học, Năng lực giải quyết vấn đề, Năng lực vẽ hình</w:t>
      </w:r>
    </w:p>
    <w:p w14:paraId="255611F3" w14:textId="77777777" w:rsidR="003E690F" w:rsidRPr="00A85844" w:rsidRDefault="003E690F" w:rsidP="00244700">
      <w:pPr>
        <w:pStyle w:val="ListParagraph"/>
        <w:spacing w:line="240" w:lineRule="auto"/>
        <w:ind w:left="0"/>
        <w:jc w:val="both"/>
        <w:rPr>
          <w:b/>
          <w:szCs w:val="24"/>
          <w:lang w:val="es-ES"/>
        </w:rPr>
      </w:pPr>
      <w:r w:rsidRPr="00A85844">
        <w:rPr>
          <w:b/>
          <w:bCs/>
          <w:szCs w:val="24"/>
          <w:lang w:val="es-ES"/>
        </w:rPr>
        <w:t xml:space="preserve">II. </w:t>
      </w:r>
      <w:r w:rsidRPr="00A85844">
        <w:rPr>
          <w:b/>
          <w:szCs w:val="24"/>
          <w:lang w:val="es-ES"/>
        </w:rPr>
        <w:t>CHUẨN BỊ CỦA GV VÀ HỌC SINH</w:t>
      </w:r>
    </w:p>
    <w:p w14:paraId="71FB640A" w14:textId="77777777" w:rsidR="003E690F" w:rsidRPr="00A2036C" w:rsidRDefault="003E690F" w:rsidP="00244700">
      <w:pPr>
        <w:tabs>
          <w:tab w:val="left" w:pos="709"/>
          <w:tab w:val="center" w:pos="4962"/>
        </w:tabs>
        <w:rPr>
          <w:rFonts w:ascii="Times New Roman" w:hAnsi="Times New Roman"/>
          <w:lang w:val="es-ES"/>
        </w:rPr>
      </w:pPr>
      <w:r w:rsidRPr="00A2036C">
        <w:rPr>
          <w:rFonts w:ascii="Times New Roman" w:hAnsi="Times New Roman"/>
          <w:lang w:val="es-ES"/>
        </w:rPr>
        <w:tab/>
        <w:t>- GV: Bảng phụ, Bảng nhóm, Thước thẳng, Ê ke, Phấn màu</w:t>
      </w:r>
    </w:p>
    <w:p w14:paraId="5439C423" w14:textId="77777777" w:rsidR="003E690F" w:rsidRPr="00A2036C" w:rsidRDefault="003E690F" w:rsidP="00244700">
      <w:pPr>
        <w:pStyle w:val="ListParagraph"/>
        <w:spacing w:line="240" w:lineRule="auto"/>
        <w:ind w:left="0" w:firstLine="720"/>
        <w:jc w:val="both"/>
        <w:rPr>
          <w:szCs w:val="24"/>
          <w:lang w:val="es-ES"/>
        </w:rPr>
      </w:pPr>
      <w:r w:rsidRPr="00A2036C">
        <w:rPr>
          <w:szCs w:val="24"/>
          <w:lang w:val="es-ES"/>
        </w:rPr>
        <w:t>- HS: Thước thẳng, thước đo góc.</w:t>
      </w:r>
    </w:p>
    <w:p w14:paraId="4726558C" w14:textId="77777777" w:rsidR="003E690F" w:rsidRPr="00A85844" w:rsidRDefault="003E690F" w:rsidP="00244700">
      <w:pPr>
        <w:rPr>
          <w:rFonts w:ascii="Times New Roman" w:hAnsi="Times New Roman"/>
          <w:b/>
          <w:lang w:val="es-ES"/>
        </w:rPr>
      </w:pPr>
      <w:r w:rsidRPr="00A85844">
        <w:rPr>
          <w:rFonts w:ascii="Times New Roman" w:hAnsi="Times New Roman"/>
          <w:b/>
          <w:lang w:val="es-ES"/>
        </w:rPr>
        <w:t>III. PHƯƠNG PHÁP TRỌNG TÂM</w:t>
      </w:r>
    </w:p>
    <w:p w14:paraId="24ACA5BE"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Nêu và giải quyết vấn đề</w:t>
      </w:r>
    </w:p>
    <w:p w14:paraId="0E5F2140" w14:textId="77777777" w:rsidR="003E690F" w:rsidRPr="00A85844" w:rsidRDefault="003E690F" w:rsidP="00244700">
      <w:pPr>
        <w:rPr>
          <w:rFonts w:ascii="Times New Roman" w:hAnsi="Times New Roman"/>
          <w:b/>
          <w:lang w:val="es-ES"/>
        </w:rPr>
      </w:pPr>
      <w:r w:rsidRPr="00A85844">
        <w:rPr>
          <w:rFonts w:ascii="Times New Roman" w:hAnsi="Times New Roman"/>
          <w:b/>
          <w:bCs/>
          <w:lang w:val="es-ES"/>
        </w:rPr>
        <w:t>IV. TIẾN TRÌNH TIẾT HỌC</w:t>
      </w:r>
    </w:p>
    <w:p w14:paraId="728B42B4" w14:textId="77777777" w:rsidR="003E690F" w:rsidRPr="00A2036C" w:rsidRDefault="003E690F" w:rsidP="00244700">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638AE4E8"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627C7950" w14:textId="77777777" w:rsidR="00E925D1" w:rsidRPr="00A2036C" w:rsidRDefault="00E925D1" w:rsidP="003E690F">
      <w:pPr>
        <w:rPr>
          <w:rFonts w:ascii="Times New Roman" w:hAnsi="Times New Roman"/>
          <w:lang w:val="es-ES"/>
        </w:rPr>
      </w:pPr>
    </w:p>
    <w:tbl>
      <w:tblPr>
        <w:tblW w:w="9781"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35"/>
        <w:gridCol w:w="2693"/>
        <w:gridCol w:w="4253"/>
      </w:tblGrid>
      <w:tr w:rsidR="00352774" w:rsidRPr="00A2036C" w14:paraId="5188B66E" w14:textId="77777777" w:rsidTr="005F2C71">
        <w:tblPrEx>
          <w:tblCellMar>
            <w:top w:w="0" w:type="dxa"/>
            <w:bottom w:w="0" w:type="dxa"/>
          </w:tblCellMar>
        </w:tblPrEx>
        <w:tc>
          <w:tcPr>
            <w:tcW w:w="2835" w:type="dxa"/>
            <w:vAlign w:val="center"/>
          </w:tcPr>
          <w:p w14:paraId="5C46D484" w14:textId="77777777" w:rsidR="00352774" w:rsidRPr="00A2036C" w:rsidRDefault="00352774" w:rsidP="00E925D1">
            <w:pPr>
              <w:jc w:val="center"/>
              <w:rPr>
                <w:bCs/>
              </w:rPr>
            </w:pPr>
            <w:r w:rsidRPr="00A2036C">
              <w:rPr>
                <w:bCs/>
              </w:rPr>
              <w:t>Hoaït ñoäng cuûa thaày</w:t>
            </w:r>
          </w:p>
        </w:tc>
        <w:tc>
          <w:tcPr>
            <w:tcW w:w="2693" w:type="dxa"/>
            <w:vAlign w:val="center"/>
          </w:tcPr>
          <w:p w14:paraId="2453BFB8" w14:textId="77777777" w:rsidR="00352774" w:rsidRPr="00A2036C" w:rsidRDefault="00352774" w:rsidP="00E925D1">
            <w:pPr>
              <w:jc w:val="center"/>
              <w:rPr>
                <w:bCs/>
              </w:rPr>
            </w:pPr>
            <w:r w:rsidRPr="00A2036C">
              <w:rPr>
                <w:bCs/>
              </w:rPr>
              <w:t>Hoaït ñoäng cuûa troø</w:t>
            </w:r>
          </w:p>
        </w:tc>
        <w:tc>
          <w:tcPr>
            <w:tcW w:w="4253" w:type="dxa"/>
            <w:vAlign w:val="center"/>
          </w:tcPr>
          <w:p w14:paraId="3BEEC1AC" w14:textId="77777777" w:rsidR="00352774" w:rsidRPr="00A2036C" w:rsidRDefault="00352774" w:rsidP="00E925D1">
            <w:pPr>
              <w:jc w:val="center"/>
              <w:rPr>
                <w:bCs/>
              </w:rPr>
            </w:pPr>
            <w:r w:rsidRPr="00A2036C">
              <w:rPr>
                <w:bCs/>
              </w:rPr>
              <w:t>Ghi baûng</w:t>
            </w:r>
          </w:p>
        </w:tc>
      </w:tr>
      <w:tr w:rsidR="00352774" w:rsidRPr="00A2036C" w14:paraId="4E9C82A0" w14:textId="77777777" w:rsidTr="005F2C71">
        <w:tblPrEx>
          <w:tblCellMar>
            <w:top w:w="0" w:type="dxa"/>
            <w:bottom w:w="0" w:type="dxa"/>
          </w:tblCellMar>
        </w:tblPrEx>
        <w:tc>
          <w:tcPr>
            <w:tcW w:w="2835" w:type="dxa"/>
          </w:tcPr>
          <w:p w14:paraId="04CB76BA" w14:textId="77777777" w:rsidR="00352774" w:rsidRPr="00A2036C" w:rsidRDefault="00352774" w:rsidP="003A5968">
            <w:r w:rsidRPr="00A2036C">
              <w:rPr>
                <w:b/>
                <w:bCs/>
                <w:u w:val="single"/>
              </w:rPr>
              <w:t>Hoaït ñoäng 1:</w:t>
            </w:r>
            <w:r w:rsidRPr="00A2036C">
              <w:t xml:space="preserve"> Quan heä giöõa tính vuoâng goùc vaø tính song song.  </w:t>
            </w:r>
          </w:p>
          <w:p w14:paraId="0C966C1B" w14:textId="77777777" w:rsidR="00352774" w:rsidRPr="00A2036C" w:rsidRDefault="00352774" w:rsidP="003A5968">
            <w:r w:rsidRPr="00A2036C">
              <w:t>GV goïi HS veõ c</w:t>
            </w:r>
            <w:r w:rsidRPr="00A2036C">
              <w:sym w:font="Symbol" w:char="F05E"/>
            </w:r>
            <w:r w:rsidRPr="00A2036C">
              <w:t>a, vaø b</w:t>
            </w:r>
            <w:r w:rsidRPr="00A2036C">
              <w:sym w:font="Symbol" w:char="F05E"/>
            </w:r>
            <w:r w:rsidRPr="00A2036C">
              <w:t>c sau ñoù cho HS nhaän xeùt veà a vaø b, giaûi thích.</w:t>
            </w:r>
          </w:p>
          <w:p w14:paraId="01BDF392" w14:textId="77777777" w:rsidR="00352774" w:rsidRPr="00A2036C" w:rsidRDefault="00352774" w:rsidP="003A5968">
            <w:r w:rsidRPr="00A2036C">
              <w:t>-&gt; Hai ñöôøng thaúng phaân bieät cuøng vuoâng goùc vôùi ñöôøng thaúng thöù ba thì sao?</w:t>
            </w:r>
          </w:p>
          <w:p w14:paraId="6F35DE82" w14:textId="77777777" w:rsidR="00352774" w:rsidRPr="00A2036C" w:rsidRDefault="00352774" w:rsidP="003A5968">
            <w:r w:rsidRPr="00A2036C">
              <w:t>-&gt; Tính chaát 1.</w:t>
            </w:r>
          </w:p>
          <w:p w14:paraId="00A62375" w14:textId="77777777" w:rsidR="00352774" w:rsidRPr="00A2036C" w:rsidRDefault="00352774" w:rsidP="003A5968">
            <w:r w:rsidRPr="00A2036C">
              <w:t>-GV giôùi thieäu tính chaát 2.</w:t>
            </w:r>
          </w:p>
          <w:p w14:paraId="00AAFE39" w14:textId="77777777" w:rsidR="00352774" w:rsidRPr="00A2036C" w:rsidRDefault="00352774" w:rsidP="003A5968">
            <w:r w:rsidRPr="00A2036C">
              <w:t>-GV höôùng daãn HS ghi GT vaø KL.</w:t>
            </w:r>
          </w:p>
        </w:tc>
        <w:tc>
          <w:tcPr>
            <w:tcW w:w="2693" w:type="dxa"/>
          </w:tcPr>
          <w:p w14:paraId="3AE78575" w14:textId="77777777" w:rsidR="00352774" w:rsidRPr="00A2036C" w:rsidRDefault="00352774" w:rsidP="003A5968"/>
          <w:p w14:paraId="5EF7BA0C" w14:textId="77777777" w:rsidR="00352774" w:rsidRPr="00A2036C" w:rsidRDefault="00352774" w:rsidP="003A5968">
            <w:r w:rsidRPr="00A2036C">
              <w:t>a//b</w:t>
            </w:r>
          </w:p>
          <w:p w14:paraId="60A93619" w14:textId="77777777" w:rsidR="00352774" w:rsidRPr="00A2036C" w:rsidRDefault="00352774" w:rsidP="003A5968">
            <w:r w:rsidRPr="00A2036C">
              <w:t>-Thì chuùng song song vôùi nhau.</w:t>
            </w:r>
          </w:p>
        </w:tc>
        <w:tc>
          <w:tcPr>
            <w:tcW w:w="4253" w:type="dxa"/>
          </w:tcPr>
          <w:p w14:paraId="568D51D2" w14:textId="77777777" w:rsidR="00352774" w:rsidRPr="00A2036C" w:rsidRDefault="00352774" w:rsidP="003A5968">
            <w:r w:rsidRPr="00A2036C">
              <w:rPr>
                <w:u w:val="single"/>
              </w:rPr>
              <w:t>I) Quan heä giöõa tính vuoâng goùc vôùi tính song song</w:t>
            </w:r>
            <w:r w:rsidRPr="00A2036C">
              <w:t>:</w:t>
            </w:r>
          </w:p>
          <w:p w14:paraId="0688BEFB" w14:textId="77777777" w:rsidR="00352774" w:rsidRPr="00A2036C" w:rsidRDefault="00352774" w:rsidP="003A5968">
            <w:r w:rsidRPr="00A2036C">
              <w:t>1. Tính chaát 1: SGK/96</w:t>
            </w:r>
          </w:p>
          <w:p w14:paraId="471366EB" w14:textId="77777777" w:rsidR="00352774" w:rsidRPr="00A2036C" w:rsidRDefault="00352774" w:rsidP="003A5968">
            <w:r w:rsidRPr="00A2036C">
              <w:t>2. Tính chaát 2: SGK/96</w:t>
            </w:r>
          </w:p>
          <w:p w14:paraId="4E602701" w14:textId="77777777" w:rsidR="00352774" w:rsidRPr="00A2036C" w:rsidRDefault="00352774" w:rsidP="003A5968">
            <w:r w:rsidRPr="00A2036C">
              <w:object w:dxaOrig="2685" w:dyaOrig="1515" w14:anchorId="0D187F43">
                <v:shape id="_x0000_i1322" type="#_x0000_t75" style="width:134.25pt;height:75.75pt" o:ole="">
                  <v:imagedata r:id="rId397" o:title=""/>
                </v:shape>
                <o:OLEObject Type="Embed" ProgID="PBrush" ShapeID="_x0000_i1322" DrawAspect="Content" ObjectID="_1664267128" r:id="rId398"/>
              </w:object>
            </w:r>
          </w:p>
          <w:tbl>
            <w:tblPr>
              <w:tblW w:w="0" w:type="auto"/>
              <w:tblBorders>
                <w:insideH w:val="single" w:sz="4" w:space="0" w:color="auto"/>
                <w:insideV w:val="single" w:sz="4" w:space="0" w:color="auto"/>
              </w:tblBorders>
              <w:tblLook w:val="0000" w:firstRow="0" w:lastRow="0" w:firstColumn="0" w:lastColumn="0" w:noHBand="0" w:noVBand="0"/>
            </w:tblPr>
            <w:tblGrid>
              <w:gridCol w:w="650"/>
              <w:gridCol w:w="2345"/>
            </w:tblGrid>
            <w:tr w:rsidR="00352774" w:rsidRPr="00A2036C" w14:paraId="0EF29CBF" w14:textId="77777777">
              <w:tblPrEx>
                <w:tblCellMar>
                  <w:top w:w="0" w:type="dxa"/>
                  <w:bottom w:w="0" w:type="dxa"/>
                </w:tblCellMar>
              </w:tblPrEx>
              <w:tc>
                <w:tcPr>
                  <w:tcW w:w="650" w:type="dxa"/>
                </w:tcPr>
                <w:p w14:paraId="59C51ED6" w14:textId="77777777" w:rsidR="00352774" w:rsidRPr="00A2036C" w:rsidRDefault="00352774" w:rsidP="003A5968">
                  <w:r w:rsidRPr="00A2036C">
                    <w:t>GT</w:t>
                  </w:r>
                </w:p>
              </w:tc>
              <w:tc>
                <w:tcPr>
                  <w:tcW w:w="2345" w:type="dxa"/>
                </w:tcPr>
                <w:p w14:paraId="7A3CF0E6" w14:textId="77777777" w:rsidR="00352774" w:rsidRPr="00A2036C" w:rsidRDefault="00352774" w:rsidP="003A5968">
                  <w:r w:rsidRPr="00A2036C">
                    <w:t>a</w:t>
                  </w:r>
                  <w:r w:rsidRPr="00A2036C">
                    <w:sym w:font="Symbol" w:char="F05E"/>
                  </w:r>
                  <w:r w:rsidRPr="00A2036C">
                    <w:t>c</w:t>
                  </w:r>
                </w:p>
              </w:tc>
            </w:tr>
            <w:tr w:rsidR="00352774" w:rsidRPr="00A2036C" w14:paraId="1C57505D" w14:textId="77777777">
              <w:tblPrEx>
                <w:tblCellMar>
                  <w:top w:w="0" w:type="dxa"/>
                  <w:bottom w:w="0" w:type="dxa"/>
                </w:tblCellMar>
              </w:tblPrEx>
              <w:tc>
                <w:tcPr>
                  <w:tcW w:w="650" w:type="dxa"/>
                </w:tcPr>
                <w:p w14:paraId="0C74022A" w14:textId="77777777" w:rsidR="00352774" w:rsidRPr="00A2036C" w:rsidRDefault="00352774" w:rsidP="003A5968">
                  <w:r w:rsidRPr="00A2036C">
                    <w:t>KL</w:t>
                  </w:r>
                </w:p>
              </w:tc>
              <w:tc>
                <w:tcPr>
                  <w:tcW w:w="2345" w:type="dxa"/>
                </w:tcPr>
                <w:p w14:paraId="5983B044" w14:textId="77777777" w:rsidR="00352774" w:rsidRPr="00A2036C" w:rsidRDefault="00352774" w:rsidP="003A5968">
                  <w:r w:rsidRPr="00A2036C">
                    <w:t>a) neáu b</w:t>
                  </w:r>
                  <w:r w:rsidRPr="00A2036C">
                    <w:sym w:font="Symbol" w:char="F05E"/>
                  </w:r>
                  <w:r w:rsidRPr="00A2036C">
                    <w:t>c =&gt; a//b</w:t>
                  </w:r>
                </w:p>
                <w:p w14:paraId="2C0E0496" w14:textId="77777777" w:rsidR="00352774" w:rsidRPr="00A2036C" w:rsidRDefault="00352774" w:rsidP="003A5968"/>
                <w:p w14:paraId="30D2A6D7" w14:textId="77777777" w:rsidR="00352774" w:rsidRPr="00A2036C" w:rsidRDefault="00352774" w:rsidP="003A5968">
                  <w:r w:rsidRPr="00A2036C">
                    <w:t>b) neùu a//b =&gt; b</w:t>
                  </w:r>
                  <w:r w:rsidRPr="00A2036C">
                    <w:sym w:font="Symbol" w:char="F05E"/>
                  </w:r>
                  <w:r w:rsidRPr="00A2036C">
                    <w:t>c</w:t>
                  </w:r>
                </w:p>
              </w:tc>
            </w:tr>
          </w:tbl>
          <w:p w14:paraId="5CB2B37C" w14:textId="77777777" w:rsidR="00352774" w:rsidRPr="00A2036C" w:rsidRDefault="00352774" w:rsidP="003A5968"/>
        </w:tc>
      </w:tr>
      <w:tr w:rsidR="00352774" w:rsidRPr="00A2036C" w14:paraId="4C91A656" w14:textId="77777777" w:rsidTr="005F2C71">
        <w:tblPrEx>
          <w:tblCellMar>
            <w:top w:w="0" w:type="dxa"/>
            <w:bottom w:w="0" w:type="dxa"/>
          </w:tblCellMar>
        </w:tblPrEx>
        <w:tc>
          <w:tcPr>
            <w:tcW w:w="2835" w:type="dxa"/>
          </w:tcPr>
          <w:p w14:paraId="654C0126" w14:textId="77777777" w:rsidR="00352774" w:rsidRPr="00A2036C" w:rsidRDefault="00352774" w:rsidP="003A5968">
            <w:r w:rsidRPr="00A2036C">
              <w:rPr>
                <w:b/>
                <w:bCs/>
                <w:u w:val="single"/>
              </w:rPr>
              <w:t>Hoaït ñoäng 2:</w:t>
            </w:r>
            <w:r w:rsidRPr="00A2036C">
              <w:t xml:space="preserve"> Ba ñöôøng thaúng song song.  </w:t>
            </w:r>
          </w:p>
          <w:p w14:paraId="2FD50485" w14:textId="77777777" w:rsidR="00352774" w:rsidRPr="00A2036C" w:rsidRDefault="00352774" w:rsidP="003A5968">
            <w:r w:rsidRPr="00A2036C">
              <w:t xml:space="preserve">GV cho HS hoaït ñoäng nhoùm laøm </w:t>
            </w:r>
            <w:r w:rsidRPr="00A2036C">
              <w:rPr>
                <w:bdr w:val="single" w:sz="4" w:space="0" w:color="auto"/>
              </w:rPr>
              <w:t>?2</w:t>
            </w:r>
            <w:r w:rsidRPr="00A2036C">
              <w:t xml:space="preserve"> trong 7 phuùt: Cho d’//d vaø d’’//d.</w:t>
            </w:r>
          </w:p>
          <w:p w14:paraId="1A1B2382" w14:textId="77777777" w:rsidR="00352774" w:rsidRPr="00A2036C" w:rsidRDefault="00352774" w:rsidP="003A5968">
            <w:r w:rsidRPr="00A2036C">
              <w:t>a) Döï ñoaùn xem d’ vaø d’’ coù song song vôùi nhau khoâng?</w:t>
            </w:r>
          </w:p>
          <w:p w14:paraId="1E2DE6C1" w14:textId="77777777" w:rsidR="00352774" w:rsidRPr="00A2036C" w:rsidRDefault="00352774" w:rsidP="003A5968">
            <w:r w:rsidRPr="00A2036C">
              <w:t xml:space="preserve">b) veõ a </w:t>
            </w:r>
            <w:r w:rsidRPr="00A2036C">
              <w:sym w:font="Symbol" w:char="F05E"/>
            </w:r>
            <w:r w:rsidRPr="00A2036C">
              <w:t xml:space="preserve"> d roài traû lôøi:</w:t>
            </w:r>
          </w:p>
          <w:p w14:paraId="61FA3A40" w14:textId="77777777" w:rsidR="00352774" w:rsidRPr="00A2036C" w:rsidRDefault="00352774" w:rsidP="003A5968">
            <w:r w:rsidRPr="00A2036C">
              <w:t>a</w:t>
            </w:r>
            <w:r w:rsidRPr="00A2036C">
              <w:sym w:font="Symbol" w:char="F05E"/>
            </w:r>
            <w:r w:rsidRPr="00A2036C">
              <w:t>d’? Vì sao?</w:t>
            </w:r>
          </w:p>
          <w:p w14:paraId="579995AC" w14:textId="77777777" w:rsidR="00352774" w:rsidRPr="00A2036C" w:rsidRDefault="00352774" w:rsidP="003A5968">
            <w:r w:rsidRPr="00A2036C">
              <w:t>a</w:t>
            </w:r>
            <w:r w:rsidRPr="00A2036C">
              <w:sym w:font="Symbol" w:char="F05E"/>
            </w:r>
            <w:r w:rsidRPr="00A2036C">
              <w:t>d’’? Vì sao?</w:t>
            </w:r>
          </w:p>
          <w:p w14:paraId="3A0FBAF5" w14:textId="77777777" w:rsidR="00352774" w:rsidRPr="00A2036C" w:rsidRDefault="00352774" w:rsidP="003A5968">
            <w:r w:rsidRPr="00A2036C">
              <w:t>d’//d’’? Vì sao?</w:t>
            </w:r>
          </w:p>
          <w:p w14:paraId="088409D2" w14:textId="77777777" w:rsidR="00352774" w:rsidRPr="00A2036C" w:rsidRDefault="00352774" w:rsidP="003A5968">
            <w:r w:rsidRPr="00A2036C">
              <w:t xml:space="preserve">GV: Hai ñöôøng thaúng phaân bieät cuøng // ñöôøng </w:t>
            </w:r>
            <w:r w:rsidRPr="00A2036C">
              <w:lastRenderedPageBreak/>
              <w:t>thaúng thöù ba thì sao?</w:t>
            </w:r>
          </w:p>
          <w:p w14:paraId="4C797556" w14:textId="77777777" w:rsidR="00352774" w:rsidRPr="00A2036C" w:rsidRDefault="00352774" w:rsidP="003A5968">
            <w:r w:rsidRPr="00A2036C">
              <w:t>GV: Muoán chöùng minh hai ñöôøng thaúng // ta coù caùc caùch naøo?</w:t>
            </w:r>
          </w:p>
        </w:tc>
        <w:tc>
          <w:tcPr>
            <w:tcW w:w="2693" w:type="dxa"/>
          </w:tcPr>
          <w:p w14:paraId="6A9738FC" w14:textId="77777777" w:rsidR="00352774" w:rsidRPr="00A2036C" w:rsidRDefault="00352774" w:rsidP="003A5968">
            <w:r w:rsidRPr="00A2036C">
              <w:lastRenderedPageBreak/>
              <w:t>HS hoaït ñoäng nhoùm.</w:t>
            </w:r>
          </w:p>
          <w:p w14:paraId="46720618" w14:textId="77777777" w:rsidR="00352774" w:rsidRPr="00A2036C" w:rsidRDefault="00352774" w:rsidP="003A5968">
            <w:r w:rsidRPr="00A2036C">
              <w:rPr>
                <w:bdr w:val="single" w:sz="4" w:space="0" w:color="auto"/>
              </w:rPr>
              <w:t>?2</w:t>
            </w:r>
          </w:p>
          <w:p w14:paraId="1F60ABCD" w14:textId="77777777" w:rsidR="00352774" w:rsidRPr="00A2036C" w:rsidRDefault="00352774" w:rsidP="003A5968">
            <w:r w:rsidRPr="00A2036C">
              <w:object w:dxaOrig="2220" w:dyaOrig="1365" w14:anchorId="7FD6DB44">
                <v:shape id="_x0000_i1323" type="#_x0000_t75" style="width:111.35pt;height:49.15pt" o:ole="">
                  <v:imagedata r:id="rId399" o:title=""/>
                </v:shape>
                <o:OLEObject Type="Embed" ProgID="PBrush" ShapeID="_x0000_i1323" DrawAspect="Content" ObjectID="_1664267129" r:id="rId400"/>
              </w:object>
            </w:r>
          </w:p>
          <w:p w14:paraId="5AAB8C39" w14:textId="77777777" w:rsidR="00352774" w:rsidRPr="00A2036C" w:rsidRDefault="00352774" w:rsidP="003A5968">
            <w:r w:rsidRPr="00A2036C">
              <w:t>b) Vì d//d’ vaø a</w:t>
            </w:r>
            <w:r w:rsidRPr="00A2036C">
              <w:sym w:font="Symbol" w:char="F05E"/>
            </w:r>
            <w:r w:rsidRPr="00A2036C">
              <w:t>d</w:t>
            </w:r>
          </w:p>
          <w:p w14:paraId="022F3BC1" w14:textId="77777777" w:rsidR="00352774" w:rsidRPr="00A2036C" w:rsidRDefault="00352774" w:rsidP="003A5968">
            <w:r w:rsidRPr="00A2036C">
              <w:t>=&gt; a</w:t>
            </w:r>
            <w:r w:rsidRPr="00A2036C">
              <w:sym w:font="Symbol" w:char="F05E"/>
            </w:r>
            <w:r w:rsidRPr="00A2036C">
              <w:t>d’ (1)</w:t>
            </w:r>
          </w:p>
          <w:p w14:paraId="691414CE" w14:textId="77777777" w:rsidR="00352774" w:rsidRPr="00A2036C" w:rsidRDefault="00352774" w:rsidP="003A5968">
            <w:r w:rsidRPr="00A2036C">
              <w:t>Vì d//d’ vaø a</w:t>
            </w:r>
            <w:r w:rsidRPr="00A2036C">
              <w:sym w:font="Symbol" w:char="F05E"/>
            </w:r>
            <w:r w:rsidRPr="00A2036C">
              <w:t>d</w:t>
            </w:r>
          </w:p>
          <w:p w14:paraId="426F1DCC" w14:textId="77777777" w:rsidR="00352774" w:rsidRPr="00A2036C" w:rsidRDefault="00352774" w:rsidP="003A5968">
            <w:r w:rsidRPr="00A2036C">
              <w:t>=&gt; a</w:t>
            </w:r>
            <w:r w:rsidRPr="00A2036C">
              <w:sym w:font="Symbol" w:char="F05E"/>
            </w:r>
            <w:r w:rsidRPr="00A2036C">
              <w:t>d’’ (2)</w:t>
            </w:r>
          </w:p>
          <w:p w14:paraId="3BD6E85C" w14:textId="77777777" w:rsidR="00352774" w:rsidRPr="00A2036C" w:rsidRDefault="00352774" w:rsidP="003A5968">
            <w:r w:rsidRPr="00A2036C">
              <w:t xml:space="preserve">Töø (1) vaø (2) =&gt; d’//d’’ vì cuøng </w:t>
            </w:r>
            <w:r w:rsidRPr="00A2036C">
              <w:sym w:font="Symbol" w:char="F05E"/>
            </w:r>
            <w:r w:rsidRPr="00A2036C">
              <w:t xml:space="preserve"> a.</w:t>
            </w:r>
          </w:p>
          <w:p w14:paraId="3E9CF5AD" w14:textId="77777777" w:rsidR="00352774" w:rsidRPr="00A2036C" w:rsidRDefault="00352774" w:rsidP="003A5968">
            <w:r w:rsidRPr="00A2036C">
              <w:t>-Chuùng // vôùi nhau.</w:t>
            </w:r>
          </w:p>
          <w:p w14:paraId="2689C90A" w14:textId="77777777" w:rsidR="00352774" w:rsidRPr="00A2036C" w:rsidRDefault="00352774" w:rsidP="003A5968"/>
          <w:p w14:paraId="0EF23A49" w14:textId="77777777" w:rsidR="00352774" w:rsidRPr="00A2036C" w:rsidRDefault="00352774" w:rsidP="003A5968"/>
          <w:p w14:paraId="7DB2B817" w14:textId="77777777" w:rsidR="00352774" w:rsidRPr="00A2036C" w:rsidRDefault="00352774" w:rsidP="003A5968">
            <w:r w:rsidRPr="00A2036C">
              <w:lastRenderedPageBreak/>
              <w:t xml:space="preserve">-Chöùng minh hai goùc sole trong (ñoàng vò) baèng nhau; cuøng </w:t>
            </w:r>
            <w:r w:rsidRPr="00A2036C">
              <w:sym w:font="Symbol" w:char="F05E"/>
            </w:r>
            <w:r w:rsidRPr="00A2036C">
              <w:t xml:space="preserve"> vôùi ñöôøng thaúng thöù ba.</w:t>
            </w:r>
          </w:p>
        </w:tc>
        <w:tc>
          <w:tcPr>
            <w:tcW w:w="4253" w:type="dxa"/>
          </w:tcPr>
          <w:p w14:paraId="4C4D45B0" w14:textId="77777777" w:rsidR="00352774" w:rsidRPr="00A2036C" w:rsidRDefault="00352774" w:rsidP="003A5968">
            <w:pPr>
              <w:rPr>
                <w:u w:val="single"/>
              </w:rPr>
            </w:pPr>
            <w:r w:rsidRPr="00A2036C">
              <w:rPr>
                <w:u w:val="single"/>
              </w:rPr>
              <w:lastRenderedPageBreak/>
              <w:t>II) Ba ñöôøng thaúng song song:</w:t>
            </w:r>
          </w:p>
          <w:p w14:paraId="4B774A2D" w14:textId="77777777" w:rsidR="00352774" w:rsidRPr="00A2036C" w:rsidRDefault="00352774" w:rsidP="003A5968">
            <w:r w:rsidRPr="00A2036C">
              <w:object w:dxaOrig="2265" w:dyaOrig="1080" w14:anchorId="70A6CD2A">
                <v:shape id="_x0000_i1324" type="#_x0000_t75" style="width:113.25pt;height:54pt" o:ole="">
                  <v:imagedata r:id="rId401" o:title=""/>
                </v:shape>
                <o:OLEObject Type="Embed" ProgID="PBrush" ShapeID="_x0000_i1324" DrawAspect="Content" ObjectID="_1664267130" r:id="rId402"/>
              </w:object>
            </w:r>
          </w:p>
          <w:p w14:paraId="3A658700" w14:textId="77777777" w:rsidR="00352774" w:rsidRPr="00A2036C" w:rsidRDefault="00352774" w:rsidP="003A5968">
            <w:pPr>
              <w:pStyle w:val="BodyText2"/>
              <w:rPr>
                <w:sz w:val="24"/>
              </w:rPr>
            </w:pPr>
            <w:r w:rsidRPr="00A2036C">
              <w:rPr>
                <w:sz w:val="24"/>
              </w:rPr>
              <w:t>Hai ñöôøng thaúng phaân bieät cuøng song song vôùi moät ñöôøng thaúng thöù ba thì chuùng song song vôùi nhau.</w:t>
            </w:r>
          </w:p>
          <w:tbl>
            <w:tblPr>
              <w:tblW w:w="0" w:type="auto"/>
              <w:tblBorders>
                <w:insideH w:val="single" w:sz="4" w:space="0" w:color="auto"/>
                <w:insideV w:val="single" w:sz="4" w:space="0" w:color="auto"/>
              </w:tblBorders>
              <w:tblLook w:val="0000" w:firstRow="0" w:lastRow="0" w:firstColumn="0" w:lastColumn="0" w:noHBand="0" w:noVBand="0"/>
            </w:tblPr>
            <w:tblGrid>
              <w:gridCol w:w="650"/>
              <w:gridCol w:w="2345"/>
            </w:tblGrid>
            <w:tr w:rsidR="00352774" w:rsidRPr="00A2036C" w14:paraId="6B27B135" w14:textId="77777777">
              <w:tblPrEx>
                <w:tblCellMar>
                  <w:top w:w="0" w:type="dxa"/>
                  <w:bottom w:w="0" w:type="dxa"/>
                </w:tblCellMar>
              </w:tblPrEx>
              <w:tc>
                <w:tcPr>
                  <w:tcW w:w="650" w:type="dxa"/>
                </w:tcPr>
                <w:p w14:paraId="63F8DEFE" w14:textId="77777777" w:rsidR="00352774" w:rsidRPr="00A2036C" w:rsidRDefault="00352774" w:rsidP="003A5968">
                  <w:r w:rsidRPr="00A2036C">
                    <w:t>GT</w:t>
                  </w:r>
                </w:p>
              </w:tc>
              <w:tc>
                <w:tcPr>
                  <w:tcW w:w="2345" w:type="dxa"/>
                </w:tcPr>
                <w:p w14:paraId="5D8FA7DD" w14:textId="77777777" w:rsidR="00352774" w:rsidRPr="00A2036C" w:rsidRDefault="00352774" w:rsidP="003A5968">
                  <w:r w:rsidRPr="00A2036C">
                    <w:t>a//b; c//b</w:t>
                  </w:r>
                </w:p>
              </w:tc>
            </w:tr>
            <w:tr w:rsidR="00352774" w:rsidRPr="00A2036C" w14:paraId="44D51129" w14:textId="77777777">
              <w:tblPrEx>
                <w:tblCellMar>
                  <w:top w:w="0" w:type="dxa"/>
                  <w:bottom w:w="0" w:type="dxa"/>
                </w:tblCellMar>
              </w:tblPrEx>
              <w:tc>
                <w:tcPr>
                  <w:tcW w:w="650" w:type="dxa"/>
                </w:tcPr>
                <w:p w14:paraId="6CC63BFB" w14:textId="77777777" w:rsidR="00352774" w:rsidRPr="00A2036C" w:rsidRDefault="00352774" w:rsidP="003A5968">
                  <w:r w:rsidRPr="00A2036C">
                    <w:t>KL</w:t>
                  </w:r>
                </w:p>
              </w:tc>
              <w:tc>
                <w:tcPr>
                  <w:tcW w:w="2345" w:type="dxa"/>
                </w:tcPr>
                <w:p w14:paraId="0BF80499" w14:textId="77777777" w:rsidR="00352774" w:rsidRPr="00A2036C" w:rsidRDefault="00352774" w:rsidP="003A5968">
                  <w:r w:rsidRPr="00A2036C">
                    <w:t>a//c</w:t>
                  </w:r>
                </w:p>
              </w:tc>
            </w:tr>
          </w:tbl>
          <w:p w14:paraId="3D0038D9" w14:textId="77777777" w:rsidR="00352774" w:rsidRPr="00A2036C" w:rsidRDefault="00352774" w:rsidP="003A5968"/>
        </w:tc>
      </w:tr>
    </w:tbl>
    <w:p w14:paraId="0AA7125A" w14:textId="77777777" w:rsidR="00A2036C" w:rsidRDefault="00A2036C" w:rsidP="004723D8">
      <w:pPr>
        <w:rPr>
          <w:b/>
          <w:bCs/>
          <w:u w:val="single"/>
        </w:rPr>
      </w:pPr>
    </w:p>
    <w:p w14:paraId="4677C9C2" w14:textId="77777777" w:rsidR="004723D8" w:rsidRPr="00A2036C" w:rsidRDefault="004723D8" w:rsidP="004723D8">
      <w:pPr>
        <w:rPr>
          <w:rFonts w:ascii="Times New Roman" w:hAnsi="Times New Roman"/>
          <w:lang w:val="es-ES"/>
        </w:rPr>
      </w:pPr>
      <w:r w:rsidRPr="00A2036C">
        <w:rPr>
          <w:rFonts w:ascii="Times New Roman" w:hAnsi="Times New Roman"/>
          <w:lang w:val="es-ES"/>
        </w:rPr>
        <w:t>3. Hoạt động luyện tập</w:t>
      </w:r>
    </w:p>
    <w:p w14:paraId="7C83E0C1" w14:textId="77777777" w:rsidR="00A2036C" w:rsidRPr="00A2036C" w:rsidRDefault="00A2036C" w:rsidP="00A2036C">
      <w:pPr>
        <w:ind w:firstLine="720"/>
      </w:pPr>
      <w:r w:rsidRPr="00A2036C">
        <w:rPr>
          <w:b/>
          <w:bCs/>
          <w:u w:val="single"/>
        </w:rPr>
        <w:t>Baøi 40 SGK/97:</w:t>
      </w:r>
    </w:p>
    <w:p w14:paraId="6A523EAD" w14:textId="77777777" w:rsidR="00A2036C" w:rsidRPr="00A2036C" w:rsidRDefault="00A2036C" w:rsidP="00A2036C">
      <w:pPr>
        <w:ind w:firstLine="720"/>
      </w:pPr>
      <w:r w:rsidRPr="00A2036C">
        <w:object w:dxaOrig="2145" w:dyaOrig="990" w14:anchorId="4A19C210">
          <v:shape id="_x0000_i1325" type="#_x0000_t75" style="width:107.25pt;height:49.5pt" o:ole="">
            <v:imagedata r:id="rId403" o:title=""/>
          </v:shape>
          <o:OLEObject Type="Embed" ProgID="PBrush" ShapeID="_x0000_i1325" DrawAspect="Content" ObjectID="_1664267131" r:id="rId404"/>
        </w:object>
      </w:r>
    </w:p>
    <w:p w14:paraId="703B68B5" w14:textId="77777777" w:rsidR="00A2036C" w:rsidRPr="00A2036C" w:rsidRDefault="00A2036C" w:rsidP="00A2036C"/>
    <w:p w14:paraId="322CDD3E" w14:textId="77777777" w:rsidR="00A2036C" w:rsidRPr="00A2036C" w:rsidRDefault="00A2036C" w:rsidP="00A2036C">
      <w:pPr>
        <w:ind w:firstLine="720"/>
      </w:pPr>
      <w:r w:rsidRPr="00A2036C">
        <w:rPr>
          <w:b/>
          <w:bCs/>
          <w:u w:val="single"/>
        </w:rPr>
        <w:t>Baøi 41 SGK/97</w:t>
      </w:r>
    </w:p>
    <w:p w14:paraId="7E30662A" w14:textId="77777777" w:rsidR="00A2036C" w:rsidRPr="00A2036C" w:rsidRDefault="00A2036C" w:rsidP="00A2036C">
      <w:pPr>
        <w:ind w:firstLine="720"/>
      </w:pPr>
      <w:r w:rsidRPr="00A2036C">
        <w:object w:dxaOrig="2265" w:dyaOrig="1080" w14:anchorId="5936B8C0">
          <v:shape id="_x0000_i1326" type="#_x0000_t75" style="width:113.25pt;height:54pt" o:ole="">
            <v:imagedata r:id="rId401" o:title=""/>
          </v:shape>
          <o:OLEObject Type="Embed" ProgID="PBrush" ShapeID="_x0000_i1326" DrawAspect="Content" ObjectID="_1664267132" r:id="rId405"/>
        </w:object>
      </w:r>
    </w:p>
    <w:p w14:paraId="21CC66E0" w14:textId="77777777" w:rsidR="004723D8" w:rsidRPr="00A2036C" w:rsidRDefault="004723D8" w:rsidP="004723D8">
      <w:pPr>
        <w:rPr>
          <w:rFonts w:ascii="Times New Roman" w:hAnsi="Times New Roman"/>
          <w:lang w:val="es-ES"/>
        </w:rPr>
      </w:pPr>
      <w:r w:rsidRPr="00A2036C">
        <w:rPr>
          <w:rFonts w:ascii="Times New Roman" w:hAnsi="Times New Roman"/>
          <w:lang w:val="es-ES"/>
        </w:rPr>
        <w:t>4, Hoạt động vận dụng</w:t>
      </w:r>
    </w:p>
    <w:p w14:paraId="39935E8A" w14:textId="77777777" w:rsidR="00A2036C" w:rsidRPr="00A2036C" w:rsidRDefault="00A2036C" w:rsidP="00A2036C">
      <w:pPr>
        <w:ind w:firstLine="720"/>
        <w:rPr>
          <w:b/>
          <w:bCs/>
          <w:u w:val="single"/>
        </w:rPr>
      </w:pPr>
      <w:r w:rsidRPr="00A2036C">
        <w:rPr>
          <w:b/>
          <w:bCs/>
          <w:u w:val="single"/>
        </w:rPr>
        <w:t>Baøi 32 SBT/79:</w:t>
      </w:r>
    </w:p>
    <w:p w14:paraId="659EB2B1" w14:textId="77777777" w:rsidR="00A2036C" w:rsidRPr="00A2036C" w:rsidRDefault="00A2036C" w:rsidP="00A2036C">
      <w:pPr>
        <w:ind w:firstLine="720"/>
      </w:pPr>
      <w:r w:rsidRPr="00A2036C">
        <w:object w:dxaOrig="2205" w:dyaOrig="1485" w14:anchorId="235A8EE5">
          <v:shape id="_x0000_i1327" type="#_x0000_t75" style="width:110.25pt;height:74.25pt" o:ole="">
            <v:imagedata r:id="rId406" o:title=""/>
          </v:shape>
          <o:OLEObject Type="Embed" ProgID="PBrush" ShapeID="_x0000_i1327" DrawAspect="Content" ObjectID="_1664267133" r:id="rId407"/>
        </w:object>
      </w:r>
    </w:p>
    <w:p w14:paraId="143A12FC" w14:textId="77777777" w:rsidR="00A2036C" w:rsidRPr="00A2036C" w:rsidRDefault="00A2036C" w:rsidP="00A2036C">
      <w:pPr>
        <w:jc w:val="center"/>
        <w:rPr>
          <w:b/>
          <w:bCs/>
          <w:u w:val="single"/>
        </w:rPr>
      </w:pPr>
      <w:r w:rsidRPr="00A2036C">
        <w:rPr>
          <w:b/>
          <w:bCs/>
          <w:u w:val="single"/>
        </w:rPr>
        <w:t xml:space="preserve"> </w:t>
      </w:r>
    </w:p>
    <w:p w14:paraId="12F7097E" w14:textId="77777777" w:rsidR="00A2036C" w:rsidRPr="00A2036C" w:rsidRDefault="00A2036C" w:rsidP="00A2036C">
      <w:pPr>
        <w:ind w:left="720"/>
      </w:pPr>
      <w:r w:rsidRPr="00A2036C">
        <w:t>b) Vì a</w:t>
      </w:r>
      <w:r w:rsidRPr="00A2036C">
        <w:sym w:font="Symbol" w:char="F05E"/>
      </w:r>
      <w:r w:rsidRPr="00A2036C">
        <w:t>c vaø b</w:t>
      </w:r>
      <w:r w:rsidRPr="00A2036C">
        <w:sym w:font="Symbol" w:char="F05E"/>
      </w:r>
      <w:r w:rsidRPr="00A2036C">
        <w:t>c</w:t>
      </w:r>
    </w:p>
    <w:p w14:paraId="2A33E63D" w14:textId="77777777" w:rsidR="00A2036C" w:rsidRPr="00A2036C" w:rsidRDefault="00A2036C" w:rsidP="00A2036C">
      <w:pPr>
        <w:ind w:left="720"/>
      </w:pPr>
      <w:r w:rsidRPr="00A2036C">
        <w:t>=&gt; a//b</w:t>
      </w:r>
    </w:p>
    <w:p w14:paraId="2414863B" w14:textId="77777777" w:rsidR="00A2036C" w:rsidRPr="00A2036C" w:rsidRDefault="00A2036C" w:rsidP="00A2036C">
      <w:pPr>
        <w:ind w:left="720"/>
      </w:pPr>
      <w:r w:rsidRPr="00A2036C">
        <w:t>c) Caùc caëp goùc baèng nhau:</w:t>
      </w:r>
    </w:p>
    <w:p w14:paraId="426E57A1" w14:textId="680F7BD9" w:rsidR="00A2036C" w:rsidRPr="00A2036C" w:rsidRDefault="0095234D" w:rsidP="00A2036C">
      <w:pPr>
        <w:ind w:left="720"/>
      </w:pPr>
      <w:r w:rsidRPr="00A2036C">
        <w:rPr>
          <w:noProof/>
        </w:rPr>
        <mc:AlternateContent>
          <mc:Choice Requires="wps">
            <w:drawing>
              <wp:anchor distT="0" distB="0" distL="114300" distR="114300" simplePos="0" relativeHeight="251645952" behindDoc="0" locked="0" layoutInCell="1" allowOverlap="1" wp14:anchorId="22122308" wp14:editId="071C69B2">
                <wp:simplePos x="0" y="0"/>
                <wp:positionH relativeFrom="column">
                  <wp:posOffset>1782445</wp:posOffset>
                </wp:positionH>
                <wp:positionV relativeFrom="paragraph">
                  <wp:posOffset>78740</wp:posOffset>
                </wp:positionV>
                <wp:extent cx="734060" cy="342900"/>
                <wp:effectExtent l="0" t="3175" r="635" b="0"/>
                <wp:wrapNone/>
                <wp:docPr id="12"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406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987705" w14:textId="77777777" w:rsidR="00E6120E" w:rsidRDefault="00E6120E" w:rsidP="00A2036C">
                            <w:r>
                              <w:t>(Ñoàng vò)</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122308" id="Text Box 139" o:spid="_x0000_s1032" type="#_x0000_t202" style="position:absolute;left:0;text-align:left;margin-left:140.35pt;margin-top:6.2pt;width:57.8pt;height:27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" stroked="f">
                <v:textbox inset="0,,0">
                  <w:txbxContent>
                    <w:p w14:paraId="06987705" w14:textId="77777777" w:rsidR="00E6120E" w:rsidRDefault="00E6120E" w:rsidP="00A2036C">
                      <w:r>
                        <w:t>(Ñoàng vò)</w:t>
                      </w:r>
                    </w:p>
                  </w:txbxContent>
                </v:textbox>
              </v:shape>
            </w:pict>
          </mc:Fallback>
        </mc:AlternateContent>
      </w:r>
      <w:r w:rsidR="00A2036C" w:rsidRPr="00A2036C">
        <w:rPr>
          <w:position w:val="-6"/>
        </w:rPr>
        <w:object w:dxaOrig="240" w:dyaOrig="340" w14:anchorId="6428A54E">
          <v:shape id="_x0000_i1328" type="#_x0000_t75" style="width:12pt;height:17pt" o:ole="">
            <v:imagedata r:id="rId408" o:title=""/>
          </v:shape>
          <o:OLEObject Type="Embed" ProgID="Equation.DSMT4" ShapeID="_x0000_i1328" DrawAspect="Content" ObjectID="_1664267134" r:id="rId409"/>
        </w:object>
      </w:r>
      <w:r w:rsidR="00A2036C" w:rsidRPr="00A2036C">
        <w:rPr>
          <w:vertAlign w:val="subscript"/>
        </w:rPr>
        <w:t>4</w:t>
      </w:r>
      <w:r w:rsidR="00A2036C" w:rsidRPr="00A2036C">
        <w:t xml:space="preserve"> = </w:t>
      </w:r>
      <w:r w:rsidR="00A2036C" w:rsidRPr="00A2036C">
        <w:rPr>
          <w:position w:val="-4"/>
        </w:rPr>
        <w:object w:dxaOrig="260" w:dyaOrig="320" w14:anchorId="065A916F">
          <v:shape id="_x0000_i1329" type="#_x0000_t75" style="width:13pt;height:16pt" o:ole="">
            <v:imagedata r:id="rId410" o:title=""/>
          </v:shape>
          <o:OLEObject Type="Embed" ProgID="Equation.DSMT4" ShapeID="_x0000_i1329" DrawAspect="Content" ObjectID="_1664267135" r:id="rId411"/>
        </w:object>
      </w:r>
      <w:r w:rsidR="00A2036C" w:rsidRPr="00A2036C">
        <w:rPr>
          <w:vertAlign w:val="subscript"/>
        </w:rPr>
        <w:t>4</w:t>
      </w:r>
      <w:r w:rsidR="00A2036C" w:rsidRPr="00A2036C">
        <w:t xml:space="preserve">; </w:t>
      </w:r>
      <w:r w:rsidR="00A2036C" w:rsidRPr="00A2036C">
        <w:rPr>
          <w:position w:val="-6"/>
        </w:rPr>
        <w:object w:dxaOrig="240" w:dyaOrig="340" w14:anchorId="5B89F89C">
          <v:shape id="_x0000_i1330" type="#_x0000_t75" style="width:12pt;height:17pt" o:ole="">
            <v:imagedata r:id="rId408" o:title=""/>
          </v:shape>
          <o:OLEObject Type="Embed" ProgID="Equation.DSMT4" ShapeID="_x0000_i1330" DrawAspect="Content" ObjectID="_1664267136" r:id="rId412"/>
        </w:object>
      </w:r>
      <w:r w:rsidR="00A2036C" w:rsidRPr="00A2036C">
        <w:rPr>
          <w:vertAlign w:val="subscript"/>
        </w:rPr>
        <w:t>3</w:t>
      </w:r>
      <w:r w:rsidR="00A2036C" w:rsidRPr="00A2036C">
        <w:t xml:space="preserve"> = </w:t>
      </w:r>
      <w:r w:rsidR="00A2036C" w:rsidRPr="00A2036C">
        <w:rPr>
          <w:position w:val="-4"/>
        </w:rPr>
        <w:object w:dxaOrig="260" w:dyaOrig="320" w14:anchorId="571355BB">
          <v:shape id="_x0000_i1331" type="#_x0000_t75" style="width:13pt;height:16pt" o:ole="">
            <v:imagedata r:id="rId410" o:title=""/>
          </v:shape>
          <o:OLEObject Type="Embed" ProgID="Equation.DSMT4" ShapeID="_x0000_i1331" DrawAspect="Content" ObjectID="_1664267137" r:id="rId413"/>
        </w:object>
      </w:r>
      <w:r w:rsidR="00A2036C" w:rsidRPr="00A2036C">
        <w:rPr>
          <w:vertAlign w:val="subscript"/>
        </w:rPr>
        <w:t>3</w:t>
      </w:r>
    </w:p>
    <w:p w14:paraId="1E249F4C" w14:textId="77777777" w:rsidR="00A2036C" w:rsidRPr="00A2036C" w:rsidRDefault="00A2036C" w:rsidP="00A2036C">
      <w:pPr>
        <w:ind w:left="720"/>
        <w:rPr>
          <w:vertAlign w:val="subscript"/>
        </w:rPr>
      </w:pPr>
      <w:r w:rsidRPr="00A2036C">
        <w:rPr>
          <w:position w:val="-6"/>
        </w:rPr>
        <w:object w:dxaOrig="240" w:dyaOrig="340" w14:anchorId="1BCCD7B4">
          <v:shape id="_x0000_i1332" type="#_x0000_t75" style="width:12pt;height:17pt" o:ole="">
            <v:imagedata r:id="rId408" o:title=""/>
          </v:shape>
          <o:OLEObject Type="Embed" ProgID="Equation.DSMT4" ShapeID="_x0000_i1332" DrawAspect="Content" ObjectID="_1664267138" r:id="rId414"/>
        </w:object>
      </w:r>
      <w:r w:rsidRPr="00A2036C">
        <w:rPr>
          <w:vertAlign w:val="subscript"/>
        </w:rPr>
        <w:t>1</w:t>
      </w:r>
      <w:r w:rsidRPr="00A2036C">
        <w:t xml:space="preserve"> = </w:t>
      </w:r>
      <w:r w:rsidRPr="00A2036C">
        <w:rPr>
          <w:position w:val="-4"/>
        </w:rPr>
        <w:object w:dxaOrig="260" w:dyaOrig="320" w14:anchorId="1C7BD608">
          <v:shape id="_x0000_i1333" type="#_x0000_t75" style="width:13pt;height:16pt" o:ole="">
            <v:imagedata r:id="rId410" o:title=""/>
          </v:shape>
          <o:OLEObject Type="Embed" ProgID="Equation.DSMT4" ShapeID="_x0000_i1333" DrawAspect="Content" ObjectID="_1664267139" r:id="rId415"/>
        </w:object>
      </w:r>
      <w:r w:rsidRPr="00A2036C">
        <w:rPr>
          <w:vertAlign w:val="subscript"/>
        </w:rPr>
        <w:t>1</w:t>
      </w:r>
      <w:r w:rsidRPr="00A2036C">
        <w:t xml:space="preserve">; </w:t>
      </w:r>
      <w:r w:rsidRPr="00A2036C">
        <w:rPr>
          <w:position w:val="-6"/>
        </w:rPr>
        <w:object w:dxaOrig="240" w:dyaOrig="340" w14:anchorId="55CEA8E0">
          <v:shape id="_x0000_i1334" type="#_x0000_t75" style="width:12pt;height:17pt" o:ole="">
            <v:imagedata r:id="rId408" o:title=""/>
          </v:shape>
          <o:OLEObject Type="Embed" ProgID="Equation.DSMT4" ShapeID="_x0000_i1334" DrawAspect="Content" ObjectID="_1664267140" r:id="rId416"/>
        </w:object>
      </w:r>
      <w:r w:rsidRPr="00A2036C">
        <w:rPr>
          <w:vertAlign w:val="subscript"/>
        </w:rPr>
        <w:t>2</w:t>
      </w:r>
      <w:r w:rsidRPr="00A2036C">
        <w:t xml:space="preserve"> = </w:t>
      </w:r>
      <w:r w:rsidRPr="00A2036C">
        <w:rPr>
          <w:position w:val="-4"/>
        </w:rPr>
        <w:object w:dxaOrig="260" w:dyaOrig="320" w14:anchorId="74318D83">
          <v:shape id="_x0000_i1335" type="#_x0000_t75" style="width:13pt;height:16pt" o:ole="">
            <v:imagedata r:id="rId410" o:title=""/>
          </v:shape>
          <o:OLEObject Type="Embed" ProgID="Equation.DSMT4" ShapeID="_x0000_i1335" DrawAspect="Content" ObjectID="_1664267141" r:id="rId417"/>
        </w:object>
      </w:r>
      <w:r w:rsidRPr="00A2036C">
        <w:rPr>
          <w:vertAlign w:val="subscript"/>
        </w:rPr>
        <w:t>2</w:t>
      </w:r>
    </w:p>
    <w:p w14:paraId="7DFFD7FC" w14:textId="77777777" w:rsidR="00A2036C" w:rsidRDefault="00A2036C" w:rsidP="00A2036C">
      <w:pPr>
        <w:ind w:left="720"/>
      </w:pPr>
      <w:r w:rsidRPr="00A2036C">
        <w:rPr>
          <w:position w:val="-6"/>
        </w:rPr>
        <w:object w:dxaOrig="240" w:dyaOrig="340" w14:anchorId="2C0EC943">
          <v:shape id="_x0000_i1336" type="#_x0000_t75" style="width:12pt;height:17pt" o:ole="">
            <v:imagedata r:id="rId408" o:title=""/>
          </v:shape>
          <o:OLEObject Type="Embed" ProgID="Equation.DSMT4" ShapeID="_x0000_i1336" DrawAspect="Content" ObjectID="_1664267142" r:id="rId418"/>
        </w:object>
      </w:r>
      <w:r w:rsidRPr="00A2036C">
        <w:rPr>
          <w:vertAlign w:val="subscript"/>
        </w:rPr>
        <w:t>4</w:t>
      </w:r>
      <w:r w:rsidRPr="00A2036C">
        <w:t xml:space="preserve"> = </w:t>
      </w:r>
      <w:r w:rsidRPr="00A2036C">
        <w:rPr>
          <w:position w:val="-4"/>
        </w:rPr>
        <w:object w:dxaOrig="260" w:dyaOrig="320" w14:anchorId="4E4BCDC1">
          <v:shape id="_x0000_i1337" type="#_x0000_t75" style="width:13pt;height:16pt" o:ole="">
            <v:imagedata r:id="rId410" o:title=""/>
          </v:shape>
          <o:OLEObject Type="Embed" ProgID="Equation.DSMT4" ShapeID="_x0000_i1337" DrawAspect="Content" ObjectID="_1664267143" r:id="rId419"/>
        </w:object>
      </w:r>
      <w:r w:rsidRPr="00A2036C">
        <w:rPr>
          <w:vertAlign w:val="subscript"/>
        </w:rPr>
        <w:t>2</w:t>
      </w:r>
      <w:r w:rsidRPr="00A2036C">
        <w:t xml:space="preserve">; </w:t>
      </w:r>
      <w:r w:rsidRPr="00A2036C">
        <w:rPr>
          <w:position w:val="-6"/>
        </w:rPr>
        <w:object w:dxaOrig="240" w:dyaOrig="340" w14:anchorId="4D214AB7">
          <v:shape id="_x0000_i1338" type="#_x0000_t75" style="width:12pt;height:17pt" o:ole="">
            <v:imagedata r:id="rId408" o:title=""/>
          </v:shape>
          <o:OLEObject Type="Embed" ProgID="Equation.DSMT4" ShapeID="_x0000_i1338" DrawAspect="Content" ObjectID="_1664267144" r:id="rId420"/>
        </w:object>
      </w:r>
      <w:r w:rsidRPr="00A2036C">
        <w:rPr>
          <w:vertAlign w:val="subscript"/>
        </w:rPr>
        <w:t>3</w:t>
      </w:r>
      <w:r w:rsidRPr="00A2036C">
        <w:t xml:space="preserve"> = </w:t>
      </w:r>
      <w:r w:rsidRPr="00A2036C">
        <w:rPr>
          <w:position w:val="-4"/>
        </w:rPr>
        <w:object w:dxaOrig="260" w:dyaOrig="320" w14:anchorId="113C3403">
          <v:shape id="_x0000_i1339" type="#_x0000_t75" style="width:13pt;height:16pt" o:ole="">
            <v:imagedata r:id="rId410" o:title=""/>
          </v:shape>
          <o:OLEObject Type="Embed" ProgID="Equation.DSMT4" ShapeID="_x0000_i1339" DrawAspect="Content" ObjectID="_1664267145" r:id="rId421"/>
        </w:object>
      </w:r>
      <w:r w:rsidRPr="00A2036C">
        <w:rPr>
          <w:vertAlign w:val="subscript"/>
        </w:rPr>
        <w:t>1</w:t>
      </w:r>
      <w:r w:rsidRPr="00A2036C">
        <w:t xml:space="preserve"> (sole trong)</w:t>
      </w:r>
    </w:p>
    <w:p w14:paraId="5B0DD349" w14:textId="77777777" w:rsidR="004723D8" w:rsidRPr="00A2036C" w:rsidRDefault="004723D8" w:rsidP="00A2036C">
      <w:pPr>
        <w:rPr>
          <w:rFonts w:ascii="Times New Roman" w:hAnsi="Times New Roman"/>
          <w:lang w:val="es-ES"/>
        </w:rPr>
      </w:pPr>
      <w:r w:rsidRPr="00A2036C">
        <w:rPr>
          <w:rFonts w:ascii="Times New Roman" w:hAnsi="Times New Roman"/>
          <w:lang w:val="es-ES"/>
        </w:rPr>
        <w:t>5, Hoạt động tìm tòi mở rộng</w:t>
      </w:r>
    </w:p>
    <w:p w14:paraId="3C6F715C" w14:textId="77777777" w:rsidR="00A2036C" w:rsidRPr="00A2036C" w:rsidRDefault="00A2036C" w:rsidP="00A2036C">
      <w:pPr>
        <w:ind w:firstLine="720"/>
        <w:rPr>
          <w:lang w:val="es-ES"/>
        </w:rPr>
      </w:pPr>
      <w:r w:rsidRPr="00A2036C">
        <w:rPr>
          <w:lang w:val="es-ES"/>
        </w:rPr>
        <w:t>- Hoïc baøi, oân laïi caùc daáu hieäu nhaän bieát hai ñöôøng thaúng song song.</w:t>
      </w:r>
    </w:p>
    <w:p w14:paraId="1A5CA819" w14:textId="77777777" w:rsidR="00A2036C" w:rsidRPr="00A2036C" w:rsidRDefault="00A2036C" w:rsidP="00A2036C">
      <w:r w:rsidRPr="00A2036C">
        <w:rPr>
          <w:lang w:val="es-ES"/>
        </w:rPr>
        <w:tab/>
      </w:r>
      <w:r w:rsidRPr="00A2036C">
        <w:t>-Laøm 33, 34, 35, 36 SBT/80</w:t>
      </w:r>
      <w:r w:rsidRPr="00A2036C">
        <w:tab/>
      </w:r>
    </w:p>
    <w:p w14:paraId="6FA97A1B" w14:textId="77777777" w:rsidR="00291FE5" w:rsidRPr="00A2036C" w:rsidRDefault="00A2036C" w:rsidP="00A2036C">
      <w:pPr>
        <w:pStyle w:val="Heading1"/>
        <w:tabs>
          <w:tab w:val="center" w:pos="4675"/>
        </w:tabs>
        <w:jc w:val="center"/>
      </w:pPr>
      <w:r>
        <w:rPr>
          <w:b w:val="0"/>
        </w:rPr>
        <w:br w:type="page"/>
      </w:r>
      <w:r w:rsidR="003A5968" w:rsidRPr="00A2036C">
        <w:lastRenderedPageBreak/>
        <w:t>Tieát</w:t>
      </w:r>
      <w:r w:rsidR="00315323">
        <w:t>:</w:t>
      </w:r>
      <w:r w:rsidR="003A5968" w:rsidRPr="00A2036C">
        <w:t xml:space="preserve"> 11</w:t>
      </w:r>
    </w:p>
    <w:p w14:paraId="53BE5265" w14:textId="77777777" w:rsidR="003A5968" w:rsidRPr="00A2036C" w:rsidRDefault="003A5968" w:rsidP="00291FE5">
      <w:pPr>
        <w:pStyle w:val="Heading1"/>
        <w:tabs>
          <w:tab w:val="center" w:pos="4675"/>
        </w:tabs>
        <w:jc w:val="center"/>
      </w:pPr>
      <w:r w:rsidRPr="00A2036C">
        <w:rPr>
          <w:bCs w:val="0"/>
        </w:rPr>
        <w:t>LUYEÄN TAÄP</w:t>
      </w:r>
    </w:p>
    <w:p w14:paraId="476BDECF" w14:textId="77777777" w:rsidR="003E690F" w:rsidRPr="00A85844" w:rsidRDefault="003E690F" w:rsidP="00244700">
      <w:pPr>
        <w:rPr>
          <w:rFonts w:ascii="Times New Roman" w:hAnsi="Times New Roman"/>
          <w:b/>
          <w:u w:val="single"/>
          <w:lang w:val="es-ES"/>
        </w:rPr>
      </w:pPr>
      <w:r w:rsidRPr="00A85844">
        <w:rPr>
          <w:rFonts w:ascii="Times New Roman" w:hAnsi="Times New Roman"/>
          <w:b/>
          <w:bCs/>
          <w:lang w:val="es-ES"/>
        </w:rPr>
        <w:t>I. MỤC TIÊU</w:t>
      </w:r>
      <w:r w:rsidRPr="00A85844">
        <w:rPr>
          <w:rFonts w:ascii="Times New Roman" w:hAnsi="Times New Roman"/>
          <w:b/>
          <w:lang w:val="es-ES"/>
        </w:rPr>
        <w:t xml:space="preserve"> </w:t>
      </w:r>
    </w:p>
    <w:p w14:paraId="104F772E" w14:textId="77777777" w:rsidR="003E690F" w:rsidRPr="00A2036C" w:rsidRDefault="003E690F" w:rsidP="00E925D1">
      <w:pPr>
        <w:spacing w:before="40"/>
        <w:ind w:left="720"/>
        <w:rPr>
          <w:lang w:val="es-ES"/>
        </w:rPr>
      </w:pPr>
      <w:r w:rsidRPr="00A2036C">
        <w:rPr>
          <w:lang w:val="es-ES"/>
        </w:rPr>
        <w:t>-Kieán thöùc: Naém vöõng quan heä giöõa hai ñöôøng thaúng cuøng vuoâng goùc hoaëc cuøng song song vôùi moät ñöôøng thaúng thöù ba</w:t>
      </w:r>
    </w:p>
    <w:p w14:paraId="539BDA3B" w14:textId="77777777" w:rsidR="003E690F" w:rsidRPr="00A2036C" w:rsidRDefault="003E690F" w:rsidP="00A2036C">
      <w:pPr>
        <w:spacing w:before="40"/>
        <w:ind w:firstLine="720"/>
        <w:rPr>
          <w:lang w:val="es-ES"/>
        </w:rPr>
      </w:pPr>
      <w:r w:rsidRPr="00A2036C">
        <w:rPr>
          <w:lang w:val="es-ES"/>
        </w:rPr>
        <w:t>-Kó naêng: Reøn kyõ naêng phaùt bieåu gaõy goïn moät meänh ñeà toaùn hoïc</w:t>
      </w:r>
    </w:p>
    <w:p w14:paraId="1D0FDDF5" w14:textId="77777777" w:rsidR="003E690F" w:rsidRPr="00A2036C" w:rsidRDefault="003E690F" w:rsidP="00A2036C">
      <w:pPr>
        <w:pStyle w:val="ListParagraph"/>
        <w:spacing w:line="240" w:lineRule="auto"/>
        <w:ind w:left="0" w:firstLine="720"/>
        <w:rPr>
          <w:rFonts w:ascii="VNI-Times" w:hAnsi="VNI-Times"/>
          <w:szCs w:val="24"/>
          <w:lang w:val="es-ES"/>
        </w:rPr>
      </w:pPr>
      <w:r w:rsidRPr="00A2036C">
        <w:rPr>
          <w:rFonts w:ascii="VNI-Times" w:hAnsi="VNI-Times"/>
          <w:szCs w:val="24"/>
          <w:lang w:val="es-ES"/>
        </w:rPr>
        <w:t>-Thaùi ñoä:  Böôùc ñaàu taäp suy luaän</w:t>
      </w:r>
    </w:p>
    <w:p w14:paraId="04C2AF4A" w14:textId="77777777" w:rsidR="003E690F" w:rsidRPr="00A2036C" w:rsidRDefault="003E690F" w:rsidP="00E925D1">
      <w:pPr>
        <w:pStyle w:val="ListParagraph"/>
        <w:spacing w:line="240" w:lineRule="auto"/>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Năng lực quan sát, Năng lực tư duy, Năng lực tự học, Năng lực giải quyết vấn đề, Năng lực vẽ hình</w:t>
      </w:r>
    </w:p>
    <w:p w14:paraId="3BCB4E99" w14:textId="77777777" w:rsidR="003E690F" w:rsidRPr="00A85844" w:rsidRDefault="003E690F" w:rsidP="00244700">
      <w:pPr>
        <w:pStyle w:val="ListParagraph"/>
        <w:spacing w:line="240" w:lineRule="auto"/>
        <w:ind w:left="0"/>
        <w:jc w:val="both"/>
        <w:rPr>
          <w:b/>
          <w:szCs w:val="24"/>
          <w:lang w:val="es-ES"/>
        </w:rPr>
      </w:pPr>
      <w:r w:rsidRPr="00A85844">
        <w:rPr>
          <w:b/>
          <w:bCs/>
          <w:szCs w:val="24"/>
          <w:lang w:val="es-ES"/>
        </w:rPr>
        <w:t xml:space="preserve">II. </w:t>
      </w:r>
      <w:r w:rsidRPr="00A85844">
        <w:rPr>
          <w:b/>
          <w:szCs w:val="24"/>
          <w:lang w:val="es-ES"/>
        </w:rPr>
        <w:t>CHUẨN BỊ CỦA GV VÀ HỌC SINH</w:t>
      </w:r>
    </w:p>
    <w:p w14:paraId="01931D93" w14:textId="77777777" w:rsidR="003E690F" w:rsidRPr="00A2036C" w:rsidRDefault="003E690F" w:rsidP="00244700">
      <w:pPr>
        <w:tabs>
          <w:tab w:val="left" w:pos="709"/>
          <w:tab w:val="center" w:pos="4962"/>
        </w:tabs>
        <w:rPr>
          <w:rFonts w:ascii="Times New Roman" w:hAnsi="Times New Roman"/>
          <w:lang w:val="es-ES"/>
        </w:rPr>
      </w:pPr>
      <w:r w:rsidRPr="00A2036C">
        <w:rPr>
          <w:rFonts w:ascii="Times New Roman" w:hAnsi="Times New Roman"/>
          <w:lang w:val="es-ES"/>
        </w:rPr>
        <w:tab/>
        <w:t>- GV: Bảng phụ, Bảng nhóm, Thước thẳng, Ê ke, Phấn màu</w:t>
      </w:r>
    </w:p>
    <w:p w14:paraId="03E249A7" w14:textId="77777777" w:rsidR="003E690F" w:rsidRPr="00A2036C" w:rsidRDefault="003E690F" w:rsidP="00244700">
      <w:pPr>
        <w:pStyle w:val="ListParagraph"/>
        <w:spacing w:line="240" w:lineRule="auto"/>
        <w:ind w:left="0" w:firstLine="720"/>
        <w:jc w:val="both"/>
        <w:rPr>
          <w:szCs w:val="24"/>
          <w:lang w:val="es-ES"/>
        </w:rPr>
      </w:pPr>
      <w:r w:rsidRPr="00A2036C">
        <w:rPr>
          <w:szCs w:val="24"/>
          <w:lang w:val="es-ES"/>
        </w:rPr>
        <w:t>- HS: Thước thẳng, thước đo góc.</w:t>
      </w:r>
    </w:p>
    <w:p w14:paraId="1B303675" w14:textId="77777777" w:rsidR="003E690F" w:rsidRPr="00A85844" w:rsidRDefault="003E690F" w:rsidP="00244700">
      <w:pPr>
        <w:rPr>
          <w:rFonts w:ascii="Times New Roman" w:hAnsi="Times New Roman"/>
          <w:b/>
          <w:lang w:val="es-ES"/>
        </w:rPr>
      </w:pPr>
      <w:r w:rsidRPr="00A85844">
        <w:rPr>
          <w:rFonts w:ascii="Times New Roman" w:hAnsi="Times New Roman"/>
          <w:b/>
          <w:lang w:val="es-ES"/>
        </w:rPr>
        <w:t>III. PHƯƠNG PHÁP TRỌNG TÂM</w:t>
      </w:r>
    </w:p>
    <w:p w14:paraId="23A5DA9D"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Đàm thoại</w:t>
      </w:r>
    </w:p>
    <w:p w14:paraId="2CC084C0" w14:textId="77777777" w:rsidR="003E690F" w:rsidRPr="00A85844" w:rsidRDefault="003E690F" w:rsidP="00244700">
      <w:pPr>
        <w:rPr>
          <w:rFonts w:ascii="Times New Roman" w:hAnsi="Times New Roman"/>
          <w:b/>
          <w:lang w:val="es-ES"/>
        </w:rPr>
      </w:pPr>
      <w:r w:rsidRPr="00A85844">
        <w:rPr>
          <w:rFonts w:ascii="Times New Roman" w:hAnsi="Times New Roman"/>
          <w:b/>
          <w:bCs/>
          <w:lang w:val="es-ES"/>
        </w:rPr>
        <w:t>IV. TIẾN TRÌNH TIẾT HỌC</w:t>
      </w:r>
    </w:p>
    <w:p w14:paraId="70B1956C" w14:textId="77777777" w:rsidR="003E690F" w:rsidRDefault="003E690F" w:rsidP="00244700">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67BE465B" w14:textId="77777777" w:rsidR="00A2036C" w:rsidRPr="00A2036C" w:rsidRDefault="00A2036C" w:rsidP="00A2036C">
      <w:pPr>
        <w:ind w:left="720"/>
        <w:rPr>
          <w:b/>
          <w:bCs/>
          <w:u w:val="single"/>
        </w:rPr>
      </w:pPr>
      <w:r w:rsidRPr="00A2036C">
        <w:t>HS1: Veõ c</w:t>
      </w:r>
      <w:r w:rsidRPr="00A2036C">
        <w:sym w:font="Symbol" w:char="F05E"/>
      </w:r>
      <w:r w:rsidRPr="00A2036C">
        <w:t>a; b</w:t>
      </w:r>
      <w:r w:rsidRPr="00A2036C">
        <w:sym w:font="Symbol" w:char="F05E"/>
      </w:r>
      <w:r w:rsidRPr="00A2036C">
        <w:t>c. Hoûi a//b? Vì sao? Phaùt bieåu baèng lôøi.</w:t>
      </w:r>
    </w:p>
    <w:p w14:paraId="099E0BDF" w14:textId="77777777" w:rsidR="00A2036C" w:rsidRPr="00A2036C" w:rsidRDefault="00A2036C" w:rsidP="00A2036C">
      <w:pPr>
        <w:ind w:left="720"/>
      </w:pPr>
      <w:r w:rsidRPr="00A2036C">
        <w:t>Veõ c</w:t>
      </w:r>
      <w:r w:rsidRPr="00A2036C">
        <w:sym w:font="Symbol" w:char="F05E"/>
      </w:r>
      <w:r w:rsidRPr="00A2036C">
        <w:t>a; b//a. Hoûi c</w:t>
      </w:r>
      <w:r w:rsidRPr="00A2036C">
        <w:sym w:font="Symbol" w:char="F05E"/>
      </w:r>
      <w:r w:rsidRPr="00A2036C">
        <w:t>a? Vì sao? Phaùt bieåu baèng lôøi.</w:t>
      </w:r>
    </w:p>
    <w:p w14:paraId="0F3A1254" w14:textId="77777777" w:rsidR="00A2036C" w:rsidRPr="00A2036C" w:rsidRDefault="00A2036C" w:rsidP="00A2036C">
      <w:pPr>
        <w:ind w:left="720"/>
      </w:pPr>
      <w:r w:rsidRPr="00A2036C">
        <w:t xml:space="preserve"> HS2: Veõ a//b; c//a.Hoûi c//b? Vì sao? Phaùt bieåu baèng lôøi.</w:t>
      </w:r>
    </w:p>
    <w:p w14:paraId="41DDC95A" w14:textId="77777777" w:rsidR="00A2036C" w:rsidRPr="00A2036C" w:rsidRDefault="00A2036C" w:rsidP="00A2036C">
      <w:pPr>
        <w:ind w:left="720"/>
      </w:pPr>
      <w:r w:rsidRPr="00A2036C">
        <w:t>Chöùng minh tính chaát ñoù.</w:t>
      </w:r>
    </w:p>
    <w:p w14:paraId="74825B4F"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47F5C8D4" w14:textId="77777777" w:rsidR="00A2036C" w:rsidRPr="00A2036C" w:rsidRDefault="00A2036C" w:rsidP="003E690F">
      <w:pPr>
        <w:rPr>
          <w:rFonts w:ascii="Times New Roman" w:hAnsi="Times New Roman"/>
          <w:lang w:val="es-ES"/>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7"/>
        <w:gridCol w:w="3118"/>
        <w:gridCol w:w="3686"/>
      </w:tblGrid>
      <w:tr w:rsidR="00352774" w:rsidRPr="00A2036C" w14:paraId="1F7AD653" w14:textId="77777777" w:rsidTr="005F2C71">
        <w:tblPrEx>
          <w:tblCellMar>
            <w:top w:w="0" w:type="dxa"/>
            <w:bottom w:w="0" w:type="dxa"/>
          </w:tblCellMar>
        </w:tblPrEx>
        <w:tc>
          <w:tcPr>
            <w:tcW w:w="2977" w:type="dxa"/>
            <w:tcBorders>
              <w:bottom w:val="single" w:sz="4" w:space="0" w:color="auto"/>
            </w:tcBorders>
            <w:vAlign w:val="center"/>
          </w:tcPr>
          <w:p w14:paraId="3B2652D8" w14:textId="77777777" w:rsidR="00352774" w:rsidRPr="00A2036C" w:rsidRDefault="00352774" w:rsidP="00E925D1">
            <w:pPr>
              <w:jc w:val="center"/>
              <w:rPr>
                <w:bCs/>
              </w:rPr>
            </w:pPr>
            <w:r w:rsidRPr="00A2036C">
              <w:rPr>
                <w:bCs/>
              </w:rPr>
              <w:t>Hoaït ñoäng cuûa thaày</w:t>
            </w:r>
          </w:p>
        </w:tc>
        <w:tc>
          <w:tcPr>
            <w:tcW w:w="3118" w:type="dxa"/>
            <w:tcBorders>
              <w:bottom w:val="single" w:sz="4" w:space="0" w:color="auto"/>
            </w:tcBorders>
            <w:vAlign w:val="center"/>
          </w:tcPr>
          <w:p w14:paraId="4844FC8A" w14:textId="77777777" w:rsidR="00352774" w:rsidRPr="00A2036C" w:rsidRDefault="00352774" w:rsidP="00E925D1">
            <w:pPr>
              <w:jc w:val="center"/>
              <w:rPr>
                <w:bCs/>
              </w:rPr>
            </w:pPr>
            <w:r w:rsidRPr="00A2036C">
              <w:rPr>
                <w:bCs/>
              </w:rPr>
              <w:t>Hoaït ñoäng cuûa troø</w:t>
            </w:r>
          </w:p>
        </w:tc>
        <w:tc>
          <w:tcPr>
            <w:tcW w:w="3686" w:type="dxa"/>
            <w:tcBorders>
              <w:bottom w:val="single" w:sz="4" w:space="0" w:color="auto"/>
            </w:tcBorders>
            <w:vAlign w:val="center"/>
          </w:tcPr>
          <w:p w14:paraId="19990C55" w14:textId="77777777" w:rsidR="00352774" w:rsidRPr="00A2036C" w:rsidRDefault="00352774" w:rsidP="00E925D1">
            <w:pPr>
              <w:jc w:val="center"/>
              <w:rPr>
                <w:bCs/>
              </w:rPr>
            </w:pPr>
            <w:r w:rsidRPr="00A2036C">
              <w:rPr>
                <w:bCs/>
              </w:rPr>
              <w:t>Ghi baûng</w:t>
            </w:r>
          </w:p>
        </w:tc>
      </w:tr>
      <w:tr w:rsidR="00352774" w:rsidRPr="00A2036C" w14:paraId="25E15E24" w14:textId="77777777" w:rsidTr="005F2C71">
        <w:tblPrEx>
          <w:tblCellMar>
            <w:top w:w="0" w:type="dxa"/>
            <w:bottom w:w="0" w:type="dxa"/>
          </w:tblCellMar>
        </w:tblPrEx>
        <w:tc>
          <w:tcPr>
            <w:tcW w:w="2977" w:type="dxa"/>
            <w:tcBorders>
              <w:bottom w:val="single" w:sz="4" w:space="0" w:color="auto"/>
            </w:tcBorders>
          </w:tcPr>
          <w:p w14:paraId="467CDF88" w14:textId="77777777" w:rsidR="00352774" w:rsidRPr="00A2036C" w:rsidRDefault="00352774" w:rsidP="003A5968">
            <w:r w:rsidRPr="00A2036C">
              <w:rPr>
                <w:b/>
                <w:bCs/>
              </w:rPr>
              <w:t>Hoaït ñoäng 1:</w:t>
            </w:r>
            <w:r w:rsidRPr="00A2036C">
              <w:t xml:space="preserve"> Chöõa baøi taäp.</w:t>
            </w:r>
          </w:p>
          <w:p w14:paraId="3F9832C8" w14:textId="77777777" w:rsidR="00352774" w:rsidRDefault="00352774" w:rsidP="003A5968">
            <w:pPr>
              <w:rPr>
                <w:b/>
                <w:bCs/>
                <w:u w:val="single"/>
              </w:rPr>
            </w:pPr>
          </w:p>
          <w:p w14:paraId="4CE0FC58" w14:textId="77777777" w:rsidR="00352774" w:rsidRDefault="00352774" w:rsidP="003A5968">
            <w:pPr>
              <w:rPr>
                <w:b/>
                <w:bCs/>
                <w:u w:val="single"/>
              </w:rPr>
            </w:pPr>
          </w:p>
          <w:p w14:paraId="6E3DA611" w14:textId="77777777" w:rsidR="00352774" w:rsidRDefault="00352774" w:rsidP="00A2036C">
            <w:pPr>
              <w:jc w:val="center"/>
              <w:rPr>
                <w:b/>
                <w:bCs/>
                <w:u w:val="single"/>
              </w:rPr>
            </w:pPr>
            <w:r w:rsidRPr="00A2036C">
              <w:object w:dxaOrig="2025" w:dyaOrig="1695" w14:anchorId="4DA40F49">
                <v:shape id="_x0000_i1340" type="#_x0000_t75" style="width:101.25pt;height:84.75pt" o:ole="">
                  <v:imagedata r:id="rId422" o:title=""/>
                </v:shape>
                <o:OLEObject Type="Embed" ProgID="PBrush" ShapeID="_x0000_i1340" DrawAspect="Content" ObjectID="_1664267146" r:id="rId423"/>
              </w:object>
            </w:r>
          </w:p>
          <w:p w14:paraId="4E18BBCF" w14:textId="77777777" w:rsidR="00352774" w:rsidRDefault="00352774" w:rsidP="003A5968">
            <w:pPr>
              <w:rPr>
                <w:b/>
                <w:bCs/>
                <w:u w:val="single"/>
              </w:rPr>
            </w:pPr>
          </w:p>
          <w:p w14:paraId="25E9C1C0" w14:textId="77777777" w:rsidR="00352774" w:rsidRDefault="00352774" w:rsidP="003A5968">
            <w:pPr>
              <w:rPr>
                <w:b/>
                <w:bCs/>
                <w:u w:val="single"/>
              </w:rPr>
            </w:pPr>
          </w:p>
          <w:p w14:paraId="13BABC84" w14:textId="77777777" w:rsidR="00352774" w:rsidRDefault="00352774" w:rsidP="003A5968">
            <w:pPr>
              <w:rPr>
                <w:b/>
                <w:bCs/>
                <w:u w:val="single"/>
              </w:rPr>
            </w:pPr>
          </w:p>
          <w:p w14:paraId="7DDEDEA7" w14:textId="77777777" w:rsidR="00352774" w:rsidRPr="00A2036C" w:rsidRDefault="00352774" w:rsidP="003A5968">
            <w:pPr>
              <w:rPr>
                <w:b/>
                <w:bCs/>
                <w:u w:val="single"/>
              </w:rPr>
            </w:pPr>
            <w:r w:rsidRPr="00A2036C">
              <w:rPr>
                <w:b/>
                <w:bCs/>
                <w:u w:val="single"/>
              </w:rPr>
              <w:t>Baøi 46 SGK/98:</w:t>
            </w:r>
            <w:r w:rsidRPr="00A2036C">
              <w:t xml:space="preserve"> </w:t>
            </w:r>
          </w:p>
          <w:p w14:paraId="6A10B08A" w14:textId="77777777" w:rsidR="00352774" w:rsidRPr="00A2036C" w:rsidRDefault="00352774" w:rsidP="003A5968">
            <w:pPr>
              <w:pStyle w:val="BodyText2"/>
              <w:rPr>
                <w:sz w:val="24"/>
              </w:rPr>
            </w:pPr>
            <w:r w:rsidRPr="00A2036C">
              <w:rPr>
                <w:sz w:val="24"/>
              </w:rPr>
              <w:t xml:space="preserve">a) Vì sao a//b? </w:t>
            </w:r>
          </w:p>
          <w:p w14:paraId="1D519259" w14:textId="77777777" w:rsidR="00352774" w:rsidRPr="00A2036C" w:rsidRDefault="00352774" w:rsidP="003A5968">
            <w:r w:rsidRPr="00A2036C">
              <w:t xml:space="preserve">b)Tính </w:t>
            </w:r>
            <w:r w:rsidRPr="00A2036C">
              <w:rPr>
                <w:position w:val="-6"/>
              </w:rPr>
              <w:object w:dxaOrig="240" w:dyaOrig="340" w14:anchorId="29EB4634">
                <v:shape id="_x0000_i1341" type="#_x0000_t75" style="width:12pt;height:17pt" o:ole="">
                  <v:imagedata r:id="rId424" o:title=""/>
                </v:shape>
                <o:OLEObject Type="Embed" ProgID="Equation.DSMT4" ShapeID="_x0000_i1341" DrawAspect="Content" ObjectID="_1664267147" r:id="rId425"/>
              </w:object>
            </w:r>
            <w:r w:rsidRPr="00A2036C">
              <w:t>=?</w:t>
            </w:r>
          </w:p>
          <w:p w14:paraId="5D682F9B" w14:textId="77777777" w:rsidR="00352774" w:rsidRPr="00A2036C" w:rsidRDefault="00352774" w:rsidP="003A5968">
            <w:r w:rsidRPr="00A2036C">
              <w:t xml:space="preserve">-GV goïi HS nhaéc laïi tính chaát quan heä giöõa tính  </w:t>
            </w:r>
            <w:r w:rsidRPr="00A2036C">
              <w:sym w:font="Symbol" w:char="F05E"/>
            </w:r>
            <w:r w:rsidRPr="00A2036C">
              <w:t xml:space="preserve"> vaø //.</w:t>
            </w:r>
          </w:p>
          <w:p w14:paraId="00F72DE5" w14:textId="77777777" w:rsidR="00352774" w:rsidRPr="00A2036C" w:rsidRDefault="00352774" w:rsidP="003A5968">
            <w:r w:rsidRPr="00A2036C">
              <w:t>-Vaäy vì sao a//b.</w:t>
            </w:r>
          </w:p>
          <w:p w14:paraId="25A862D7" w14:textId="77777777" w:rsidR="00352774" w:rsidRPr="00A2036C" w:rsidRDefault="00352774" w:rsidP="003A5968">
            <w:r w:rsidRPr="00A2036C">
              <w:t>GV goïi HS nhaéc laïi tính chaát cuûa hai ñöôøng thaúng song song.</w:t>
            </w:r>
          </w:p>
        </w:tc>
        <w:tc>
          <w:tcPr>
            <w:tcW w:w="3118" w:type="dxa"/>
            <w:tcBorders>
              <w:bottom w:val="single" w:sz="4" w:space="0" w:color="auto"/>
            </w:tcBorders>
          </w:tcPr>
          <w:p w14:paraId="47E491DF" w14:textId="77777777" w:rsidR="00352774" w:rsidRPr="00A2036C" w:rsidRDefault="00352774" w:rsidP="003A5968">
            <w:pPr>
              <w:rPr>
                <w:b/>
                <w:bCs/>
                <w:u w:val="single"/>
              </w:rPr>
            </w:pPr>
          </w:p>
          <w:p w14:paraId="26BCED18" w14:textId="77777777" w:rsidR="00352774" w:rsidRPr="00A2036C" w:rsidRDefault="00352774" w:rsidP="003A5968">
            <w:pPr>
              <w:rPr>
                <w:b/>
                <w:bCs/>
                <w:u w:val="single"/>
              </w:rPr>
            </w:pPr>
          </w:p>
          <w:p w14:paraId="38E0820B" w14:textId="77777777" w:rsidR="00352774" w:rsidRPr="00A2036C" w:rsidRDefault="00352774" w:rsidP="003A5968">
            <w:pPr>
              <w:rPr>
                <w:bCs/>
              </w:rPr>
            </w:pPr>
            <w:r w:rsidRPr="00A2036C">
              <w:rPr>
                <w:bCs/>
              </w:rPr>
              <w:t>- Thöïc hieän:</w:t>
            </w:r>
          </w:p>
          <w:p w14:paraId="17E9AF0C" w14:textId="77777777" w:rsidR="00352774" w:rsidRPr="00A2036C" w:rsidRDefault="00352774" w:rsidP="003A5968">
            <w:pPr>
              <w:rPr>
                <w:b/>
                <w:bCs/>
                <w:u w:val="single"/>
              </w:rPr>
            </w:pPr>
          </w:p>
          <w:p w14:paraId="7AED2B09" w14:textId="77777777" w:rsidR="00352774" w:rsidRPr="00A2036C" w:rsidRDefault="00352774" w:rsidP="003A5968">
            <w:pPr>
              <w:rPr>
                <w:b/>
                <w:bCs/>
                <w:u w:val="single"/>
              </w:rPr>
            </w:pPr>
          </w:p>
          <w:p w14:paraId="7798E3A4" w14:textId="77777777" w:rsidR="00352774" w:rsidRPr="00A2036C" w:rsidRDefault="00352774" w:rsidP="00244FFB">
            <w:pPr>
              <w:rPr>
                <w:bCs/>
              </w:rPr>
            </w:pPr>
            <w:r w:rsidRPr="00A2036C">
              <w:rPr>
                <w:bCs/>
              </w:rPr>
              <w:t>- Thöïc hieän:</w:t>
            </w:r>
          </w:p>
          <w:p w14:paraId="3F61EFA8" w14:textId="77777777" w:rsidR="00352774" w:rsidRDefault="00352774" w:rsidP="003A5968">
            <w:pPr>
              <w:rPr>
                <w:b/>
                <w:bCs/>
                <w:u w:val="single"/>
              </w:rPr>
            </w:pPr>
          </w:p>
          <w:p w14:paraId="2B33DB38" w14:textId="77777777" w:rsidR="00352774" w:rsidRDefault="00352774" w:rsidP="003A5968">
            <w:pPr>
              <w:rPr>
                <w:b/>
                <w:bCs/>
                <w:u w:val="single"/>
              </w:rPr>
            </w:pPr>
          </w:p>
          <w:p w14:paraId="7F6DCF5A" w14:textId="77777777" w:rsidR="00352774" w:rsidRDefault="00352774" w:rsidP="003A5968">
            <w:pPr>
              <w:rPr>
                <w:b/>
                <w:bCs/>
                <w:u w:val="single"/>
              </w:rPr>
            </w:pPr>
          </w:p>
          <w:p w14:paraId="32B8B1FF" w14:textId="77777777" w:rsidR="00352774" w:rsidRDefault="00352774" w:rsidP="003A5968">
            <w:pPr>
              <w:rPr>
                <w:b/>
                <w:bCs/>
                <w:u w:val="single"/>
              </w:rPr>
            </w:pPr>
          </w:p>
          <w:p w14:paraId="729158AD" w14:textId="77777777" w:rsidR="00352774" w:rsidRDefault="00352774" w:rsidP="003A5968">
            <w:pPr>
              <w:rPr>
                <w:b/>
                <w:bCs/>
                <w:u w:val="single"/>
              </w:rPr>
            </w:pPr>
          </w:p>
          <w:p w14:paraId="4D03EB45" w14:textId="77777777" w:rsidR="00352774" w:rsidRPr="00A2036C" w:rsidRDefault="00352774" w:rsidP="003A5968">
            <w:pPr>
              <w:rPr>
                <w:b/>
                <w:bCs/>
                <w:u w:val="single"/>
              </w:rPr>
            </w:pPr>
            <w:r w:rsidRPr="00A2036C">
              <w:rPr>
                <w:b/>
                <w:bCs/>
                <w:u w:val="single"/>
              </w:rPr>
              <w:t>Baøi 46 SGK/98:</w:t>
            </w:r>
          </w:p>
          <w:p w14:paraId="2A658AD0" w14:textId="77777777" w:rsidR="00352774" w:rsidRPr="00A2036C" w:rsidRDefault="00352774" w:rsidP="003A5968"/>
          <w:p w14:paraId="148B11C0" w14:textId="77777777" w:rsidR="00352774" w:rsidRPr="00A2036C" w:rsidRDefault="00352774" w:rsidP="003A5968"/>
          <w:p w14:paraId="3634B177" w14:textId="77777777" w:rsidR="00352774" w:rsidRPr="00A2036C" w:rsidRDefault="00352774" w:rsidP="003A5968"/>
          <w:p w14:paraId="1E88FD58" w14:textId="77777777" w:rsidR="00352774" w:rsidRPr="00A2036C" w:rsidRDefault="00352774" w:rsidP="003A5968"/>
          <w:p w14:paraId="086BEE04" w14:textId="77777777" w:rsidR="00352774" w:rsidRPr="00A2036C" w:rsidRDefault="00352774" w:rsidP="003A5968">
            <w:r w:rsidRPr="00A2036C">
              <w:t>-HS nhaéc laïi.</w:t>
            </w:r>
          </w:p>
          <w:p w14:paraId="2F96C926" w14:textId="77777777" w:rsidR="00352774" w:rsidRPr="00A2036C" w:rsidRDefault="00352774" w:rsidP="003A5968"/>
          <w:p w14:paraId="46AF8B66" w14:textId="77777777" w:rsidR="00352774" w:rsidRPr="00A2036C" w:rsidRDefault="00352774" w:rsidP="003A5968">
            <w:r w:rsidRPr="00A2036C">
              <w:t xml:space="preserve">-Vì cuøng </w:t>
            </w:r>
            <w:r w:rsidRPr="00A2036C">
              <w:sym w:font="Symbol" w:char="F05E"/>
            </w:r>
            <w:r w:rsidRPr="00A2036C">
              <w:t xml:space="preserve"> c.</w:t>
            </w:r>
          </w:p>
          <w:p w14:paraId="5783A4AA" w14:textId="77777777" w:rsidR="00352774" w:rsidRDefault="00352774" w:rsidP="003A5968">
            <w:r w:rsidRPr="00A2036C">
              <w:t>-HS nhaéc laïi.</w:t>
            </w:r>
          </w:p>
          <w:p w14:paraId="7050FB13" w14:textId="77777777" w:rsidR="00352774" w:rsidRPr="00A2036C" w:rsidRDefault="00352774" w:rsidP="003A5968"/>
        </w:tc>
        <w:tc>
          <w:tcPr>
            <w:tcW w:w="3686" w:type="dxa"/>
            <w:tcBorders>
              <w:bottom w:val="single" w:sz="4" w:space="0" w:color="auto"/>
            </w:tcBorders>
          </w:tcPr>
          <w:p w14:paraId="6DBD08A0" w14:textId="77777777" w:rsidR="00352774" w:rsidRPr="00A2036C" w:rsidRDefault="00352774" w:rsidP="003F2A31">
            <w:pPr>
              <w:rPr>
                <w:u w:val="single"/>
              </w:rPr>
            </w:pPr>
            <w:r w:rsidRPr="00A2036C">
              <w:rPr>
                <w:u w:val="single"/>
              </w:rPr>
              <w:t>I/ Chöõa baøi taäp.</w:t>
            </w:r>
          </w:p>
          <w:p w14:paraId="0800E4BB" w14:textId="77777777" w:rsidR="00352774" w:rsidRPr="00A2036C" w:rsidRDefault="00352774" w:rsidP="003F2A31">
            <w:pPr>
              <w:rPr>
                <w:b/>
                <w:bCs/>
                <w:u w:val="single"/>
              </w:rPr>
            </w:pPr>
            <w:r w:rsidRPr="00A2036C">
              <w:rPr>
                <w:b/>
                <w:bCs/>
                <w:u w:val="single"/>
              </w:rPr>
              <w:t>Baøi 46 SGK/98:</w:t>
            </w:r>
          </w:p>
          <w:p w14:paraId="25537E20" w14:textId="77777777" w:rsidR="00352774" w:rsidRPr="00A2036C" w:rsidRDefault="00352774" w:rsidP="003A5968">
            <w:pPr>
              <w:jc w:val="center"/>
              <w:rPr>
                <w:b/>
                <w:bCs/>
                <w:u w:val="single"/>
              </w:rPr>
            </w:pPr>
            <w:r w:rsidRPr="00A2036C">
              <w:rPr>
                <w:b/>
                <w:bCs/>
                <w:u w:val="single"/>
              </w:rPr>
              <w:t>Giaûi:</w:t>
            </w:r>
          </w:p>
          <w:p w14:paraId="0F1A6134" w14:textId="77777777" w:rsidR="00352774" w:rsidRPr="00A2036C" w:rsidRDefault="00352774" w:rsidP="003A5968">
            <w:r w:rsidRPr="00A2036C">
              <w:t>a) Vì</w:t>
            </w:r>
            <w:r w:rsidRPr="00A2036C">
              <w:tab/>
              <w:t>a</w:t>
            </w:r>
            <w:r w:rsidRPr="00A2036C">
              <w:sym w:font="Symbol" w:char="F05E"/>
            </w:r>
            <w:r w:rsidRPr="00A2036C">
              <w:t>c (taïi A)</w:t>
            </w:r>
          </w:p>
          <w:p w14:paraId="020FB7A0" w14:textId="77777777" w:rsidR="00352774" w:rsidRPr="00A2036C" w:rsidRDefault="00352774" w:rsidP="003A5968">
            <w:r w:rsidRPr="00A2036C">
              <w:tab/>
              <w:t>b</w:t>
            </w:r>
            <w:r w:rsidRPr="00A2036C">
              <w:sym w:font="Symbol" w:char="F05E"/>
            </w:r>
            <w:r w:rsidRPr="00A2036C">
              <w:t>c (taïi B)</w:t>
            </w:r>
          </w:p>
          <w:p w14:paraId="30041D4A" w14:textId="77777777" w:rsidR="00352774" w:rsidRPr="00A2036C" w:rsidRDefault="00352774" w:rsidP="003A5968">
            <w:r w:rsidRPr="00A2036C">
              <w:t>=&gt; a//b</w:t>
            </w:r>
          </w:p>
          <w:p w14:paraId="28E46126" w14:textId="77777777" w:rsidR="00352774" w:rsidRPr="00A2036C" w:rsidRDefault="00352774" w:rsidP="003A5968">
            <w:r w:rsidRPr="00A2036C">
              <w:t>b) Vì a//b</w:t>
            </w:r>
          </w:p>
          <w:p w14:paraId="5C6FC14D" w14:textId="77777777" w:rsidR="00352774" w:rsidRPr="00A2036C" w:rsidRDefault="00352774" w:rsidP="003A5968">
            <w:r w:rsidRPr="00A2036C">
              <w:t>=&gt;</w:t>
            </w:r>
            <w:r w:rsidRPr="00A2036C">
              <w:rPr>
                <w:position w:val="-4"/>
              </w:rPr>
              <w:object w:dxaOrig="260" w:dyaOrig="320" w14:anchorId="41F0F4D5">
                <v:shape id="_x0000_i1342" type="#_x0000_t75" style="width:13pt;height:16pt" o:ole="">
                  <v:imagedata r:id="rId426" o:title=""/>
                </v:shape>
                <o:OLEObject Type="Embed" ProgID="Equation.DSMT4" ShapeID="_x0000_i1342" DrawAspect="Content" ObjectID="_1664267148" r:id="rId427"/>
              </w:object>
            </w:r>
            <w:r w:rsidRPr="00A2036C">
              <w:t>+</w:t>
            </w:r>
            <w:r w:rsidRPr="00A2036C">
              <w:rPr>
                <w:position w:val="-6"/>
              </w:rPr>
              <w:object w:dxaOrig="240" w:dyaOrig="340" w14:anchorId="53ED7535">
                <v:shape id="_x0000_i1343" type="#_x0000_t75" style="width:12pt;height:17pt" o:ole="">
                  <v:imagedata r:id="rId428" o:title=""/>
                </v:shape>
                <o:OLEObject Type="Embed" ProgID="Equation.DSMT4" ShapeID="_x0000_i1343" DrawAspect="Content" ObjectID="_1664267149" r:id="rId429"/>
              </w:object>
            </w:r>
            <w:r w:rsidRPr="00A2036C">
              <w:t>=180</w:t>
            </w:r>
            <w:r w:rsidRPr="00A2036C">
              <w:rPr>
                <w:vertAlign w:val="superscript"/>
              </w:rPr>
              <w:t>0</w:t>
            </w:r>
            <w:r w:rsidRPr="00A2036C">
              <w:t xml:space="preserve"> (2 goùc trong cuøng phía)</w:t>
            </w:r>
          </w:p>
          <w:p w14:paraId="4657804A" w14:textId="77777777" w:rsidR="00352774" w:rsidRPr="00A2036C" w:rsidRDefault="00352774" w:rsidP="003A5968">
            <w:r w:rsidRPr="00A2036C">
              <w:t xml:space="preserve">=&gt; </w:t>
            </w:r>
            <w:r w:rsidRPr="00A2036C">
              <w:rPr>
                <w:position w:val="-6"/>
              </w:rPr>
              <w:object w:dxaOrig="240" w:dyaOrig="340" w14:anchorId="57B64653">
                <v:shape id="_x0000_i1344" type="#_x0000_t75" style="width:12pt;height:17pt" o:ole="">
                  <v:imagedata r:id="rId428" o:title=""/>
                </v:shape>
                <o:OLEObject Type="Embed" ProgID="Equation.DSMT4" ShapeID="_x0000_i1344" DrawAspect="Content" ObjectID="_1664267150" r:id="rId430"/>
              </w:object>
            </w:r>
            <w:r w:rsidRPr="00A2036C">
              <w:t xml:space="preserve"> = 60</w:t>
            </w:r>
            <w:r w:rsidRPr="00A2036C">
              <w:rPr>
                <w:vertAlign w:val="superscript"/>
              </w:rPr>
              <w:t>0</w:t>
            </w:r>
          </w:p>
        </w:tc>
      </w:tr>
      <w:tr w:rsidR="00352774" w:rsidRPr="00A2036C" w14:paraId="51EE0156" w14:textId="77777777" w:rsidTr="005F2C71">
        <w:tblPrEx>
          <w:tblCellMar>
            <w:top w:w="0" w:type="dxa"/>
            <w:bottom w:w="0" w:type="dxa"/>
          </w:tblCellMar>
        </w:tblPrEx>
        <w:trPr>
          <w:trHeight w:val="4210"/>
        </w:trPr>
        <w:tc>
          <w:tcPr>
            <w:tcW w:w="2977" w:type="dxa"/>
            <w:tcBorders>
              <w:top w:val="single" w:sz="4" w:space="0" w:color="auto"/>
              <w:bottom w:val="single" w:sz="4" w:space="0" w:color="auto"/>
            </w:tcBorders>
          </w:tcPr>
          <w:p w14:paraId="51E55AF3" w14:textId="77777777" w:rsidR="00352774" w:rsidRPr="00A2036C" w:rsidRDefault="00352774" w:rsidP="003A5968">
            <w:pPr>
              <w:rPr>
                <w:b/>
                <w:bCs/>
                <w:u w:val="single"/>
              </w:rPr>
            </w:pPr>
            <w:r w:rsidRPr="00A2036C">
              <w:rPr>
                <w:b/>
                <w:bCs/>
                <w:u w:val="single"/>
              </w:rPr>
              <w:lastRenderedPageBreak/>
              <w:t>Hoaït ñoäng 2</w:t>
            </w:r>
            <w:r w:rsidRPr="00A2036C">
              <w:rPr>
                <w:bCs/>
              </w:rPr>
              <w:t>: Luyeän taäp.</w:t>
            </w:r>
          </w:p>
          <w:p w14:paraId="66DF0E3E" w14:textId="77777777" w:rsidR="00352774" w:rsidRPr="00A2036C" w:rsidRDefault="00352774" w:rsidP="003A5968">
            <w:pPr>
              <w:rPr>
                <w:b/>
                <w:bCs/>
                <w:u w:val="single"/>
              </w:rPr>
            </w:pPr>
            <w:r w:rsidRPr="00A2036C">
              <w:rPr>
                <w:b/>
                <w:bCs/>
                <w:u w:val="single"/>
              </w:rPr>
              <w:t>Baøi 47 SGK/98:</w:t>
            </w:r>
          </w:p>
          <w:p w14:paraId="163244EE" w14:textId="77777777" w:rsidR="00352774" w:rsidRPr="00A2036C" w:rsidRDefault="00352774" w:rsidP="003A5968">
            <w:r w:rsidRPr="00A2036C">
              <w:t xml:space="preserve">a//b, </w:t>
            </w:r>
            <w:r w:rsidRPr="00A2036C">
              <w:rPr>
                <w:position w:val="-4"/>
              </w:rPr>
              <w:object w:dxaOrig="260" w:dyaOrig="320" w14:anchorId="06B4B05A">
                <v:shape id="_x0000_i1345" type="#_x0000_t75" style="width:13pt;height:16pt" o:ole="">
                  <v:imagedata r:id="rId431" o:title=""/>
                </v:shape>
                <o:OLEObject Type="Embed" ProgID="Equation.DSMT4" ShapeID="_x0000_i1345" DrawAspect="Content" ObjectID="_1664267151" r:id="rId432"/>
              </w:object>
            </w:r>
            <w:r w:rsidRPr="00A2036C">
              <w:t>= 90</w:t>
            </w:r>
            <w:r w:rsidRPr="00A2036C">
              <w:rPr>
                <w:vertAlign w:val="superscript"/>
              </w:rPr>
              <w:t>0</w:t>
            </w:r>
            <w:r w:rsidRPr="00A2036C">
              <w:t xml:space="preserve">, </w:t>
            </w:r>
            <w:r w:rsidRPr="00A2036C">
              <w:rPr>
                <w:position w:val="-6"/>
              </w:rPr>
              <w:object w:dxaOrig="240" w:dyaOrig="340" w14:anchorId="5CDE2A23">
                <v:shape id="_x0000_i1346" type="#_x0000_t75" style="width:12pt;height:17pt" o:ole="">
                  <v:imagedata r:id="rId433" o:title=""/>
                </v:shape>
                <o:OLEObject Type="Embed" ProgID="Equation.DSMT4" ShapeID="_x0000_i1346" DrawAspect="Content" ObjectID="_1664267152" r:id="rId434"/>
              </w:object>
            </w:r>
            <w:r w:rsidRPr="00A2036C">
              <w:t>=130</w:t>
            </w:r>
            <w:r w:rsidRPr="00A2036C">
              <w:rPr>
                <w:vertAlign w:val="superscript"/>
              </w:rPr>
              <w:t>0</w:t>
            </w:r>
            <w:r w:rsidRPr="00A2036C">
              <w:t>.</w:t>
            </w:r>
          </w:p>
          <w:p w14:paraId="218B2139" w14:textId="77777777" w:rsidR="00352774" w:rsidRPr="00A2036C" w:rsidRDefault="00352774" w:rsidP="003A5968">
            <w:r w:rsidRPr="00A2036C">
              <w:t xml:space="preserve">Tính </w:t>
            </w:r>
            <w:r w:rsidRPr="00A2036C">
              <w:rPr>
                <w:position w:val="-4"/>
              </w:rPr>
              <w:object w:dxaOrig="240" w:dyaOrig="320" w14:anchorId="52035875">
                <v:shape id="_x0000_i1347" type="#_x0000_t75" style="width:12pt;height:16pt" o:ole="">
                  <v:imagedata r:id="rId435" o:title=""/>
                </v:shape>
                <o:OLEObject Type="Embed" ProgID="Equation.DSMT4" ShapeID="_x0000_i1347" DrawAspect="Content" ObjectID="_1664267153" r:id="rId436"/>
              </w:object>
            </w:r>
            <w:r w:rsidRPr="00A2036C">
              <w:t xml:space="preserve">, </w:t>
            </w:r>
            <w:r w:rsidRPr="00A2036C">
              <w:rPr>
                <w:position w:val="-4"/>
              </w:rPr>
              <w:object w:dxaOrig="260" w:dyaOrig="320" w14:anchorId="65654EE0">
                <v:shape id="_x0000_i1348" type="#_x0000_t75" style="width:13pt;height:16pt" o:ole="">
                  <v:imagedata r:id="rId437" o:title=""/>
                </v:shape>
                <o:OLEObject Type="Embed" ProgID="Equation.DSMT4" ShapeID="_x0000_i1348" DrawAspect="Content" ObjectID="_1664267154" r:id="rId438"/>
              </w:object>
            </w:r>
          </w:p>
          <w:p w14:paraId="71865B79" w14:textId="77777777" w:rsidR="00352774" w:rsidRPr="00A2036C" w:rsidRDefault="00352774" w:rsidP="003A5968">
            <w:r w:rsidRPr="00A2036C">
              <w:object w:dxaOrig="3180" w:dyaOrig="1740" w14:anchorId="7A8FE76D">
                <v:shape id="_x0000_i1349" type="#_x0000_t75" style="width:159pt;height:87pt" o:ole="">
                  <v:imagedata r:id="rId439" o:title=""/>
                </v:shape>
                <o:OLEObject Type="Embed" ProgID="PBrush" ShapeID="_x0000_i1349" DrawAspect="Content" ObjectID="_1664267155" r:id="rId440"/>
              </w:object>
            </w:r>
          </w:p>
        </w:tc>
        <w:tc>
          <w:tcPr>
            <w:tcW w:w="3118" w:type="dxa"/>
            <w:tcBorders>
              <w:top w:val="single" w:sz="4" w:space="0" w:color="auto"/>
              <w:bottom w:val="single" w:sz="4" w:space="0" w:color="auto"/>
            </w:tcBorders>
          </w:tcPr>
          <w:p w14:paraId="4A703402" w14:textId="77777777" w:rsidR="00352774" w:rsidRPr="00A2036C" w:rsidRDefault="00352774" w:rsidP="003A5968">
            <w:pPr>
              <w:rPr>
                <w:b/>
                <w:bCs/>
                <w:u w:val="single"/>
              </w:rPr>
            </w:pPr>
          </w:p>
        </w:tc>
        <w:tc>
          <w:tcPr>
            <w:tcW w:w="3686" w:type="dxa"/>
            <w:tcBorders>
              <w:top w:val="single" w:sz="4" w:space="0" w:color="auto"/>
              <w:bottom w:val="single" w:sz="4" w:space="0" w:color="auto"/>
            </w:tcBorders>
          </w:tcPr>
          <w:p w14:paraId="4D87FEBA" w14:textId="77777777" w:rsidR="00352774" w:rsidRPr="00A2036C" w:rsidRDefault="00352774" w:rsidP="000A0080">
            <w:pPr>
              <w:rPr>
                <w:bCs/>
                <w:u w:val="single"/>
              </w:rPr>
            </w:pPr>
            <w:r w:rsidRPr="00A2036C">
              <w:rPr>
                <w:bCs/>
                <w:u w:val="single"/>
              </w:rPr>
              <w:t>II/ Luyeän taäp.</w:t>
            </w:r>
          </w:p>
          <w:p w14:paraId="754402C7" w14:textId="77777777" w:rsidR="00352774" w:rsidRPr="00A2036C" w:rsidRDefault="00352774" w:rsidP="000A0080">
            <w:pPr>
              <w:rPr>
                <w:b/>
                <w:bCs/>
                <w:u w:val="single"/>
              </w:rPr>
            </w:pPr>
            <w:r w:rsidRPr="00A2036C">
              <w:rPr>
                <w:b/>
                <w:bCs/>
                <w:u w:val="single"/>
              </w:rPr>
              <w:t>Baøi 47 SGK/98:</w:t>
            </w:r>
          </w:p>
          <w:p w14:paraId="4D2B8AFF" w14:textId="77777777" w:rsidR="00352774" w:rsidRPr="00A2036C" w:rsidRDefault="00352774" w:rsidP="003A5968">
            <w:pPr>
              <w:jc w:val="center"/>
              <w:rPr>
                <w:b/>
                <w:bCs/>
                <w:u w:val="single"/>
              </w:rPr>
            </w:pPr>
            <w:r w:rsidRPr="00A2036C">
              <w:rPr>
                <w:b/>
                <w:bCs/>
                <w:u w:val="single"/>
              </w:rPr>
              <w:t>Giaûi:</w:t>
            </w:r>
          </w:p>
          <w:p w14:paraId="1A803879" w14:textId="77777777" w:rsidR="00352774" w:rsidRPr="00A2036C" w:rsidRDefault="00352774" w:rsidP="003A5968">
            <w:r w:rsidRPr="00A2036C">
              <w:t>Vì a//b</w:t>
            </w:r>
          </w:p>
          <w:p w14:paraId="440339A5" w14:textId="77777777" w:rsidR="00352774" w:rsidRPr="00A2036C" w:rsidRDefault="00352774" w:rsidP="003A5968">
            <w:r w:rsidRPr="00A2036C">
              <w:t xml:space="preserve">Vaø a </w:t>
            </w:r>
            <w:r w:rsidRPr="00A2036C">
              <w:sym w:font="Symbol" w:char="F05E"/>
            </w:r>
            <w:r w:rsidRPr="00A2036C">
              <w:t xml:space="preserve"> c (taïi A)</w:t>
            </w:r>
          </w:p>
          <w:p w14:paraId="4AC757EA" w14:textId="77777777" w:rsidR="00352774" w:rsidRPr="00A2036C" w:rsidRDefault="00352774" w:rsidP="003A5968">
            <w:r w:rsidRPr="00A2036C">
              <w:t xml:space="preserve">=&gt; b </w:t>
            </w:r>
            <w:r w:rsidRPr="00A2036C">
              <w:sym w:font="Symbol" w:char="F05E"/>
            </w:r>
            <w:r w:rsidRPr="00A2036C">
              <w:t xml:space="preserve"> c (taïi B)</w:t>
            </w:r>
          </w:p>
          <w:p w14:paraId="5C849834" w14:textId="77777777" w:rsidR="00352774" w:rsidRPr="00A2036C" w:rsidRDefault="00352774" w:rsidP="003A5968">
            <w:r w:rsidRPr="00A2036C">
              <w:t xml:space="preserve">=&gt; </w:t>
            </w:r>
            <w:r w:rsidRPr="00A2036C">
              <w:rPr>
                <w:position w:val="-4"/>
              </w:rPr>
              <w:object w:dxaOrig="240" w:dyaOrig="320" w14:anchorId="7DAE2AB1">
                <v:shape id="_x0000_i1350" type="#_x0000_t75" style="width:12pt;height:16pt" o:ole="">
                  <v:imagedata r:id="rId441" o:title=""/>
                </v:shape>
                <o:OLEObject Type="Embed" ProgID="Equation.DSMT4" ShapeID="_x0000_i1350" DrawAspect="Content" ObjectID="_1664267156" r:id="rId442"/>
              </w:object>
            </w:r>
            <w:r w:rsidRPr="00A2036C">
              <w:t>= 90</w:t>
            </w:r>
            <w:r w:rsidRPr="00A2036C">
              <w:rPr>
                <w:vertAlign w:val="superscript"/>
              </w:rPr>
              <w:t>0</w:t>
            </w:r>
            <w:r w:rsidRPr="00A2036C">
              <w:t>.</w:t>
            </w:r>
          </w:p>
          <w:p w14:paraId="65CFE7D1" w14:textId="77777777" w:rsidR="00352774" w:rsidRPr="00A2036C" w:rsidRDefault="00352774" w:rsidP="003A5968">
            <w:r w:rsidRPr="00A2036C">
              <w:t>Vì a//b</w:t>
            </w:r>
          </w:p>
          <w:p w14:paraId="73FD3076" w14:textId="77777777" w:rsidR="00352774" w:rsidRPr="00A2036C" w:rsidRDefault="00352774" w:rsidP="003A5968">
            <w:r w:rsidRPr="00A2036C">
              <w:t xml:space="preserve">=&gt; </w:t>
            </w:r>
            <w:r w:rsidRPr="00A2036C">
              <w:rPr>
                <w:position w:val="-4"/>
              </w:rPr>
              <w:object w:dxaOrig="260" w:dyaOrig="320" w14:anchorId="1DA8D04C">
                <v:shape id="_x0000_i1351" type="#_x0000_t75" style="width:13pt;height:16pt" o:ole="">
                  <v:imagedata r:id="rId443" o:title=""/>
                </v:shape>
                <o:OLEObject Type="Embed" ProgID="Equation.DSMT4" ShapeID="_x0000_i1351" DrawAspect="Content" ObjectID="_1664267157" r:id="rId444"/>
              </w:object>
            </w:r>
            <w:r w:rsidRPr="00A2036C">
              <w:t>+</w:t>
            </w:r>
            <w:r w:rsidRPr="00A2036C">
              <w:rPr>
                <w:position w:val="-6"/>
              </w:rPr>
              <w:object w:dxaOrig="240" w:dyaOrig="340" w14:anchorId="704BC128">
                <v:shape id="_x0000_i1352" type="#_x0000_t75" style="width:12pt;height:17pt" o:ole="">
                  <v:imagedata r:id="rId428" o:title=""/>
                </v:shape>
                <o:OLEObject Type="Embed" ProgID="Equation.DSMT4" ShapeID="_x0000_i1352" DrawAspect="Content" ObjectID="_1664267158" r:id="rId445"/>
              </w:object>
            </w:r>
            <w:r w:rsidRPr="00A2036C">
              <w:t>= 180</w:t>
            </w:r>
            <w:r w:rsidRPr="00A2036C">
              <w:rPr>
                <w:vertAlign w:val="superscript"/>
              </w:rPr>
              <w:t>0</w:t>
            </w:r>
            <w:r w:rsidRPr="00A2036C">
              <w:t xml:space="preserve"> (2 goùc trong cuøng phía)</w:t>
            </w:r>
          </w:p>
          <w:p w14:paraId="53392284" w14:textId="77777777" w:rsidR="00352774" w:rsidRPr="00A2036C" w:rsidRDefault="00352774" w:rsidP="003A5968">
            <w:r w:rsidRPr="00A2036C">
              <w:t>=&gt;</w:t>
            </w:r>
            <w:r w:rsidRPr="00A2036C">
              <w:rPr>
                <w:position w:val="-4"/>
              </w:rPr>
              <w:object w:dxaOrig="260" w:dyaOrig="320" w14:anchorId="253E1BA9">
                <v:shape id="_x0000_i1353" type="#_x0000_t75" style="width:13pt;height:16pt" o:ole="">
                  <v:imagedata r:id="rId443" o:title=""/>
                </v:shape>
                <o:OLEObject Type="Embed" ProgID="Equation.DSMT4" ShapeID="_x0000_i1353" DrawAspect="Content" ObjectID="_1664267159" r:id="rId446"/>
              </w:object>
            </w:r>
            <w:r w:rsidRPr="00A2036C">
              <w:t>= 50</w:t>
            </w:r>
            <w:r w:rsidRPr="00A2036C">
              <w:rPr>
                <w:vertAlign w:val="superscript"/>
              </w:rPr>
              <w:t>0</w:t>
            </w:r>
          </w:p>
        </w:tc>
      </w:tr>
    </w:tbl>
    <w:p w14:paraId="32B622D9" w14:textId="77777777" w:rsidR="00A2036C" w:rsidRDefault="00A2036C" w:rsidP="004723D8">
      <w:pPr>
        <w:rPr>
          <w:rFonts w:ascii="Times New Roman" w:hAnsi="Times New Roman"/>
          <w:lang w:val="es-ES"/>
        </w:rPr>
      </w:pPr>
    </w:p>
    <w:p w14:paraId="1063BA2C" w14:textId="77777777" w:rsidR="00A2036C" w:rsidRDefault="004723D8" w:rsidP="004723D8">
      <w:pPr>
        <w:rPr>
          <w:rFonts w:ascii="Times New Roman" w:hAnsi="Times New Roman"/>
          <w:lang w:val="es-ES"/>
        </w:rPr>
      </w:pPr>
      <w:r w:rsidRPr="00A2036C">
        <w:rPr>
          <w:rFonts w:ascii="Times New Roman" w:hAnsi="Times New Roman"/>
          <w:lang w:val="es-ES"/>
        </w:rPr>
        <w:t>3. Hoạt động luyện tập</w:t>
      </w:r>
    </w:p>
    <w:p w14:paraId="5CE9ED91" w14:textId="77777777" w:rsidR="004723D8" w:rsidRPr="00A2036C" w:rsidRDefault="004723D8" w:rsidP="004723D8">
      <w:pPr>
        <w:rPr>
          <w:rFonts w:ascii="Times New Roman" w:hAnsi="Times New Roman"/>
          <w:lang w:val="es-ES"/>
        </w:rPr>
      </w:pPr>
      <w:r w:rsidRPr="00A2036C">
        <w:rPr>
          <w:rFonts w:ascii="Times New Roman" w:hAnsi="Times New Roman"/>
          <w:lang w:val="es-ES"/>
        </w:rPr>
        <w:t>4, Hoạt động vận dụng</w:t>
      </w:r>
    </w:p>
    <w:p w14:paraId="154BCDBD" w14:textId="77777777" w:rsidR="00A2036C" w:rsidRPr="00A2036C" w:rsidRDefault="00A2036C" w:rsidP="00A2036C">
      <w:pPr>
        <w:ind w:left="720"/>
      </w:pPr>
      <w:r w:rsidRPr="00A2036C">
        <w:rPr>
          <w:b/>
          <w:bCs/>
          <w:u w:val="single"/>
          <w:lang w:val="es-ES"/>
        </w:rPr>
        <w:t>Ñeà baøi 1:</w:t>
      </w:r>
      <w:r w:rsidRPr="00A2036C">
        <w:rPr>
          <w:lang w:val="es-ES"/>
        </w:rPr>
        <w:t xml:space="preserve"> Cho tam giaùc ABC. </w:t>
      </w:r>
      <w:r w:rsidRPr="00A2036C">
        <w:t xml:space="preserve">Keû tia phaân giaùc AD cuûa </w:t>
      </w:r>
      <w:r w:rsidRPr="00A2036C">
        <w:rPr>
          <w:position w:val="-4"/>
        </w:rPr>
        <w:object w:dxaOrig="260" w:dyaOrig="320" w14:anchorId="5AB7ED3F">
          <v:shape id="_x0000_i1354" type="#_x0000_t75" style="width:13pt;height:16pt" o:ole="">
            <v:imagedata r:id="rId447" o:title=""/>
          </v:shape>
          <o:OLEObject Type="Embed" ProgID="Equation.DSMT4" ShapeID="_x0000_i1354" DrawAspect="Content" ObjectID="_1664267160" r:id="rId448"/>
        </w:object>
      </w:r>
      <w:r w:rsidRPr="00A2036C">
        <w:t xml:space="preserve">(D </w:t>
      </w:r>
      <w:r w:rsidRPr="00A2036C">
        <w:sym w:font="Symbol" w:char="F0CE"/>
      </w:r>
      <w:r w:rsidRPr="00A2036C">
        <w:t xml:space="preserve"> BC). Töø moät ñieåm M thuoäc ñoaïn thaúng DC, ta keû ñöôøng thaúng // vôùi AD. Ñöôøng thaúng naøy caét caïnh AC ôû ñieåm E vaø caét tia ñoái cuûa tia AB taïi ñieåm F. Chöùng minh:</w:t>
      </w:r>
    </w:p>
    <w:p w14:paraId="18207B05" w14:textId="77777777" w:rsidR="00A2036C" w:rsidRPr="00A2036C" w:rsidRDefault="00A2036C" w:rsidP="00A2036C">
      <w:pPr>
        <w:ind w:left="720"/>
      </w:pPr>
      <w:r w:rsidRPr="00A2036C">
        <w:t xml:space="preserve">a) </w:t>
      </w:r>
      <w:r w:rsidRPr="00A2036C">
        <w:rPr>
          <w:position w:val="-4"/>
        </w:rPr>
        <w:object w:dxaOrig="580" w:dyaOrig="340" w14:anchorId="5D157555">
          <v:shape id="_x0000_i1355" type="#_x0000_t75" style="width:29pt;height:17pt" o:ole="">
            <v:imagedata r:id="rId449" o:title=""/>
          </v:shape>
          <o:OLEObject Type="Embed" ProgID="Equation.DSMT4" ShapeID="_x0000_i1355" DrawAspect="Content" ObjectID="_1664267161" r:id="rId450"/>
        </w:object>
      </w:r>
      <w:r w:rsidRPr="00A2036C">
        <w:t xml:space="preserve"> = </w:t>
      </w:r>
      <w:r w:rsidRPr="00A2036C">
        <w:rPr>
          <w:position w:val="-4"/>
        </w:rPr>
        <w:object w:dxaOrig="520" w:dyaOrig="340" w14:anchorId="1B4329DA">
          <v:shape id="_x0000_i1356" type="#_x0000_t75" style="width:26pt;height:17pt" o:ole="">
            <v:imagedata r:id="rId451" o:title=""/>
          </v:shape>
          <o:OLEObject Type="Embed" ProgID="Equation.DSMT4" ShapeID="_x0000_i1356" DrawAspect="Content" ObjectID="_1664267162" r:id="rId452"/>
        </w:object>
      </w:r>
    </w:p>
    <w:p w14:paraId="311C1A80" w14:textId="77777777" w:rsidR="00A2036C" w:rsidRPr="00A2036C" w:rsidRDefault="00A2036C" w:rsidP="00A2036C">
      <w:pPr>
        <w:ind w:left="720"/>
      </w:pPr>
      <w:r w:rsidRPr="00A2036C">
        <w:t xml:space="preserve">b) </w:t>
      </w:r>
      <w:r w:rsidRPr="00A2036C">
        <w:rPr>
          <w:position w:val="-4"/>
        </w:rPr>
        <w:object w:dxaOrig="520" w:dyaOrig="340" w14:anchorId="7AA96037">
          <v:shape id="_x0000_i1357" type="#_x0000_t75" style="width:26pt;height:17pt" o:ole="">
            <v:imagedata r:id="rId453" o:title=""/>
          </v:shape>
          <o:OLEObject Type="Embed" ProgID="Equation.DSMT4" ShapeID="_x0000_i1357" DrawAspect="Content" ObjectID="_1664267163" r:id="rId454"/>
        </w:object>
      </w:r>
      <w:r w:rsidRPr="00A2036C">
        <w:t xml:space="preserve"> = </w:t>
      </w:r>
      <w:r w:rsidRPr="00A2036C">
        <w:rPr>
          <w:position w:val="-4"/>
        </w:rPr>
        <w:object w:dxaOrig="520" w:dyaOrig="340" w14:anchorId="4EDD1DE2">
          <v:shape id="_x0000_i1358" type="#_x0000_t75" style="width:26pt;height:17pt" o:ole="">
            <v:imagedata r:id="rId455" o:title=""/>
          </v:shape>
          <o:OLEObject Type="Embed" ProgID="Equation.DSMT4" ShapeID="_x0000_i1358" DrawAspect="Content" ObjectID="_1664267164" r:id="rId456"/>
        </w:object>
      </w:r>
    </w:p>
    <w:p w14:paraId="1E31765F" w14:textId="77777777" w:rsidR="00A2036C" w:rsidRPr="00A2036C" w:rsidRDefault="00A2036C" w:rsidP="00A2036C">
      <w:pPr>
        <w:ind w:left="720"/>
      </w:pPr>
      <w:r w:rsidRPr="00A2036C">
        <w:t xml:space="preserve">c) </w:t>
      </w:r>
      <w:r w:rsidRPr="00A2036C">
        <w:rPr>
          <w:position w:val="-4"/>
        </w:rPr>
        <w:object w:dxaOrig="520" w:dyaOrig="340" w14:anchorId="13D04357">
          <v:shape id="_x0000_i1359" type="#_x0000_t75" style="width:26pt;height:17pt" o:ole="">
            <v:imagedata r:id="rId457" o:title=""/>
          </v:shape>
          <o:OLEObject Type="Embed" ProgID="Equation.DSMT4" ShapeID="_x0000_i1359" DrawAspect="Content" ObjectID="_1664267165" r:id="rId458"/>
        </w:object>
      </w:r>
      <w:r w:rsidRPr="00A2036C">
        <w:t xml:space="preserve"> = </w:t>
      </w:r>
      <w:r w:rsidRPr="00A2036C">
        <w:rPr>
          <w:position w:val="-6"/>
        </w:rPr>
        <w:object w:dxaOrig="600" w:dyaOrig="360" w14:anchorId="37B42B16">
          <v:shape id="_x0000_i1360" type="#_x0000_t75" style="width:30pt;height:18pt" o:ole="">
            <v:imagedata r:id="rId459" o:title=""/>
          </v:shape>
          <o:OLEObject Type="Embed" ProgID="Equation.DSMT4" ShapeID="_x0000_i1360" DrawAspect="Content" ObjectID="_1664267166" r:id="rId460"/>
        </w:object>
      </w:r>
    </w:p>
    <w:p w14:paraId="6A96D421" w14:textId="77777777" w:rsidR="004723D8" w:rsidRPr="00A2036C" w:rsidRDefault="004723D8" w:rsidP="004723D8">
      <w:pPr>
        <w:rPr>
          <w:rFonts w:ascii="Times New Roman" w:hAnsi="Times New Roman"/>
          <w:lang w:val="es-ES"/>
        </w:rPr>
      </w:pPr>
      <w:r w:rsidRPr="00A2036C">
        <w:rPr>
          <w:rFonts w:ascii="Times New Roman" w:hAnsi="Times New Roman"/>
          <w:lang w:val="es-ES"/>
        </w:rPr>
        <w:t>5, Hoạt động tìm tòi mở rộng</w:t>
      </w:r>
    </w:p>
    <w:p w14:paraId="3754E9FA" w14:textId="77777777" w:rsidR="00A2036C" w:rsidRPr="00A2036C" w:rsidRDefault="00A2036C" w:rsidP="00A2036C">
      <w:pPr>
        <w:ind w:left="720"/>
        <w:rPr>
          <w:lang w:val="es-ES"/>
        </w:rPr>
      </w:pPr>
      <w:r w:rsidRPr="00A2036C">
        <w:rPr>
          <w:b/>
          <w:bCs/>
          <w:u w:val="single"/>
          <w:lang w:val="es-ES"/>
        </w:rPr>
        <w:t>Ñeà baøi 2:</w:t>
      </w:r>
      <w:r w:rsidRPr="00A2036C">
        <w:rPr>
          <w:lang w:val="es-ES"/>
        </w:rPr>
        <w:t xml:space="preserve"> GV höôùng daãn veà nhaø laøm.</w:t>
      </w:r>
    </w:p>
    <w:p w14:paraId="4FA0FC8D" w14:textId="77777777" w:rsidR="00A2036C" w:rsidRPr="00A2036C" w:rsidRDefault="00A2036C" w:rsidP="00A2036C">
      <w:pPr>
        <w:ind w:left="720"/>
        <w:rPr>
          <w:lang w:val="es-ES"/>
        </w:rPr>
      </w:pPr>
      <w:r w:rsidRPr="00A2036C">
        <w:rPr>
          <w:lang w:val="es-ES"/>
        </w:rPr>
        <w:t xml:space="preserve">Cho tam giaùc ABC. Phaân giaùc cuûa goùc B caét caïnh AC taïi ñieåm D. Qua D keû moät ñöôøng thaúng caét AB taïi E sao cho </w:t>
      </w:r>
      <w:r w:rsidRPr="00A2036C">
        <w:rPr>
          <w:position w:val="-4"/>
        </w:rPr>
        <w:object w:dxaOrig="560" w:dyaOrig="340" w14:anchorId="15E5B39A">
          <v:shape id="_x0000_i1361" type="#_x0000_t75" style="width:28pt;height:17pt" o:ole="">
            <v:imagedata r:id="rId461" o:title=""/>
          </v:shape>
          <o:OLEObject Type="Embed" ProgID="Equation.DSMT4" ShapeID="_x0000_i1361" DrawAspect="Content" ObjectID="_1664267167" r:id="rId462"/>
        </w:object>
      </w:r>
      <w:r w:rsidRPr="00A2036C">
        <w:rPr>
          <w:lang w:val="es-ES"/>
        </w:rPr>
        <w:t>=</w:t>
      </w:r>
      <w:r w:rsidRPr="00A2036C">
        <w:rPr>
          <w:position w:val="-4"/>
        </w:rPr>
        <w:object w:dxaOrig="560" w:dyaOrig="340" w14:anchorId="2827CECC">
          <v:shape id="_x0000_i1362" type="#_x0000_t75" style="width:28pt;height:17pt" o:ole="">
            <v:imagedata r:id="rId463" o:title=""/>
          </v:shape>
          <o:OLEObject Type="Embed" ProgID="Equation.DSMT4" ShapeID="_x0000_i1362" DrawAspect="Content" ObjectID="_1664267168" r:id="rId464"/>
        </w:object>
      </w:r>
      <w:r w:rsidRPr="00A2036C">
        <w:rPr>
          <w:lang w:val="es-ES"/>
        </w:rPr>
        <w:t>. Qua E keû ñöôøng thaúng song song vôùi BD, caét AC taïi F. Chöùng minh:</w:t>
      </w:r>
    </w:p>
    <w:p w14:paraId="6E059A2A" w14:textId="77777777" w:rsidR="00A2036C" w:rsidRPr="00A2036C" w:rsidRDefault="00A2036C" w:rsidP="00A2036C">
      <w:pPr>
        <w:ind w:left="720"/>
      </w:pPr>
      <w:r w:rsidRPr="00A2036C">
        <w:t>a) ED//BC</w:t>
      </w:r>
    </w:p>
    <w:p w14:paraId="67F84181" w14:textId="77777777" w:rsidR="00A2036C" w:rsidRDefault="00A2036C" w:rsidP="00A2036C">
      <w:pPr>
        <w:pStyle w:val="Heading1"/>
        <w:tabs>
          <w:tab w:val="center" w:pos="4675"/>
        </w:tabs>
        <w:ind w:left="720"/>
      </w:pPr>
      <w:r w:rsidRPr="00A2036C">
        <w:t xml:space="preserve">b) EF laø tia phaân giaùc cuûa </w:t>
      </w:r>
      <w:r w:rsidRPr="00A2036C">
        <w:rPr>
          <w:position w:val="-4"/>
        </w:rPr>
        <w:object w:dxaOrig="560" w:dyaOrig="340" w14:anchorId="1A353643">
          <v:shape id="_x0000_i1363" type="#_x0000_t75" style="width:28pt;height:17pt" o:ole="">
            <v:imagedata r:id="rId465" o:title=""/>
          </v:shape>
          <o:OLEObject Type="Embed" ProgID="Equation.DSMT4" ShapeID="_x0000_i1363" DrawAspect="Content" ObjectID="_1664267169" r:id="rId466"/>
        </w:object>
      </w:r>
      <w:r w:rsidRPr="00A2036C">
        <w:t>.</w:t>
      </w:r>
    </w:p>
    <w:p w14:paraId="39F5E2A2" w14:textId="77777777" w:rsidR="00A2036C" w:rsidRPr="00A2036C" w:rsidRDefault="00A2036C" w:rsidP="00A2036C">
      <w:pPr>
        <w:ind w:left="720"/>
      </w:pPr>
      <w:r w:rsidRPr="00A2036C">
        <w:t xml:space="preserve"> -</w:t>
      </w:r>
      <w:r>
        <w:t xml:space="preserve"> </w:t>
      </w:r>
      <w:r w:rsidRPr="00A2036C">
        <w:t xml:space="preserve"> OÂn laïi lí thuyeát, xem laïi baøi taäp vaø laøm baøi 2.</w:t>
      </w:r>
    </w:p>
    <w:p w14:paraId="2904227E" w14:textId="77777777" w:rsidR="00A2036C" w:rsidRPr="00A2036C" w:rsidRDefault="00A2036C" w:rsidP="00A2036C">
      <w:pPr>
        <w:ind w:left="720"/>
      </w:pPr>
      <w:r>
        <w:t xml:space="preserve"> </w:t>
      </w:r>
      <w:r w:rsidRPr="00A2036C">
        <w:t xml:space="preserve">- </w:t>
      </w:r>
      <w:r>
        <w:t xml:space="preserve"> </w:t>
      </w:r>
      <w:r w:rsidRPr="00A2036C">
        <w:t>Chuaån bò baøi 7. Ñònh lí.</w:t>
      </w:r>
    </w:p>
    <w:p w14:paraId="1EABF3BF" w14:textId="77777777" w:rsidR="00A2036C" w:rsidRPr="00A2036C" w:rsidRDefault="00A2036C" w:rsidP="00A2036C">
      <w:pPr>
        <w:pStyle w:val="ListParagraph"/>
        <w:spacing w:line="240" w:lineRule="auto"/>
        <w:jc w:val="both"/>
        <w:rPr>
          <w:szCs w:val="24"/>
        </w:rPr>
      </w:pPr>
      <w:r>
        <w:rPr>
          <w:szCs w:val="24"/>
        </w:rPr>
        <w:t xml:space="preserve"> </w:t>
      </w:r>
      <w:r w:rsidRPr="00A2036C">
        <w:rPr>
          <w:szCs w:val="24"/>
        </w:rPr>
        <w:t xml:space="preserve">- </w:t>
      </w:r>
      <w:r>
        <w:rPr>
          <w:szCs w:val="24"/>
        </w:rPr>
        <w:t xml:space="preserve"> </w:t>
      </w:r>
      <w:r w:rsidRPr="00A2036C">
        <w:rPr>
          <w:szCs w:val="24"/>
        </w:rPr>
        <w:t>Học sinh làm bài tập 21/89.</w:t>
      </w:r>
    </w:p>
    <w:p w14:paraId="45B2B42A" w14:textId="77777777" w:rsidR="00A2036C" w:rsidRPr="00A2036C" w:rsidRDefault="00A2036C" w:rsidP="00A2036C">
      <w:pPr>
        <w:pStyle w:val="ListParagraph"/>
        <w:spacing w:line="240" w:lineRule="auto"/>
        <w:jc w:val="both"/>
        <w:rPr>
          <w:szCs w:val="24"/>
        </w:rPr>
      </w:pPr>
      <w:r>
        <w:rPr>
          <w:szCs w:val="24"/>
        </w:rPr>
        <w:t xml:space="preserve"> </w:t>
      </w:r>
      <w:r w:rsidRPr="00A2036C">
        <w:rPr>
          <w:szCs w:val="24"/>
        </w:rPr>
        <w:t xml:space="preserve">- </w:t>
      </w:r>
      <w:r>
        <w:rPr>
          <w:szCs w:val="24"/>
        </w:rPr>
        <w:t xml:space="preserve"> </w:t>
      </w:r>
      <w:r w:rsidRPr="00A2036C">
        <w:rPr>
          <w:szCs w:val="24"/>
        </w:rPr>
        <w:t>Học sinh nhắc lại tính chất.</w:t>
      </w:r>
    </w:p>
    <w:p w14:paraId="73B67790" w14:textId="77777777" w:rsidR="003A5968" w:rsidRPr="00A2036C" w:rsidRDefault="00A2036C" w:rsidP="00A2036C">
      <w:pPr>
        <w:pStyle w:val="Heading1"/>
        <w:tabs>
          <w:tab w:val="center" w:pos="4675"/>
        </w:tabs>
        <w:jc w:val="center"/>
        <w:rPr>
          <w:lang w:val="sv-SE"/>
        </w:rPr>
      </w:pPr>
      <w:r>
        <w:br w:type="page"/>
      </w:r>
      <w:r w:rsidR="003A5968" w:rsidRPr="00A2036C">
        <w:rPr>
          <w:lang w:val="sv-SE"/>
        </w:rPr>
        <w:lastRenderedPageBreak/>
        <w:t>Tieát</w:t>
      </w:r>
      <w:r w:rsidR="00E925D1">
        <w:rPr>
          <w:lang w:val="sv-SE"/>
        </w:rPr>
        <w:t>:</w:t>
      </w:r>
      <w:r w:rsidR="003A5968" w:rsidRPr="00A2036C">
        <w:rPr>
          <w:lang w:val="sv-SE"/>
        </w:rPr>
        <w:t xml:space="preserve"> 12</w:t>
      </w:r>
    </w:p>
    <w:p w14:paraId="3A15B404" w14:textId="77777777" w:rsidR="003A5968" w:rsidRPr="00352774" w:rsidRDefault="003A5968" w:rsidP="00352774">
      <w:pPr>
        <w:tabs>
          <w:tab w:val="center" w:pos="4675"/>
        </w:tabs>
        <w:jc w:val="center"/>
        <w:rPr>
          <w:b/>
          <w:bCs/>
        </w:rPr>
      </w:pPr>
      <w:r w:rsidRPr="00A2036C">
        <w:rPr>
          <w:b/>
          <w:bCs/>
        </w:rPr>
        <w:t>ÑÒNH LÍ</w:t>
      </w:r>
    </w:p>
    <w:p w14:paraId="6DA7DC16" w14:textId="77777777" w:rsidR="003E690F" w:rsidRPr="00A85844" w:rsidRDefault="003E690F" w:rsidP="00244700">
      <w:pPr>
        <w:rPr>
          <w:rFonts w:ascii="Times New Roman" w:hAnsi="Times New Roman"/>
          <w:b/>
          <w:u w:val="single"/>
          <w:lang w:val="es-ES"/>
        </w:rPr>
      </w:pPr>
      <w:r w:rsidRPr="00A85844">
        <w:rPr>
          <w:rFonts w:ascii="Times New Roman" w:hAnsi="Times New Roman"/>
          <w:b/>
          <w:bCs/>
          <w:lang w:val="es-ES"/>
        </w:rPr>
        <w:t>I. MỤC TIÊU</w:t>
      </w:r>
      <w:r w:rsidRPr="00A85844">
        <w:rPr>
          <w:rFonts w:ascii="Times New Roman" w:hAnsi="Times New Roman"/>
          <w:b/>
          <w:lang w:val="es-ES"/>
        </w:rPr>
        <w:t xml:space="preserve"> </w:t>
      </w:r>
    </w:p>
    <w:p w14:paraId="5BB321A4" w14:textId="77777777" w:rsidR="003E690F" w:rsidRPr="00A2036C" w:rsidRDefault="003E690F" w:rsidP="00E925D1">
      <w:pPr>
        <w:spacing w:before="40"/>
        <w:ind w:left="720"/>
        <w:rPr>
          <w:lang w:val="es-ES"/>
        </w:rPr>
      </w:pPr>
      <w:r w:rsidRPr="00A2036C">
        <w:rPr>
          <w:b/>
          <w:bCs/>
          <w:lang w:val="es-ES"/>
        </w:rPr>
        <w:t>-</w:t>
      </w:r>
      <w:r w:rsidR="00A2036C">
        <w:rPr>
          <w:b/>
          <w:bCs/>
          <w:lang w:val="es-ES"/>
        </w:rPr>
        <w:t xml:space="preserve"> </w:t>
      </w:r>
      <w:r w:rsidRPr="00A2036C">
        <w:rPr>
          <w:bCs/>
          <w:lang w:val="es-ES"/>
        </w:rPr>
        <w:t>Kieán thöùc</w:t>
      </w:r>
      <w:r w:rsidRPr="00A2036C">
        <w:rPr>
          <w:lang w:val="es-ES"/>
        </w:rPr>
        <w:t>: HS bieát caáu truùc cuûa moät ñònh lyù ( giaû thieát vaø keát luaän ) .HS hieåu theá naøo laø chöùng minh moät ñònh lyù</w:t>
      </w:r>
    </w:p>
    <w:p w14:paraId="021E6EEB" w14:textId="77777777" w:rsidR="003E690F" w:rsidRPr="00A2036C" w:rsidRDefault="003E690F" w:rsidP="00A2036C">
      <w:pPr>
        <w:spacing w:before="40"/>
        <w:ind w:firstLine="720"/>
        <w:rPr>
          <w:b/>
          <w:bCs/>
          <w:lang w:val="es-ES"/>
        </w:rPr>
      </w:pPr>
      <w:r w:rsidRPr="00A2036C">
        <w:rPr>
          <w:bCs/>
          <w:lang w:val="es-ES"/>
        </w:rPr>
        <w:t>-</w:t>
      </w:r>
      <w:r w:rsidR="00A2036C">
        <w:rPr>
          <w:bCs/>
          <w:lang w:val="es-ES"/>
        </w:rPr>
        <w:t xml:space="preserve"> </w:t>
      </w:r>
      <w:r w:rsidRPr="00A2036C">
        <w:rPr>
          <w:bCs/>
          <w:lang w:val="es-ES"/>
        </w:rPr>
        <w:t>Kyõ naêng</w:t>
      </w:r>
      <w:r w:rsidRPr="00A2036C">
        <w:rPr>
          <w:b/>
          <w:bCs/>
          <w:lang w:val="es-ES"/>
        </w:rPr>
        <w:t xml:space="preserve"> </w:t>
      </w:r>
      <w:r w:rsidRPr="00A2036C">
        <w:rPr>
          <w:lang w:val="es-ES"/>
        </w:rPr>
        <w:t>:  Bieát ñöa moät ñònh lyù veà daïng “ neáu ….. thì ….”</w:t>
      </w:r>
    </w:p>
    <w:p w14:paraId="6491D4C8" w14:textId="77777777" w:rsidR="003E690F" w:rsidRPr="00A2036C" w:rsidRDefault="003E690F" w:rsidP="00A2036C">
      <w:pPr>
        <w:pStyle w:val="ListParagraph"/>
        <w:spacing w:line="240" w:lineRule="auto"/>
        <w:ind w:left="0" w:firstLine="720"/>
        <w:rPr>
          <w:rFonts w:ascii="VNI-Times" w:hAnsi="VNI-Times"/>
          <w:szCs w:val="24"/>
          <w:lang w:val="es-ES"/>
        </w:rPr>
      </w:pPr>
      <w:r w:rsidRPr="00A2036C">
        <w:rPr>
          <w:rFonts w:ascii="VNI-Times" w:hAnsi="VNI-Times"/>
          <w:bCs/>
          <w:szCs w:val="24"/>
          <w:lang w:val="es-ES"/>
        </w:rPr>
        <w:t>-</w:t>
      </w:r>
      <w:r w:rsidR="00A2036C">
        <w:rPr>
          <w:rFonts w:ascii="VNI-Times" w:hAnsi="VNI-Times"/>
          <w:bCs/>
          <w:szCs w:val="24"/>
          <w:lang w:val="es-ES"/>
        </w:rPr>
        <w:t xml:space="preserve"> </w:t>
      </w:r>
      <w:r w:rsidRPr="00A2036C">
        <w:rPr>
          <w:rFonts w:ascii="VNI-Times" w:hAnsi="VNI-Times"/>
          <w:bCs/>
          <w:szCs w:val="24"/>
          <w:lang w:val="es-ES"/>
        </w:rPr>
        <w:t>Thaùi ñoä</w:t>
      </w:r>
      <w:r w:rsidRPr="00A2036C">
        <w:rPr>
          <w:rFonts w:ascii="VNI-Times" w:hAnsi="VNI-Times"/>
          <w:b/>
          <w:bCs/>
          <w:szCs w:val="24"/>
          <w:lang w:val="es-ES"/>
        </w:rPr>
        <w:t xml:space="preserve"> </w:t>
      </w:r>
      <w:r w:rsidRPr="00A2036C">
        <w:rPr>
          <w:rFonts w:ascii="VNI-Times" w:hAnsi="VNI-Times"/>
          <w:szCs w:val="24"/>
          <w:lang w:val="es-ES"/>
        </w:rPr>
        <w:t xml:space="preserve">:   Laøm quen vôùi meänh ñeà loâgic : p </w:t>
      </w:r>
      <w:r w:rsidRPr="00A2036C">
        <w:rPr>
          <w:rFonts w:ascii="VNI-Times" w:hAnsi="VNI-Times"/>
          <w:szCs w:val="24"/>
        </w:rPr>
        <w:sym w:font="Symbol" w:char="F0DE"/>
      </w:r>
      <w:r w:rsidRPr="00A2036C">
        <w:rPr>
          <w:rFonts w:ascii="VNI-Times" w:hAnsi="VNI-Times"/>
          <w:szCs w:val="24"/>
          <w:lang w:val="es-ES"/>
        </w:rPr>
        <w:t xml:space="preserve">  q</w:t>
      </w:r>
    </w:p>
    <w:p w14:paraId="499CEB54" w14:textId="77777777" w:rsidR="003E690F" w:rsidRPr="00A2036C" w:rsidRDefault="003E690F" w:rsidP="00E925D1">
      <w:pPr>
        <w:pStyle w:val="ListParagraph"/>
        <w:spacing w:line="240" w:lineRule="auto"/>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Năng lực quan sát, Năng lực tư duy, Năng lực tự học, Năng lực giải quyết vấn đề, Năng lực vẽ hình</w:t>
      </w:r>
    </w:p>
    <w:p w14:paraId="23FCCADC" w14:textId="77777777" w:rsidR="003E690F" w:rsidRPr="00A85844" w:rsidRDefault="003E690F" w:rsidP="00244700">
      <w:pPr>
        <w:pStyle w:val="ListParagraph"/>
        <w:spacing w:line="240" w:lineRule="auto"/>
        <w:ind w:left="0"/>
        <w:jc w:val="both"/>
        <w:rPr>
          <w:b/>
          <w:szCs w:val="24"/>
          <w:lang w:val="es-ES"/>
        </w:rPr>
      </w:pPr>
      <w:r w:rsidRPr="00A85844">
        <w:rPr>
          <w:b/>
          <w:bCs/>
          <w:szCs w:val="24"/>
          <w:lang w:val="es-ES"/>
        </w:rPr>
        <w:t xml:space="preserve">II. </w:t>
      </w:r>
      <w:r w:rsidRPr="00A85844">
        <w:rPr>
          <w:b/>
          <w:szCs w:val="24"/>
          <w:lang w:val="es-ES"/>
        </w:rPr>
        <w:t>CHUẨN BỊ CỦA GV VÀ HỌC SINH</w:t>
      </w:r>
    </w:p>
    <w:p w14:paraId="33FF2F7E" w14:textId="77777777" w:rsidR="003E690F" w:rsidRPr="00A2036C" w:rsidRDefault="003E690F" w:rsidP="00244700">
      <w:pPr>
        <w:tabs>
          <w:tab w:val="left" w:pos="709"/>
          <w:tab w:val="center" w:pos="4962"/>
        </w:tabs>
        <w:rPr>
          <w:rFonts w:ascii="Times New Roman" w:hAnsi="Times New Roman"/>
          <w:lang w:val="es-ES"/>
        </w:rPr>
      </w:pPr>
      <w:r w:rsidRPr="00A2036C">
        <w:rPr>
          <w:rFonts w:ascii="Times New Roman" w:hAnsi="Times New Roman"/>
          <w:lang w:val="es-ES"/>
        </w:rPr>
        <w:tab/>
        <w:t>- GV: Bảng phụ, Bảng nhóm, Thước thẳng</w:t>
      </w:r>
    </w:p>
    <w:p w14:paraId="5FCDB8E2" w14:textId="77777777" w:rsidR="003E690F" w:rsidRPr="00A2036C" w:rsidRDefault="003E690F" w:rsidP="00244700">
      <w:pPr>
        <w:pStyle w:val="ListParagraph"/>
        <w:spacing w:line="240" w:lineRule="auto"/>
        <w:ind w:left="0" w:firstLine="720"/>
        <w:jc w:val="both"/>
        <w:rPr>
          <w:szCs w:val="24"/>
          <w:lang w:val="es-ES"/>
        </w:rPr>
      </w:pPr>
      <w:r w:rsidRPr="00A2036C">
        <w:rPr>
          <w:szCs w:val="24"/>
          <w:lang w:val="es-ES"/>
        </w:rPr>
        <w:t>- HS: Thước thẳng, thước đo góc.</w:t>
      </w:r>
    </w:p>
    <w:p w14:paraId="723A9435" w14:textId="77777777" w:rsidR="003E690F" w:rsidRPr="00A85844" w:rsidRDefault="003E690F" w:rsidP="00244700">
      <w:pPr>
        <w:rPr>
          <w:rFonts w:ascii="Times New Roman" w:hAnsi="Times New Roman"/>
          <w:b/>
          <w:lang w:val="es-ES"/>
        </w:rPr>
      </w:pPr>
      <w:r w:rsidRPr="00A85844">
        <w:rPr>
          <w:rFonts w:ascii="Times New Roman" w:hAnsi="Times New Roman"/>
          <w:b/>
          <w:lang w:val="es-ES"/>
        </w:rPr>
        <w:t>III. PHƯƠNG PHÁP TRỌNG TÂM</w:t>
      </w:r>
    </w:p>
    <w:p w14:paraId="4C54BADA"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Nêu và giải quyết vấn đề</w:t>
      </w:r>
    </w:p>
    <w:p w14:paraId="699111F0" w14:textId="77777777" w:rsidR="003E690F" w:rsidRPr="00A85844" w:rsidRDefault="003E690F" w:rsidP="00244700">
      <w:pPr>
        <w:rPr>
          <w:rFonts w:ascii="Times New Roman" w:hAnsi="Times New Roman"/>
          <w:b/>
          <w:lang w:val="es-ES"/>
        </w:rPr>
      </w:pPr>
      <w:r w:rsidRPr="00A85844">
        <w:rPr>
          <w:rFonts w:ascii="Times New Roman" w:hAnsi="Times New Roman"/>
          <w:b/>
          <w:bCs/>
          <w:lang w:val="es-ES"/>
        </w:rPr>
        <w:t>IV. TIẾN TRÌNH TIẾT HỌC</w:t>
      </w:r>
    </w:p>
    <w:p w14:paraId="7D6A0EBB" w14:textId="77777777" w:rsidR="003E690F" w:rsidRPr="00A2036C" w:rsidRDefault="003E690F" w:rsidP="00244700">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68C4275F"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48276910" w14:textId="77777777" w:rsidR="00E925D1" w:rsidRPr="00A2036C" w:rsidRDefault="00E925D1" w:rsidP="003E690F">
      <w:pPr>
        <w:rPr>
          <w:rFonts w:ascii="Times New Roman" w:hAnsi="Times New Roman"/>
          <w:lang w:val="es-ES"/>
        </w:rPr>
      </w:pPr>
    </w:p>
    <w:tbl>
      <w:tblPr>
        <w:tblW w:w="9781"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22"/>
        <w:gridCol w:w="3640"/>
        <w:gridCol w:w="3119"/>
      </w:tblGrid>
      <w:tr w:rsidR="00352774" w:rsidRPr="00A2036C" w14:paraId="54E9C0BE" w14:textId="77777777" w:rsidTr="005F2C71">
        <w:tblPrEx>
          <w:tblCellMar>
            <w:top w:w="0" w:type="dxa"/>
            <w:bottom w:w="0" w:type="dxa"/>
          </w:tblCellMar>
        </w:tblPrEx>
        <w:tc>
          <w:tcPr>
            <w:tcW w:w="3022" w:type="dxa"/>
            <w:vAlign w:val="center"/>
          </w:tcPr>
          <w:p w14:paraId="2AF666D3" w14:textId="77777777" w:rsidR="00352774" w:rsidRPr="00A2036C" w:rsidRDefault="00352774" w:rsidP="00E925D1">
            <w:pPr>
              <w:jc w:val="center"/>
              <w:rPr>
                <w:bCs/>
              </w:rPr>
            </w:pPr>
            <w:r w:rsidRPr="00A2036C">
              <w:rPr>
                <w:bCs/>
              </w:rPr>
              <w:t>Hoaït ñoäng cuûa thaày</w:t>
            </w:r>
          </w:p>
        </w:tc>
        <w:tc>
          <w:tcPr>
            <w:tcW w:w="3640" w:type="dxa"/>
            <w:vAlign w:val="center"/>
          </w:tcPr>
          <w:p w14:paraId="49D38897" w14:textId="77777777" w:rsidR="00352774" w:rsidRPr="00A2036C" w:rsidRDefault="00352774" w:rsidP="00E925D1">
            <w:pPr>
              <w:jc w:val="center"/>
              <w:rPr>
                <w:bCs/>
              </w:rPr>
            </w:pPr>
            <w:r w:rsidRPr="00A2036C">
              <w:rPr>
                <w:bCs/>
              </w:rPr>
              <w:t>Hoaït ñoäng cuûa troø</w:t>
            </w:r>
          </w:p>
        </w:tc>
        <w:tc>
          <w:tcPr>
            <w:tcW w:w="3119" w:type="dxa"/>
            <w:vAlign w:val="center"/>
          </w:tcPr>
          <w:p w14:paraId="532BDDD3" w14:textId="77777777" w:rsidR="00352774" w:rsidRPr="00A2036C" w:rsidRDefault="00352774" w:rsidP="00E925D1">
            <w:pPr>
              <w:jc w:val="center"/>
              <w:rPr>
                <w:bCs/>
              </w:rPr>
            </w:pPr>
            <w:r w:rsidRPr="00A2036C">
              <w:rPr>
                <w:bCs/>
              </w:rPr>
              <w:t>Ghi baûng</w:t>
            </w:r>
          </w:p>
        </w:tc>
      </w:tr>
      <w:tr w:rsidR="00352774" w:rsidRPr="00A2036C" w14:paraId="7DF83ABF" w14:textId="77777777" w:rsidTr="005F2C71">
        <w:tblPrEx>
          <w:tblCellMar>
            <w:top w:w="0" w:type="dxa"/>
            <w:bottom w:w="0" w:type="dxa"/>
          </w:tblCellMar>
        </w:tblPrEx>
        <w:trPr>
          <w:trHeight w:val="5828"/>
        </w:trPr>
        <w:tc>
          <w:tcPr>
            <w:tcW w:w="3022" w:type="dxa"/>
          </w:tcPr>
          <w:p w14:paraId="269411BE" w14:textId="77777777" w:rsidR="00352774" w:rsidRPr="00A2036C" w:rsidRDefault="00352774" w:rsidP="00D42B79">
            <w:r w:rsidRPr="00A2036C">
              <w:rPr>
                <w:b/>
                <w:bCs/>
                <w:u w:val="single"/>
              </w:rPr>
              <w:t>3. Caùc hoaït ñoäng treân lôùp</w:t>
            </w:r>
            <w:r w:rsidRPr="00A2036C">
              <w:t>:</w:t>
            </w:r>
          </w:p>
          <w:p w14:paraId="19795BE6" w14:textId="77777777" w:rsidR="00352774" w:rsidRPr="00A2036C" w:rsidRDefault="00352774" w:rsidP="003A5968">
            <w:r w:rsidRPr="00A2036C">
              <w:rPr>
                <w:b/>
                <w:bCs/>
                <w:u w:val="single"/>
              </w:rPr>
              <w:t>Hoaït ñoäng 1:</w:t>
            </w:r>
            <w:r w:rsidRPr="00A2036C">
              <w:t xml:space="preserve"> Ñònh lí.</w:t>
            </w:r>
          </w:p>
          <w:p w14:paraId="5FC75108" w14:textId="77777777" w:rsidR="00352774" w:rsidRPr="00A2036C" w:rsidRDefault="00352774" w:rsidP="003A5968">
            <w:r w:rsidRPr="00A2036C">
              <w:t xml:space="preserve">GV giôùi thieäu ñònh lí nhö trong SGK vaø yeâu caàu HS laøm </w:t>
            </w:r>
            <w:r w:rsidRPr="00A2036C">
              <w:rPr>
                <w:bdr w:val="single" w:sz="4" w:space="0" w:color="auto"/>
              </w:rPr>
              <w:t>?1</w:t>
            </w:r>
            <w:r w:rsidRPr="00A2036C">
              <w:t>:</w:t>
            </w:r>
          </w:p>
          <w:p w14:paraId="7C7C8EDF" w14:textId="77777777" w:rsidR="00352774" w:rsidRPr="00A2036C" w:rsidRDefault="00352774" w:rsidP="003A5968">
            <w:r w:rsidRPr="00A2036C">
              <w:t xml:space="preserve">Ba tính chaát ôû §6 laø ba ñònh lí. Em haõy phaùt bieåu laïi ba ñònh lí ñoù. GV giôùi thieäu giaû thieát vaø keát luaän cuûa ñònh lí sau ñoù yeâu caàu HS laøm </w:t>
            </w:r>
            <w:r w:rsidRPr="00A2036C">
              <w:rPr>
                <w:bdr w:val="single" w:sz="4" w:space="0" w:color="auto"/>
              </w:rPr>
              <w:t>?2</w:t>
            </w:r>
          </w:p>
          <w:p w14:paraId="51820197" w14:textId="77777777" w:rsidR="00352774" w:rsidRPr="00A2036C" w:rsidRDefault="00352774" w:rsidP="003A5968">
            <w:r w:rsidRPr="00A2036C">
              <w:t>a) Haõy chæ ra GT vaø KL cuûa ñònh lí: “Hai ñöôøng thaúng phaân bieät cuøng song song vôùi ñöôøng thaúng thöù ba thì chuùng song song vôùi nhau”.</w:t>
            </w:r>
          </w:p>
          <w:p w14:paraId="0383CC02" w14:textId="77777777" w:rsidR="00352774" w:rsidRDefault="00352774" w:rsidP="003A5968">
            <w:r w:rsidRPr="00A2036C">
              <w:t>b) Veõ hình minh hoïa ñònh lí treân vaø vieát GT, KL baèng kí hieäu.</w:t>
            </w:r>
          </w:p>
          <w:p w14:paraId="72362D82" w14:textId="77777777" w:rsidR="00352774" w:rsidRDefault="00352774" w:rsidP="003A5968"/>
          <w:p w14:paraId="237CCAB1" w14:textId="77777777" w:rsidR="00352774" w:rsidRPr="00A2036C" w:rsidRDefault="00352774" w:rsidP="003A5968"/>
        </w:tc>
        <w:tc>
          <w:tcPr>
            <w:tcW w:w="3640" w:type="dxa"/>
          </w:tcPr>
          <w:p w14:paraId="0578A286" w14:textId="77777777" w:rsidR="00352774" w:rsidRPr="00A2036C" w:rsidRDefault="00352774" w:rsidP="003A5968"/>
          <w:p w14:paraId="7FFFA752" w14:textId="77777777" w:rsidR="00352774" w:rsidRPr="00A2036C" w:rsidRDefault="00352774" w:rsidP="003A5968">
            <w:r w:rsidRPr="00A2036C">
              <w:rPr>
                <w:bdr w:val="single" w:sz="4" w:space="0" w:color="auto"/>
              </w:rPr>
              <w:t>?1</w:t>
            </w:r>
          </w:p>
          <w:p w14:paraId="0DC30148" w14:textId="77777777" w:rsidR="00352774" w:rsidRPr="00A2036C" w:rsidRDefault="00352774" w:rsidP="003A5968">
            <w:pPr>
              <w:pStyle w:val="BodyText2"/>
              <w:rPr>
                <w:sz w:val="24"/>
              </w:rPr>
            </w:pPr>
            <w:r w:rsidRPr="00A2036C">
              <w:rPr>
                <w:sz w:val="24"/>
              </w:rPr>
              <w:t>HS phaùt bieåu ba ñònh lí.</w:t>
            </w:r>
          </w:p>
          <w:p w14:paraId="0D14F0D0" w14:textId="77777777" w:rsidR="00352774" w:rsidRPr="00A2036C" w:rsidRDefault="00352774" w:rsidP="003A5968"/>
          <w:p w14:paraId="7767243D" w14:textId="77777777" w:rsidR="00352774" w:rsidRPr="00A2036C" w:rsidRDefault="00352774" w:rsidP="003A5968"/>
          <w:p w14:paraId="4AE63FB5" w14:textId="77777777" w:rsidR="00352774" w:rsidRPr="00A2036C" w:rsidRDefault="00352774" w:rsidP="003A5968"/>
          <w:p w14:paraId="7E26CCDB" w14:textId="77777777" w:rsidR="00352774" w:rsidRPr="00A2036C" w:rsidRDefault="00352774" w:rsidP="003A5968"/>
          <w:p w14:paraId="318DE00D" w14:textId="77777777" w:rsidR="00352774" w:rsidRPr="00A2036C" w:rsidRDefault="00352774" w:rsidP="003A5968">
            <w:r w:rsidRPr="00A2036C">
              <w:rPr>
                <w:bdr w:val="single" w:sz="4" w:space="0" w:color="auto"/>
              </w:rPr>
              <w:t>?2</w:t>
            </w:r>
          </w:p>
          <w:p w14:paraId="2AD91B2E" w14:textId="77777777" w:rsidR="00352774" w:rsidRPr="00A2036C" w:rsidRDefault="00352774" w:rsidP="003A5968">
            <w:r w:rsidRPr="00A2036C">
              <w:t>a) GT: Hai ñöôøng thaúng phaân bieät cuøng // vôùi moät ñöôøng thaúng thöù ba.</w:t>
            </w:r>
          </w:p>
          <w:p w14:paraId="65F47FFC" w14:textId="77777777" w:rsidR="00352774" w:rsidRPr="00A2036C" w:rsidRDefault="00352774" w:rsidP="003A5968">
            <w:r w:rsidRPr="00A2036C">
              <w:t>KL: Chuùng song song vôùi nhau.</w:t>
            </w:r>
          </w:p>
          <w:p w14:paraId="6FDEE34D" w14:textId="77777777" w:rsidR="00352774" w:rsidRPr="00A2036C" w:rsidRDefault="00352774" w:rsidP="003A5968">
            <w:r w:rsidRPr="00A2036C">
              <w:t>b)</w:t>
            </w:r>
          </w:p>
          <w:p w14:paraId="54C2EB5F" w14:textId="77777777" w:rsidR="00352774" w:rsidRPr="00A2036C" w:rsidRDefault="00352774" w:rsidP="003A5968">
            <w:r w:rsidRPr="00A2036C">
              <w:object w:dxaOrig="2220" w:dyaOrig="945" w14:anchorId="066F6D21">
                <v:shape id="_x0000_i1364" type="#_x0000_t75" style="width:111pt;height:47.25pt" o:ole="">
                  <v:imagedata r:id="rId467" o:title=""/>
                </v:shape>
                <o:OLEObject Type="Embed" ProgID="PBrush" ShapeID="_x0000_i1364" DrawAspect="Content" ObjectID="_1664267170" r:id="rId468"/>
              </w:object>
            </w:r>
          </w:p>
          <w:tbl>
            <w:tblPr>
              <w:tblW w:w="0" w:type="auto"/>
              <w:tblBorders>
                <w:insideH w:val="single" w:sz="4" w:space="0" w:color="auto"/>
                <w:insideV w:val="single" w:sz="4" w:space="0" w:color="auto"/>
              </w:tblBorders>
              <w:tblLayout w:type="fixed"/>
              <w:tblLook w:val="0000" w:firstRow="0" w:lastRow="0" w:firstColumn="0" w:lastColumn="0" w:noHBand="0" w:noVBand="0"/>
            </w:tblPr>
            <w:tblGrid>
              <w:gridCol w:w="697"/>
              <w:gridCol w:w="1306"/>
            </w:tblGrid>
            <w:tr w:rsidR="00352774" w:rsidRPr="00A2036C" w14:paraId="2B3F3E7A" w14:textId="77777777">
              <w:tblPrEx>
                <w:tblCellMar>
                  <w:top w:w="0" w:type="dxa"/>
                  <w:bottom w:w="0" w:type="dxa"/>
                </w:tblCellMar>
              </w:tblPrEx>
              <w:tc>
                <w:tcPr>
                  <w:tcW w:w="697" w:type="dxa"/>
                </w:tcPr>
                <w:p w14:paraId="54CC72A7" w14:textId="77777777" w:rsidR="00352774" w:rsidRPr="00A2036C" w:rsidRDefault="00352774" w:rsidP="003A5968">
                  <w:r w:rsidRPr="00A2036C">
                    <w:t>GT</w:t>
                  </w:r>
                </w:p>
              </w:tc>
              <w:tc>
                <w:tcPr>
                  <w:tcW w:w="1306" w:type="dxa"/>
                </w:tcPr>
                <w:p w14:paraId="42575406" w14:textId="77777777" w:rsidR="00352774" w:rsidRPr="00A2036C" w:rsidRDefault="00352774" w:rsidP="003A5968">
                  <w:r w:rsidRPr="00A2036C">
                    <w:t>a//c; b//c</w:t>
                  </w:r>
                </w:p>
              </w:tc>
            </w:tr>
            <w:tr w:rsidR="00352774" w:rsidRPr="00A2036C" w14:paraId="739D48B1" w14:textId="77777777">
              <w:tblPrEx>
                <w:tblCellMar>
                  <w:top w:w="0" w:type="dxa"/>
                  <w:bottom w:w="0" w:type="dxa"/>
                </w:tblCellMar>
              </w:tblPrEx>
              <w:tc>
                <w:tcPr>
                  <w:tcW w:w="697" w:type="dxa"/>
                </w:tcPr>
                <w:p w14:paraId="344C8F0F" w14:textId="77777777" w:rsidR="00352774" w:rsidRPr="00A2036C" w:rsidRDefault="00352774" w:rsidP="003A5968">
                  <w:r w:rsidRPr="00A2036C">
                    <w:t>KL</w:t>
                  </w:r>
                </w:p>
              </w:tc>
              <w:tc>
                <w:tcPr>
                  <w:tcW w:w="1306" w:type="dxa"/>
                </w:tcPr>
                <w:p w14:paraId="781909E3" w14:textId="77777777" w:rsidR="00352774" w:rsidRPr="00A2036C" w:rsidRDefault="00352774" w:rsidP="003A5968">
                  <w:r w:rsidRPr="00A2036C">
                    <w:t>a//b</w:t>
                  </w:r>
                </w:p>
              </w:tc>
            </w:tr>
          </w:tbl>
          <w:p w14:paraId="73FA989F" w14:textId="77777777" w:rsidR="00352774" w:rsidRPr="00A2036C" w:rsidRDefault="00352774" w:rsidP="003A5968"/>
        </w:tc>
        <w:tc>
          <w:tcPr>
            <w:tcW w:w="3119" w:type="dxa"/>
          </w:tcPr>
          <w:p w14:paraId="6FBE025F" w14:textId="77777777" w:rsidR="00352774" w:rsidRPr="00A2036C" w:rsidRDefault="00352774" w:rsidP="003A5968">
            <w:pPr>
              <w:rPr>
                <w:b/>
                <w:bCs/>
                <w:u w:val="single"/>
              </w:rPr>
            </w:pPr>
            <w:r w:rsidRPr="00A2036C">
              <w:rPr>
                <w:b/>
                <w:bCs/>
                <w:u w:val="single"/>
              </w:rPr>
              <w:t>I) Ñònh lí:</w:t>
            </w:r>
          </w:p>
          <w:p w14:paraId="676DE507" w14:textId="77777777" w:rsidR="00352774" w:rsidRPr="00A2036C" w:rsidRDefault="00352774" w:rsidP="003A5968">
            <w:r w:rsidRPr="00A2036C">
              <w:t>Ñònh lí laø moät khaúng ñònh suy ra töø nhöõng khaúng ñònh ñöôïc coi laø ñuùng.</w:t>
            </w:r>
          </w:p>
        </w:tc>
      </w:tr>
      <w:tr w:rsidR="00352774" w:rsidRPr="00A2036C" w14:paraId="31A2DF3C" w14:textId="77777777" w:rsidTr="005F2C71">
        <w:tblPrEx>
          <w:tblCellMar>
            <w:top w:w="0" w:type="dxa"/>
            <w:bottom w:w="0" w:type="dxa"/>
          </w:tblCellMar>
        </w:tblPrEx>
        <w:tc>
          <w:tcPr>
            <w:tcW w:w="3022" w:type="dxa"/>
          </w:tcPr>
          <w:p w14:paraId="36F29F3C" w14:textId="77777777" w:rsidR="00352774" w:rsidRPr="00A2036C" w:rsidRDefault="00352774" w:rsidP="003A5968">
            <w:r w:rsidRPr="00A2036C">
              <w:rPr>
                <w:b/>
                <w:bCs/>
                <w:u w:val="single"/>
              </w:rPr>
              <w:t>Hoaït ñoäng 2:</w:t>
            </w:r>
            <w:r w:rsidRPr="00A2036C">
              <w:t xml:space="preserve"> Chöùng minh ñònh lí.</w:t>
            </w:r>
          </w:p>
          <w:p w14:paraId="14D37F5D" w14:textId="77777777" w:rsidR="00352774" w:rsidRPr="00A2036C" w:rsidRDefault="00352774" w:rsidP="003A5968">
            <w:r w:rsidRPr="00A2036C">
              <w:t>GV: Chöùng minh ñònh lí laø duøng laäp luaän ñeå töø giaû thieát suy ra keát luaän vaø cho HS laøm VD:</w:t>
            </w:r>
          </w:p>
          <w:p w14:paraId="10C9DFF7" w14:textId="77777777" w:rsidR="00352774" w:rsidRPr="00A2036C" w:rsidRDefault="00352774" w:rsidP="003A5968">
            <w:r w:rsidRPr="00A2036C">
              <w:t xml:space="preserve">Chöùng minh ñònh lí: Goùc taïo bôûi 2 tia phaân giaùc cuûa </w:t>
            </w:r>
            <w:r w:rsidRPr="00A2036C">
              <w:lastRenderedPageBreak/>
              <w:t>2 goùc keà buø laø moät goùc vuoâng.</w:t>
            </w:r>
          </w:p>
          <w:p w14:paraId="2BA1BDA8" w14:textId="77777777" w:rsidR="00352774" w:rsidRPr="00A2036C" w:rsidRDefault="00352774" w:rsidP="003A5968">
            <w:r w:rsidRPr="00A2036C">
              <w:t>GV goïi HS veõ hình vaø ghi GT, KL. Sau ñoù höôùng daãn HS caùch chöùng minh.</w:t>
            </w:r>
          </w:p>
        </w:tc>
        <w:tc>
          <w:tcPr>
            <w:tcW w:w="3640" w:type="dxa"/>
          </w:tcPr>
          <w:p w14:paraId="76F58EF9" w14:textId="77777777" w:rsidR="00352774" w:rsidRDefault="00352774"/>
          <w:tbl>
            <w:tblPr>
              <w:tblW w:w="0" w:type="auto"/>
              <w:tblBorders>
                <w:insideH w:val="single" w:sz="4" w:space="0" w:color="auto"/>
                <w:insideV w:val="single" w:sz="4" w:space="0" w:color="auto"/>
              </w:tblBorders>
              <w:tblLayout w:type="fixed"/>
              <w:tblLook w:val="0000" w:firstRow="0" w:lastRow="0" w:firstColumn="0" w:lastColumn="0" w:noHBand="0" w:noVBand="0"/>
            </w:tblPr>
            <w:tblGrid>
              <w:gridCol w:w="697"/>
              <w:gridCol w:w="2298"/>
            </w:tblGrid>
            <w:tr w:rsidR="00352774" w:rsidRPr="00A2036C" w14:paraId="70791EBA" w14:textId="77777777">
              <w:tblPrEx>
                <w:tblCellMar>
                  <w:top w:w="0" w:type="dxa"/>
                  <w:bottom w:w="0" w:type="dxa"/>
                </w:tblCellMar>
              </w:tblPrEx>
              <w:tc>
                <w:tcPr>
                  <w:tcW w:w="697" w:type="dxa"/>
                </w:tcPr>
                <w:p w14:paraId="457AE875" w14:textId="77777777" w:rsidR="00352774" w:rsidRPr="00A2036C" w:rsidRDefault="00352774" w:rsidP="003A5968">
                  <w:r w:rsidRPr="00A2036C">
                    <w:t>GT</w:t>
                  </w:r>
                </w:p>
              </w:tc>
              <w:tc>
                <w:tcPr>
                  <w:tcW w:w="2298" w:type="dxa"/>
                </w:tcPr>
                <w:p w14:paraId="1734B00A" w14:textId="77777777" w:rsidR="00352774" w:rsidRPr="00A2036C" w:rsidRDefault="00352774" w:rsidP="003A5968">
                  <w:r w:rsidRPr="00A2036C">
                    <w:rPr>
                      <w:position w:val="-6"/>
                    </w:rPr>
                    <w:object w:dxaOrig="480" w:dyaOrig="360" w14:anchorId="7BBA34B8">
                      <v:shape id="_x0000_i1365" type="#_x0000_t75" style="width:24pt;height:18pt" o:ole="">
                        <v:imagedata r:id="rId469" o:title=""/>
                      </v:shape>
                      <o:OLEObject Type="Embed" ProgID="Equation.DSMT4" ShapeID="_x0000_i1365" DrawAspect="Content" ObjectID="_1664267171" r:id="rId470"/>
                    </w:object>
                  </w:r>
                  <w:r w:rsidRPr="00A2036C">
                    <w:t>=</w:t>
                  </w:r>
                  <w:r w:rsidRPr="00A2036C">
                    <w:rPr>
                      <w:position w:val="-10"/>
                    </w:rPr>
                    <w:object w:dxaOrig="480" w:dyaOrig="400" w14:anchorId="31857DB7">
                      <v:shape id="_x0000_i1366" type="#_x0000_t75" style="width:24pt;height:20pt" o:ole="">
                        <v:imagedata r:id="rId471" o:title=""/>
                      </v:shape>
                      <o:OLEObject Type="Embed" ProgID="Equation.DSMT4" ShapeID="_x0000_i1366" DrawAspect="Content" ObjectID="_1664267172" r:id="rId472"/>
                    </w:object>
                  </w:r>
                  <w:r w:rsidRPr="00A2036C">
                    <w:t>keà buø.</w:t>
                  </w:r>
                </w:p>
                <w:p w14:paraId="5B5239CF" w14:textId="77777777" w:rsidR="00352774" w:rsidRPr="00A2036C" w:rsidRDefault="00352774" w:rsidP="003A5968">
                  <w:r w:rsidRPr="00A2036C">
                    <w:t xml:space="preserve">Om: tia pg </w:t>
                  </w:r>
                  <w:r w:rsidRPr="00A2036C">
                    <w:rPr>
                      <w:position w:val="-6"/>
                    </w:rPr>
                    <w:object w:dxaOrig="480" w:dyaOrig="360" w14:anchorId="6934AD85">
                      <v:shape id="_x0000_i1367" type="#_x0000_t75" style="width:24pt;height:18pt" o:ole="">
                        <v:imagedata r:id="rId469" o:title=""/>
                      </v:shape>
                      <o:OLEObject Type="Embed" ProgID="Equation.DSMT4" ShapeID="_x0000_i1367" DrawAspect="Content" ObjectID="_1664267173" r:id="rId473"/>
                    </w:object>
                  </w:r>
                </w:p>
                <w:p w14:paraId="7C80B3A8" w14:textId="77777777" w:rsidR="00352774" w:rsidRPr="00A2036C" w:rsidRDefault="00352774" w:rsidP="003A5968">
                  <w:pPr>
                    <w:rPr>
                      <w:lang w:val="fr-FR"/>
                    </w:rPr>
                  </w:pPr>
                  <w:r w:rsidRPr="00A2036C">
                    <w:rPr>
                      <w:lang w:val="fr-FR"/>
                    </w:rPr>
                    <w:t xml:space="preserve">On: tia pg </w:t>
                  </w:r>
                  <w:r w:rsidRPr="00A2036C">
                    <w:rPr>
                      <w:position w:val="-10"/>
                    </w:rPr>
                    <w:object w:dxaOrig="480" w:dyaOrig="400" w14:anchorId="24F1B191">
                      <v:shape id="_x0000_i1368" type="#_x0000_t75" style="width:24pt;height:20pt" o:ole="">
                        <v:imagedata r:id="rId471" o:title=""/>
                      </v:shape>
                      <o:OLEObject Type="Embed" ProgID="Equation.DSMT4" ShapeID="_x0000_i1368" DrawAspect="Content" ObjectID="_1664267174" r:id="rId474"/>
                    </w:object>
                  </w:r>
                </w:p>
              </w:tc>
            </w:tr>
            <w:tr w:rsidR="00352774" w:rsidRPr="00A2036C" w14:paraId="64431686" w14:textId="77777777">
              <w:tblPrEx>
                <w:tblCellMar>
                  <w:top w:w="0" w:type="dxa"/>
                  <w:bottom w:w="0" w:type="dxa"/>
                </w:tblCellMar>
              </w:tblPrEx>
              <w:tc>
                <w:tcPr>
                  <w:tcW w:w="697" w:type="dxa"/>
                </w:tcPr>
                <w:p w14:paraId="719CB895" w14:textId="77777777" w:rsidR="00352774" w:rsidRPr="00A2036C" w:rsidRDefault="00352774" w:rsidP="003A5968">
                  <w:pPr>
                    <w:rPr>
                      <w:lang w:val="fr-FR"/>
                    </w:rPr>
                  </w:pPr>
                  <w:r w:rsidRPr="00A2036C">
                    <w:rPr>
                      <w:lang w:val="fr-FR"/>
                    </w:rPr>
                    <w:t>KL</w:t>
                  </w:r>
                </w:p>
              </w:tc>
              <w:tc>
                <w:tcPr>
                  <w:tcW w:w="2298" w:type="dxa"/>
                </w:tcPr>
                <w:p w14:paraId="24622571" w14:textId="77777777" w:rsidR="00352774" w:rsidRPr="00A2036C" w:rsidRDefault="00352774" w:rsidP="003A5968">
                  <w:pPr>
                    <w:rPr>
                      <w:lang w:val="fr-FR"/>
                    </w:rPr>
                  </w:pPr>
                  <w:r w:rsidRPr="00A2036C">
                    <w:rPr>
                      <w:position w:val="-6"/>
                    </w:rPr>
                    <w:object w:dxaOrig="560" w:dyaOrig="360" w14:anchorId="6735D0E1">
                      <v:shape id="_x0000_i1369" type="#_x0000_t75" style="width:28pt;height:18pt" o:ole="">
                        <v:imagedata r:id="rId475" o:title=""/>
                      </v:shape>
                      <o:OLEObject Type="Embed" ProgID="Equation.DSMT4" ShapeID="_x0000_i1369" DrawAspect="Content" ObjectID="_1664267175" r:id="rId476"/>
                    </w:object>
                  </w:r>
                  <w:r w:rsidRPr="00A2036C">
                    <w:rPr>
                      <w:lang w:val="fr-FR"/>
                    </w:rPr>
                    <w:t>=90</w:t>
                  </w:r>
                  <w:r w:rsidRPr="00A2036C">
                    <w:rPr>
                      <w:vertAlign w:val="superscript"/>
                      <w:lang w:val="fr-FR"/>
                    </w:rPr>
                    <w:t>0</w:t>
                  </w:r>
                </w:p>
              </w:tc>
            </w:tr>
          </w:tbl>
          <w:p w14:paraId="7CC3EE8A" w14:textId="77777777" w:rsidR="00352774" w:rsidRPr="00A2036C" w:rsidRDefault="00352774" w:rsidP="003A5968">
            <w:pPr>
              <w:rPr>
                <w:lang w:val="fr-FR"/>
              </w:rPr>
            </w:pPr>
            <w:r w:rsidRPr="00A2036C">
              <w:rPr>
                <w:lang w:val="fr-FR"/>
              </w:rPr>
              <w:t>Ta coù:</w:t>
            </w:r>
          </w:p>
          <w:p w14:paraId="03A31880" w14:textId="77777777" w:rsidR="00352774" w:rsidRPr="00A2036C" w:rsidRDefault="00352774" w:rsidP="003A5968">
            <w:r w:rsidRPr="00A2036C">
              <w:rPr>
                <w:position w:val="-6"/>
              </w:rPr>
              <w:object w:dxaOrig="540" w:dyaOrig="360" w14:anchorId="169B3357">
                <v:shape id="_x0000_i1370" type="#_x0000_t75" style="width:27pt;height:18pt" o:ole="">
                  <v:imagedata r:id="rId477" o:title=""/>
                </v:shape>
                <o:OLEObject Type="Embed" ProgID="Equation.DSMT4" ShapeID="_x0000_i1370" DrawAspect="Content" ObjectID="_1664267176" r:id="rId478"/>
              </w:object>
            </w:r>
            <w:r w:rsidRPr="00A2036C">
              <w:t>=</w:t>
            </w:r>
            <w:r w:rsidRPr="00A2036C">
              <w:rPr>
                <w:position w:val="-24"/>
              </w:rPr>
              <w:object w:dxaOrig="240" w:dyaOrig="620" w14:anchorId="5B0D3DC9">
                <v:shape id="_x0000_i1371" type="#_x0000_t75" style="width:12pt;height:31pt" o:ole="">
                  <v:imagedata r:id="rId479" o:title=""/>
                </v:shape>
                <o:OLEObject Type="Embed" ProgID="Equation.DSMT4" ShapeID="_x0000_i1371" DrawAspect="Content" ObjectID="_1664267177" r:id="rId480"/>
              </w:object>
            </w:r>
            <w:r w:rsidRPr="00A2036C">
              <w:rPr>
                <w:position w:val="-6"/>
              </w:rPr>
              <w:object w:dxaOrig="480" w:dyaOrig="360" w14:anchorId="2608362B">
                <v:shape id="_x0000_i1372" type="#_x0000_t75" style="width:24pt;height:18pt" o:ole="">
                  <v:imagedata r:id="rId469" o:title=""/>
                </v:shape>
                <o:OLEObject Type="Embed" ProgID="Equation.DSMT4" ShapeID="_x0000_i1372" DrawAspect="Content" ObjectID="_1664267178" r:id="rId481"/>
              </w:object>
            </w:r>
            <w:r w:rsidRPr="00A2036C">
              <w:t>(Om: tia pg cuûa</w:t>
            </w:r>
            <w:r w:rsidRPr="00A2036C">
              <w:rPr>
                <w:position w:val="-6"/>
              </w:rPr>
              <w:object w:dxaOrig="480" w:dyaOrig="360" w14:anchorId="2412C38C">
                <v:shape id="_x0000_i1373" type="#_x0000_t75" style="width:24pt;height:18pt" o:ole="">
                  <v:imagedata r:id="rId469" o:title=""/>
                </v:shape>
                <o:OLEObject Type="Embed" ProgID="Equation.DSMT4" ShapeID="_x0000_i1373" DrawAspect="Content" ObjectID="_1664267179" r:id="rId482"/>
              </w:object>
            </w:r>
            <w:r w:rsidRPr="00A2036C">
              <w:t xml:space="preserve">) </w:t>
            </w:r>
          </w:p>
          <w:p w14:paraId="22EF9D6D" w14:textId="77777777" w:rsidR="00352774" w:rsidRPr="00A2036C" w:rsidRDefault="00352774" w:rsidP="003A5968">
            <w:r w:rsidRPr="00A2036C">
              <w:rPr>
                <w:position w:val="-6"/>
              </w:rPr>
              <w:object w:dxaOrig="480" w:dyaOrig="360" w14:anchorId="7EE4A6F9">
                <v:shape id="_x0000_i1374" type="#_x0000_t75" style="width:24pt;height:18pt" o:ole="">
                  <v:imagedata r:id="rId483" o:title=""/>
                </v:shape>
                <o:OLEObject Type="Embed" ProgID="Equation.DSMT4" ShapeID="_x0000_i1374" DrawAspect="Content" ObjectID="_1664267180" r:id="rId484"/>
              </w:object>
            </w:r>
            <w:r w:rsidRPr="00A2036C">
              <w:t>=</w:t>
            </w:r>
            <w:r w:rsidRPr="00A2036C">
              <w:rPr>
                <w:position w:val="-24"/>
              </w:rPr>
              <w:object w:dxaOrig="240" w:dyaOrig="620" w14:anchorId="24E6ABD9">
                <v:shape id="_x0000_i1375" type="#_x0000_t75" style="width:12pt;height:31pt" o:ole="">
                  <v:imagedata r:id="rId479" o:title=""/>
                </v:shape>
                <o:OLEObject Type="Embed" ProgID="Equation.DSMT4" ShapeID="_x0000_i1375" DrawAspect="Content" ObjectID="_1664267181" r:id="rId485"/>
              </w:object>
            </w:r>
            <w:r w:rsidRPr="00A2036C">
              <w:rPr>
                <w:position w:val="-10"/>
              </w:rPr>
              <w:object w:dxaOrig="480" w:dyaOrig="400" w14:anchorId="405B7461">
                <v:shape id="_x0000_i1376" type="#_x0000_t75" style="width:24pt;height:20pt" o:ole="">
                  <v:imagedata r:id="rId471" o:title=""/>
                </v:shape>
                <o:OLEObject Type="Embed" ProgID="Equation.DSMT4" ShapeID="_x0000_i1376" DrawAspect="Content" ObjectID="_1664267182" r:id="rId486"/>
              </w:object>
            </w:r>
            <w:r w:rsidRPr="00A2036C">
              <w:t>(On: tia pg cuûa</w:t>
            </w:r>
            <w:r w:rsidRPr="00A2036C">
              <w:rPr>
                <w:position w:val="-10"/>
              </w:rPr>
              <w:object w:dxaOrig="480" w:dyaOrig="400" w14:anchorId="0F8C9132">
                <v:shape id="_x0000_i1377" type="#_x0000_t75" style="width:24pt;height:20pt" o:ole="">
                  <v:imagedata r:id="rId487" o:title=""/>
                </v:shape>
                <o:OLEObject Type="Embed" ProgID="Equation.DSMT4" ShapeID="_x0000_i1377" DrawAspect="Content" ObjectID="_1664267183" r:id="rId488"/>
              </w:object>
            </w:r>
            <w:r w:rsidRPr="00A2036C">
              <w:t>)</w:t>
            </w:r>
          </w:p>
          <w:p w14:paraId="5D77178B" w14:textId="77777777" w:rsidR="00352774" w:rsidRPr="00A2036C" w:rsidRDefault="00352774" w:rsidP="003A5968">
            <w:r w:rsidRPr="00A2036C">
              <w:t>=&gt;</w:t>
            </w:r>
            <w:r w:rsidRPr="00A2036C">
              <w:rPr>
                <w:position w:val="-6"/>
              </w:rPr>
              <w:object w:dxaOrig="540" w:dyaOrig="360" w14:anchorId="1EAAEA7B">
                <v:shape id="_x0000_i1378" type="#_x0000_t75" style="width:27pt;height:18pt" o:ole="">
                  <v:imagedata r:id="rId477" o:title=""/>
                </v:shape>
                <o:OLEObject Type="Embed" ProgID="Equation.DSMT4" ShapeID="_x0000_i1378" DrawAspect="Content" ObjectID="_1664267184" r:id="rId489"/>
              </w:object>
            </w:r>
            <w:r w:rsidRPr="00A2036C">
              <w:t>+</w:t>
            </w:r>
            <w:r w:rsidRPr="00A2036C">
              <w:rPr>
                <w:position w:val="-6"/>
              </w:rPr>
              <w:object w:dxaOrig="480" w:dyaOrig="360" w14:anchorId="1DF236D2">
                <v:shape id="_x0000_i1379" type="#_x0000_t75" style="width:24pt;height:18pt" o:ole="">
                  <v:imagedata r:id="rId483" o:title=""/>
                </v:shape>
                <o:OLEObject Type="Embed" ProgID="Equation.DSMT4" ShapeID="_x0000_i1379" DrawAspect="Content" ObjectID="_1664267185" r:id="rId490"/>
              </w:object>
            </w:r>
            <w:r w:rsidRPr="00A2036C">
              <w:t>=</w:t>
            </w:r>
            <w:r w:rsidRPr="00A2036C">
              <w:rPr>
                <w:position w:val="-24"/>
              </w:rPr>
              <w:object w:dxaOrig="240" w:dyaOrig="620" w14:anchorId="702DCA5D">
                <v:shape id="_x0000_i1380" type="#_x0000_t75" style="width:12pt;height:31pt" o:ole="">
                  <v:imagedata r:id="rId479" o:title=""/>
                </v:shape>
                <o:OLEObject Type="Embed" ProgID="Equation.DSMT4" ShapeID="_x0000_i1380" DrawAspect="Content" ObjectID="_1664267186" r:id="rId491"/>
              </w:object>
            </w:r>
            <w:r w:rsidRPr="00A2036C">
              <w:t>(</w:t>
            </w:r>
            <w:r w:rsidRPr="00A2036C">
              <w:rPr>
                <w:position w:val="-6"/>
              </w:rPr>
              <w:object w:dxaOrig="480" w:dyaOrig="360" w14:anchorId="27B934D8">
                <v:shape id="_x0000_i1381" type="#_x0000_t75" style="width:24pt;height:18pt" o:ole="">
                  <v:imagedata r:id="rId469" o:title=""/>
                </v:shape>
                <o:OLEObject Type="Embed" ProgID="Equation.DSMT4" ShapeID="_x0000_i1381" DrawAspect="Content" ObjectID="_1664267187" r:id="rId492"/>
              </w:object>
            </w:r>
            <w:r w:rsidRPr="00A2036C">
              <w:t>+</w:t>
            </w:r>
            <w:r w:rsidRPr="00A2036C">
              <w:rPr>
                <w:position w:val="-10"/>
              </w:rPr>
              <w:object w:dxaOrig="480" w:dyaOrig="400" w14:anchorId="072CFB0B">
                <v:shape id="_x0000_i1382" type="#_x0000_t75" style="width:24pt;height:20pt" o:ole="">
                  <v:imagedata r:id="rId471" o:title=""/>
                </v:shape>
                <o:OLEObject Type="Embed" ProgID="Equation.DSMT4" ShapeID="_x0000_i1382" DrawAspect="Content" ObjectID="_1664267188" r:id="rId493"/>
              </w:object>
            </w:r>
            <w:r w:rsidRPr="00A2036C">
              <w:t>)</w:t>
            </w:r>
          </w:p>
          <w:p w14:paraId="3CCF0B22" w14:textId="77777777" w:rsidR="00352774" w:rsidRPr="00A2036C" w:rsidRDefault="00352774" w:rsidP="003A5968">
            <w:r w:rsidRPr="00A2036C">
              <w:t xml:space="preserve">Vì Oz naèm giöõa 2 tia Om, On vaø vì </w:t>
            </w:r>
            <w:r w:rsidRPr="00A2036C">
              <w:rPr>
                <w:position w:val="-6"/>
              </w:rPr>
              <w:object w:dxaOrig="480" w:dyaOrig="360" w14:anchorId="63A78DCA">
                <v:shape id="_x0000_i1383" type="#_x0000_t75" style="width:24pt;height:18pt" o:ole="">
                  <v:imagedata r:id="rId469" o:title=""/>
                </v:shape>
                <o:OLEObject Type="Embed" ProgID="Equation.DSMT4" ShapeID="_x0000_i1383" DrawAspect="Content" ObjectID="_1664267189" r:id="rId494"/>
              </w:object>
            </w:r>
            <w:r w:rsidRPr="00A2036C">
              <w:t xml:space="preserve"> vaø </w:t>
            </w:r>
            <w:r w:rsidRPr="00A2036C">
              <w:rPr>
                <w:position w:val="-10"/>
              </w:rPr>
              <w:object w:dxaOrig="480" w:dyaOrig="400" w14:anchorId="2DF77273">
                <v:shape id="_x0000_i1384" type="#_x0000_t75" style="width:24pt;height:20pt" o:ole="">
                  <v:imagedata r:id="rId487" o:title=""/>
                </v:shape>
                <o:OLEObject Type="Embed" ProgID="Equation.DSMT4" ShapeID="_x0000_i1384" DrawAspect="Content" ObjectID="_1664267190" r:id="rId495"/>
              </w:object>
            </w:r>
            <w:r w:rsidRPr="00A2036C">
              <w:t xml:space="preserve"> keà buø neân:</w:t>
            </w:r>
          </w:p>
          <w:p w14:paraId="6DEAF6CF" w14:textId="77777777" w:rsidR="00352774" w:rsidRPr="00A2036C" w:rsidRDefault="00352774" w:rsidP="003A5968">
            <w:r w:rsidRPr="00A2036C">
              <w:rPr>
                <w:position w:val="-6"/>
              </w:rPr>
              <w:object w:dxaOrig="560" w:dyaOrig="360" w14:anchorId="08EE671E">
                <v:shape id="_x0000_i1385" type="#_x0000_t75" style="width:28pt;height:18pt" o:ole="">
                  <v:imagedata r:id="rId496" o:title=""/>
                </v:shape>
                <o:OLEObject Type="Embed" ProgID="Equation.DSMT4" ShapeID="_x0000_i1385" DrawAspect="Content" ObjectID="_1664267191" r:id="rId497"/>
              </w:object>
            </w:r>
            <w:r w:rsidRPr="00A2036C">
              <w:t>=</w:t>
            </w:r>
            <w:r w:rsidRPr="00A2036C">
              <w:rPr>
                <w:position w:val="-24"/>
              </w:rPr>
              <w:object w:dxaOrig="240" w:dyaOrig="620" w14:anchorId="3CF6AC5C">
                <v:shape id="_x0000_i1386" type="#_x0000_t75" style="width:12pt;height:31pt" o:ole="">
                  <v:imagedata r:id="rId479" o:title=""/>
                </v:shape>
                <o:OLEObject Type="Embed" ProgID="Equation.DSMT4" ShapeID="_x0000_i1386" DrawAspect="Content" ObjectID="_1664267192" r:id="rId498"/>
              </w:object>
            </w:r>
            <w:r w:rsidRPr="00A2036C">
              <w:t>.180</w:t>
            </w:r>
            <w:r w:rsidRPr="00A2036C">
              <w:rPr>
                <w:vertAlign w:val="superscript"/>
              </w:rPr>
              <w:t>0</w:t>
            </w:r>
            <w:r w:rsidRPr="00A2036C">
              <w:t xml:space="preserve"> = 90</w:t>
            </w:r>
            <w:r w:rsidRPr="00A2036C">
              <w:rPr>
                <w:vertAlign w:val="superscript"/>
              </w:rPr>
              <w:t>0</w:t>
            </w:r>
          </w:p>
        </w:tc>
        <w:tc>
          <w:tcPr>
            <w:tcW w:w="3119" w:type="dxa"/>
          </w:tcPr>
          <w:p w14:paraId="6A0B4CC5" w14:textId="77777777" w:rsidR="00352774" w:rsidRPr="00A2036C" w:rsidRDefault="00352774" w:rsidP="00C95051">
            <w:pPr>
              <w:rPr>
                <w:b/>
                <w:u w:val="single"/>
              </w:rPr>
            </w:pPr>
            <w:r w:rsidRPr="00A2036C">
              <w:rPr>
                <w:b/>
                <w:u w:val="single"/>
              </w:rPr>
              <w:lastRenderedPageBreak/>
              <w:t>II/ Chöùng minh ñònh lí.</w:t>
            </w:r>
          </w:p>
          <w:p w14:paraId="4E8D1F38" w14:textId="77777777" w:rsidR="00352774" w:rsidRPr="00A2036C" w:rsidRDefault="00352774" w:rsidP="00C95051">
            <w:pPr>
              <w:rPr>
                <w:lang w:val="fr-FR"/>
              </w:rPr>
            </w:pPr>
            <w:r w:rsidRPr="00A2036C">
              <w:rPr>
                <w:lang w:val="fr-FR"/>
              </w:rPr>
              <w:t>Ta coù:</w:t>
            </w:r>
          </w:p>
          <w:p w14:paraId="16F398A3" w14:textId="77777777" w:rsidR="00352774" w:rsidRPr="00A2036C" w:rsidRDefault="00352774" w:rsidP="00C95051">
            <w:pPr>
              <w:rPr>
                <w:lang w:val="fr-FR"/>
              </w:rPr>
            </w:pPr>
            <w:r w:rsidRPr="00A2036C">
              <w:object w:dxaOrig="540" w:dyaOrig="360" w14:anchorId="5E3F23AE">
                <v:shape id="_x0000_i1387" type="#_x0000_t75" style="width:27pt;height:18pt" o:ole="">
                  <v:imagedata r:id="rId477" o:title=""/>
                </v:shape>
                <o:OLEObject Type="Embed" ProgID="Equation.DSMT4" ShapeID="_x0000_i1387" DrawAspect="Content" ObjectID="_1664267193" r:id="rId499"/>
              </w:object>
            </w:r>
            <w:r w:rsidRPr="00A2036C">
              <w:rPr>
                <w:lang w:val="fr-FR"/>
              </w:rPr>
              <w:t>=</w:t>
            </w:r>
            <w:r w:rsidRPr="00A2036C">
              <w:object w:dxaOrig="240" w:dyaOrig="620" w14:anchorId="3748B762">
                <v:shape id="_x0000_i1388" type="#_x0000_t75" style="width:12pt;height:31pt" o:ole="">
                  <v:imagedata r:id="rId479" o:title=""/>
                </v:shape>
                <o:OLEObject Type="Embed" ProgID="Equation.DSMT4" ShapeID="_x0000_i1388" DrawAspect="Content" ObjectID="_1664267194" r:id="rId500"/>
              </w:object>
            </w:r>
            <w:r w:rsidRPr="00A2036C">
              <w:object w:dxaOrig="480" w:dyaOrig="360" w14:anchorId="7BAFF706">
                <v:shape id="_x0000_i1389" type="#_x0000_t75" style="width:24pt;height:18pt" o:ole="">
                  <v:imagedata r:id="rId469" o:title=""/>
                </v:shape>
                <o:OLEObject Type="Embed" ProgID="Equation.DSMT4" ShapeID="_x0000_i1389" DrawAspect="Content" ObjectID="_1664267195" r:id="rId501"/>
              </w:object>
            </w:r>
            <w:r w:rsidRPr="00A2036C">
              <w:rPr>
                <w:lang w:val="fr-FR"/>
              </w:rPr>
              <w:t>(Om: tia pg cuûa</w:t>
            </w:r>
            <w:r w:rsidRPr="00A2036C">
              <w:object w:dxaOrig="480" w:dyaOrig="360" w14:anchorId="28A4ABE0">
                <v:shape id="_x0000_i1390" type="#_x0000_t75" style="width:24pt;height:18pt" o:ole="">
                  <v:imagedata r:id="rId469" o:title=""/>
                </v:shape>
                <o:OLEObject Type="Embed" ProgID="Equation.DSMT4" ShapeID="_x0000_i1390" DrawAspect="Content" ObjectID="_1664267196" r:id="rId502"/>
              </w:object>
            </w:r>
            <w:r w:rsidRPr="00A2036C">
              <w:rPr>
                <w:lang w:val="fr-FR"/>
              </w:rPr>
              <w:t xml:space="preserve">) </w:t>
            </w:r>
          </w:p>
          <w:p w14:paraId="1A337145" w14:textId="77777777" w:rsidR="00352774" w:rsidRPr="00A2036C" w:rsidRDefault="00352774" w:rsidP="00C95051">
            <w:pPr>
              <w:rPr>
                <w:lang w:val="fr-FR"/>
              </w:rPr>
            </w:pPr>
            <w:r w:rsidRPr="00A2036C">
              <w:object w:dxaOrig="480" w:dyaOrig="360" w14:anchorId="50626C3E">
                <v:shape id="_x0000_i1391" type="#_x0000_t75" style="width:24pt;height:18pt" o:ole="">
                  <v:imagedata r:id="rId483" o:title=""/>
                </v:shape>
                <o:OLEObject Type="Embed" ProgID="Equation.DSMT4" ShapeID="_x0000_i1391" DrawAspect="Content" ObjectID="_1664267197" r:id="rId503"/>
              </w:object>
            </w:r>
            <w:r w:rsidRPr="00A2036C">
              <w:rPr>
                <w:lang w:val="fr-FR"/>
              </w:rPr>
              <w:t>=</w:t>
            </w:r>
            <w:r w:rsidRPr="00A2036C">
              <w:object w:dxaOrig="240" w:dyaOrig="620" w14:anchorId="6ADF6561">
                <v:shape id="_x0000_i1392" type="#_x0000_t75" style="width:12pt;height:31pt" o:ole="">
                  <v:imagedata r:id="rId479" o:title=""/>
                </v:shape>
                <o:OLEObject Type="Embed" ProgID="Equation.DSMT4" ShapeID="_x0000_i1392" DrawAspect="Content" ObjectID="_1664267198" r:id="rId504"/>
              </w:object>
            </w:r>
            <w:r w:rsidRPr="00A2036C">
              <w:object w:dxaOrig="480" w:dyaOrig="400" w14:anchorId="174138CC">
                <v:shape id="_x0000_i1393" type="#_x0000_t75" style="width:24pt;height:20pt" o:ole="">
                  <v:imagedata r:id="rId471" o:title=""/>
                </v:shape>
                <o:OLEObject Type="Embed" ProgID="Equation.DSMT4" ShapeID="_x0000_i1393" DrawAspect="Content" ObjectID="_1664267199" r:id="rId505"/>
              </w:object>
            </w:r>
            <w:r w:rsidRPr="00A2036C">
              <w:rPr>
                <w:lang w:val="fr-FR"/>
              </w:rPr>
              <w:t xml:space="preserve">(On: tia pg </w:t>
            </w:r>
            <w:r w:rsidRPr="00A2036C">
              <w:rPr>
                <w:lang w:val="fr-FR"/>
              </w:rPr>
              <w:lastRenderedPageBreak/>
              <w:t>cuûa</w:t>
            </w:r>
            <w:r w:rsidRPr="00A2036C">
              <w:object w:dxaOrig="480" w:dyaOrig="400" w14:anchorId="3C2C95A5">
                <v:shape id="_x0000_i1394" type="#_x0000_t75" style="width:24pt;height:20pt" o:ole="">
                  <v:imagedata r:id="rId487" o:title=""/>
                </v:shape>
                <o:OLEObject Type="Embed" ProgID="Equation.DSMT4" ShapeID="_x0000_i1394" DrawAspect="Content" ObjectID="_1664267200" r:id="rId506"/>
              </w:object>
            </w:r>
            <w:r w:rsidRPr="00A2036C">
              <w:rPr>
                <w:lang w:val="fr-FR"/>
              </w:rPr>
              <w:t>)</w:t>
            </w:r>
          </w:p>
          <w:p w14:paraId="428D258E" w14:textId="77777777" w:rsidR="00352774" w:rsidRPr="00A2036C" w:rsidRDefault="00352774" w:rsidP="00C95051">
            <w:pPr>
              <w:rPr>
                <w:lang w:val="fr-FR"/>
              </w:rPr>
            </w:pPr>
            <w:r w:rsidRPr="00A2036C">
              <w:rPr>
                <w:lang w:val="fr-FR"/>
              </w:rPr>
              <w:t>=&gt;</w:t>
            </w:r>
            <w:r w:rsidRPr="00A2036C">
              <w:object w:dxaOrig="540" w:dyaOrig="360" w14:anchorId="1575A2E0">
                <v:shape id="_x0000_i1395" type="#_x0000_t75" style="width:27pt;height:18pt" o:ole="">
                  <v:imagedata r:id="rId477" o:title=""/>
                </v:shape>
                <o:OLEObject Type="Embed" ProgID="Equation.DSMT4" ShapeID="_x0000_i1395" DrawAspect="Content" ObjectID="_1664267201" r:id="rId507"/>
              </w:object>
            </w:r>
            <w:r w:rsidRPr="00A2036C">
              <w:rPr>
                <w:lang w:val="fr-FR"/>
              </w:rPr>
              <w:t>+</w:t>
            </w:r>
            <w:r w:rsidRPr="00A2036C">
              <w:object w:dxaOrig="480" w:dyaOrig="360" w14:anchorId="5CF62D3C">
                <v:shape id="_x0000_i1396" type="#_x0000_t75" style="width:24pt;height:18pt" o:ole="">
                  <v:imagedata r:id="rId483" o:title=""/>
                </v:shape>
                <o:OLEObject Type="Embed" ProgID="Equation.DSMT4" ShapeID="_x0000_i1396" DrawAspect="Content" ObjectID="_1664267202" r:id="rId508"/>
              </w:object>
            </w:r>
            <w:r w:rsidRPr="00A2036C">
              <w:rPr>
                <w:lang w:val="fr-FR"/>
              </w:rPr>
              <w:t>=</w:t>
            </w:r>
            <w:r w:rsidRPr="00A2036C">
              <w:object w:dxaOrig="240" w:dyaOrig="620" w14:anchorId="6B324A09">
                <v:shape id="_x0000_i1397" type="#_x0000_t75" style="width:12pt;height:31pt" o:ole="">
                  <v:imagedata r:id="rId479" o:title=""/>
                </v:shape>
                <o:OLEObject Type="Embed" ProgID="Equation.DSMT4" ShapeID="_x0000_i1397" DrawAspect="Content" ObjectID="_1664267203" r:id="rId509"/>
              </w:object>
            </w:r>
            <w:r w:rsidRPr="00A2036C">
              <w:rPr>
                <w:lang w:val="fr-FR"/>
              </w:rPr>
              <w:t>(</w:t>
            </w:r>
            <w:r w:rsidRPr="00A2036C">
              <w:object w:dxaOrig="480" w:dyaOrig="360" w14:anchorId="034F230D">
                <v:shape id="_x0000_i1398" type="#_x0000_t75" style="width:24pt;height:18pt" o:ole="">
                  <v:imagedata r:id="rId469" o:title=""/>
                </v:shape>
                <o:OLEObject Type="Embed" ProgID="Equation.DSMT4" ShapeID="_x0000_i1398" DrawAspect="Content" ObjectID="_1664267204" r:id="rId510"/>
              </w:object>
            </w:r>
            <w:r w:rsidRPr="00A2036C">
              <w:rPr>
                <w:lang w:val="fr-FR"/>
              </w:rPr>
              <w:t>+</w:t>
            </w:r>
            <w:r w:rsidRPr="00A2036C">
              <w:object w:dxaOrig="480" w:dyaOrig="400" w14:anchorId="0E004CDE">
                <v:shape id="_x0000_i1399" type="#_x0000_t75" style="width:24pt;height:20pt" o:ole="">
                  <v:imagedata r:id="rId471" o:title=""/>
                </v:shape>
                <o:OLEObject Type="Embed" ProgID="Equation.DSMT4" ShapeID="_x0000_i1399" DrawAspect="Content" ObjectID="_1664267205" r:id="rId511"/>
              </w:object>
            </w:r>
            <w:r w:rsidRPr="00A2036C">
              <w:rPr>
                <w:lang w:val="fr-FR"/>
              </w:rPr>
              <w:t>)</w:t>
            </w:r>
          </w:p>
          <w:p w14:paraId="3BE688FC" w14:textId="77777777" w:rsidR="00352774" w:rsidRPr="00A2036C" w:rsidRDefault="00352774" w:rsidP="00C95051">
            <w:pPr>
              <w:rPr>
                <w:lang w:val="fr-FR"/>
              </w:rPr>
            </w:pPr>
            <w:r w:rsidRPr="00A2036C">
              <w:rPr>
                <w:lang w:val="fr-FR"/>
              </w:rPr>
              <w:t xml:space="preserve">Vì Oz naèm giöõa 2 tia Om, On vaø vì </w:t>
            </w:r>
            <w:r w:rsidRPr="00A2036C">
              <w:object w:dxaOrig="480" w:dyaOrig="360" w14:anchorId="3C919B65">
                <v:shape id="_x0000_i1400" type="#_x0000_t75" style="width:24pt;height:18pt" o:ole="">
                  <v:imagedata r:id="rId469" o:title=""/>
                </v:shape>
                <o:OLEObject Type="Embed" ProgID="Equation.DSMT4" ShapeID="_x0000_i1400" DrawAspect="Content" ObjectID="_1664267206" r:id="rId512"/>
              </w:object>
            </w:r>
            <w:r w:rsidRPr="00A2036C">
              <w:rPr>
                <w:lang w:val="fr-FR"/>
              </w:rPr>
              <w:t xml:space="preserve"> vaø </w:t>
            </w:r>
            <w:r w:rsidRPr="00A2036C">
              <w:object w:dxaOrig="480" w:dyaOrig="400" w14:anchorId="39034BC2">
                <v:shape id="_x0000_i1401" type="#_x0000_t75" style="width:24pt;height:20pt" o:ole="">
                  <v:imagedata r:id="rId487" o:title=""/>
                </v:shape>
                <o:OLEObject Type="Embed" ProgID="Equation.DSMT4" ShapeID="_x0000_i1401" DrawAspect="Content" ObjectID="_1664267207" r:id="rId513"/>
              </w:object>
            </w:r>
            <w:r w:rsidRPr="00A2036C">
              <w:rPr>
                <w:lang w:val="fr-FR"/>
              </w:rPr>
              <w:t xml:space="preserve"> keà buø neân:</w:t>
            </w:r>
          </w:p>
          <w:p w14:paraId="16220191" w14:textId="77777777" w:rsidR="00352774" w:rsidRPr="00A2036C" w:rsidRDefault="00352774" w:rsidP="00C95051">
            <w:r w:rsidRPr="00A2036C">
              <w:object w:dxaOrig="560" w:dyaOrig="360" w14:anchorId="4E7E11B1">
                <v:shape id="_x0000_i1402" type="#_x0000_t75" style="width:28pt;height:18pt" o:ole="">
                  <v:imagedata r:id="rId496" o:title=""/>
                </v:shape>
                <o:OLEObject Type="Embed" ProgID="Equation.DSMT4" ShapeID="_x0000_i1402" DrawAspect="Content" ObjectID="_1664267208" r:id="rId514"/>
              </w:object>
            </w:r>
            <w:r w:rsidRPr="00A2036C">
              <w:t>=</w:t>
            </w:r>
            <w:r w:rsidRPr="00A2036C">
              <w:object w:dxaOrig="240" w:dyaOrig="620" w14:anchorId="55798053">
                <v:shape id="_x0000_i1403" type="#_x0000_t75" style="width:12pt;height:31pt" o:ole="">
                  <v:imagedata r:id="rId479" o:title=""/>
                </v:shape>
                <o:OLEObject Type="Embed" ProgID="Equation.DSMT4" ShapeID="_x0000_i1403" DrawAspect="Content" ObjectID="_1664267209" r:id="rId515"/>
              </w:object>
            </w:r>
            <w:r w:rsidRPr="00A2036C">
              <w:t>.180</w:t>
            </w:r>
            <w:r w:rsidRPr="00A2036C">
              <w:rPr>
                <w:vertAlign w:val="superscript"/>
              </w:rPr>
              <w:t>0</w:t>
            </w:r>
            <w:r w:rsidRPr="00A2036C">
              <w:t xml:space="preserve"> = 90</w:t>
            </w:r>
            <w:r w:rsidRPr="00A2036C">
              <w:rPr>
                <w:vertAlign w:val="superscript"/>
              </w:rPr>
              <w:t>0</w:t>
            </w:r>
          </w:p>
        </w:tc>
      </w:tr>
    </w:tbl>
    <w:p w14:paraId="505AC62E" w14:textId="77777777" w:rsidR="00A2036C" w:rsidRDefault="00A2036C" w:rsidP="004723D8">
      <w:pPr>
        <w:rPr>
          <w:b/>
          <w:bCs/>
          <w:u w:val="single"/>
        </w:rPr>
      </w:pPr>
    </w:p>
    <w:p w14:paraId="4571B431" w14:textId="77777777" w:rsidR="004723D8" w:rsidRPr="00A2036C" w:rsidRDefault="004723D8" w:rsidP="004723D8">
      <w:pPr>
        <w:rPr>
          <w:rFonts w:ascii="Times New Roman" w:hAnsi="Times New Roman"/>
          <w:lang w:val="es-ES"/>
        </w:rPr>
      </w:pPr>
      <w:r w:rsidRPr="00A2036C">
        <w:rPr>
          <w:rFonts w:ascii="Times New Roman" w:hAnsi="Times New Roman"/>
          <w:lang w:val="es-ES"/>
        </w:rPr>
        <w:t>3. Hoạt động luyện tập</w:t>
      </w:r>
    </w:p>
    <w:p w14:paraId="361AA1B4" w14:textId="77777777" w:rsidR="00A2036C" w:rsidRPr="00A2036C" w:rsidRDefault="00A2036C" w:rsidP="00A2036C">
      <w:pPr>
        <w:ind w:left="720"/>
        <w:rPr>
          <w:lang w:val="es-ES"/>
        </w:rPr>
      </w:pPr>
      <w:r w:rsidRPr="00A2036C">
        <w:rPr>
          <w:b/>
          <w:bCs/>
          <w:u w:val="single"/>
          <w:lang w:val="es-ES"/>
        </w:rPr>
        <w:t>Baøi 49 SGK/101:</w:t>
      </w:r>
    </w:p>
    <w:p w14:paraId="36BA516E" w14:textId="77777777" w:rsidR="00A2036C" w:rsidRPr="00A2036C" w:rsidRDefault="00A2036C" w:rsidP="00A2036C">
      <w:pPr>
        <w:ind w:left="720"/>
        <w:rPr>
          <w:lang w:val="es-ES"/>
        </w:rPr>
      </w:pPr>
      <w:r w:rsidRPr="00A2036C">
        <w:rPr>
          <w:lang w:val="es-ES"/>
        </w:rPr>
        <w:t>a) GT: Moät ñöôøng thaúng caét hai ñöôøng thaúng sao cho coù moät caëp goùc sole trong baèng nhau.</w:t>
      </w:r>
    </w:p>
    <w:p w14:paraId="24D2B70A" w14:textId="77777777" w:rsidR="00A2036C" w:rsidRPr="00A2036C" w:rsidRDefault="00A2036C" w:rsidP="00A2036C">
      <w:pPr>
        <w:ind w:left="720"/>
      </w:pPr>
      <w:r w:rsidRPr="00A2036C">
        <w:t>KL: Hai ñöôøng thaúng ñoù song song.</w:t>
      </w:r>
    </w:p>
    <w:p w14:paraId="42C4B873" w14:textId="77777777" w:rsidR="00A2036C" w:rsidRPr="00A2036C" w:rsidRDefault="00A2036C" w:rsidP="00A2036C">
      <w:pPr>
        <w:ind w:left="720"/>
      </w:pPr>
      <w:r w:rsidRPr="00A2036C">
        <w:t>b) GT: Moät ñöôøng thaúng caét hai ñöôøng thaúng song song.</w:t>
      </w:r>
    </w:p>
    <w:p w14:paraId="0FE4E800" w14:textId="77777777" w:rsidR="00A2036C" w:rsidRPr="00A2036C" w:rsidRDefault="00A2036C" w:rsidP="00A2036C">
      <w:pPr>
        <w:ind w:left="720"/>
      </w:pPr>
      <w:r w:rsidRPr="00A2036C">
        <w:t>KL: Hai goùc sole trong baèng nhau.</w:t>
      </w:r>
    </w:p>
    <w:p w14:paraId="5BA501C5" w14:textId="77777777" w:rsidR="004723D8" w:rsidRPr="00A2036C" w:rsidRDefault="004723D8" w:rsidP="004723D8">
      <w:pPr>
        <w:rPr>
          <w:rFonts w:ascii="Times New Roman" w:hAnsi="Times New Roman"/>
          <w:lang w:val="es-ES"/>
        </w:rPr>
      </w:pPr>
      <w:r w:rsidRPr="00A2036C">
        <w:rPr>
          <w:rFonts w:ascii="Times New Roman" w:hAnsi="Times New Roman"/>
          <w:lang w:val="es-ES"/>
        </w:rPr>
        <w:t>4, Hoạt động vận dụng</w:t>
      </w:r>
    </w:p>
    <w:p w14:paraId="6441BE20" w14:textId="77777777" w:rsidR="00A2036C" w:rsidRPr="00A2036C" w:rsidRDefault="00A2036C" w:rsidP="00A2036C">
      <w:pPr>
        <w:ind w:left="720"/>
        <w:rPr>
          <w:b/>
          <w:bCs/>
          <w:u w:val="single"/>
        </w:rPr>
      </w:pPr>
      <w:r w:rsidRPr="00A2036C">
        <w:rPr>
          <w:b/>
          <w:bCs/>
          <w:u w:val="single"/>
        </w:rPr>
        <w:t>Baøi 50 SGK/101:</w:t>
      </w:r>
    </w:p>
    <w:p w14:paraId="4927D07A" w14:textId="77777777" w:rsidR="00A2036C" w:rsidRPr="00A2036C" w:rsidRDefault="00A2036C" w:rsidP="00A2036C">
      <w:pPr>
        <w:pStyle w:val="BodyText2"/>
        <w:ind w:left="720"/>
        <w:rPr>
          <w:sz w:val="24"/>
        </w:rPr>
      </w:pPr>
      <w:r w:rsidRPr="00A2036C">
        <w:rPr>
          <w:sz w:val="24"/>
        </w:rPr>
        <w:t>a) Neáu hai ñöôøng thaúng phaân bieät cuøng vuoâng goùc vôùi moät ñöôøng thaúng thöù ba thì hai ñöôøng thaúng ñoù song song vôùi nhau.</w:t>
      </w:r>
    </w:p>
    <w:p w14:paraId="1775C605" w14:textId="77777777" w:rsidR="00A2036C" w:rsidRPr="00A2036C" w:rsidRDefault="00A2036C" w:rsidP="00A2036C">
      <w:pPr>
        <w:ind w:left="720"/>
      </w:pPr>
      <w:r w:rsidRPr="00A2036C">
        <w:t xml:space="preserve">b) </w:t>
      </w:r>
    </w:p>
    <w:tbl>
      <w:tblPr>
        <w:tblW w:w="0" w:type="auto"/>
        <w:tblInd w:w="720" w:type="dxa"/>
        <w:tblBorders>
          <w:insideH w:val="single" w:sz="4" w:space="0" w:color="auto"/>
          <w:insideV w:val="single" w:sz="4" w:space="0" w:color="auto"/>
        </w:tblBorders>
        <w:tblLayout w:type="fixed"/>
        <w:tblLook w:val="0000" w:firstRow="0" w:lastRow="0" w:firstColumn="0" w:lastColumn="0" w:noHBand="0" w:noVBand="0"/>
      </w:tblPr>
      <w:tblGrid>
        <w:gridCol w:w="743"/>
        <w:gridCol w:w="2251"/>
      </w:tblGrid>
      <w:tr w:rsidR="00A2036C" w:rsidRPr="00A2036C" w14:paraId="303831F5" w14:textId="77777777" w:rsidTr="00A2036C">
        <w:tblPrEx>
          <w:tblCellMar>
            <w:top w:w="0" w:type="dxa"/>
            <w:bottom w:w="0" w:type="dxa"/>
          </w:tblCellMar>
        </w:tblPrEx>
        <w:tc>
          <w:tcPr>
            <w:tcW w:w="743" w:type="dxa"/>
          </w:tcPr>
          <w:p w14:paraId="1C3A5E4C" w14:textId="77777777" w:rsidR="00A2036C" w:rsidRPr="00A2036C" w:rsidRDefault="00A2036C" w:rsidP="00B4696C">
            <w:r w:rsidRPr="00A2036C">
              <w:t>GT</w:t>
            </w:r>
          </w:p>
        </w:tc>
        <w:tc>
          <w:tcPr>
            <w:tcW w:w="2251" w:type="dxa"/>
          </w:tcPr>
          <w:p w14:paraId="06405118" w14:textId="77777777" w:rsidR="00A2036C" w:rsidRPr="00A2036C" w:rsidRDefault="00A2036C" w:rsidP="00B4696C">
            <w:r w:rsidRPr="00A2036C">
              <w:t xml:space="preserve">a </w:t>
            </w:r>
            <w:r w:rsidRPr="00A2036C">
              <w:sym w:font="Symbol" w:char="F05E"/>
            </w:r>
            <w:r w:rsidRPr="00A2036C">
              <w:t xml:space="preserve"> b</w:t>
            </w:r>
          </w:p>
          <w:p w14:paraId="6C73C422" w14:textId="77777777" w:rsidR="00A2036C" w:rsidRPr="00A2036C" w:rsidRDefault="00A2036C" w:rsidP="00B4696C">
            <w:r w:rsidRPr="00A2036C">
              <w:t xml:space="preserve">b </w:t>
            </w:r>
            <w:r w:rsidRPr="00A2036C">
              <w:sym w:font="Symbol" w:char="F05E"/>
            </w:r>
            <w:r w:rsidRPr="00A2036C">
              <w:t xml:space="preserve"> c</w:t>
            </w:r>
          </w:p>
        </w:tc>
      </w:tr>
      <w:tr w:rsidR="00A2036C" w:rsidRPr="00A2036C" w14:paraId="714C728A" w14:textId="77777777" w:rsidTr="00A2036C">
        <w:tblPrEx>
          <w:tblCellMar>
            <w:top w:w="0" w:type="dxa"/>
            <w:bottom w:w="0" w:type="dxa"/>
          </w:tblCellMar>
        </w:tblPrEx>
        <w:tc>
          <w:tcPr>
            <w:tcW w:w="743" w:type="dxa"/>
          </w:tcPr>
          <w:p w14:paraId="76E1432A" w14:textId="77777777" w:rsidR="00A2036C" w:rsidRPr="00A2036C" w:rsidRDefault="00A2036C" w:rsidP="00B4696C">
            <w:r w:rsidRPr="00A2036C">
              <w:t>KL</w:t>
            </w:r>
          </w:p>
        </w:tc>
        <w:tc>
          <w:tcPr>
            <w:tcW w:w="2251" w:type="dxa"/>
          </w:tcPr>
          <w:p w14:paraId="3ADAA72E" w14:textId="77777777" w:rsidR="00A2036C" w:rsidRPr="00A2036C" w:rsidRDefault="00A2036C" w:rsidP="00B4696C">
            <w:r w:rsidRPr="00A2036C">
              <w:t>a//b</w:t>
            </w:r>
          </w:p>
        </w:tc>
      </w:tr>
    </w:tbl>
    <w:p w14:paraId="1CD30861" w14:textId="77777777" w:rsidR="004723D8" w:rsidRPr="00A2036C" w:rsidRDefault="004723D8" w:rsidP="004723D8">
      <w:pPr>
        <w:rPr>
          <w:rFonts w:ascii="Times New Roman" w:hAnsi="Times New Roman"/>
          <w:lang w:val="es-ES"/>
        </w:rPr>
      </w:pPr>
      <w:r w:rsidRPr="00A2036C">
        <w:rPr>
          <w:rFonts w:ascii="Times New Roman" w:hAnsi="Times New Roman"/>
          <w:lang w:val="es-ES"/>
        </w:rPr>
        <w:t>5, Hoạt động tìm tòi mở rộng</w:t>
      </w:r>
    </w:p>
    <w:p w14:paraId="66F5289C" w14:textId="77777777" w:rsidR="00A2036C" w:rsidRPr="00A2036C" w:rsidRDefault="00A2036C" w:rsidP="00A2036C">
      <w:pPr>
        <w:ind w:left="720"/>
        <w:rPr>
          <w:lang w:val="es-ES"/>
        </w:rPr>
      </w:pPr>
      <w:r w:rsidRPr="00A2036C">
        <w:rPr>
          <w:lang w:val="es-ES"/>
        </w:rPr>
        <w:t xml:space="preserve"> - Hoïc baøi, taäp chöùng minh caùc ñònh lí ñaõ hoïc.</w:t>
      </w:r>
    </w:p>
    <w:p w14:paraId="6623CB6D" w14:textId="77777777" w:rsidR="00A2036C" w:rsidRPr="00A2036C" w:rsidRDefault="00A2036C" w:rsidP="00A2036C">
      <w:pPr>
        <w:ind w:left="720"/>
        <w:rPr>
          <w:lang w:val="es-ES"/>
        </w:rPr>
      </w:pPr>
      <w:r w:rsidRPr="00A2036C">
        <w:rPr>
          <w:lang w:val="es-ES"/>
        </w:rPr>
        <w:t xml:space="preserve"> - Chuaån bò baøi taäp luyeän.</w:t>
      </w:r>
    </w:p>
    <w:p w14:paraId="063FFDE0" w14:textId="77777777" w:rsidR="00A2036C" w:rsidRPr="00A2036C" w:rsidRDefault="00A2036C" w:rsidP="00A2036C">
      <w:pPr>
        <w:pStyle w:val="ListParagraph"/>
        <w:spacing w:line="240" w:lineRule="auto"/>
        <w:jc w:val="both"/>
        <w:rPr>
          <w:szCs w:val="24"/>
          <w:lang w:val="es-ES"/>
        </w:rPr>
      </w:pPr>
      <w:r w:rsidRPr="00A2036C">
        <w:rPr>
          <w:szCs w:val="24"/>
          <w:lang w:val="es-ES"/>
        </w:rPr>
        <w:t>- Học sinh làm bài tập 21/89.</w:t>
      </w:r>
    </w:p>
    <w:p w14:paraId="5FFB35B7" w14:textId="77777777" w:rsidR="00A2036C" w:rsidRPr="00A2036C" w:rsidRDefault="00A2036C" w:rsidP="00A2036C">
      <w:pPr>
        <w:pStyle w:val="ListParagraph"/>
        <w:spacing w:line="240" w:lineRule="auto"/>
        <w:jc w:val="both"/>
        <w:rPr>
          <w:szCs w:val="24"/>
          <w:lang w:val="es-ES"/>
        </w:rPr>
      </w:pPr>
      <w:r w:rsidRPr="00A2036C">
        <w:rPr>
          <w:szCs w:val="24"/>
          <w:lang w:val="es-ES"/>
        </w:rPr>
        <w:t>- Học sinh nhắc lại tính chất.</w:t>
      </w:r>
    </w:p>
    <w:p w14:paraId="4348A84A" w14:textId="77777777" w:rsidR="00A2036C" w:rsidRPr="00A2036C" w:rsidRDefault="00A2036C" w:rsidP="00A2036C">
      <w:pPr>
        <w:pStyle w:val="ListParagraph"/>
        <w:spacing w:line="240" w:lineRule="auto"/>
        <w:jc w:val="both"/>
        <w:rPr>
          <w:rFonts w:eastAsia="VNI-Times"/>
          <w:szCs w:val="24"/>
          <w:lang w:val="sv-SE"/>
        </w:rPr>
      </w:pPr>
      <w:r w:rsidRPr="00A2036C">
        <w:rPr>
          <w:rFonts w:eastAsia="VNI-Times"/>
          <w:szCs w:val="24"/>
          <w:lang w:val="sv-SE"/>
        </w:rPr>
        <w:t>- Làm bài tập 17, 18, 19 (trang 76 SBT).</w:t>
      </w:r>
    </w:p>
    <w:p w14:paraId="556CED8E" w14:textId="77777777" w:rsidR="00A2036C" w:rsidRPr="00A2036C" w:rsidRDefault="00A2036C" w:rsidP="00A2036C">
      <w:pPr>
        <w:pStyle w:val="ListParagraph"/>
        <w:spacing w:line="240" w:lineRule="auto"/>
        <w:jc w:val="both"/>
        <w:rPr>
          <w:rFonts w:eastAsia="VNI-Times"/>
          <w:szCs w:val="24"/>
          <w:lang w:val="sv-SE"/>
        </w:rPr>
      </w:pPr>
      <w:r w:rsidRPr="00A2036C">
        <w:rPr>
          <w:rFonts w:eastAsia="VNI-Times"/>
          <w:szCs w:val="24"/>
          <w:lang w:val="sv-SE"/>
        </w:rPr>
        <w:t>- Làm bài tập 22 (trang 89).</w:t>
      </w:r>
    </w:p>
    <w:p w14:paraId="4EE25626" w14:textId="77777777" w:rsidR="00BD6497" w:rsidRPr="00A2036C" w:rsidRDefault="00BD6497" w:rsidP="003A5968">
      <w:pPr>
        <w:pStyle w:val="Heading1"/>
        <w:tabs>
          <w:tab w:val="center" w:pos="4675"/>
        </w:tabs>
        <w:rPr>
          <w:lang w:val="sv-SE"/>
        </w:rPr>
      </w:pPr>
    </w:p>
    <w:p w14:paraId="5C0FC96B" w14:textId="77777777" w:rsidR="00BD6497" w:rsidRPr="00A2036C" w:rsidRDefault="00BD6497" w:rsidP="003A5968">
      <w:pPr>
        <w:pStyle w:val="Heading1"/>
        <w:tabs>
          <w:tab w:val="center" w:pos="4675"/>
        </w:tabs>
        <w:rPr>
          <w:lang w:val="sv-SE"/>
        </w:rPr>
      </w:pPr>
    </w:p>
    <w:p w14:paraId="64AEF100" w14:textId="77777777" w:rsidR="00BD6497" w:rsidRPr="00A2036C" w:rsidRDefault="00BD6497" w:rsidP="003A5968">
      <w:pPr>
        <w:pStyle w:val="Heading1"/>
        <w:tabs>
          <w:tab w:val="center" w:pos="4675"/>
        </w:tabs>
        <w:rPr>
          <w:lang w:val="sv-SE"/>
        </w:rPr>
      </w:pPr>
    </w:p>
    <w:p w14:paraId="266072C1" w14:textId="77777777" w:rsidR="00C0411C" w:rsidRPr="00A2036C" w:rsidRDefault="00C0411C" w:rsidP="00C0411C">
      <w:pPr>
        <w:rPr>
          <w:lang w:val="sv-SE"/>
        </w:rPr>
      </w:pPr>
    </w:p>
    <w:p w14:paraId="5D1F2337" w14:textId="77777777" w:rsidR="00C0411C" w:rsidRPr="00A2036C" w:rsidRDefault="00C0411C" w:rsidP="00C0411C">
      <w:pPr>
        <w:rPr>
          <w:lang w:val="sv-SE"/>
        </w:rPr>
      </w:pPr>
    </w:p>
    <w:p w14:paraId="0E96CB4D" w14:textId="77777777" w:rsidR="00C0411C" w:rsidRPr="00A2036C" w:rsidRDefault="00C0411C" w:rsidP="00C0411C">
      <w:pPr>
        <w:rPr>
          <w:lang w:val="sv-SE"/>
        </w:rPr>
      </w:pPr>
    </w:p>
    <w:p w14:paraId="4A02060A" w14:textId="77777777" w:rsidR="00C0411C" w:rsidRPr="00A2036C" w:rsidRDefault="00C0411C" w:rsidP="00C0411C">
      <w:pPr>
        <w:rPr>
          <w:lang w:val="sv-SE"/>
        </w:rPr>
      </w:pPr>
    </w:p>
    <w:p w14:paraId="4AAE88E5" w14:textId="77777777" w:rsidR="00C0411C" w:rsidRPr="00A2036C" w:rsidRDefault="00C0411C" w:rsidP="00C0411C">
      <w:pPr>
        <w:rPr>
          <w:lang w:val="sv-SE"/>
        </w:rPr>
      </w:pPr>
    </w:p>
    <w:p w14:paraId="24C69C2C" w14:textId="77777777" w:rsidR="00C0411C" w:rsidRPr="00A2036C" w:rsidRDefault="00C0411C" w:rsidP="00C0411C">
      <w:pPr>
        <w:rPr>
          <w:lang w:val="sv-SE"/>
        </w:rPr>
      </w:pPr>
    </w:p>
    <w:p w14:paraId="72621BCC" w14:textId="77777777" w:rsidR="00BD6497" w:rsidRPr="00A2036C" w:rsidRDefault="00352774" w:rsidP="00642C59">
      <w:pPr>
        <w:pStyle w:val="Heading1"/>
        <w:tabs>
          <w:tab w:val="center" w:pos="4675"/>
        </w:tabs>
        <w:jc w:val="center"/>
        <w:rPr>
          <w:lang w:val="sv-SE"/>
        </w:rPr>
      </w:pPr>
      <w:r>
        <w:rPr>
          <w:lang w:val="sv-SE"/>
        </w:rPr>
        <w:br w:type="page"/>
      </w:r>
      <w:r w:rsidR="003A5968" w:rsidRPr="00A2036C">
        <w:rPr>
          <w:lang w:val="sv-SE"/>
        </w:rPr>
        <w:lastRenderedPageBreak/>
        <w:t>Tieát</w:t>
      </w:r>
      <w:r w:rsidR="00E925D1">
        <w:rPr>
          <w:lang w:val="sv-SE"/>
        </w:rPr>
        <w:t>:</w:t>
      </w:r>
      <w:r w:rsidR="003A5968" w:rsidRPr="00A2036C">
        <w:rPr>
          <w:lang w:val="sv-SE"/>
        </w:rPr>
        <w:t xml:space="preserve"> 13</w:t>
      </w:r>
    </w:p>
    <w:p w14:paraId="38D15CD1" w14:textId="77777777" w:rsidR="003A5968" w:rsidRPr="00352774" w:rsidRDefault="003A5968" w:rsidP="00352774">
      <w:pPr>
        <w:pStyle w:val="Heading1"/>
        <w:tabs>
          <w:tab w:val="center" w:pos="4675"/>
        </w:tabs>
        <w:jc w:val="center"/>
      </w:pPr>
      <w:r w:rsidRPr="00A2036C">
        <w:t>LUYEÄN TAÄP</w:t>
      </w:r>
    </w:p>
    <w:p w14:paraId="52E29391" w14:textId="77777777" w:rsidR="003E690F" w:rsidRPr="00A85844" w:rsidRDefault="003E690F" w:rsidP="00244700">
      <w:pPr>
        <w:rPr>
          <w:rFonts w:ascii="Times New Roman" w:hAnsi="Times New Roman"/>
          <w:b/>
          <w:u w:val="single"/>
          <w:lang w:val="es-ES"/>
        </w:rPr>
      </w:pPr>
      <w:r w:rsidRPr="00A85844">
        <w:rPr>
          <w:rFonts w:ascii="Times New Roman" w:hAnsi="Times New Roman"/>
          <w:b/>
          <w:bCs/>
          <w:lang w:val="es-ES"/>
        </w:rPr>
        <w:t>I. MỤC TIÊU</w:t>
      </w:r>
      <w:r w:rsidRPr="00A85844">
        <w:rPr>
          <w:rFonts w:ascii="Times New Roman" w:hAnsi="Times New Roman"/>
          <w:b/>
          <w:lang w:val="es-ES"/>
        </w:rPr>
        <w:t xml:space="preserve"> </w:t>
      </w:r>
    </w:p>
    <w:p w14:paraId="5944131E" w14:textId="77777777" w:rsidR="003E690F" w:rsidRPr="00A2036C" w:rsidRDefault="003E690F" w:rsidP="00A2036C">
      <w:pPr>
        <w:spacing w:before="40"/>
        <w:ind w:firstLine="720"/>
        <w:rPr>
          <w:lang w:val="es-ES"/>
        </w:rPr>
      </w:pPr>
      <w:r w:rsidRPr="00A2036C">
        <w:rPr>
          <w:bCs/>
          <w:lang w:val="es-ES"/>
        </w:rPr>
        <w:t>-</w:t>
      </w:r>
      <w:r w:rsidR="00A2036C">
        <w:rPr>
          <w:bCs/>
          <w:lang w:val="es-ES"/>
        </w:rPr>
        <w:t xml:space="preserve"> </w:t>
      </w:r>
      <w:r w:rsidRPr="00A2036C">
        <w:rPr>
          <w:bCs/>
          <w:lang w:val="es-ES"/>
        </w:rPr>
        <w:t>Kieán thöùc</w:t>
      </w:r>
      <w:r w:rsidRPr="00A2036C">
        <w:rPr>
          <w:b/>
          <w:bCs/>
          <w:lang w:val="es-ES"/>
        </w:rPr>
        <w:t xml:space="preserve"> : </w:t>
      </w:r>
      <w:r w:rsidRPr="00A2036C">
        <w:rPr>
          <w:lang w:val="es-ES"/>
        </w:rPr>
        <w:t>HS bieát dieãn ñaït ñònh lyù  döôùi daïng</w:t>
      </w:r>
      <w:r w:rsidRPr="00A2036C">
        <w:rPr>
          <w:b/>
          <w:bCs/>
          <w:lang w:val="es-ES"/>
        </w:rPr>
        <w:t xml:space="preserve"> : </w:t>
      </w:r>
      <w:r w:rsidRPr="00A2036C">
        <w:rPr>
          <w:lang w:val="es-ES"/>
        </w:rPr>
        <w:t>“ Neáu ….. thì ….. “</w:t>
      </w:r>
    </w:p>
    <w:p w14:paraId="239E3FE4" w14:textId="77777777" w:rsidR="003E690F" w:rsidRPr="00A2036C" w:rsidRDefault="003E690F" w:rsidP="00A2036C">
      <w:pPr>
        <w:spacing w:before="40"/>
        <w:ind w:firstLine="720"/>
        <w:rPr>
          <w:b/>
          <w:bCs/>
          <w:lang w:val="es-ES"/>
        </w:rPr>
      </w:pPr>
      <w:r w:rsidRPr="00A2036C">
        <w:rPr>
          <w:bCs/>
          <w:lang w:val="es-ES"/>
        </w:rPr>
        <w:t>-</w:t>
      </w:r>
      <w:r w:rsidR="00A2036C">
        <w:rPr>
          <w:bCs/>
          <w:lang w:val="es-ES"/>
        </w:rPr>
        <w:t xml:space="preserve"> </w:t>
      </w:r>
      <w:r w:rsidRPr="00A2036C">
        <w:rPr>
          <w:bCs/>
          <w:lang w:val="es-ES"/>
        </w:rPr>
        <w:t>Kyõ naêng</w:t>
      </w:r>
      <w:r w:rsidRPr="00A2036C">
        <w:rPr>
          <w:b/>
          <w:bCs/>
          <w:lang w:val="es-ES"/>
        </w:rPr>
        <w:t xml:space="preserve"> </w:t>
      </w:r>
      <w:r w:rsidRPr="00A2036C">
        <w:rPr>
          <w:lang w:val="es-ES"/>
        </w:rPr>
        <w:t>:   Bieát minh hoaï moät ñònh lyù treân hình veõ vaø vieát giaû thieát , keát luaän baèng kyù hieäu</w:t>
      </w:r>
    </w:p>
    <w:p w14:paraId="0905C714" w14:textId="77777777" w:rsidR="003E690F" w:rsidRPr="00A2036C" w:rsidRDefault="003E690F" w:rsidP="00A2036C">
      <w:pPr>
        <w:pStyle w:val="ListParagraph"/>
        <w:spacing w:line="240" w:lineRule="auto"/>
        <w:ind w:left="0" w:firstLine="720"/>
        <w:rPr>
          <w:rFonts w:ascii="VNI-Times" w:hAnsi="VNI-Times"/>
          <w:szCs w:val="24"/>
          <w:lang w:val="es-ES"/>
        </w:rPr>
      </w:pPr>
      <w:r w:rsidRPr="00A2036C">
        <w:rPr>
          <w:rFonts w:ascii="VNI-Times" w:hAnsi="VNI-Times"/>
          <w:bCs/>
          <w:szCs w:val="24"/>
          <w:lang w:val="es-ES"/>
        </w:rPr>
        <w:t>-</w:t>
      </w:r>
      <w:r w:rsidR="00A2036C">
        <w:rPr>
          <w:rFonts w:ascii="VNI-Times" w:hAnsi="VNI-Times"/>
          <w:bCs/>
          <w:szCs w:val="24"/>
          <w:lang w:val="es-ES"/>
        </w:rPr>
        <w:t xml:space="preserve"> </w:t>
      </w:r>
      <w:r w:rsidRPr="00A2036C">
        <w:rPr>
          <w:rFonts w:ascii="VNI-Times" w:hAnsi="VNI-Times"/>
          <w:bCs/>
          <w:szCs w:val="24"/>
          <w:lang w:val="es-ES"/>
        </w:rPr>
        <w:t>Thaùi ñoä</w:t>
      </w:r>
      <w:r w:rsidRPr="00A2036C">
        <w:rPr>
          <w:rFonts w:ascii="VNI-Times" w:hAnsi="VNI-Times"/>
          <w:b/>
          <w:bCs/>
          <w:szCs w:val="24"/>
          <w:lang w:val="es-ES"/>
        </w:rPr>
        <w:t xml:space="preserve"> </w:t>
      </w:r>
      <w:r w:rsidRPr="00A2036C">
        <w:rPr>
          <w:rFonts w:ascii="VNI-Times" w:hAnsi="VNI-Times"/>
          <w:szCs w:val="24"/>
          <w:lang w:val="es-ES"/>
        </w:rPr>
        <w:t>:  Böôùc ñaàu bieát chöùng minh ñònh lyù</w:t>
      </w:r>
    </w:p>
    <w:p w14:paraId="3DB2F50D" w14:textId="77777777" w:rsidR="003E690F" w:rsidRPr="00A2036C" w:rsidRDefault="003E690F" w:rsidP="00E925D1">
      <w:pPr>
        <w:pStyle w:val="ListParagraph"/>
        <w:spacing w:line="240" w:lineRule="auto"/>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Năng lực quan sát, Năng lực tư duy, Năng lực tự học, Năng lực giải quyết vấn đề, Năng lực vẽ hình</w:t>
      </w:r>
    </w:p>
    <w:p w14:paraId="156FC2B3" w14:textId="77777777" w:rsidR="003E690F" w:rsidRPr="00A85844" w:rsidRDefault="003E690F" w:rsidP="00244700">
      <w:pPr>
        <w:pStyle w:val="ListParagraph"/>
        <w:spacing w:line="240" w:lineRule="auto"/>
        <w:ind w:left="0"/>
        <w:jc w:val="both"/>
        <w:rPr>
          <w:b/>
          <w:szCs w:val="24"/>
          <w:lang w:val="es-ES"/>
        </w:rPr>
      </w:pPr>
      <w:r w:rsidRPr="00A85844">
        <w:rPr>
          <w:b/>
          <w:bCs/>
          <w:szCs w:val="24"/>
          <w:lang w:val="es-ES"/>
        </w:rPr>
        <w:t xml:space="preserve">II. </w:t>
      </w:r>
      <w:r w:rsidRPr="00A85844">
        <w:rPr>
          <w:b/>
          <w:szCs w:val="24"/>
          <w:lang w:val="es-ES"/>
        </w:rPr>
        <w:t>CHUẨN BỊ CỦA GV VÀ HỌC SINH</w:t>
      </w:r>
    </w:p>
    <w:p w14:paraId="7B8D11BC" w14:textId="77777777" w:rsidR="003E690F" w:rsidRPr="00A2036C" w:rsidRDefault="003E690F" w:rsidP="00244700">
      <w:pPr>
        <w:tabs>
          <w:tab w:val="left" w:pos="709"/>
          <w:tab w:val="center" w:pos="4962"/>
        </w:tabs>
        <w:rPr>
          <w:rFonts w:ascii="Times New Roman" w:hAnsi="Times New Roman"/>
          <w:lang w:val="es-ES"/>
        </w:rPr>
      </w:pPr>
      <w:r w:rsidRPr="00A2036C">
        <w:rPr>
          <w:rFonts w:ascii="Times New Roman" w:hAnsi="Times New Roman"/>
          <w:lang w:val="es-ES"/>
        </w:rPr>
        <w:tab/>
        <w:t>- GV: Bảng phụ, Bảng nhóm, Thước thẳng, phấn màu, eke</w:t>
      </w:r>
    </w:p>
    <w:p w14:paraId="6DEE48CA" w14:textId="77777777" w:rsidR="003E690F" w:rsidRPr="00A2036C" w:rsidRDefault="003E690F" w:rsidP="00244700">
      <w:pPr>
        <w:pStyle w:val="ListParagraph"/>
        <w:spacing w:line="240" w:lineRule="auto"/>
        <w:ind w:left="0" w:firstLine="720"/>
        <w:jc w:val="both"/>
        <w:rPr>
          <w:szCs w:val="24"/>
          <w:lang w:val="es-ES"/>
        </w:rPr>
      </w:pPr>
      <w:r w:rsidRPr="00A2036C">
        <w:rPr>
          <w:szCs w:val="24"/>
          <w:lang w:val="es-ES"/>
        </w:rPr>
        <w:t>- HS: Thước thẳng, thước đo góc.</w:t>
      </w:r>
    </w:p>
    <w:p w14:paraId="696B5202" w14:textId="77777777" w:rsidR="003E690F" w:rsidRPr="00A85844" w:rsidRDefault="003E690F" w:rsidP="00244700">
      <w:pPr>
        <w:rPr>
          <w:rFonts w:ascii="Times New Roman" w:hAnsi="Times New Roman"/>
          <w:b/>
          <w:lang w:val="es-ES"/>
        </w:rPr>
      </w:pPr>
      <w:r w:rsidRPr="00A85844">
        <w:rPr>
          <w:rFonts w:ascii="Times New Roman" w:hAnsi="Times New Roman"/>
          <w:b/>
          <w:lang w:val="es-ES"/>
        </w:rPr>
        <w:t>III. PHƯƠNG PHÁP TRỌNG TÂM</w:t>
      </w:r>
    </w:p>
    <w:p w14:paraId="553614D4"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Đàm thoại</w:t>
      </w:r>
    </w:p>
    <w:p w14:paraId="16C9FDC2" w14:textId="77777777" w:rsidR="003E690F" w:rsidRPr="00A85844" w:rsidRDefault="003E690F" w:rsidP="00244700">
      <w:pPr>
        <w:rPr>
          <w:rFonts w:ascii="Times New Roman" w:hAnsi="Times New Roman"/>
          <w:b/>
          <w:lang w:val="es-ES"/>
        </w:rPr>
      </w:pPr>
      <w:r w:rsidRPr="00A85844">
        <w:rPr>
          <w:rFonts w:ascii="Times New Roman" w:hAnsi="Times New Roman"/>
          <w:b/>
          <w:bCs/>
          <w:lang w:val="es-ES"/>
        </w:rPr>
        <w:t>IV. TIẾN TRÌNH TIẾT HỌC</w:t>
      </w:r>
    </w:p>
    <w:p w14:paraId="5E18AECD" w14:textId="77777777" w:rsidR="003E690F" w:rsidRPr="00A2036C" w:rsidRDefault="003E690F" w:rsidP="00244700">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73F6D891"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5FDF3AAB" w14:textId="77777777" w:rsidR="00E925D1" w:rsidRPr="00A2036C" w:rsidRDefault="00E925D1" w:rsidP="003E690F">
      <w:pPr>
        <w:rPr>
          <w:rFonts w:ascii="Times New Roman" w:hAnsi="Times New Roman"/>
          <w:lang w:val="es-ES"/>
        </w:rPr>
      </w:pPr>
    </w:p>
    <w:tbl>
      <w:tblPr>
        <w:tblW w:w="9922"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84"/>
        <w:gridCol w:w="505"/>
        <w:gridCol w:w="2740"/>
        <w:gridCol w:w="183"/>
        <w:gridCol w:w="4029"/>
        <w:gridCol w:w="81"/>
      </w:tblGrid>
      <w:tr w:rsidR="00352774" w:rsidRPr="00A2036C" w14:paraId="4C492DF8" w14:textId="77777777" w:rsidTr="005F2C71">
        <w:tblPrEx>
          <w:tblCellMar>
            <w:top w:w="0" w:type="dxa"/>
            <w:bottom w:w="0" w:type="dxa"/>
          </w:tblCellMar>
        </w:tblPrEx>
        <w:tc>
          <w:tcPr>
            <w:tcW w:w="2384" w:type="dxa"/>
            <w:tcBorders>
              <w:bottom w:val="single" w:sz="4" w:space="0" w:color="auto"/>
            </w:tcBorders>
            <w:vAlign w:val="center"/>
          </w:tcPr>
          <w:p w14:paraId="11DAA60A" w14:textId="77777777" w:rsidR="00352774" w:rsidRPr="00A2036C" w:rsidRDefault="00352774" w:rsidP="00E925D1">
            <w:pPr>
              <w:jc w:val="center"/>
              <w:rPr>
                <w:bCs/>
              </w:rPr>
            </w:pPr>
            <w:r w:rsidRPr="00A2036C">
              <w:rPr>
                <w:bCs/>
              </w:rPr>
              <w:t>Hoaït ñoäng cuûa thaày</w:t>
            </w:r>
          </w:p>
        </w:tc>
        <w:tc>
          <w:tcPr>
            <w:tcW w:w="3245" w:type="dxa"/>
            <w:gridSpan w:val="2"/>
            <w:tcBorders>
              <w:bottom w:val="single" w:sz="4" w:space="0" w:color="auto"/>
            </w:tcBorders>
            <w:vAlign w:val="center"/>
          </w:tcPr>
          <w:p w14:paraId="0C20810A" w14:textId="77777777" w:rsidR="00352774" w:rsidRPr="00A2036C" w:rsidRDefault="00352774" w:rsidP="00E925D1">
            <w:pPr>
              <w:jc w:val="center"/>
              <w:rPr>
                <w:bCs/>
              </w:rPr>
            </w:pPr>
            <w:r w:rsidRPr="00A2036C">
              <w:rPr>
                <w:bCs/>
              </w:rPr>
              <w:t>Hoaït ñoäng cuûa troø</w:t>
            </w:r>
          </w:p>
        </w:tc>
        <w:tc>
          <w:tcPr>
            <w:tcW w:w="4293" w:type="dxa"/>
            <w:gridSpan w:val="3"/>
            <w:tcBorders>
              <w:bottom w:val="single" w:sz="4" w:space="0" w:color="auto"/>
            </w:tcBorders>
            <w:vAlign w:val="center"/>
          </w:tcPr>
          <w:p w14:paraId="560300F9" w14:textId="77777777" w:rsidR="00352774" w:rsidRPr="00A2036C" w:rsidRDefault="00352774" w:rsidP="00E925D1">
            <w:pPr>
              <w:jc w:val="center"/>
              <w:rPr>
                <w:bCs/>
              </w:rPr>
            </w:pPr>
            <w:r w:rsidRPr="00A2036C">
              <w:rPr>
                <w:bCs/>
              </w:rPr>
              <w:t>Ghi baûng</w:t>
            </w:r>
          </w:p>
        </w:tc>
      </w:tr>
      <w:tr w:rsidR="00352774" w:rsidRPr="00A2036C" w14:paraId="271AF90B" w14:textId="77777777" w:rsidTr="005F2C71">
        <w:tblPrEx>
          <w:tblCellMar>
            <w:top w:w="0" w:type="dxa"/>
            <w:bottom w:w="0" w:type="dxa"/>
          </w:tblCellMar>
        </w:tblPrEx>
        <w:tc>
          <w:tcPr>
            <w:tcW w:w="2384" w:type="dxa"/>
            <w:tcBorders>
              <w:bottom w:val="single" w:sz="4" w:space="0" w:color="auto"/>
            </w:tcBorders>
          </w:tcPr>
          <w:p w14:paraId="2E7550F2" w14:textId="77777777" w:rsidR="00352774" w:rsidRPr="00A2036C" w:rsidRDefault="00352774" w:rsidP="003A5968">
            <w:r w:rsidRPr="00A2036C">
              <w:rPr>
                <w:b/>
                <w:bCs/>
                <w:u w:val="single"/>
              </w:rPr>
              <w:t>Hoaït ñoäng 1:</w:t>
            </w:r>
            <w:r w:rsidRPr="00A2036C">
              <w:t xml:space="preserve"> Chöõa baøi taäp.</w:t>
            </w:r>
          </w:p>
          <w:p w14:paraId="65AF2330" w14:textId="77777777" w:rsidR="00352774" w:rsidRPr="00A2036C" w:rsidRDefault="00352774" w:rsidP="003A5968">
            <w:pPr>
              <w:rPr>
                <w:b/>
                <w:bCs/>
                <w:u w:val="single"/>
              </w:rPr>
            </w:pPr>
            <w:r w:rsidRPr="00A2036C">
              <w:rPr>
                <w:b/>
                <w:bCs/>
                <w:u w:val="single"/>
              </w:rPr>
              <w:t>Baøi 51 SGK/101:</w:t>
            </w:r>
          </w:p>
          <w:p w14:paraId="0AE5C906" w14:textId="77777777" w:rsidR="00352774" w:rsidRPr="00A2036C" w:rsidRDefault="00352774" w:rsidP="003A5968">
            <w:pPr>
              <w:pStyle w:val="BodyText2"/>
              <w:rPr>
                <w:sz w:val="24"/>
              </w:rPr>
            </w:pPr>
            <w:r w:rsidRPr="00A2036C">
              <w:rPr>
                <w:sz w:val="24"/>
              </w:rPr>
              <w:t>a) Haõy vieát ñònh lí noùi veà moät ñöôøng thaúng vuoâng goùc vôùi moät trong hai ñöôøng thaúng song song.</w:t>
            </w:r>
          </w:p>
          <w:p w14:paraId="2C5DA3D4" w14:textId="77777777" w:rsidR="00352774" w:rsidRPr="00A2036C" w:rsidRDefault="00352774" w:rsidP="003A5968">
            <w:r w:rsidRPr="00A2036C">
              <w:t>b) Veõ hình minh hoïa ñònh lí ñoù vaø vieát giaû thieát, keát luaän baèng kí hieäu.</w:t>
            </w:r>
          </w:p>
        </w:tc>
        <w:tc>
          <w:tcPr>
            <w:tcW w:w="3245" w:type="dxa"/>
            <w:gridSpan w:val="2"/>
            <w:tcBorders>
              <w:bottom w:val="single" w:sz="4" w:space="0" w:color="auto"/>
            </w:tcBorders>
          </w:tcPr>
          <w:p w14:paraId="1F62BBC8" w14:textId="77777777" w:rsidR="00352774" w:rsidRPr="00A2036C" w:rsidRDefault="00352774" w:rsidP="003A5968">
            <w:pPr>
              <w:rPr>
                <w:b/>
                <w:bCs/>
                <w:u w:val="single"/>
              </w:rPr>
            </w:pPr>
            <w:r w:rsidRPr="00A2036C">
              <w:rPr>
                <w:b/>
                <w:bCs/>
                <w:u w:val="single"/>
              </w:rPr>
              <w:t>Baøi 51 SGK/101:</w:t>
            </w:r>
          </w:p>
          <w:p w14:paraId="29CAB13D" w14:textId="77777777" w:rsidR="00352774" w:rsidRPr="00A2036C" w:rsidRDefault="00352774" w:rsidP="003A5968">
            <w:pPr>
              <w:pStyle w:val="BodyText2"/>
              <w:rPr>
                <w:sz w:val="24"/>
              </w:rPr>
            </w:pPr>
            <w:r w:rsidRPr="00A2036C">
              <w:rPr>
                <w:sz w:val="24"/>
              </w:rPr>
              <w:t>a) Neáu moät ñöôøng thaúng vuoâng goùc vôùi moät trong hai ñöôøng thaúng song song thì noù cuõng vuoâng goùc vôùi ñöôøng thaúng kia.</w:t>
            </w:r>
          </w:p>
          <w:tbl>
            <w:tblPr>
              <w:tblW w:w="0" w:type="auto"/>
              <w:tblBorders>
                <w:insideH w:val="single" w:sz="4" w:space="0" w:color="auto"/>
                <w:insideV w:val="single" w:sz="4" w:space="0" w:color="auto"/>
              </w:tblBorders>
              <w:tblLook w:val="0000" w:firstRow="0" w:lastRow="0" w:firstColumn="0" w:lastColumn="0" w:noHBand="0" w:noVBand="0"/>
            </w:tblPr>
            <w:tblGrid>
              <w:gridCol w:w="697"/>
              <w:gridCol w:w="1122"/>
            </w:tblGrid>
            <w:tr w:rsidR="00352774" w:rsidRPr="00A2036C" w14:paraId="0BBFD150" w14:textId="77777777">
              <w:tblPrEx>
                <w:tblCellMar>
                  <w:top w:w="0" w:type="dxa"/>
                  <w:bottom w:w="0" w:type="dxa"/>
                </w:tblCellMar>
              </w:tblPrEx>
              <w:tc>
                <w:tcPr>
                  <w:tcW w:w="697" w:type="dxa"/>
                </w:tcPr>
                <w:p w14:paraId="5FFE32DF" w14:textId="77777777" w:rsidR="00352774" w:rsidRPr="00A2036C" w:rsidRDefault="00352774" w:rsidP="003A5968">
                  <w:r w:rsidRPr="00A2036C">
                    <w:t>GT</w:t>
                  </w:r>
                </w:p>
              </w:tc>
              <w:tc>
                <w:tcPr>
                  <w:tcW w:w="1122" w:type="dxa"/>
                </w:tcPr>
                <w:p w14:paraId="35F27A51" w14:textId="77777777" w:rsidR="00352774" w:rsidRPr="00A2036C" w:rsidRDefault="00352774" w:rsidP="003A5968">
                  <w:r w:rsidRPr="00A2036C">
                    <w:t>a</w:t>
                  </w:r>
                  <w:r w:rsidRPr="00A2036C">
                    <w:sym w:font="Symbol" w:char="F05E"/>
                  </w:r>
                  <w:r w:rsidRPr="00A2036C">
                    <w:t>b</w:t>
                  </w:r>
                </w:p>
                <w:p w14:paraId="324B3F15" w14:textId="77777777" w:rsidR="00352774" w:rsidRPr="00A2036C" w:rsidRDefault="00352774" w:rsidP="003A5968">
                  <w:r w:rsidRPr="00A2036C">
                    <w:t>a//b</w:t>
                  </w:r>
                </w:p>
              </w:tc>
            </w:tr>
            <w:tr w:rsidR="00352774" w:rsidRPr="00A2036C" w14:paraId="4F7EA982" w14:textId="77777777">
              <w:tblPrEx>
                <w:tblCellMar>
                  <w:top w:w="0" w:type="dxa"/>
                  <w:bottom w:w="0" w:type="dxa"/>
                </w:tblCellMar>
              </w:tblPrEx>
              <w:tc>
                <w:tcPr>
                  <w:tcW w:w="697" w:type="dxa"/>
                </w:tcPr>
                <w:p w14:paraId="58CDA4E1" w14:textId="77777777" w:rsidR="00352774" w:rsidRPr="00A2036C" w:rsidRDefault="00352774" w:rsidP="003A5968">
                  <w:r w:rsidRPr="00A2036C">
                    <w:t>KL</w:t>
                  </w:r>
                </w:p>
              </w:tc>
              <w:tc>
                <w:tcPr>
                  <w:tcW w:w="1122" w:type="dxa"/>
                </w:tcPr>
                <w:p w14:paraId="643B3C21" w14:textId="77777777" w:rsidR="00352774" w:rsidRPr="00A2036C" w:rsidRDefault="00352774" w:rsidP="003A5968">
                  <w:r w:rsidRPr="00A2036C">
                    <w:t>c</w:t>
                  </w:r>
                  <w:r w:rsidRPr="00A2036C">
                    <w:sym w:font="Symbol" w:char="F05E"/>
                  </w:r>
                  <w:r w:rsidRPr="00A2036C">
                    <w:t>a</w:t>
                  </w:r>
                </w:p>
              </w:tc>
            </w:tr>
          </w:tbl>
          <w:p w14:paraId="4939D32B" w14:textId="77777777" w:rsidR="00352774" w:rsidRPr="00A2036C" w:rsidRDefault="00352774" w:rsidP="003A5968"/>
        </w:tc>
        <w:tc>
          <w:tcPr>
            <w:tcW w:w="4293" w:type="dxa"/>
            <w:gridSpan w:val="3"/>
            <w:tcBorders>
              <w:bottom w:val="single" w:sz="4" w:space="0" w:color="auto"/>
            </w:tcBorders>
          </w:tcPr>
          <w:p w14:paraId="4A66E486" w14:textId="77777777" w:rsidR="00352774" w:rsidRPr="00A2036C" w:rsidRDefault="00352774" w:rsidP="003A5968">
            <w:pPr>
              <w:rPr>
                <w:b/>
                <w:u w:val="single"/>
              </w:rPr>
            </w:pPr>
            <w:r w:rsidRPr="00A2036C">
              <w:rPr>
                <w:b/>
                <w:u w:val="single"/>
              </w:rPr>
              <w:t>I/ Chöõa baøi taäp.</w:t>
            </w:r>
          </w:p>
          <w:p w14:paraId="6859C297" w14:textId="77777777" w:rsidR="00352774" w:rsidRPr="00A2036C" w:rsidRDefault="00352774" w:rsidP="003A5968">
            <w:pPr>
              <w:rPr>
                <w:b/>
              </w:rPr>
            </w:pPr>
            <w:r w:rsidRPr="00A2036C">
              <w:rPr>
                <w:b/>
              </w:rPr>
              <w:t>Baøi 51 SGK/101:</w:t>
            </w:r>
          </w:p>
          <w:p w14:paraId="568B19DC" w14:textId="77777777" w:rsidR="00352774" w:rsidRPr="00A2036C" w:rsidRDefault="00352774" w:rsidP="003A5968">
            <w:r w:rsidRPr="00A2036C">
              <w:object w:dxaOrig="2115" w:dyaOrig="1470" w14:anchorId="313CE5DE">
                <v:shape id="_x0000_i1404" type="#_x0000_t75" style="width:105.75pt;height:73.5pt" o:ole="">
                  <v:imagedata r:id="rId516" o:title=""/>
                </v:shape>
                <o:OLEObject Type="Embed" ProgID="PBrush" ShapeID="_x0000_i1404" DrawAspect="Content" ObjectID="_1664267210" r:id="rId517"/>
              </w:object>
            </w:r>
          </w:p>
          <w:p w14:paraId="316BE231" w14:textId="77777777" w:rsidR="00352774" w:rsidRPr="00A2036C" w:rsidRDefault="00352774" w:rsidP="003A5968"/>
          <w:p w14:paraId="12D14067" w14:textId="77777777" w:rsidR="00352774" w:rsidRPr="00A2036C" w:rsidRDefault="00352774" w:rsidP="003A5968"/>
          <w:p w14:paraId="00A077A7" w14:textId="77777777" w:rsidR="00352774" w:rsidRPr="00A2036C" w:rsidRDefault="00352774" w:rsidP="003A5968"/>
        </w:tc>
      </w:tr>
      <w:tr w:rsidR="00352774" w:rsidRPr="00A2036C" w14:paraId="5062C8F1" w14:textId="77777777" w:rsidTr="005F2C71">
        <w:tblPrEx>
          <w:tblCellMar>
            <w:top w:w="0" w:type="dxa"/>
            <w:bottom w:w="0" w:type="dxa"/>
          </w:tblCellMar>
        </w:tblPrEx>
        <w:trPr>
          <w:cantSplit/>
        </w:trPr>
        <w:tc>
          <w:tcPr>
            <w:tcW w:w="2384" w:type="dxa"/>
            <w:vMerge w:val="restart"/>
            <w:tcBorders>
              <w:top w:val="single" w:sz="4" w:space="0" w:color="auto"/>
            </w:tcBorders>
          </w:tcPr>
          <w:p w14:paraId="50D0D764" w14:textId="77777777" w:rsidR="00352774" w:rsidRPr="00A2036C" w:rsidRDefault="00352774" w:rsidP="003A5968">
            <w:pPr>
              <w:rPr>
                <w:b/>
                <w:bCs/>
                <w:u w:val="single"/>
              </w:rPr>
            </w:pPr>
            <w:r w:rsidRPr="00A2036C">
              <w:rPr>
                <w:b/>
                <w:bCs/>
                <w:u w:val="single"/>
              </w:rPr>
              <w:t>Baøi 52 SGK/101:</w:t>
            </w:r>
          </w:p>
          <w:p w14:paraId="76E3E5BD" w14:textId="77777777" w:rsidR="00352774" w:rsidRDefault="00352774" w:rsidP="003A5968">
            <w:r w:rsidRPr="00A2036C">
              <w:t>Xem hình 36, haõy ñieàn vaøo choã troáng ñeå chöùng minh ñònh lí: “Hai goùc ñoái ñænh thì baèng nhau”.</w:t>
            </w:r>
          </w:p>
          <w:p w14:paraId="1FF1740E" w14:textId="77777777" w:rsidR="00352774" w:rsidRPr="00A2036C" w:rsidRDefault="00352774" w:rsidP="003A5968"/>
          <w:p w14:paraId="0CFE0240" w14:textId="77777777" w:rsidR="00352774" w:rsidRPr="00A2036C" w:rsidRDefault="00352774" w:rsidP="003A5968">
            <w:r w:rsidRPr="00A2036C">
              <w:t xml:space="preserve">Töông töï haõy chöùng minh </w:t>
            </w:r>
            <w:r w:rsidRPr="00A2036C">
              <w:rPr>
                <w:position w:val="-6"/>
              </w:rPr>
              <w:object w:dxaOrig="240" w:dyaOrig="340" w14:anchorId="084B36D7">
                <v:shape id="_x0000_i1405" type="#_x0000_t75" style="width:12pt;height:17pt" o:ole="">
                  <v:imagedata r:id="rId518" o:title=""/>
                </v:shape>
                <o:OLEObject Type="Embed" ProgID="Equation.DSMT4" ShapeID="_x0000_i1405" DrawAspect="Content" ObjectID="_1664267211" r:id="rId519"/>
              </w:object>
            </w:r>
            <w:r w:rsidRPr="00A2036C">
              <w:rPr>
                <w:vertAlign w:val="subscript"/>
              </w:rPr>
              <w:t>2</w:t>
            </w:r>
            <w:r w:rsidRPr="00A2036C">
              <w:t xml:space="preserve"> = </w:t>
            </w:r>
            <w:r w:rsidRPr="00A2036C">
              <w:rPr>
                <w:position w:val="-6"/>
              </w:rPr>
              <w:object w:dxaOrig="240" w:dyaOrig="340" w14:anchorId="48838AA1">
                <v:shape id="_x0000_i1406" type="#_x0000_t75" style="width:12pt;height:17pt" o:ole="">
                  <v:imagedata r:id="rId518" o:title=""/>
                </v:shape>
                <o:OLEObject Type="Embed" ProgID="Equation.DSMT4" ShapeID="_x0000_i1406" DrawAspect="Content" ObjectID="_1664267212" r:id="rId520"/>
              </w:object>
            </w:r>
            <w:r w:rsidRPr="00A2036C">
              <w:rPr>
                <w:vertAlign w:val="subscript"/>
              </w:rPr>
              <w:t>4</w:t>
            </w:r>
          </w:p>
        </w:tc>
        <w:tc>
          <w:tcPr>
            <w:tcW w:w="3245" w:type="dxa"/>
            <w:gridSpan w:val="2"/>
            <w:tcBorders>
              <w:top w:val="single" w:sz="4" w:space="0" w:color="auto"/>
            </w:tcBorders>
          </w:tcPr>
          <w:p w14:paraId="07A8F778" w14:textId="77777777" w:rsidR="00352774" w:rsidRPr="00A2036C" w:rsidRDefault="00352774" w:rsidP="003A5968">
            <w:pPr>
              <w:rPr>
                <w:b/>
                <w:bCs/>
                <w:u w:val="single"/>
              </w:rPr>
            </w:pPr>
            <w:r w:rsidRPr="00A2036C">
              <w:rPr>
                <w:b/>
                <w:bCs/>
                <w:u w:val="single"/>
              </w:rPr>
              <w:t>Baøi 52 SGK/101:</w:t>
            </w:r>
          </w:p>
          <w:tbl>
            <w:tblPr>
              <w:tblW w:w="0" w:type="auto"/>
              <w:tblBorders>
                <w:left w:val="single" w:sz="4" w:space="0" w:color="auto"/>
                <w:insideH w:val="single" w:sz="4" w:space="0" w:color="auto"/>
                <w:insideV w:val="single" w:sz="4" w:space="0" w:color="auto"/>
              </w:tblBorders>
              <w:tblLook w:val="0000" w:firstRow="0" w:lastRow="0" w:firstColumn="0" w:lastColumn="0" w:noHBand="0" w:noVBand="0"/>
            </w:tblPr>
            <w:tblGrid>
              <w:gridCol w:w="697"/>
              <w:gridCol w:w="2298"/>
            </w:tblGrid>
            <w:tr w:rsidR="00352774" w:rsidRPr="00A2036C" w14:paraId="5DB62F58" w14:textId="77777777">
              <w:tblPrEx>
                <w:tblCellMar>
                  <w:top w:w="0" w:type="dxa"/>
                  <w:bottom w:w="0" w:type="dxa"/>
                </w:tblCellMar>
              </w:tblPrEx>
              <w:tc>
                <w:tcPr>
                  <w:tcW w:w="697" w:type="dxa"/>
                </w:tcPr>
                <w:p w14:paraId="782A5C21" w14:textId="77777777" w:rsidR="00352774" w:rsidRPr="00A2036C" w:rsidRDefault="00352774" w:rsidP="003A5968">
                  <w:r w:rsidRPr="00A2036C">
                    <w:t>GT</w:t>
                  </w:r>
                </w:p>
              </w:tc>
              <w:tc>
                <w:tcPr>
                  <w:tcW w:w="2298" w:type="dxa"/>
                </w:tcPr>
                <w:p w14:paraId="0C1D5E45" w14:textId="77777777" w:rsidR="00352774" w:rsidRPr="00A2036C" w:rsidRDefault="00352774" w:rsidP="003A5968">
                  <w:r w:rsidRPr="00A2036C">
                    <w:rPr>
                      <w:position w:val="-6"/>
                    </w:rPr>
                    <w:object w:dxaOrig="240" w:dyaOrig="340" w14:anchorId="796A28FD">
                      <v:shape id="_x0000_i1407" type="#_x0000_t75" style="width:12pt;height:17pt" o:ole="">
                        <v:imagedata r:id="rId521" o:title=""/>
                      </v:shape>
                      <o:OLEObject Type="Embed" ProgID="Equation.DSMT4" ShapeID="_x0000_i1407" DrawAspect="Content" ObjectID="_1664267213" r:id="rId522"/>
                    </w:object>
                  </w:r>
                  <w:r w:rsidRPr="00A2036C">
                    <w:rPr>
                      <w:vertAlign w:val="subscript"/>
                    </w:rPr>
                    <w:t>1</w:t>
                  </w:r>
                  <w:r w:rsidRPr="00A2036C">
                    <w:t xml:space="preserve"> vaø </w:t>
                  </w:r>
                  <w:r w:rsidRPr="00A2036C">
                    <w:rPr>
                      <w:position w:val="-6"/>
                    </w:rPr>
                    <w:object w:dxaOrig="240" w:dyaOrig="340" w14:anchorId="78B35E54">
                      <v:shape id="_x0000_i1408" type="#_x0000_t75" style="width:12pt;height:17pt" o:ole="">
                        <v:imagedata r:id="rId521" o:title=""/>
                      </v:shape>
                      <o:OLEObject Type="Embed" ProgID="Equation.DSMT4" ShapeID="_x0000_i1408" DrawAspect="Content" ObjectID="_1664267214" r:id="rId523"/>
                    </w:object>
                  </w:r>
                  <w:r w:rsidRPr="00A2036C">
                    <w:rPr>
                      <w:vertAlign w:val="subscript"/>
                    </w:rPr>
                    <w:t>3</w:t>
                  </w:r>
                  <w:r w:rsidRPr="00A2036C">
                    <w:t xml:space="preserve"> laø 2 goùc ñoái ñænh.</w:t>
                  </w:r>
                </w:p>
              </w:tc>
            </w:tr>
            <w:tr w:rsidR="00352774" w:rsidRPr="00A2036C" w14:paraId="5274C312" w14:textId="77777777">
              <w:tblPrEx>
                <w:tblCellMar>
                  <w:top w:w="0" w:type="dxa"/>
                  <w:bottom w:w="0" w:type="dxa"/>
                </w:tblCellMar>
              </w:tblPrEx>
              <w:tc>
                <w:tcPr>
                  <w:tcW w:w="697" w:type="dxa"/>
                </w:tcPr>
                <w:p w14:paraId="3143183D" w14:textId="77777777" w:rsidR="00352774" w:rsidRPr="00A2036C" w:rsidRDefault="00352774" w:rsidP="003A5968">
                  <w:r w:rsidRPr="00A2036C">
                    <w:t>KL</w:t>
                  </w:r>
                </w:p>
              </w:tc>
              <w:tc>
                <w:tcPr>
                  <w:tcW w:w="2298" w:type="dxa"/>
                </w:tcPr>
                <w:p w14:paraId="7605AAC2" w14:textId="77777777" w:rsidR="00352774" w:rsidRPr="00A2036C" w:rsidRDefault="00352774" w:rsidP="003A5968">
                  <w:pPr>
                    <w:rPr>
                      <w:vertAlign w:val="subscript"/>
                    </w:rPr>
                  </w:pPr>
                  <w:r w:rsidRPr="00A2036C">
                    <w:rPr>
                      <w:position w:val="-6"/>
                    </w:rPr>
                    <w:object w:dxaOrig="240" w:dyaOrig="340" w14:anchorId="1436B66D">
                      <v:shape id="_x0000_i1409" type="#_x0000_t75" style="width:12pt;height:17pt" o:ole="">
                        <v:imagedata r:id="rId521" o:title=""/>
                      </v:shape>
                      <o:OLEObject Type="Embed" ProgID="Equation.DSMT4" ShapeID="_x0000_i1409" DrawAspect="Content" ObjectID="_1664267215" r:id="rId524"/>
                    </w:object>
                  </w:r>
                  <w:r w:rsidRPr="00A2036C">
                    <w:rPr>
                      <w:vertAlign w:val="subscript"/>
                    </w:rPr>
                    <w:t>1</w:t>
                  </w:r>
                  <w:r w:rsidRPr="00A2036C">
                    <w:t>=</w:t>
                  </w:r>
                  <w:r w:rsidRPr="00A2036C">
                    <w:rPr>
                      <w:position w:val="-6"/>
                    </w:rPr>
                    <w:object w:dxaOrig="240" w:dyaOrig="340" w14:anchorId="12013B75">
                      <v:shape id="_x0000_i1410" type="#_x0000_t75" style="width:12pt;height:17pt" o:ole="">
                        <v:imagedata r:id="rId521" o:title=""/>
                      </v:shape>
                      <o:OLEObject Type="Embed" ProgID="Equation.DSMT4" ShapeID="_x0000_i1410" DrawAspect="Content" ObjectID="_1664267216" r:id="rId525"/>
                    </w:object>
                  </w:r>
                  <w:r w:rsidRPr="00A2036C">
                    <w:rPr>
                      <w:vertAlign w:val="subscript"/>
                    </w:rPr>
                    <w:t>3</w:t>
                  </w:r>
                </w:p>
              </w:tc>
            </w:tr>
          </w:tbl>
          <w:p w14:paraId="646C6746" w14:textId="77777777" w:rsidR="00352774" w:rsidRPr="00A2036C" w:rsidRDefault="00352774" w:rsidP="003A5968">
            <w:r w:rsidRPr="00A2036C">
              <w:t xml:space="preserve"> </w:t>
            </w:r>
          </w:p>
          <w:p w14:paraId="2DC2CB30" w14:textId="77777777" w:rsidR="00352774" w:rsidRPr="00A2036C" w:rsidRDefault="00352774" w:rsidP="003A5968"/>
        </w:tc>
        <w:tc>
          <w:tcPr>
            <w:tcW w:w="4293" w:type="dxa"/>
            <w:gridSpan w:val="3"/>
            <w:tcBorders>
              <w:top w:val="single" w:sz="4" w:space="0" w:color="auto"/>
            </w:tcBorders>
          </w:tcPr>
          <w:p w14:paraId="24F9B35A" w14:textId="77777777" w:rsidR="00352774" w:rsidRPr="00A2036C" w:rsidRDefault="00352774" w:rsidP="003A5968">
            <w:pPr>
              <w:rPr>
                <w:b/>
                <w:bCs/>
                <w:u w:val="single"/>
              </w:rPr>
            </w:pPr>
            <w:r w:rsidRPr="00A2036C">
              <w:rPr>
                <w:b/>
                <w:bCs/>
                <w:u w:val="single"/>
              </w:rPr>
              <w:t>Baøi 52 SGK/101:</w:t>
            </w:r>
          </w:p>
          <w:p w14:paraId="1A623F0B" w14:textId="77777777" w:rsidR="00352774" w:rsidRPr="00A2036C" w:rsidRDefault="00352774" w:rsidP="003A5968"/>
          <w:p w14:paraId="46193714" w14:textId="77777777" w:rsidR="00352774" w:rsidRPr="00A2036C" w:rsidRDefault="00352774" w:rsidP="003A5968">
            <w:r w:rsidRPr="00A2036C">
              <w:object w:dxaOrig="2250" w:dyaOrig="1170" w14:anchorId="5452B266">
                <v:shape id="_x0000_i1411" type="#_x0000_t75" style="width:112.5pt;height:58.5pt" o:ole="">
                  <v:imagedata r:id="rId526" o:title=""/>
                </v:shape>
                <o:OLEObject Type="Embed" ProgID="PBrush" ShapeID="_x0000_i1411" DrawAspect="Content" ObjectID="_1664267217" r:id="rId527"/>
              </w:object>
            </w:r>
          </w:p>
        </w:tc>
      </w:tr>
      <w:tr w:rsidR="00352774" w:rsidRPr="00A2036C" w14:paraId="419CFBC3" w14:textId="77777777" w:rsidTr="005F2C71">
        <w:tblPrEx>
          <w:tblCellMar>
            <w:top w:w="0" w:type="dxa"/>
            <w:bottom w:w="0" w:type="dxa"/>
          </w:tblCellMar>
        </w:tblPrEx>
        <w:trPr>
          <w:cantSplit/>
        </w:trPr>
        <w:tc>
          <w:tcPr>
            <w:tcW w:w="2384" w:type="dxa"/>
            <w:vMerge/>
          </w:tcPr>
          <w:p w14:paraId="78C394BF" w14:textId="77777777" w:rsidR="00352774" w:rsidRPr="00A2036C" w:rsidRDefault="00352774" w:rsidP="003A5968">
            <w:pPr>
              <w:rPr>
                <w:b/>
                <w:bCs/>
                <w:u w:val="single"/>
              </w:rPr>
            </w:pPr>
          </w:p>
        </w:tc>
        <w:tc>
          <w:tcPr>
            <w:tcW w:w="3245" w:type="dxa"/>
            <w:gridSpan w:val="2"/>
            <w:tcBorders>
              <w:top w:val="nil"/>
            </w:tcBorders>
          </w:tcPr>
          <w:p w14:paraId="022E635E" w14:textId="77777777" w:rsidR="00352774" w:rsidRPr="00A2036C" w:rsidRDefault="00352774" w:rsidP="003A5968">
            <w:pPr>
              <w:pStyle w:val="Heading3"/>
              <w:rPr>
                <w:sz w:val="24"/>
              </w:rPr>
            </w:pPr>
            <w:r w:rsidRPr="00A2036C">
              <w:rPr>
                <w:sz w:val="24"/>
              </w:rPr>
              <w:t>Caùc khaúng ñònh</w:t>
            </w:r>
          </w:p>
        </w:tc>
        <w:tc>
          <w:tcPr>
            <w:tcW w:w="4293" w:type="dxa"/>
            <w:gridSpan w:val="3"/>
            <w:tcBorders>
              <w:top w:val="nil"/>
            </w:tcBorders>
          </w:tcPr>
          <w:p w14:paraId="48A6C9EA" w14:textId="77777777" w:rsidR="00352774" w:rsidRPr="00A2036C" w:rsidRDefault="00352774" w:rsidP="003A5968">
            <w:pPr>
              <w:pStyle w:val="Heading3"/>
              <w:rPr>
                <w:sz w:val="24"/>
              </w:rPr>
            </w:pPr>
            <w:r w:rsidRPr="00A2036C">
              <w:rPr>
                <w:sz w:val="24"/>
              </w:rPr>
              <w:t>Caên cöù cuûa khaúng ñònh</w:t>
            </w:r>
          </w:p>
        </w:tc>
      </w:tr>
      <w:tr w:rsidR="00352774" w:rsidRPr="00A2036C" w14:paraId="2C86B211" w14:textId="77777777" w:rsidTr="005F2C71">
        <w:tblPrEx>
          <w:tblCellMar>
            <w:top w:w="0" w:type="dxa"/>
            <w:bottom w:w="0" w:type="dxa"/>
          </w:tblCellMar>
        </w:tblPrEx>
        <w:trPr>
          <w:cantSplit/>
        </w:trPr>
        <w:tc>
          <w:tcPr>
            <w:tcW w:w="2384" w:type="dxa"/>
            <w:vMerge/>
          </w:tcPr>
          <w:p w14:paraId="3E734BF2" w14:textId="77777777" w:rsidR="00352774" w:rsidRPr="00A2036C" w:rsidRDefault="00352774" w:rsidP="003A5968">
            <w:pPr>
              <w:rPr>
                <w:b/>
                <w:bCs/>
                <w:u w:val="single"/>
              </w:rPr>
            </w:pPr>
          </w:p>
        </w:tc>
        <w:tc>
          <w:tcPr>
            <w:tcW w:w="505" w:type="dxa"/>
            <w:tcBorders>
              <w:bottom w:val="single" w:sz="4" w:space="0" w:color="auto"/>
            </w:tcBorders>
          </w:tcPr>
          <w:p w14:paraId="6835502A" w14:textId="77777777" w:rsidR="00352774" w:rsidRPr="00A2036C" w:rsidRDefault="00352774" w:rsidP="003A5968">
            <w:r w:rsidRPr="00A2036C">
              <w:t>1</w:t>
            </w:r>
          </w:p>
          <w:p w14:paraId="60513F83" w14:textId="77777777" w:rsidR="00352774" w:rsidRPr="00A2036C" w:rsidRDefault="00352774" w:rsidP="003A5968">
            <w:r w:rsidRPr="00A2036C">
              <w:t>2</w:t>
            </w:r>
          </w:p>
          <w:p w14:paraId="27FE5FC8" w14:textId="77777777" w:rsidR="00352774" w:rsidRPr="00A2036C" w:rsidRDefault="00352774" w:rsidP="003A5968">
            <w:r w:rsidRPr="00A2036C">
              <w:t>3</w:t>
            </w:r>
          </w:p>
          <w:p w14:paraId="64AD314E" w14:textId="77777777" w:rsidR="00352774" w:rsidRPr="00A2036C" w:rsidRDefault="00352774" w:rsidP="003A5968">
            <w:r w:rsidRPr="00A2036C">
              <w:t>4</w:t>
            </w:r>
          </w:p>
        </w:tc>
        <w:tc>
          <w:tcPr>
            <w:tcW w:w="2740" w:type="dxa"/>
            <w:tcBorders>
              <w:bottom w:val="single" w:sz="4" w:space="0" w:color="auto"/>
            </w:tcBorders>
          </w:tcPr>
          <w:p w14:paraId="63495945" w14:textId="77777777" w:rsidR="00352774" w:rsidRPr="00A2036C" w:rsidRDefault="00352774" w:rsidP="003A5968">
            <w:r w:rsidRPr="00A2036C">
              <w:rPr>
                <w:position w:val="-6"/>
              </w:rPr>
              <w:object w:dxaOrig="240" w:dyaOrig="340" w14:anchorId="0392C40E">
                <v:shape id="_x0000_i1412" type="#_x0000_t75" style="width:12pt;height:17pt" o:ole="">
                  <v:imagedata r:id="rId518" o:title=""/>
                </v:shape>
                <o:OLEObject Type="Embed" ProgID="Equation.DSMT4" ShapeID="_x0000_i1412" DrawAspect="Content" ObjectID="_1664267218" r:id="rId528"/>
              </w:object>
            </w:r>
            <w:r w:rsidRPr="00A2036C">
              <w:rPr>
                <w:vertAlign w:val="subscript"/>
              </w:rPr>
              <w:t>1</w:t>
            </w:r>
            <w:r w:rsidRPr="00A2036C">
              <w:t xml:space="preserve"> + </w:t>
            </w:r>
            <w:r w:rsidRPr="00A2036C">
              <w:rPr>
                <w:position w:val="-6"/>
              </w:rPr>
              <w:object w:dxaOrig="240" w:dyaOrig="340" w14:anchorId="30780E20">
                <v:shape id="_x0000_i1413" type="#_x0000_t75" style="width:12pt;height:17pt" o:ole="">
                  <v:imagedata r:id="rId518" o:title=""/>
                </v:shape>
                <o:OLEObject Type="Embed" ProgID="Equation.DSMT4" ShapeID="_x0000_i1413" DrawAspect="Content" ObjectID="_1664267219" r:id="rId529"/>
              </w:object>
            </w:r>
            <w:r w:rsidRPr="00A2036C">
              <w:rPr>
                <w:vertAlign w:val="subscript"/>
              </w:rPr>
              <w:t>2</w:t>
            </w:r>
            <w:r w:rsidRPr="00A2036C">
              <w:t xml:space="preserve"> = 180</w:t>
            </w:r>
            <w:r w:rsidRPr="00A2036C">
              <w:rPr>
                <w:vertAlign w:val="superscript"/>
              </w:rPr>
              <w:t>0</w:t>
            </w:r>
          </w:p>
          <w:p w14:paraId="0FF2A767" w14:textId="77777777" w:rsidR="00352774" w:rsidRPr="00A2036C" w:rsidRDefault="00352774" w:rsidP="003A5968">
            <w:r w:rsidRPr="00A2036C">
              <w:rPr>
                <w:position w:val="-6"/>
              </w:rPr>
              <w:object w:dxaOrig="240" w:dyaOrig="340" w14:anchorId="08C2AE94">
                <v:shape id="_x0000_i1414" type="#_x0000_t75" style="width:12pt;height:17pt" o:ole="">
                  <v:imagedata r:id="rId518" o:title=""/>
                </v:shape>
                <o:OLEObject Type="Embed" ProgID="Equation.DSMT4" ShapeID="_x0000_i1414" DrawAspect="Content" ObjectID="_1664267220" r:id="rId530"/>
              </w:object>
            </w:r>
            <w:r w:rsidRPr="00A2036C">
              <w:rPr>
                <w:vertAlign w:val="subscript"/>
              </w:rPr>
              <w:t>3</w:t>
            </w:r>
            <w:r w:rsidRPr="00A2036C">
              <w:t xml:space="preserve"> + </w:t>
            </w:r>
            <w:r w:rsidRPr="00A2036C">
              <w:rPr>
                <w:position w:val="-6"/>
              </w:rPr>
              <w:object w:dxaOrig="240" w:dyaOrig="340" w14:anchorId="2FB02C26">
                <v:shape id="_x0000_i1415" type="#_x0000_t75" style="width:12pt;height:17pt" o:ole="">
                  <v:imagedata r:id="rId518" o:title=""/>
                </v:shape>
                <o:OLEObject Type="Embed" ProgID="Equation.DSMT4" ShapeID="_x0000_i1415" DrawAspect="Content" ObjectID="_1664267221" r:id="rId531"/>
              </w:object>
            </w:r>
            <w:r w:rsidRPr="00A2036C">
              <w:rPr>
                <w:vertAlign w:val="subscript"/>
              </w:rPr>
              <w:t>2</w:t>
            </w:r>
            <w:r w:rsidRPr="00A2036C">
              <w:t xml:space="preserve"> = 180</w:t>
            </w:r>
            <w:r w:rsidRPr="00A2036C">
              <w:rPr>
                <w:vertAlign w:val="superscript"/>
              </w:rPr>
              <w:t>0</w:t>
            </w:r>
          </w:p>
          <w:p w14:paraId="6B0CCD24" w14:textId="77777777" w:rsidR="00352774" w:rsidRPr="00A2036C" w:rsidRDefault="00352774" w:rsidP="003A5968">
            <w:pPr>
              <w:rPr>
                <w:vertAlign w:val="subscript"/>
              </w:rPr>
            </w:pPr>
            <w:r w:rsidRPr="00A2036C">
              <w:rPr>
                <w:position w:val="-6"/>
              </w:rPr>
              <w:object w:dxaOrig="240" w:dyaOrig="340" w14:anchorId="149A731E">
                <v:shape id="_x0000_i1416" type="#_x0000_t75" style="width:12pt;height:17pt" o:ole="">
                  <v:imagedata r:id="rId518" o:title=""/>
                </v:shape>
                <o:OLEObject Type="Embed" ProgID="Equation.DSMT4" ShapeID="_x0000_i1416" DrawAspect="Content" ObjectID="_1664267222" r:id="rId532"/>
              </w:object>
            </w:r>
            <w:r w:rsidRPr="00A2036C">
              <w:rPr>
                <w:vertAlign w:val="subscript"/>
              </w:rPr>
              <w:t>1</w:t>
            </w:r>
            <w:r w:rsidRPr="00A2036C">
              <w:t xml:space="preserve"> + </w:t>
            </w:r>
            <w:r w:rsidRPr="00A2036C">
              <w:rPr>
                <w:position w:val="-6"/>
              </w:rPr>
              <w:object w:dxaOrig="240" w:dyaOrig="340" w14:anchorId="043EFA0D">
                <v:shape id="_x0000_i1417" type="#_x0000_t75" style="width:12pt;height:17pt" o:ole="">
                  <v:imagedata r:id="rId518" o:title=""/>
                </v:shape>
                <o:OLEObject Type="Embed" ProgID="Equation.DSMT4" ShapeID="_x0000_i1417" DrawAspect="Content" ObjectID="_1664267223" r:id="rId533"/>
              </w:object>
            </w:r>
            <w:r w:rsidRPr="00A2036C">
              <w:rPr>
                <w:vertAlign w:val="subscript"/>
              </w:rPr>
              <w:t>2</w:t>
            </w:r>
            <w:r w:rsidRPr="00A2036C">
              <w:t xml:space="preserve"> = </w:t>
            </w:r>
            <w:r w:rsidRPr="00A2036C">
              <w:rPr>
                <w:position w:val="-6"/>
              </w:rPr>
              <w:object w:dxaOrig="240" w:dyaOrig="340" w14:anchorId="7F0B8861">
                <v:shape id="_x0000_i1418" type="#_x0000_t75" style="width:12pt;height:17pt" o:ole="">
                  <v:imagedata r:id="rId518" o:title=""/>
                </v:shape>
                <o:OLEObject Type="Embed" ProgID="Equation.DSMT4" ShapeID="_x0000_i1418" DrawAspect="Content" ObjectID="_1664267224" r:id="rId534"/>
              </w:object>
            </w:r>
            <w:r w:rsidRPr="00A2036C">
              <w:rPr>
                <w:vertAlign w:val="subscript"/>
              </w:rPr>
              <w:t>3</w:t>
            </w:r>
            <w:r w:rsidRPr="00A2036C">
              <w:t xml:space="preserve"> + </w:t>
            </w:r>
            <w:r w:rsidRPr="00A2036C">
              <w:rPr>
                <w:position w:val="-6"/>
              </w:rPr>
              <w:object w:dxaOrig="240" w:dyaOrig="340" w14:anchorId="787BF243">
                <v:shape id="_x0000_i1419" type="#_x0000_t75" style="width:12pt;height:17pt" o:ole="">
                  <v:imagedata r:id="rId518" o:title=""/>
                </v:shape>
                <o:OLEObject Type="Embed" ProgID="Equation.DSMT4" ShapeID="_x0000_i1419" DrawAspect="Content" ObjectID="_1664267225" r:id="rId535"/>
              </w:object>
            </w:r>
            <w:r w:rsidRPr="00A2036C">
              <w:rPr>
                <w:vertAlign w:val="subscript"/>
              </w:rPr>
              <w:t>2</w:t>
            </w:r>
          </w:p>
          <w:p w14:paraId="6526DD28" w14:textId="77777777" w:rsidR="00352774" w:rsidRPr="00A2036C" w:rsidRDefault="00352774" w:rsidP="003A5968">
            <w:pPr>
              <w:rPr>
                <w:vertAlign w:val="subscript"/>
              </w:rPr>
            </w:pPr>
            <w:r w:rsidRPr="00A2036C">
              <w:rPr>
                <w:position w:val="-6"/>
              </w:rPr>
              <w:object w:dxaOrig="240" w:dyaOrig="340" w14:anchorId="4609EC73">
                <v:shape id="_x0000_i1420" type="#_x0000_t75" style="width:12pt;height:17pt" o:ole="">
                  <v:imagedata r:id="rId518" o:title=""/>
                </v:shape>
                <o:OLEObject Type="Embed" ProgID="Equation.DSMT4" ShapeID="_x0000_i1420" DrawAspect="Content" ObjectID="_1664267226" r:id="rId536"/>
              </w:object>
            </w:r>
            <w:r w:rsidRPr="00A2036C">
              <w:rPr>
                <w:vertAlign w:val="subscript"/>
              </w:rPr>
              <w:t>1</w:t>
            </w:r>
            <w:r w:rsidRPr="00A2036C">
              <w:t xml:space="preserve"> = </w:t>
            </w:r>
            <w:r w:rsidRPr="00A2036C">
              <w:rPr>
                <w:position w:val="-6"/>
              </w:rPr>
              <w:object w:dxaOrig="240" w:dyaOrig="340" w14:anchorId="05C0D837">
                <v:shape id="_x0000_i1421" type="#_x0000_t75" style="width:12pt;height:17pt" o:ole="">
                  <v:imagedata r:id="rId518" o:title=""/>
                </v:shape>
                <o:OLEObject Type="Embed" ProgID="Equation.DSMT4" ShapeID="_x0000_i1421" DrawAspect="Content" ObjectID="_1664267227" r:id="rId537"/>
              </w:object>
            </w:r>
            <w:r w:rsidRPr="00A2036C">
              <w:rPr>
                <w:vertAlign w:val="subscript"/>
              </w:rPr>
              <w:t>3</w:t>
            </w:r>
          </w:p>
        </w:tc>
        <w:tc>
          <w:tcPr>
            <w:tcW w:w="4293" w:type="dxa"/>
            <w:gridSpan w:val="3"/>
            <w:tcBorders>
              <w:top w:val="nil"/>
              <w:bottom w:val="single" w:sz="4" w:space="0" w:color="auto"/>
            </w:tcBorders>
          </w:tcPr>
          <w:p w14:paraId="1EFF23C5" w14:textId="77777777" w:rsidR="00352774" w:rsidRPr="00A2036C" w:rsidRDefault="00352774" w:rsidP="003A5968">
            <w:r w:rsidRPr="00A2036C">
              <w:t xml:space="preserve">Vì </w:t>
            </w:r>
            <w:r w:rsidRPr="00A2036C">
              <w:rPr>
                <w:position w:val="-6"/>
              </w:rPr>
              <w:object w:dxaOrig="240" w:dyaOrig="340" w14:anchorId="523360B0">
                <v:shape id="_x0000_i1422" type="#_x0000_t75" style="width:12pt;height:17pt" o:ole="">
                  <v:imagedata r:id="rId518" o:title=""/>
                </v:shape>
                <o:OLEObject Type="Embed" ProgID="Equation.DSMT4" ShapeID="_x0000_i1422" DrawAspect="Content" ObjectID="_1664267228" r:id="rId538"/>
              </w:object>
            </w:r>
            <w:r w:rsidRPr="00A2036C">
              <w:rPr>
                <w:vertAlign w:val="subscript"/>
              </w:rPr>
              <w:t>1</w:t>
            </w:r>
            <w:r w:rsidRPr="00A2036C">
              <w:t xml:space="preserve"> vaø </w:t>
            </w:r>
            <w:r w:rsidRPr="00A2036C">
              <w:rPr>
                <w:position w:val="-6"/>
              </w:rPr>
              <w:object w:dxaOrig="240" w:dyaOrig="340" w14:anchorId="18112E4F">
                <v:shape id="_x0000_i1423" type="#_x0000_t75" style="width:12pt;height:17pt" o:ole="">
                  <v:imagedata r:id="rId518" o:title=""/>
                </v:shape>
                <o:OLEObject Type="Embed" ProgID="Equation.DSMT4" ShapeID="_x0000_i1423" DrawAspect="Content" ObjectID="_1664267229" r:id="rId539"/>
              </w:object>
            </w:r>
            <w:r w:rsidRPr="00A2036C">
              <w:rPr>
                <w:vertAlign w:val="subscript"/>
              </w:rPr>
              <w:t>2</w:t>
            </w:r>
            <w:r w:rsidRPr="00A2036C">
              <w:t xml:space="preserve"> laø 2 goùc keà buø</w:t>
            </w:r>
          </w:p>
          <w:p w14:paraId="3D0C070C" w14:textId="77777777" w:rsidR="00352774" w:rsidRPr="00A2036C" w:rsidRDefault="00352774" w:rsidP="003A5968">
            <w:r w:rsidRPr="00A2036C">
              <w:t xml:space="preserve">Vì </w:t>
            </w:r>
            <w:r w:rsidRPr="00A2036C">
              <w:rPr>
                <w:position w:val="-6"/>
              </w:rPr>
              <w:object w:dxaOrig="240" w:dyaOrig="340" w14:anchorId="662A5587">
                <v:shape id="_x0000_i1424" type="#_x0000_t75" style="width:12pt;height:17pt" o:ole="">
                  <v:imagedata r:id="rId518" o:title=""/>
                </v:shape>
                <o:OLEObject Type="Embed" ProgID="Equation.DSMT4" ShapeID="_x0000_i1424" DrawAspect="Content" ObjectID="_1664267230" r:id="rId540"/>
              </w:object>
            </w:r>
            <w:r w:rsidRPr="00A2036C">
              <w:rPr>
                <w:vertAlign w:val="subscript"/>
              </w:rPr>
              <w:t>3</w:t>
            </w:r>
            <w:r w:rsidRPr="00A2036C">
              <w:t xml:space="preserve"> vaø </w:t>
            </w:r>
            <w:r w:rsidRPr="00A2036C">
              <w:rPr>
                <w:position w:val="-6"/>
              </w:rPr>
              <w:object w:dxaOrig="240" w:dyaOrig="340" w14:anchorId="01200B2A">
                <v:shape id="_x0000_i1425" type="#_x0000_t75" style="width:12pt;height:17pt" o:ole="">
                  <v:imagedata r:id="rId518" o:title=""/>
                </v:shape>
                <o:OLEObject Type="Embed" ProgID="Equation.DSMT4" ShapeID="_x0000_i1425" DrawAspect="Content" ObjectID="_1664267231" r:id="rId541"/>
              </w:object>
            </w:r>
            <w:r w:rsidRPr="00A2036C">
              <w:rPr>
                <w:vertAlign w:val="subscript"/>
              </w:rPr>
              <w:t>2</w:t>
            </w:r>
            <w:r w:rsidRPr="00A2036C">
              <w:t xml:space="preserve"> laø 2 goùc keà buø</w:t>
            </w:r>
          </w:p>
          <w:p w14:paraId="11771FF8" w14:textId="77777777" w:rsidR="00352774" w:rsidRPr="00A2036C" w:rsidRDefault="00352774" w:rsidP="003A5968">
            <w:r w:rsidRPr="00A2036C">
              <w:t>Caên cöù vaøo 2 vaø 1.</w:t>
            </w:r>
          </w:p>
          <w:p w14:paraId="221220F2" w14:textId="77777777" w:rsidR="00352774" w:rsidRPr="00A2036C" w:rsidRDefault="00352774" w:rsidP="003A5968">
            <w:r w:rsidRPr="00A2036C">
              <w:t>Caên cöù vaøo 3.</w:t>
            </w:r>
          </w:p>
        </w:tc>
      </w:tr>
      <w:tr w:rsidR="00352774" w:rsidRPr="00A2036C" w14:paraId="0395EB31" w14:textId="77777777" w:rsidTr="005F2C71">
        <w:tblPrEx>
          <w:tblCellMar>
            <w:top w:w="0" w:type="dxa"/>
            <w:bottom w:w="0" w:type="dxa"/>
          </w:tblCellMar>
        </w:tblPrEx>
        <w:trPr>
          <w:cantSplit/>
        </w:trPr>
        <w:tc>
          <w:tcPr>
            <w:tcW w:w="2384" w:type="dxa"/>
            <w:vMerge/>
            <w:tcBorders>
              <w:bottom w:val="single" w:sz="4" w:space="0" w:color="auto"/>
            </w:tcBorders>
          </w:tcPr>
          <w:p w14:paraId="4669FAF6" w14:textId="77777777" w:rsidR="00352774" w:rsidRPr="00A2036C" w:rsidRDefault="00352774" w:rsidP="003A5968">
            <w:pPr>
              <w:rPr>
                <w:b/>
                <w:bCs/>
                <w:u w:val="single"/>
              </w:rPr>
            </w:pPr>
          </w:p>
        </w:tc>
        <w:tc>
          <w:tcPr>
            <w:tcW w:w="505" w:type="dxa"/>
            <w:tcBorders>
              <w:bottom w:val="single" w:sz="4" w:space="0" w:color="auto"/>
            </w:tcBorders>
          </w:tcPr>
          <w:p w14:paraId="6ACD7F77" w14:textId="77777777" w:rsidR="00352774" w:rsidRPr="00A2036C" w:rsidRDefault="00352774" w:rsidP="003A5968">
            <w:r w:rsidRPr="00A2036C">
              <w:t>1</w:t>
            </w:r>
          </w:p>
          <w:p w14:paraId="689FD8BC" w14:textId="77777777" w:rsidR="00352774" w:rsidRPr="00A2036C" w:rsidRDefault="00352774" w:rsidP="003A5968">
            <w:r w:rsidRPr="00A2036C">
              <w:t>2</w:t>
            </w:r>
          </w:p>
          <w:p w14:paraId="574AA2B3" w14:textId="77777777" w:rsidR="00352774" w:rsidRPr="00A2036C" w:rsidRDefault="00352774" w:rsidP="003A5968">
            <w:r w:rsidRPr="00A2036C">
              <w:t>3</w:t>
            </w:r>
          </w:p>
          <w:p w14:paraId="65509746" w14:textId="77777777" w:rsidR="00352774" w:rsidRPr="00A2036C" w:rsidRDefault="00352774" w:rsidP="003A5968">
            <w:r w:rsidRPr="00A2036C">
              <w:t>4</w:t>
            </w:r>
          </w:p>
        </w:tc>
        <w:tc>
          <w:tcPr>
            <w:tcW w:w="2740" w:type="dxa"/>
            <w:tcBorders>
              <w:bottom w:val="single" w:sz="4" w:space="0" w:color="auto"/>
            </w:tcBorders>
          </w:tcPr>
          <w:p w14:paraId="5FC847FF" w14:textId="77777777" w:rsidR="00352774" w:rsidRPr="00A2036C" w:rsidRDefault="00352774" w:rsidP="003A5968">
            <w:r w:rsidRPr="00A2036C">
              <w:rPr>
                <w:position w:val="-6"/>
              </w:rPr>
              <w:object w:dxaOrig="240" w:dyaOrig="340" w14:anchorId="45590C0B">
                <v:shape id="_x0000_i1426" type="#_x0000_t75" style="width:12pt;height:17pt" o:ole="">
                  <v:imagedata r:id="rId518" o:title=""/>
                </v:shape>
                <o:OLEObject Type="Embed" ProgID="Equation.DSMT4" ShapeID="_x0000_i1426" DrawAspect="Content" ObjectID="_1664267232" r:id="rId542"/>
              </w:object>
            </w:r>
            <w:r w:rsidRPr="00A2036C">
              <w:rPr>
                <w:vertAlign w:val="subscript"/>
              </w:rPr>
              <w:t>4</w:t>
            </w:r>
            <w:r w:rsidRPr="00A2036C">
              <w:t xml:space="preserve"> + </w:t>
            </w:r>
            <w:r w:rsidRPr="00A2036C">
              <w:rPr>
                <w:position w:val="-6"/>
              </w:rPr>
              <w:object w:dxaOrig="240" w:dyaOrig="340" w14:anchorId="042FEE46">
                <v:shape id="_x0000_i1427" type="#_x0000_t75" style="width:12pt;height:17pt" o:ole="">
                  <v:imagedata r:id="rId518" o:title=""/>
                </v:shape>
                <o:OLEObject Type="Embed" ProgID="Equation.DSMT4" ShapeID="_x0000_i1427" DrawAspect="Content" ObjectID="_1664267233" r:id="rId543"/>
              </w:object>
            </w:r>
            <w:r w:rsidRPr="00A2036C">
              <w:rPr>
                <w:vertAlign w:val="subscript"/>
              </w:rPr>
              <w:t>1</w:t>
            </w:r>
            <w:r w:rsidRPr="00A2036C">
              <w:t xml:space="preserve"> = 180</w:t>
            </w:r>
            <w:r w:rsidRPr="00A2036C">
              <w:rPr>
                <w:vertAlign w:val="superscript"/>
              </w:rPr>
              <w:t>0</w:t>
            </w:r>
          </w:p>
          <w:p w14:paraId="217EED3C" w14:textId="77777777" w:rsidR="00352774" w:rsidRPr="00A2036C" w:rsidRDefault="00352774" w:rsidP="003A5968">
            <w:r w:rsidRPr="00A2036C">
              <w:rPr>
                <w:position w:val="-6"/>
              </w:rPr>
              <w:object w:dxaOrig="240" w:dyaOrig="340" w14:anchorId="3DD49E10">
                <v:shape id="_x0000_i1428" type="#_x0000_t75" style="width:12pt;height:17pt" o:ole="">
                  <v:imagedata r:id="rId518" o:title=""/>
                </v:shape>
                <o:OLEObject Type="Embed" ProgID="Equation.DSMT4" ShapeID="_x0000_i1428" DrawAspect="Content" ObjectID="_1664267234" r:id="rId544"/>
              </w:object>
            </w:r>
            <w:r w:rsidRPr="00A2036C">
              <w:rPr>
                <w:vertAlign w:val="subscript"/>
              </w:rPr>
              <w:t>2</w:t>
            </w:r>
            <w:r w:rsidRPr="00A2036C">
              <w:t xml:space="preserve"> + </w:t>
            </w:r>
            <w:r w:rsidRPr="00A2036C">
              <w:rPr>
                <w:position w:val="-6"/>
              </w:rPr>
              <w:object w:dxaOrig="240" w:dyaOrig="340" w14:anchorId="20C0B337">
                <v:shape id="_x0000_i1429" type="#_x0000_t75" style="width:12pt;height:17pt" o:ole="">
                  <v:imagedata r:id="rId518" o:title=""/>
                </v:shape>
                <o:OLEObject Type="Embed" ProgID="Equation.DSMT4" ShapeID="_x0000_i1429" DrawAspect="Content" ObjectID="_1664267235" r:id="rId545"/>
              </w:object>
            </w:r>
            <w:r w:rsidRPr="00A2036C">
              <w:rPr>
                <w:vertAlign w:val="subscript"/>
              </w:rPr>
              <w:t>1</w:t>
            </w:r>
            <w:r w:rsidRPr="00A2036C">
              <w:t xml:space="preserve"> = 180</w:t>
            </w:r>
            <w:r w:rsidRPr="00A2036C">
              <w:rPr>
                <w:vertAlign w:val="superscript"/>
              </w:rPr>
              <w:t>0</w:t>
            </w:r>
          </w:p>
          <w:p w14:paraId="1D5FEA58" w14:textId="77777777" w:rsidR="00352774" w:rsidRPr="00A2036C" w:rsidRDefault="00352774" w:rsidP="003A5968">
            <w:pPr>
              <w:rPr>
                <w:vertAlign w:val="subscript"/>
              </w:rPr>
            </w:pPr>
            <w:r w:rsidRPr="00A2036C">
              <w:rPr>
                <w:position w:val="-6"/>
              </w:rPr>
              <w:object w:dxaOrig="240" w:dyaOrig="340" w14:anchorId="1BA811EF">
                <v:shape id="_x0000_i1430" type="#_x0000_t75" style="width:12pt;height:17pt" o:ole="">
                  <v:imagedata r:id="rId518" o:title=""/>
                </v:shape>
                <o:OLEObject Type="Embed" ProgID="Equation.DSMT4" ShapeID="_x0000_i1430" DrawAspect="Content" ObjectID="_1664267236" r:id="rId546"/>
              </w:object>
            </w:r>
            <w:r w:rsidRPr="00A2036C">
              <w:rPr>
                <w:vertAlign w:val="subscript"/>
              </w:rPr>
              <w:t>4</w:t>
            </w:r>
            <w:r w:rsidRPr="00A2036C">
              <w:t xml:space="preserve"> + </w:t>
            </w:r>
            <w:r w:rsidRPr="00A2036C">
              <w:rPr>
                <w:position w:val="-6"/>
              </w:rPr>
              <w:object w:dxaOrig="240" w:dyaOrig="340" w14:anchorId="19C4C635">
                <v:shape id="_x0000_i1431" type="#_x0000_t75" style="width:12pt;height:17pt" o:ole="">
                  <v:imagedata r:id="rId518" o:title=""/>
                </v:shape>
                <o:OLEObject Type="Embed" ProgID="Equation.DSMT4" ShapeID="_x0000_i1431" DrawAspect="Content" ObjectID="_1664267237" r:id="rId547"/>
              </w:object>
            </w:r>
            <w:r w:rsidRPr="00A2036C">
              <w:rPr>
                <w:vertAlign w:val="subscript"/>
              </w:rPr>
              <w:t>1</w:t>
            </w:r>
            <w:r w:rsidRPr="00A2036C">
              <w:t xml:space="preserve"> = </w:t>
            </w:r>
            <w:r w:rsidRPr="00A2036C">
              <w:rPr>
                <w:position w:val="-6"/>
              </w:rPr>
              <w:object w:dxaOrig="240" w:dyaOrig="340" w14:anchorId="2CF4A490">
                <v:shape id="_x0000_i1432" type="#_x0000_t75" style="width:12pt;height:17pt" o:ole="">
                  <v:imagedata r:id="rId518" o:title=""/>
                </v:shape>
                <o:OLEObject Type="Embed" ProgID="Equation.DSMT4" ShapeID="_x0000_i1432" DrawAspect="Content" ObjectID="_1664267238" r:id="rId548"/>
              </w:object>
            </w:r>
            <w:r w:rsidRPr="00A2036C">
              <w:rPr>
                <w:vertAlign w:val="subscript"/>
              </w:rPr>
              <w:t>2</w:t>
            </w:r>
            <w:r w:rsidRPr="00A2036C">
              <w:t xml:space="preserve"> + </w:t>
            </w:r>
            <w:r w:rsidRPr="00A2036C">
              <w:rPr>
                <w:position w:val="-6"/>
              </w:rPr>
              <w:object w:dxaOrig="240" w:dyaOrig="340" w14:anchorId="405A02D4">
                <v:shape id="_x0000_i1433" type="#_x0000_t75" style="width:12pt;height:17pt" o:ole="">
                  <v:imagedata r:id="rId518" o:title=""/>
                </v:shape>
                <o:OLEObject Type="Embed" ProgID="Equation.DSMT4" ShapeID="_x0000_i1433" DrawAspect="Content" ObjectID="_1664267239" r:id="rId549"/>
              </w:object>
            </w:r>
            <w:r w:rsidRPr="00A2036C">
              <w:rPr>
                <w:vertAlign w:val="subscript"/>
              </w:rPr>
              <w:t>1</w:t>
            </w:r>
          </w:p>
          <w:p w14:paraId="03ADF9C1" w14:textId="77777777" w:rsidR="00352774" w:rsidRPr="00A2036C" w:rsidRDefault="00352774" w:rsidP="003A5968">
            <w:r w:rsidRPr="00A2036C">
              <w:rPr>
                <w:position w:val="-6"/>
              </w:rPr>
              <w:object w:dxaOrig="240" w:dyaOrig="340" w14:anchorId="582B42AD">
                <v:shape id="_x0000_i1434" type="#_x0000_t75" style="width:12pt;height:17pt" o:ole="">
                  <v:imagedata r:id="rId518" o:title=""/>
                </v:shape>
                <o:OLEObject Type="Embed" ProgID="Equation.DSMT4" ShapeID="_x0000_i1434" DrawAspect="Content" ObjectID="_1664267240" r:id="rId550"/>
              </w:object>
            </w:r>
            <w:r w:rsidRPr="00A2036C">
              <w:rPr>
                <w:vertAlign w:val="subscript"/>
              </w:rPr>
              <w:t>4</w:t>
            </w:r>
            <w:r w:rsidRPr="00A2036C">
              <w:t xml:space="preserve"> = </w:t>
            </w:r>
            <w:r w:rsidRPr="00A2036C">
              <w:rPr>
                <w:position w:val="-6"/>
              </w:rPr>
              <w:object w:dxaOrig="240" w:dyaOrig="340" w14:anchorId="0EA9C184">
                <v:shape id="_x0000_i1435" type="#_x0000_t75" style="width:12pt;height:17pt" o:ole="">
                  <v:imagedata r:id="rId518" o:title=""/>
                </v:shape>
                <o:OLEObject Type="Embed" ProgID="Equation.DSMT4" ShapeID="_x0000_i1435" DrawAspect="Content" ObjectID="_1664267241" r:id="rId551"/>
              </w:object>
            </w:r>
            <w:r w:rsidRPr="00A2036C">
              <w:rPr>
                <w:vertAlign w:val="subscript"/>
              </w:rPr>
              <w:t>2</w:t>
            </w:r>
          </w:p>
        </w:tc>
        <w:tc>
          <w:tcPr>
            <w:tcW w:w="4293" w:type="dxa"/>
            <w:gridSpan w:val="3"/>
            <w:tcBorders>
              <w:top w:val="single" w:sz="4" w:space="0" w:color="auto"/>
              <w:bottom w:val="single" w:sz="4" w:space="0" w:color="auto"/>
            </w:tcBorders>
          </w:tcPr>
          <w:p w14:paraId="4453150A" w14:textId="77777777" w:rsidR="00352774" w:rsidRPr="00A2036C" w:rsidRDefault="00352774" w:rsidP="003A5968">
            <w:r w:rsidRPr="00A2036C">
              <w:t xml:space="preserve">Vì </w:t>
            </w:r>
            <w:r w:rsidRPr="00A2036C">
              <w:rPr>
                <w:position w:val="-6"/>
              </w:rPr>
              <w:object w:dxaOrig="240" w:dyaOrig="340" w14:anchorId="21719030">
                <v:shape id="_x0000_i1436" type="#_x0000_t75" style="width:12pt;height:17pt" o:ole="">
                  <v:imagedata r:id="rId518" o:title=""/>
                </v:shape>
                <o:OLEObject Type="Embed" ProgID="Equation.DSMT4" ShapeID="_x0000_i1436" DrawAspect="Content" ObjectID="_1664267242" r:id="rId552"/>
              </w:object>
            </w:r>
            <w:r w:rsidRPr="00A2036C">
              <w:rPr>
                <w:vertAlign w:val="subscript"/>
              </w:rPr>
              <w:t>4</w:t>
            </w:r>
            <w:r w:rsidRPr="00A2036C">
              <w:t xml:space="preserve"> vaø </w:t>
            </w:r>
            <w:r w:rsidRPr="00A2036C">
              <w:rPr>
                <w:position w:val="-6"/>
              </w:rPr>
              <w:object w:dxaOrig="240" w:dyaOrig="340" w14:anchorId="1CB553DC">
                <v:shape id="_x0000_i1437" type="#_x0000_t75" style="width:12pt;height:17pt" o:ole="">
                  <v:imagedata r:id="rId518" o:title=""/>
                </v:shape>
                <o:OLEObject Type="Embed" ProgID="Equation.DSMT4" ShapeID="_x0000_i1437" DrawAspect="Content" ObjectID="_1664267243" r:id="rId553"/>
              </w:object>
            </w:r>
            <w:r w:rsidRPr="00A2036C">
              <w:rPr>
                <w:vertAlign w:val="subscript"/>
              </w:rPr>
              <w:t>1</w:t>
            </w:r>
            <w:r w:rsidRPr="00A2036C">
              <w:t xml:space="preserve"> laø 2 goùc keà buø</w:t>
            </w:r>
          </w:p>
          <w:p w14:paraId="425AF5C0" w14:textId="77777777" w:rsidR="00352774" w:rsidRPr="00A2036C" w:rsidRDefault="00352774" w:rsidP="003A5968">
            <w:r w:rsidRPr="00A2036C">
              <w:t xml:space="preserve">Vì </w:t>
            </w:r>
            <w:r w:rsidRPr="00A2036C">
              <w:rPr>
                <w:position w:val="-6"/>
              </w:rPr>
              <w:object w:dxaOrig="240" w:dyaOrig="340" w14:anchorId="735EF144">
                <v:shape id="_x0000_i1438" type="#_x0000_t75" style="width:12pt;height:17pt" o:ole="">
                  <v:imagedata r:id="rId518" o:title=""/>
                </v:shape>
                <o:OLEObject Type="Embed" ProgID="Equation.DSMT4" ShapeID="_x0000_i1438" DrawAspect="Content" ObjectID="_1664267244" r:id="rId554"/>
              </w:object>
            </w:r>
            <w:r w:rsidRPr="00A2036C">
              <w:rPr>
                <w:vertAlign w:val="subscript"/>
              </w:rPr>
              <w:t>2</w:t>
            </w:r>
            <w:r w:rsidRPr="00A2036C">
              <w:t xml:space="preserve"> vaø </w:t>
            </w:r>
            <w:r w:rsidRPr="00A2036C">
              <w:rPr>
                <w:position w:val="-6"/>
              </w:rPr>
              <w:object w:dxaOrig="240" w:dyaOrig="340" w14:anchorId="1C5AAF72">
                <v:shape id="_x0000_i1439" type="#_x0000_t75" style="width:12pt;height:17pt" o:ole="">
                  <v:imagedata r:id="rId518" o:title=""/>
                </v:shape>
                <o:OLEObject Type="Embed" ProgID="Equation.DSMT4" ShapeID="_x0000_i1439" DrawAspect="Content" ObjectID="_1664267245" r:id="rId555"/>
              </w:object>
            </w:r>
            <w:r w:rsidRPr="00A2036C">
              <w:rPr>
                <w:vertAlign w:val="subscript"/>
              </w:rPr>
              <w:t>1</w:t>
            </w:r>
            <w:r w:rsidRPr="00A2036C">
              <w:t xml:space="preserve"> laø 2 goùc keà buø</w:t>
            </w:r>
          </w:p>
          <w:p w14:paraId="3692ADC7" w14:textId="77777777" w:rsidR="00352774" w:rsidRPr="00A2036C" w:rsidRDefault="00352774" w:rsidP="003A5968">
            <w:r w:rsidRPr="00A2036C">
              <w:t>Caên cöù vaøo 1 vaø 2</w:t>
            </w:r>
          </w:p>
          <w:p w14:paraId="34217BC4" w14:textId="77777777" w:rsidR="00352774" w:rsidRPr="00A2036C" w:rsidRDefault="00352774" w:rsidP="003A5968">
            <w:r w:rsidRPr="00A2036C">
              <w:t>Caên cöù vaøo 3</w:t>
            </w:r>
          </w:p>
        </w:tc>
      </w:tr>
      <w:tr w:rsidR="00352774" w:rsidRPr="00A2036C" w14:paraId="5EE86F2B" w14:textId="77777777" w:rsidTr="005F2C71">
        <w:tblPrEx>
          <w:tblCellMar>
            <w:top w:w="0" w:type="dxa"/>
            <w:bottom w:w="0" w:type="dxa"/>
          </w:tblCellMar>
        </w:tblPrEx>
        <w:trPr>
          <w:gridAfter w:val="1"/>
          <w:wAfter w:w="81" w:type="dxa"/>
          <w:cantSplit/>
          <w:trHeight w:val="2340"/>
        </w:trPr>
        <w:tc>
          <w:tcPr>
            <w:tcW w:w="2384" w:type="dxa"/>
            <w:vMerge w:val="restart"/>
            <w:tcBorders>
              <w:top w:val="single" w:sz="4" w:space="0" w:color="auto"/>
            </w:tcBorders>
          </w:tcPr>
          <w:p w14:paraId="296C7A3D" w14:textId="77777777" w:rsidR="00352774" w:rsidRPr="00A2036C" w:rsidRDefault="00352774" w:rsidP="003A5968">
            <w:pPr>
              <w:rPr>
                <w:b/>
                <w:bCs/>
                <w:u w:val="single"/>
              </w:rPr>
            </w:pPr>
            <w:r w:rsidRPr="00A2036C">
              <w:rPr>
                <w:b/>
                <w:bCs/>
                <w:u w:val="single"/>
              </w:rPr>
              <w:lastRenderedPageBreak/>
              <w:t xml:space="preserve">Hoaït ñoäng 2: </w:t>
            </w:r>
            <w:r w:rsidRPr="00A2036C">
              <w:rPr>
                <w:b/>
                <w:bCs/>
              </w:rPr>
              <w:t>Luyeän taäp.</w:t>
            </w:r>
          </w:p>
          <w:p w14:paraId="419A3BEB" w14:textId="77777777" w:rsidR="00352774" w:rsidRPr="00A2036C" w:rsidRDefault="00352774" w:rsidP="003A5968">
            <w:pPr>
              <w:rPr>
                <w:b/>
                <w:bCs/>
                <w:u w:val="single"/>
              </w:rPr>
            </w:pPr>
            <w:r w:rsidRPr="00A2036C">
              <w:rPr>
                <w:b/>
                <w:bCs/>
                <w:u w:val="single"/>
              </w:rPr>
              <w:t>Baøi 53 SGK/102:</w:t>
            </w:r>
          </w:p>
          <w:p w14:paraId="54F98455" w14:textId="77777777" w:rsidR="00352774" w:rsidRPr="00A2036C" w:rsidRDefault="00352774" w:rsidP="003A5968">
            <w:r w:rsidRPr="00A2036C">
              <w:t xml:space="preserve">Cho ñònh lí: “Neáu hai ñöôøng thaúng xx’ vaø yy’ caét nhau taïi O vaø </w:t>
            </w:r>
            <w:r w:rsidRPr="00A2036C">
              <w:rPr>
                <w:position w:val="-10"/>
              </w:rPr>
              <w:object w:dxaOrig="499" w:dyaOrig="400" w14:anchorId="5E097810">
                <v:shape id="_x0000_i1440" type="#_x0000_t75" style="width:24.95pt;height:20pt" o:ole="">
                  <v:imagedata r:id="rId556" o:title=""/>
                </v:shape>
                <o:OLEObject Type="Embed" ProgID="Equation.DSMT4" ShapeID="_x0000_i1440" DrawAspect="Content" ObjectID="_1664267246" r:id="rId557"/>
              </w:object>
            </w:r>
            <w:r w:rsidRPr="00A2036C">
              <w:t xml:space="preserve"> vuoâng thì caùc goùc yOx’; x’Oy’; y’Ox’ ñeàu vuoâng.</w:t>
            </w:r>
          </w:p>
          <w:p w14:paraId="0356822E" w14:textId="77777777" w:rsidR="00352774" w:rsidRPr="00A2036C" w:rsidRDefault="00352774" w:rsidP="003A5968">
            <w:r w:rsidRPr="00A2036C">
              <w:t>a) Haõy veõ hình.</w:t>
            </w:r>
          </w:p>
          <w:p w14:paraId="28CCD543" w14:textId="77777777" w:rsidR="00352774" w:rsidRPr="00A2036C" w:rsidRDefault="00352774" w:rsidP="003A5968">
            <w:r w:rsidRPr="00A2036C">
              <w:t>b) Vieát giaû thieát vaø keát luaän cuûa ñònh lí.</w:t>
            </w:r>
          </w:p>
          <w:p w14:paraId="551E27CE" w14:textId="77777777" w:rsidR="00352774" w:rsidRPr="00A2036C" w:rsidRDefault="00352774" w:rsidP="003A5968">
            <w:r w:rsidRPr="00A2036C">
              <w:t>c) Ñieàn vaøo choã troáng trong caùc caâu sau:</w:t>
            </w:r>
          </w:p>
          <w:p w14:paraId="00E9FA15" w14:textId="77777777" w:rsidR="00352774" w:rsidRPr="00A2036C" w:rsidRDefault="00352774" w:rsidP="003A5968">
            <w:r w:rsidRPr="00A2036C">
              <w:t>d) Haõy trình baøy laïi chöùng minh moät caùch goïn hôn.</w:t>
            </w:r>
          </w:p>
        </w:tc>
        <w:tc>
          <w:tcPr>
            <w:tcW w:w="3245" w:type="dxa"/>
            <w:gridSpan w:val="2"/>
            <w:tcBorders>
              <w:top w:val="single" w:sz="4" w:space="0" w:color="auto"/>
            </w:tcBorders>
          </w:tcPr>
          <w:p w14:paraId="2B2BAEDA" w14:textId="77777777" w:rsidR="00352774" w:rsidRPr="00A2036C" w:rsidRDefault="00352774" w:rsidP="003A5968">
            <w:pPr>
              <w:rPr>
                <w:b/>
                <w:bCs/>
                <w:u w:val="single"/>
              </w:rPr>
            </w:pPr>
          </w:p>
          <w:p w14:paraId="45DFB604" w14:textId="77777777" w:rsidR="00352774" w:rsidRPr="00A2036C" w:rsidRDefault="00352774" w:rsidP="003A5968">
            <w:pPr>
              <w:rPr>
                <w:b/>
                <w:bCs/>
                <w:u w:val="single"/>
              </w:rPr>
            </w:pPr>
            <w:r w:rsidRPr="00A2036C">
              <w:rPr>
                <w:b/>
                <w:bCs/>
                <w:u w:val="single"/>
              </w:rPr>
              <w:t>Baøi 53 SGK/102:</w:t>
            </w:r>
          </w:p>
          <w:tbl>
            <w:tblPr>
              <w:tblW w:w="0" w:type="auto"/>
              <w:tblBorders>
                <w:insideH w:val="single" w:sz="4" w:space="0" w:color="auto"/>
                <w:insideV w:val="single" w:sz="4" w:space="0" w:color="auto"/>
              </w:tblBorders>
              <w:tblLook w:val="0000" w:firstRow="0" w:lastRow="0" w:firstColumn="0" w:lastColumn="0" w:noHBand="0" w:noVBand="0"/>
            </w:tblPr>
            <w:tblGrid>
              <w:gridCol w:w="697"/>
              <w:gridCol w:w="2298"/>
            </w:tblGrid>
            <w:tr w:rsidR="00352774" w:rsidRPr="00A2036C" w14:paraId="23298E65" w14:textId="77777777">
              <w:tblPrEx>
                <w:tblCellMar>
                  <w:top w:w="0" w:type="dxa"/>
                  <w:bottom w:w="0" w:type="dxa"/>
                </w:tblCellMar>
              </w:tblPrEx>
              <w:tc>
                <w:tcPr>
                  <w:tcW w:w="697" w:type="dxa"/>
                </w:tcPr>
                <w:p w14:paraId="32568E1C" w14:textId="77777777" w:rsidR="00352774" w:rsidRPr="00A2036C" w:rsidRDefault="00352774" w:rsidP="003A5968">
                  <w:r w:rsidRPr="00A2036C">
                    <w:t>GT</w:t>
                  </w:r>
                </w:p>
              </w:tc>
              <w:tc>
                <w:tcPr>
                  <w:tcW w:w="2298" w:type="dxa"/>
                </w:tcPr>
                <w:p w14:paraId="3D969174" w14:textId="77777777" w:rsidR="00352774" w:rsidRPr="00A2036C" w:rsidRDefault="00352774" w:rsidP="003A5968">
                  <w:r w:rsidRPr="00A2036C">
                    <w:t>xx’</w:t>
                  </w:r>
                  <w:r w:rsidRPr="00A2036C">
                    <w:rPr>
                      <w:position w:val="-8"/>
                    </w:rPr>
                    <w:object w:dxaOrig="240" w:dyaOrig="300" w14:anchorId="2C4FDAE0">
                      <v:shape id="_x0000_i1441" type="#_x0000_t75" style="width:12pt;height:15pt" o:ole="">
                        <v:imagedata r:id="rId558" o:title=""/>
                      </v:shape>
                      <o:OLEObject Type="Embed" ProgID="Equation.DSMT4" ShapeID="_x0000_i1441" DrawAspect="Content" ObjectID="_1664267247" r:id="rId559"/>
                    </w:object>
                  </w:r>
                  <w:r w:rsidRPr="00A2036C">
                    <w:t>yy’ = 0</w:t>
                  </w:r>
                </w:p>
                <w:p w14:paraId="5456DB57" w14:textId="77777777" w:rsidR="00352774" w:rsidRPr="00A2036C" w:rsidRDefault="00352774" w:rsidP="003A5968">
                  <w:r w:rsidRPr="00A2036C">
                    <w:rPr>
                      <w:position w:val="-10"/>
                    </w:rPr>
                    <w:object w:dxaOrig="499" w:dyaOrig="400" w14:anchorId="0E8C8DC8">
                      <v:shape id="_x0000_i1442" type="#_x0000_t75" style="width:24.95pt;height:20pt" o:ole="">
                        <v:imagedata r:id="rId556" o:title=""/>
                      </v:shape>
                      <o:OLEObject Type="Embed" ProgID="Equation.DSMT4" ShapeID="_x0000_i1442" DrawAspect="Content" ObjectID="_1664267248" r:id="rId560"/>
                    </w:object>
                  </w:r>
                  <w:r w:rsidRPr="00A2036C">
                    <w:t>=90</w:t>
                  </w:r>
                  <w:r w:rsidRPr="00A2036C">
                    <w:rPr>
                      <w:vertAlign w:val="superscript"/>
                    </w:rPr>
                    <w:t>0</w:t>
                  </w:r>
                </w:p>
              </w:tc>
            </w:tr>
            <w:tr w:rsidR="00352774" w:rsidRPr="00A2036C" w14:paraId="13421CA6" w14:textId="77777777">
              <w:tblPrEx>
                <w:tblCellMar>
                  <w:top w:w="0" w:type="dxa"/>
                  <w:bottom w:w="0" w:type="dxa"/>
                </w:tblCellMar>
              </w:tblPrEx>
              <w:tc>
                <w:tcPr>
                  <w:tcW w:w="697" w:type="dxa"/>
                </w:tcPr>
                <w:p w14:paraId="0C4880DA" w14:textId="77777777" w:rsidR="00352774" w:rsidRPr="00A2036C" w:rsidRDefault="00352774" w:rsidP="003A5968">
                  <w:r w:rsidRPr="00A2036C">
                    <w:t>KL</w:t>
                  </w:r>
                </w:p>
              </w:tc>
              <w:tc>
                <w:tcPr>
                  <w:tcW w:w="2298" w:type="dxa"/>
                </w:tcPr>
                <w:p w14:paraId="5483DB99" w14:textId="77777777" w:rsidR="00352774" w:rsidRPr="00A2036C" w:rsidRDefault="00352774" w:rsidP="003A5968">
                  <w:r w:rsidRPr="00A2036C">
                    <w:rPr>
                      <w:position w:val="-10"/>
                    </w:rPr>
                    <w:object w:dxaOrig="520" w:dyaOrig="400" w14:anchorId="4127F34B">
                      <v:shape id="_x0000_i1443" type="#_x0000_t75" style="width:26pt;height:20pt" o:ole="">
                        <v:imagedata r:id="rId561" o:title=""/>
                      </v:shape>
                      <o:OLEObject Type="Embed" ProgID="Equation.DSMT4" ShapeID="_x0000_i1443" DrawAspect="Content" ObjectID="_1664267249" r:id="rId562"/>
                    </w:object>
                  </w:r>
                  <w:r w:rsidRPr="00A2036C">
                    <w:t>=90</w:t>
                  </w:r>
                  <w:r w:rsidRPr="00A2036C">
                    <w:rPr>
                      <w:vertAlign w:val="superscript"/>
                    </w:rPr>
                    <w:t>0</w:t>
                  </w:r>
                </w:p>
                <w:p w14:paraId="618C6375" w14:textId="77777777" w:rsidR="00352774" w:rsidRPr="00A2036C" w:rsidRDefault="00352774" w:rsidP="003A5968">
                  <w:pPr>
                    <w:rPr>
                      <w:vertAlign w:val="superscript"/>
                    </w:rPr>
                  </w:pPr>
                  <w:r w:rsidRPr="00A2036C">
                    <w:rPr>
                      <w:position w:val="-10"/>
                    </w:rPr>
                    <w:object w:dxaOrig="560" w:dyaOrig="400" w14:anchorId="34AD6295">
                      <v:shape id="_x0000_i1444" type="#_x0000_t75" style="width:28pt;height:20pt" o:ole="">
                        <v:imagedata r:id="rId563" o:title=""/>
                      </v:shape>
                      <o:OLEObject Type="Embed" ProgID="Equation.DSMT4" ShapeID="_x0000_i1444" DrawAspect="Content" ObjectID="_1664267250" r:id="rId564"/>
                    </w:object>
                  </w:r>
                  <w:r w:rsidRPr="00A2036C">
                    <w:t>=90</w:t>
                  </w:r>
                  <w:r w:rsidRPr="00A2036C">
                    <w:rPr>
                      <w:vertAlign w:val="superscript"/>
                    </w:rPr>
                    <w:t>0</w:t>
                  </w:r>
                </w:p>
                <w:p w14:paraId="61D06867" w14:textId="77777777" w:rsidR="00352774" w:rsidRPr="00A2036C" w:rsidRDefault="00352774" w:rsidP="003A5968">
                  <w:r w:rsidRPr="00A2036C">
                    <w:rPr>
                      <w:position w:val="-10"/>
                    </w:rPr>
                    <w:object w:dxaOrig="540" w:dyaOrig="400" w14:anchorId="7AABBBE7">
                      <v:shape id="_x0000_i1445" type="#_x0000_t75" style="width:27pt;height:20pt" o:ole="">
                        <v:imagedata r:id="rId565" o:title=""/>
                      </v:shape>
                      <o:OLEObject Type="Embed" ProgID="Equation.DSMT4" ShapeID="_x0000_i1445" DrawAspect="Content" ObjectID="_1664267251" r:id="rId566"/>
                    </w:object>
                  </w:r>
                  <w:r w:rsidRPr="00A2036C">
                    <w:t>=90</w:t>
                  </w:r>
                  <w:r w:rsidRPr="00A2036C">
                    <w:rPr>
                      <w:vertAlign w:val="superscript"/>
                    </w:rPr>
                    <w:t>0</w:t>
                  </w:r>
                </w:p>
              </w:tc>
            </w:tr>
          </w:tbl>
          <w:p w14:paraId="6A51CEFD" w14:textId="77777777" w:rsidR="00352774" w:rsidRPr="00A2036C" w:rsidRDefault="00352774" w:rsidP="003A5968"/>
        </w:tc>
        <w:tc>
          <w:tcPr>
            <w:tcW w:w="4212" w:type="dxa"/>
            <w:gridSpan w:val="2"/>
            <w:tcBorders>
              <w:top w:val="single" w:sz="4" w:space="0" w:color="auto"/>
            </w:tcBorders>
          </w:tcPr>
          <w:p w14:paraId="5F7EB313" w14:textId="77777777" w:rsidR="00352774" w:rsidRPr="00A2036C" w:rsidRDefault="00352774" w:rsidP="003A5968">
            <w:r w:rsidRPr="00A2036C">
              <w:t xml:space="preserve">II/ </w:t>
            </w:r>
            <w:r w:rsidRPr="00A2036C">
              <w:rPr>
                <w:b/>
                <w:bCs/>
              </w:rPr>
              <w:t>Luyeän taäp.</w:t>
            </w:r>
          </w:p>
          <w:p w14:paraId="1AA8C0B6" w14:textId="77777777" w:rsidR="00352774" w:rsidRPr="00A2036C" w:rsidRDefault="00352774" w:rsidP="003A5968">
            <w:pPr>
              <w:rPr>
                <w:b/>
                <w:bCs/>
                <w:u w:val="single"/>
              </w:rPr>
            </w:pPr>
            <w:r w:rsidRPr="00A2036C">
              <w:rPr>
                <w:b/>
                <w:bCs/>
                <w:u w:val="single"/>
              </w:rPr>
              <w:t>Baøi 53 SGK/102:</w:t>
            </w:r>
          </w:p>
          <w:p w14:paraId="56F5D3AB" w14:textId="77777777" w:rsidR="00352774" w:rsidRPr="00A2036C" w:rsidRDefault="00352774" w:rsidP="003A5968">
            <w:pPr>
              <w:rPr>
                <w:b/>
                <w:bCs/>
              </w:rPr>
            </w:pPr>
            <w:r w:rsidRPr="00A2036C">
              <w:object w:dxaOrig="2700" w:dyaOrig="1935" w14:anchorId="29547B97">
                <v:shape id="_x0000_i1446" type="#_x0000_t75" style="width:135pt;height:96.75pt" o:ole="">
                  <v:imagedata r:id="rId567" o:title=""/>
                </v:shape>
                <o:OLEObject Type="Embed" ProgID="PBrush" ShapeID="_x0000_i1446" DrawAspect="Content" ObjectID="_1664267252" r:id="rId568"/>
              </w:object>
            </w:r>
          </w:p>
          <w:p w14:paraId="2FC620E3" w14:textId="77777777" w:rsidR="00352774" w:rsidRPr="00A2036C" w:rsidRDefault="00352774" w:rsidP="003A5968">
            <w:pPr>
              <w:rPr>
                <w:b/>
                <w:bCs/>
              </w:rPr>
            </w:pPr>
          </w:p>
        </w:tc>
      </w:tr>
      <w:tr w:rsidR="00352774" w:rsidRPr="00A2036C" w14:paraId="51B0AFF8" w14:textId="77777777" w:rsidTr="005F2C71">
        <w:tblPrEx>
          <w:tblCellMar>
            <w:top w:w="0" w:type="dxa"/>
            <w:bottom w:w="0" w:type="dxa"/>
          </w:tblCellMar>
        </w:tblPrEx>
        <w:trPr>
          <w:gridAfter w:val="1"/>
          <w:wAfter w:w="81" w:type="dxa"/>
          <w:cantSplit/>
        </w:trPr>
        <w:tc>
          <w:tcPr>
            <w:tcW w:w="2384" w:type="dxa"/>
            <w:vMerge/>
          </w:tcPr>
          <w:p w14:paraId="15FDA222" w14:textId="77777777" w:rsidR="00352774" w:rsidRPr="00A2036C" w:rsidRDefault="00352774" w:rsidP="003A5968">
            <w:pPr>
              <w:rPr>
                <w:b/>
                <w:bCs/>
                <w:u w:val="single"/>
              </w:rPr>
            </w:pPr>
          </w:p>
        </w:tc>
        <w:tc>
          <w:tcPr>
            <w:tcW w:w="7457" w:type="dxa"/>
            <w:gridSpan w:val="4"/>
            <w:tcBorders>
              <w:top w:val="nil"/>
            </w:tcBorders>
          </w:tcPr>
          <w:p w14:paraId="3E41C034" w14:textId="77777777" w:rsidR="00352774" w:rsidRPr="00A2036C" w:rsidRDefault="00352774" w:rsidP="003A5968">
            <w:r w:rsidRPr="00A2036C">
              <w:t xml:space="preserve">1) </w:t>
            </w:r>
            <w:r w:rsidRPr="00A2036C">
              <w:rPr>
                <w:position w:val="-10"/>
              </w:rPr>
              <w:object w:dxaOrig="499" w:dyaOrig="400" w14:anchorId="29160E46">
                <v:shape id="_x0000_i1447" type="#_x0000_t75" style="width:24.95pt;height:20pt" o:ole="">
                  <v:imagedata r:id="rId556" o:title=""/>
                </v:shape>
                <o:OLEObject Type="Embed" ProgID="Equation.DSMT4" ShapeID="_x0000_i1447" DrawAspect="Content" ObjectID="_1664267253" r:id="rId569"/>
              </w:object>
            </w:r>
            <w:r w:rsidRPr="00A2036C">
              <w:t xml:space="preserve"> + </w:t>
            </w:r>
            <w:r w:rsidRPr="00A2036C">
              <w:rPr>
                <w:position w:val="-10"/>
              </w:rPr>
              <w:object w:dxaOrig="520" w:dyaOrig="400" w14:anchorId="4E2E52AB">
                <v:shape id="_x0000_i1448" type="#_x0000_t75" style="width:26pt;height:20pt" o:ole="">
                  <v:imagedata r:id="rId570" o:title=""/>
                </v:shape>
                <o:OLEObject Type="Embed" ProgID="Equation.DSMT4" ShapeID="_x0000_i1448" DrawAspect="Content" ObjectID="_1664267254" r:id="rId571"/>
              </w:object>
            </w:r>
            <w:r w:rsidRPr="00A2036C">
              <w:t xml:space="preserve"> = 180</w:t>
            </w:r>
            <w:r w:rsidRPr="00A2036C">
              <w:rPr>
                <w:vertAlign w:val="superscript"/>
              </w:rPr>
              <w:t>0</w:t>
            </w:r>
            <w:r w:rsidRPr="00A2036C">
              <w:t xml:space="preserve"> (vì hai goùc keà buø)</w:t>
            </w:r>
          </w:p>
          <w:p w14:paraId="7B775A29" w14:textId="77777777" w:rsidR="00352774" w:rsidRPr="00A2036C" w:rsidRDefault="00352774" w:rsidP="003A5968">
            <w:r w:rsidRPr="00A2036C">
              <w:t>2) 90</w:t>
            </w:r>
            <w:r w:rsidRPr="00A2036C">
              <w:rPr>
                <w:vertAlign w:val="superscript"/>
              </w:rPr>
              <w:t>0</w:t>
            </w:r>
            <w:r w:rsidRPr="00A2036C">
              <w:t xml:space="preserve"> + </w:t>
            </w:r>
            <w:r w:rsidRPr="00A2036C">
              <w:rPr>
                <w:position w:val="-10"/>
              </w:rPr>
              <w:object w:dxaOrig="520" w:dyaOrig="400" w14:anchorId="62264FA6">
                <v:shape id="_x0000_i1449" type="#_x0000_t75" style="width:26pt;height:20pt" o:ole="">
                  <v:imagedata r:id="rId570" o:title=""/>
                </v:shape>
                <o:OLEObject Type="Embed" ProgID="Equation.DSMT4" ShapeID="_x0000_i1449" DrawAspect="Content" ObjectID="_1664267255" r:id="rId572"/>
              </w:object>
            </w:r>
            <w:r w:rsidRPr="00A2036C">
              <w:t xml:space="preserve"> = 180</w:t>
            </w:r>
            <w:r w:rsidRPr="00A2036C">
              <w:rPr>
                <w:vertAlign w:val="superscript"/>
              </w:rPr>
              <w:t>0</w:t>
            </w:r>
            <w:r w:rsidRPr="00A2036C">
              <w:t xml:space="preserve"> (theo giaû thieát vaø caên cöù vaøo 1)</w:t>
            </w:r>
          </w:p>
          <w:p w14:paraId="2CCADDD8" w14:textId="77777777" w:rsidR="00352774" w:rsidRPr="00A2036C" w:rsidRDefault="00352774" w:rsidP="003A5968">
            <w:r w:rsidRPr="00A2036C">
              <w:t xml:space="preserve">3) </w:t>
            </w:r>
            <w:r w:rsidRPr="00A2036C">
              <w:rPr>
                <w:position w:val="-10"/>
              </w:rPr>
              <w:object w:dxaOrig="520" w:dyaOrig="400" w14:anchorId="72CA71DD">
                <v:shape id="_x0000_i1450" type="#_x0000_t75" style="width:26pt;height:20pt" o:ole="">
                  <v:imagedata r:id="rId570" o:title=""/>
                </v:shape>
                <o:OLEObject Type="Embed" ProgID="Equation.DSMT4" ShapeID="_x0000_i1450" DrawAspect="Content" ObjectID="_1664267256" r:id="rId573"/>
              </w:object>
            </w:r>
            <w:r w:rsidRPr="00A2036C">
              <w:t xml:space="preserve"> = 90</w:t>
            </w:r>
            <w:r w:rsidRPr="00A2036C">
              <w:rPr>
                <w:vertAlign w:val="superscript"/>
              </w:rPr>
              <w:t>0</w:t>
            </w:r>
            <w:r w:rsidRPr="00A2036C">
              <w:t xml:space="preserve"> (caên cöù vaøo 2)</w:t>
            </w:r>
          </w:p>
          <w:p w14:paraId="7DAD6030" w14:textId="77777777" w:rsidR="00352774" w:rsidRPr="00A2036C" w:rsidRDefault="00352774" w:rsidP="003A5968">
            <w:r w:rsidRPr="00A2036C">
              <w:t xml:space="preserve">4) </w:t>
            </w:r>
            <w:r w:rsidRPr="00A2036C">
              <w:rPr>
                <w:position w:val="-10"/>
              </w:rPr>
              <w:object w:dxaOrig="560" w:dyaOrig="400" w14:anchorId="5B7F0DF7">
                <v:shape id="_x0000_i1451" type="#_x0000_t75" style="width:28pt;height:20pt" o:ole="">
                  <v:imagedata r:id="rId563" o:title=""/>
                </v:shape>
                <o:OLEObject Type="Embed" ProgID="Equation.DSMT4" ShapeID="_x0000_i1451" DrawAspect="Content" ObjectID="_1664267257" r:id="rId574"/>
              </w:object>
            </w:r>
            <w:r w:rsidRPr="00A2036C">
              <w:t xml:space="preserve">= </w:t>
            </w:r>
            <w:r w:rsidRPr="00A2036C">
              <w:rPr>
                <w:position w:val="-10"/>
              </w:rPr>
              <w:object w:dxaOrig="499" w:dyaOrig="400" w14:anchorId="34479F1D">
                <v:shape id="_x0000_i1452" type="#_x0000_t75" style="width:24.95pt;height:20pt" o:ole="">
                  <v:imagedata r:id="rId556" o:title=""/>
                </v:shape>
                <o:OLEObject Type="Embed" ProgID="Equation.DSMT4" ShapeID="_x0000_i1452" DrawAspect="Content" ObjectID="_1664267258" r:id="rId575"/>
              </w:object>
            </w:r>
            <w:r w:rsidRPr="00A2036C">
              <w:t xml:space="preserve"> (vì hai goùc ñoái ñænh)</w:t>
            </w:r>
          </w:p>
          <w:p w14:paraId="7F4FFE88" w14:textId="77777777" w:rsidR="00352774" w:rsidRPr="00A2036C" w:rsidRDefault="00352774" w:rsidP="003A5968">
            <w:r w:rsidRPr="00A2036C">
              <w:t xml:space="preserve">5) </w:t>
            </w:r>
            <w:r w:rsidRPr="00A2036C">
              <w:rPr>
                <w:position w:val="-10"/>
              </w:rPr>
              <w:object w:dxaOrig="560" w:dyaOrig="400" w14:anchorId="3AAFE1F8">
                <v:shape id="_x0000_i1453" type="#_x0000_t75" style="width:28pt;height:20pt" o:ole="">
                  <v:imagedata r:id="rId563" o:title=""/>
                </v:shape>
                <o:OLEObject Type="Embed" ProgID="Equation.DSMT4" ShapeID="_x0000_i1453" DrawAspect="Content" ObjectID="_1664267259" r:id="rId576"/>
              </w:object>
            </w:r>
            <w:r w:rsidRPr="00A2036C">
              <w:t xml:space="preserve"> = 90</w:t>
            </w:r>
            <w:r w:rsidRPr="00A2036C">
              <w:rPr>
                <w:vertAlign w:val="superscript"/>
              </w:rPr>
              <w:t>0</w:t>
            </w:r>
            <w:r w:rsidRPr="00A2036C">
              <w:t xml:space="preserve"> (caên cöù vaøo giaû thieát vaø 4)</w:t>
            </w:r>
          </w:p>
          <w:p w14:paraId="3AE4933B" w14:textId="77777777" w:rsidR="00352774" w:rsidRPr="00A2036C" w:rsidRDefault="00352774" w:rsidP="003A5968">
            <w:r w:rsidRPr="00A2036C">
              <w:t xml:space="preserve">6) </w:t>
            </w:r>
            <w:r w:rsidRPr="00A2036C">
              <w:rPr>
                <w:position w:val="-10"/>
              </w:rPr>
              <w:object w:dxaOrig="540" w:dyaOrig="400" w14:anchorId="087CB70C">
                <v:shape id="_x0000_i1454" type="#_x0000_t75" style="width:27pt;height:20pt" o:ole="">
                  <v:imagedata r:id="rId565" o:title=""/>
                </v:shape>
                <o:OLEObject Type="Embed" ProgID="Equation.DSMT4" ShapeID="_x0000_i1454" DrawAspect="Content" ObjectID="_1664267260" r:id="rId577"/>
              </w:object>
            </w:r>
            <w:r w:rsidRPr="00A2036C">
              <w:t xml:space="preserve"> = </w:t>
            </w:r>
            <w:r w:rsidRPr="00A2036C">
              <w:rPr>
                <w:position w:val="-10"/>
              </w:rPr>
              <w:object w:dxaOrig="520" w:dyaOrig="400" w14:anchorId="3386F391">
                <v:shape id="_x0000_i1455" type="#_x0000_t75" style="width:26pt;height:20pt" o:ole="">
                  <v:imagedata r:id="rId570" o:title=""/>
                </v:shape>
                <o:OLEObject Type="Embed" ProgID="Equation.DSMT4" ShapeID="_x0000_i1455" DrawAspect="Content" ObjectID="_1664267261" r:id="rId578"/>
              </w:object>
            </w:r>
            <w:r w:rsidRPr="00A2036C">
              <w:t xml:space="preserve"> (hai goùc ñoái ñænh)</w:t>
            </w:r>
          </w:p>
          <w:p w14:paraId="6DF10098" w14:textId="77777777" w:rsidR="00352774" w:rsidRPr="00A2036C" w:rsidRDefault="00352774" w:rsidP="003A5968">
            <w:r w:rsidRPr="00A2036C">
              <w:t xml:space="preserve">7) </w:t>
            </w:r>
            <w:r w:rsidRPr="00A2036C">
              <w:rPr>
                <w:position w:val="-10"/>
              </w:rPr>
              <w:object w:dxaOrig="540" w:dyaOrig="400" w14:anchorId="5B3AE1F5">
                <v:shape id="_x0000_i1456" type="#_x0000_t75" style="width:27pt;height:20pt" o:ole="">
                  <v:imagedata r:id="rId565" o:title=""/>
                </v:shape>
                <o:OLEObject Type="Embed" ProgID="Equation.DSMT4" ShapeID="_x0000_i1456" DrawAspect="Content" ObjectID="_1664267262" r:id="rId579"/>
              </w:object>
            </w:r>
            <w:r w:rsidRPr="00A2036C">
              <w:t xml:space="preserve"> = 90</w:t>
            </w:r>
            <w:r w:rsidRPr="00A2036C">
              <w:rPr>
                <w:vertAlign w:val="superscript"/>
              </w:rPr>
              <w:t>0</w:t>
            </w:r>
            <w:r w:rsidRPr="00A2036C">
              <w:t xml:space="preserve"> (caên cöù vaøo 6 vaø 3)</w:t>
            </w:r>
          </w:p>
        </w:tc>
      </w:tr>
      <w:tr w:rsidR="00352774" w:rsidRPr="00A2036C" w14:paraId="4CBB89C2" w14:textId="77777777" w:rsidTr="005F2C71">
        <w:tblPrEx>
          <w:tblCellMar>
            <w:top w:w="0" w:type="dxa"/>
            <w:bottom w:w="0" w:type="dxa"/>
          </w:tblCellMar>
        </w:tblPrEx>
        <w:trPr>
          <w:gridAfter w:val="1"/>
          <w:wAfter w:w="81" w:type="dxa"/>
        </w:trPr>
        <w:tc>
          <w:tcPr>
            <w:tcW w:w="2384" w:type="dxa"/>
          </w:tcPr>
          <w:p w14:paraId="025B948A" w14:textId="77777777" w:rsidR="00352774" w:rsidRPr="00A2036C" w:rsidRDefault="00352774" w:rsidP="003A5968">
            <w:pPr>
              <w:rPr>
                <w:b/>
                <w:bCs/>
                <w:u w:val="single"/>
              </w:rPr>
            </w:pPr>
            <w:r w:rsidRPr="00A2036C">
              <w:rPr>
                <w:b/>
                <w:bCs/>
                <w:u w:val="single"/>
              </w:rPr>
              <w:t>Baøi 44 SBT/81:</w:t>
            </w:r>
          </w:p>
          <w:p w14:paraId="0E5E24A3" w14:textId="77777777" w:rsidR="00352774" w:rsidRPr="00A2036C" w:rsidRDefault="00352774" w:rsidP="003A5968">
            <w:r w:rsidRPr="00A2036C">
              <w:t xml:space="preserve">Chöùng minh raèng: Neáu hai goùc nhoïn xOy vaø x’O’y’ coù Ox//O’x’, Oy//O’y’ thì </w:t>
            </w:r>
            <w:r w:rsidRPr="00A2036C">
              <w:rPr>
                <w:position w:val="-10"/>
              </w:rPr>
              <w:object w:dxaOrig="499" w:dyaOrig="400" w14:anchorId="7CFB5D80">
                <v:shape id="_x0000_i1457" type="#_x0000_t75" style="width:24.95pt;height:20pt" o:ole="">
                  <v:imagedata r:id="rId556" o:title=""/>
                </v:shape>
                <o:OLEObject Type="Embed" ProgID="Equation.DSMT4" ShapeID="_x0000_i1457" DrawAspect="Content" ObjectID="_1664267263" r:id="rId580"/>
              </w:object>
            </w:r>
            <w:r w:rsidRPr="00A2036C">
              <w:t>=</w:t>
            </w:r>
            <w:r w:rsidRPr="00A2036C">
              <w:rPr>
                <w:position w:val="-10"/>
              </w:rPr>
              <w:object w:dxaOrig="580" w:dyaOrig="400" w14:anchorId="523EEE1C">
                <v:shape id="_x0000_i1458" type="#_x0000_t75" style="width:29pt;height:20pt" o:ole="">
                  <v:imagedata r:id="rId581" o:title=""/>
                </v:shape>
                <o:OLEObject Type="Embed" ProgID="Equation.DSMT4" ShapeID="_x0000_i1458" DrawAspect="Content" ObjectID="_1664267264" r:id="rId582"/>
              </w:object>
            </w:r>
            <w:r w:rsidRPr="00A2036C">
              <w:t>.</w:t>
            </w:r>
          </w:p>
          <w:p w14:paraId="4CB04507" w14:textId="77777777" w:rsidR="00352774" w:rsidRPr="00A2036C" w:rsidRDefault="00352774" w:rsidP="003A5968">
            <w:r w:rsidRPr="00A2036C">
              <w:t>GV goïi HS leân veõ hình, 1 HS khaùc ghi GT, KL.</w:t>
            </w:r>
          </w:p>
          <w:p w14:paraId="2154F6C9" w14:textId="77777777" w:rsidR="00352774" w:rsidRPr="00A2036C" w:rsidRDefault="00352774" w:rsidP="003A5968">
            <w:r w:rsidRPr="00A2036C">
              <w:t>GV höôùng daãn HS keû ñöôøng thaúng OO’.</w:t>
            </w:r>
          </w:p>
          <w:p w14:paraId="538C3D4F" w14:textId="77777777" w:rsidR="00352774" w:rsidRPr="00A2036C" w:rsidRDefault="00352774" w:rsidP="003A5968">
            <w:r w:rsidRPr="00A2036C">
              <w:t>-&gt;GV nhaán maïnh laïi ñònh lí naøy ñeå sau naøy HS aùp duïng laøm baøi.</w:t>
            </w:r>
          </w:p>
          <w:p w14:paraId="4618D3B2" w14:textId="77777777" w:rsidR="00352774" w:rsidRPr="00A2036C" w:rsidRDefault="00352774" w:rsidP="003A5968"/>
        </w:tc>
        <w:tc>
          <w:tcPr>
            <w:tcW w:w="3428" w:type="dxa"/>
            <w:gridSpan w:val="3"/>
          </w:tcPr>
          <w:p w14:paraId="417E1EE4" w14:textId="77777777" w:rsidR="00352774" w:rsidRPr="00A2036C" w:rsidRDefault="00352774" w:rsidP="003A5968">
            <w:pPr>
              <w:rPr>
                <w:b/>
                <w:bCs/>
                <w:u w:val="single"/>
              </w:rPr>
            </w:pPr>
            <w:r w:rsidRPr="00A2036C">
              <w:rPr>
                <w:b/>
                <w:bCs/>
                <w:u w:val="single"/>
              </w:rPr>
              <w:t>Baøi 44 SBT/81:</w:t>
            </w:r>
          </w:p>
          <w:tbl>
            <w:tblPr>
              <w:tblW w:w="0" w:type="auto"/>
              <w:tblBorders>
                <w:insideH w:val="single" w:sz="4" w:space="0" w:color="auto"/>
                <w:insideV w:val="single" w:sz="4" w:space="0" w:color="auto"/>
              </w:tblBorders>
              <w:tblLook w:val="0000" w:firstRow="0" w:lastRow="0" w:firstColumn="0" w:lastColumn="0" w:noHBand="0" w:noVBand="0"/>
            </w:tblPr>
            <w:tblGrid>
              <w:gridCol w:w="697"/>
              <w:gridCol w:w="2298"/>
            </w:tblGrid>
            <w:tr w:rsidR="00352774" w:rsidRPr="00A2036C" w14:paraId="315FDAAD" w14:textId="77777777">
              <w:tblPrEx>
                <w:tblCellMar>
                  <w:top w:w="0" w:type="dxa"/>
                  <w:bottom w:w="0" w:type="dxa"/>
                </w:tblCellMar>
              </w:tblPrEx>
              <w:tc>
                <w:tcPr>
                  <w:tcW w:w="697" w:type="dxa"/>
                </w:tcPr>
                <w:p w14:paraId="1E73F8C2" w14:textId="77777777" w:rsidR="00352774" w:rsidRPr="00A2036C" w:rsidRDefault="00352774" w:rsidP="003A5968">
                  <w:r w:rsidRPr="00A2036C">
                    <w:t>GT</w:t>
                  </w:r>
                </w:p>
              </w:tc>
              <w:tc>
                <w:tcPr>
                  <w:tcW w:w="2298" w:type="dxa"/>
                </w:tcPr>
                <w:p w14:paraId="621ADB7A" w14:textId="77777777" w:rsidR="00352774" w:rsidRPr="00A2036C" w:rsidRDefault="00352774" w:rsidP="003A5968">
                  <w:r w:rsidRPr="00A2036C">
                    <w:t>Ox//O’x’</w:t>
                  </w:r>
                </w:p>
                <w:p w14:paraId="3B62CF95" w14:textId="77777777" w:rsidR="00352774" w:rsidRPr="00A2036C" w:rsidRDefault="00352774" w:rsidP="003A5968">
                  <w:r w:rsidRPr="00A2036C">
                    <w:t>Oy//O’y’</w:t>
                  </w:r>
                </w:p>
                <w:p w14:paraId="58C24F0F" w14:textId="77777777" w:rsidR="00352774" w:rsidRPr="00A2036C" w:rsidRDefault="00352774" w:rsidP="003A5968">
                  <w:r w:rsidRPr="00A2036C">
                    <w:rPr>
                      <w:position w:val="-10"/>
                    </w:rPr>
                    <w:object w:dxaOrig="499" w:dyaOrig="400" w14:anchorId="534196B1">
                      <v:shape id="_x0000_i1459" type="#_x0000_t75" style="width:24.95pt;height:20pt" o:ole="">
                        <v:imagedata r:id="rId556" o:title=""/>
                      </v:shape>
                      <o:OLEObject Type="Embed" ProgID="Equation.DSMT4" ShapeID="_x0000_i1459" DrawAspect="Content" ObjectID="_1664267265" r:id="rId583"/>
                    </w:object>
                  </w:r>
                  <w:r w:rsidRPr="00A2036C">
                    <w:t xml:space="preserve"> vaø </w:t>
                  </w:r>
                  <w:r w:rsidRPr="00A2036C">
                    <w:rPr>
                      <w:position w:val="-10"/>
                    </w:rPr>
                    <w:object w:dxaOrig="580" w:dyaOrig="400" w14:anchorId="163EDB12">
                      <v:shape id="_x0000_i1460" type="#_x0000_t75" style="width:29pt;height:20pt" o:ole="">
                        <v:imagedata r:id="rId581" o:title=""/>
                      </v:shape>
                      <o:OLEObject Type="Embed" ProgID="Equation.DSMT4" ShapeID="_x0000_i1460" DrawAspect="Content" ObjectID="_1664267266" r:id="rId584"/>
                    </w:object>
                  </w:r>
                  <w:r w:rsidRPr="00A2036C">
                    <w:t xml:space="preserve"> &lt;90</w:t>
                  </w:r>
                  <w:r w:rsidRPr="00A2036C">
                    <w:rPr>
                      <w:vertAlign w:val="superscript"/>
                    </w:rPr>
                    <w:t>0</w:t>
                  </w:r>
                </w:p>
              </w:tc>
            </w:tr>
            <w:tr w:rsidR="00352774" w:rsidRPr="00A2036C" w14:paraId="76E02FF9" w14:textId="77777777">
              <w:tblPrEx>
                <w:tblCellMar>
                  <w:top w:w="0" w:type="dxa"/>
                  <w:bottom w:w="0" w:type="dxa"/>
                </w:tblCellMar>
              </w:tblPrEx>
              <w:tc>
                <w:tcPr>
                  <w:tcW w:w="697" w:type="dxa"/>
                </w:tcPr>
                <w:p w14:paraId="4554EBB9" w14:textId="77777777" w:rsidR="00352774" w:rsidRPr="00A2036C" w:rsidRDefault="00352774" w:rsidP="003A5968">
                  <w:r w:rsidRPr="00A2036C">
                    <w:t>KL</w:t>
                  </w:r>
                </w:p>
              </w:tc>
              <w:tc>
                <w:tcPr>
                  <w:tcW w:w="2298" w:type="dxa"/>
                </w:tcPr>
                <w:p w14:paraId="65E3FFFB" w14:textId="77777777" w:rsidR="00352774" w:rsidRPr="00A2036C" w:rsidRDefault="00352774" w:rsidP="003A5968">
                  <w:r w:rsidRPr="00A2036C">
                    <w:rPr>
                      <w:position w:val="-10"/>
                    </w:rPr>
                    <w:object w:dxaOrig="499" w:dyaOrig="400" w14:anchorId="0467020E">
                      <v:shape id="_x0000_i1461" type="#_x0000_t75" style="width:24.95pt;height:20pt" o:ole="">
                        <v:imagedata r:id="rId556" o:title=""/>
                      </v:shape>
                      <o:OLEObject Type="Embed" ProgID="Equation.DSMT4" ShapeID="_x0000_i1461" DrawAspect="Content" ObjectID="_1664267267" r:id="rId585"/>
                    </w:object>
                  </w:r>
                  <w:r w:rsidRPr="00A2036C">
                    <w:t>=</w:t>
                  </w:r>
                  <w:r w:rsidRPr="00A2036C">
                    <w:rPr>
                      <w:position w:val="-10"/>
                    </w:rPr>
                    <w:object w:dxaOrig="580" w:dyaOrig="400" w14:anchorId="7EC6959E">
                      <v:shape id="_x0000_i1462" type="#_x0000_t75" style="width:29pt;height:20pt" o:ole="">
                        <v:imagedata r:id="rId581" o:title=""/>
                      </v:shape>
                      <o:OLEObject Type="Embed" ProgID="Equation.DSMT4" ShapeID="_x0000_i1462" DrawAspect="Content" ObjectID="_1664267268" r:id="rId586"/>
                    </w:object>
                  </w:r>
                </w:p>
              </w:tc>
            </w:tr>
          </w:tbl>
          <w:p w14:paraId="119D63F6" w14:textId="77777777" w:rsidR="00352774" w:rsidRPr="00A2036C" w:rsidRDefault="00352774" w:rsidP="003A5968">
            <w:pPr>
              <w:rPr>
                <w:b/>
                <w:bCs/>
                <w:u w:val="single"/>
              </w:rPr>
            </w:pPr>
            <w:r w:rsidRPr="00A2036C">
              <w:rPr>
                <w:b/>
                <w:bCs/>
                <w:u w:val="single"/>
              </w:rPr>
              <w:t>Giaûi:</w:t>
            </w:r>
          </w:p>
          <w:p w14:paraId="5E109B9F" w14:textId="77777777" w:rsidR="00352774" w:rsidRPr="00A2036C" w:rsidRDefault="00352774" w:rsidP="003A5968">
            <w:r w:rsidRPr="00A2036C">
              <w:t>Keû ñöôøng thaúng OO’. Ta coù:</w:t>
            </w:r>
          </w:p>
          <w:p w14:paraId="3E2F1900" w14:textId="77777777" w:rsidR="00352774" w:rsidRPr="00A2036C" w:rsidRDefault="00352774" w:rsidP="003A5968">
            <w:r w:rsidRPr="00A2036C">
              <w:t>Ox//O’x’</w:t>
            </w:r>
          </w:p>
          <w:p w14:paraId="2FDEE09B" w14:textId="77777777" w:rsidR="00352774" w:rsidRPr="00A2036C" w:rsidRDefault="00352774" w:rsidP="003A5968">
            <w:r w:rsidRPr="00A2036C">
              <w:t xml:space="preserve">=&gt; </w:t>
            </w:r>
            <w:r w:rsidRPr="00A2036C">
              <w:rPr>
                <w:position w:val="-6"/>
              </w:rPr>
              <w:object w:dxaOrig="580" w:dyaOrig="360" w14:anchorId="2366D9FE">
                <v:shape id="_x0000_i1463" type="#_x0000_t75" style="width:29pt;height:18pt" o:ole="">
                  <v:imagedata r:id="rId587" o:title=""/>
                </v:shape>
                <o:OLEObject Type="Embed" ProgID="Equation.DSMT4" ShapeID="_x0000_i1463" DrawAspect="Content" ObjectID="_1664267269" r:id="rId588"/>
              </w:object>
            </w:r>
            <w:r w:rsidRPr="00A2036C">
              <w:t xml:space="preserve"> = </w:t>
            </w:r>
            <w:r w:rsidRPr="00A2036C">
              <w:rPr>
                <w:position w:val="-6"/>
              </w:rPr>
              <w:object w:dxaOrig="560" w:dyaOrig="360" w14:anchorId="3BC5A809">
                <v:shape id="_x0000_i1464" type="#_x0000_t75" style="width:28pt;height:18pt" o:ole="">
                  <v:imagedata r:id="rId589" o:title=""/>
                </v:shape>
                <o:OLEObject Type="Embed" ProgID="Equation.DSMT4" ShapeID="_x0000_i1464" DrawAspect="Content" ObjectID="_1664267270" r:id="rId590"/>
              </w:object>
            </w:r>
            <w:r w:rsidRPr="00A2036C">
              <w:t xml:space="preserve"> (hai goùc ñoàng vò)(1)</w:t>
            </w:r>
          </w:p>
          <w:p w14:paraId="145B585A" w14:textId="77777777" w:rsidR="00352774" w:rsidRPr="00A2036C" w:rsidRDefault="00352774" w:rsidP="003A5968">
            <w:r w:rsidRPr="00A2036C">
              <w:t>Oy//O’y’</w:t>
            </w:r>
          </w:p>
          <w:p w14:paraId="0F593776" w14:textId="77777777" w:rsidR="00352774" w:rsidRPr="00A2036C" w:rsidRDefault="00352774" w:rsidP="003A5968">
            <w:r w:rsidRPr="00A2036C">
              <w:t xml:space="preserve">=&gt; </w:t>
            </w:r>
            <w:r w:rsidRPr="00A2036C">
              <w:rPr>
                <w:position w:val="-10"/>
              </w:rPr>
              <w:object w:dxaOrig="580" w:dyaOrig="400" w14:anchorId="28CC350B">
                <v:shape id="_x0000_i1465" type="#_x0000_t75" style="width:29pt;height:20pt" o:ole="">
                  <v:imagedata r:id="rId591" o:title=""/>
                </v:shape>
                <o:OLEObject Type="Embed" ProgID="Equation.DSMT4" ShapeID="_x0000_i1465" DrawAspect="Content" ObjectID="_1664267271" r:id="rId592"/>
              </w:object>
            </w:r>
            <w:r w:rsidRPr="00A2036C">
              <w:t xml:space="preserve"> = </w:t>
            </w:r>
            <w:r w:rsidRPr="00A2036C">
              <w:rPr>
                <w:position w:val="-10"/>
              </w:rPr>
              <w:object w:dxaOrig="540" w:dyaOrig="400" w14:anchorId="3D1B9D52">
                <v:shape id="_x0000_i1466" type="#_x0000_t75" style="width:27pt;height:20pt" o:ole="">
                  <v:imagedata r:id="rId593" o:title=""/>
                </v:shape>
                <o:OLEObject Type="Embed" ProgID="Equation.DSMT4" ShapeID="_x0000_i1466" DrawAspect="Content" ObjectID="_1664267272" r:id="rId594"/>
              </w:object>
            </w:r>
            <w:r w:rsidRPr="00A2036C">
              <w:t xml:space="preserve"> (hai goùc ñoàng vò)(2)</w:t>
            </w:r>
          </w:p>
          <w:p w14:paraId="6CB15745" w14:textId="77777777" w:rsidR="00352774" w:rsidRPr="00A2036C" w:rsidRDefault="00352774" w:rsidP="003A5968">
            <w:r w:rsidRPr="00A2036C">
              <w:t xml:space="preserve">maø </w:t>
            </w:r>
            <w:r w:rsidRPr="00A2036C">
              <w:rPr>
                <w:position w:val="-6"/>
              </w:rPr>
              <w:object w:dxaOrig="580" w:dyaOrig="360" w14:anchorId="676F20B6">
                <v:shape id="_x0000_i1467" type="#_x0000_t75" style="width:29pt;height:18pt" o:ole="">
                  <v:imagedata r:id="rId587" o:title=""/>
                </v:shape>
                <o:OLEObject Type="Embed" ProgID="Equation.DSMT4" ShapeID="_x0000_i1467" DrawAspect="Content" ObjectID="_1664267273" r:id="rId595"/>
              </w:object>
            </w:r>
            <w:r w:rsidRPr="00A2036C">
              <w:t xml:space="preserve"> = </w:t>
            </w:r>
            <w:r w:rsidRPr="00A2036C">
              <w:rPr>
                <w:position w:val="-10"/>
              </w:rPr>
              <w:object w:dxaOrig="499" w:dyaOrig="400" w14:anchorId="2D46E2B9">
                <v:shape id="_x0000_i1468" type="#_x0000_t75" style="width:24.95pt;height:20pt" o:ole="">
                  <v:imagedata r:id="rId556" o:title=""/>
                </v:shape>
                <o:OLEObject Type="Embed" ProgID="Equation.DSMT4" ShapeID="_x0000_i1468" DrawAspect="Content" ObjectID="_1664267274" r:id="rId596"/>
              </w:object>
            </w:r>
            <w:r w:rsidRPr="00A2036C">
              <w:t xml:space="preserve"> + </w:t>
            </w:r>
            <w:r w:rsidRPr="00A2036C">
              <w:rPr>
                <w:position w:val="-10"/>
              </w:rPr>
              <w:object w:dxaOrig="580" w:dyaOrig="400" w14:anchorId="1374AFAC">
                <v:shape id="_x0000_i1469" type="#_x0000_t75" style="width:29pt;height:20pt" o:ole="">
                  <v:imagedata r:id="rId591" o:title=""/>
                </v:shape>
                <o:OLEObject Type="Embed" ProgID="Equation.DSMT4" ShapeID="_x0000_i1469" DrawAspect="Content" ObjectID="_1664267275" r:id="rId597"/>
              </w:object>
            </w:r>
          </w:p>
          <w:p w14:paraId="6A6DF51D" w14:textId="77777777" w:rsidR="00352774" w:rsidRPr="00A2036C" w:rsidRDefault="00352774" w:rsidP="003A5968">
            <w:r w:rsidRPr="00A2036C">
              <w:t xml:space="preserve">       </w:t>
            </w:r>
            <w:r w:rsidRPr="00A2036C">
              <w:rPr>
                <w:position w:val="-6"/>
              </w:rPr>
              <w:object w:dxaOrig="560" w:dyaOrig="360" w14:anchorId="7E841280">
                <v:shape id="_x0000_i1470" type="#_x0000_t75" style="width:28pt;height:18pt" o:ole="">
                  <v:imagedata r:id="rId589" o:title=""/>
                </v:shape>
                <o:OLEObject Type="Embed" ProgID="Equation.DSMT4" ShapeID="_x0000_i1470" DrawAspect="Content" ObjectID="_1664267276" r:id="rId598"/>
              </w:object>
            </w:r>
            <w:r w:rsidRPr="00A2036C">
              <w:t xml:space="preserve"> = </w:t>
            </w:r>
            <w:r w:rsidRPr="00A2036C">
              <w:rPr>
                <w:position w:val="-10"/>
              </w:rPr>
              <w:object w:dxaOrig="580" w:dyaOrig="400" w14:anchorId="2BC6C178">
                <v:shape id="_x0000_i1471" type="#_x0000_t75" style="width:29pt;height:20pt" o:ole="">
                  <v:imagedata r:id="rId581" o:title=""/>
                </v:shape>
                <o:OLEObject Type="Embed" ProgID="Equation.DSMT4" ShapeID="_x0000_i1471" DrawAspect="Content" ObjectID="_1664267277" r:id="rId599"/>
              </w:object>
            </w:r>
            <w:r w:rsidRPr="00A2036C">
              <w:t xml:space="preserve"> + </w:t>
            </w:r>
            <w:r w:rsidRPr="00A2036C">
              <w:rPr>
                <w:position w:val="-10"/>
              </w:rPr>
              <w:object w:dxaOrig="540" w:dyaOrig="400" w14:anchorId="02F8F3EF">
                <v:shape id="_x0000_i1472" type="#_x0000_t75" style="width:27pt;height:20pt" o:ole="">
                  <v:imagedata r:id="rId593" o:title=""/>
                </v:shape>
                <o:OLEObject Type="Embed" ProgID="Equation.DSMT4" ShapeID="_x0000_i1472" DrawAspect="Content" ObjectID="_1664267278" r:id="rId600"/>
              </w:object>
            </w:r>
          </w:p>
          <w:p w14:paraId="17614DE7" w14:textId="77777777" w:rsidR="00352774" w:rsidRPr="00A2036C" w:rsidRDefault="00352774" w:rsidP="003A5968">
            <w:r w:rsidRPr="00A2036C">
              <w:t xml:space="preserve">Töø (1),(2),(3) =&gt; </w:t>
            </w:r>
            <w:r w:rsidRPr="00A2036C">
              <w:rPr>
                <w:position w:val="-10"/>
              </w:rPr>
              <w:object w:dxaOrig="499" w:dyaOrig="400" w14:anchorId="23B2DB69">
                <v:shape id="_x0000_i1473" type="#_x0000_t75" style="width:24.95pt;height:20pt" o:ole="">
                  <v:imagedata r:id="rId556" o:title=""/>
                </v:shape>
                <o:OLEObject Type="Embed" ProgID="Equation.DSMT4" ShapeID="_x0000_i1473" DrawAspect="Content" ObjectID="_1664267279" r:id="rId601"/>
              </w:object>
            </w:r>
            <w:r w:rsidRPr="00A2036C">
              <w:t>=</w:t>
            </w:r>
            <w:r w:rsidRPr="00A2036C">
              <w:rPr>
                <w:position w:val="-10"/>
              </w:rPr>
              <w:object w:dxaOrig="580" w:dyaOrig="400" w14:anchorId="1F981ED8">
                <v:shape id="_x0000_i1474" type="#_x0000_t75" style="width:29pt;height:20pt" o:ole="">
                  <v:imagedata r:id="rId581" o:title=""/>
                </v:shape>
                <o:OLEObject Type="Embed" ProgID="Equation.DSMT4" ShapeID="_x0000_i1474" DrawAspect="Content" ObjectID="_1664267280" r:id="rId602"/>
              </w:object>
            </w:r>
          </w:p>
        </w:tc>
        <w:tc>
          <w:tcPr>
            <w:tcW w:w="4029" w:type="dxa"/>
          </w:tcPr>
          <w:p w14:paraId="0AF64DC5" w14:textId="77777777" w:rsidR="00352774" w:rsidRPr="00A2036C" w:rsidRDefault="00352774" w:rsidP="00B01CA6">
            <w:pPr>
              <w:rPr>
                <w:b/>
                <w:bCs/>
                <w:u w:val="single"/>
              </w:rPr>
            </w:pPr>
            <w:r w:rsidRPr="00A2036C">
              <w:rPr>
                <w:b/>
                <w:bCs/>
                <w:u w:val="single"/>
              </w:rPr>
              <w:t>Baøi 44 SBT/81:</w:t>
            </w:r>
          </w:p>
          <w:p w14:paraId="2612308C" w14:textId="77777777" w:rsidR="00352774" w:rsidRPr="00A2036C" w:rsidRDefault="00352774" w:rsidP="003A5968">
            <w:r w:rsidRPr="00A2036C">
              <w:object w:dxaOrig="2880" w:dyaOrig="2595" w14:anchorId="29E40AD4">
                <v:shape id="_x0000_i1475" type="#_x0000_t75" style="width:2in;height:129.75pt" o:ole="">
                  <v:imagedata r:id="rId603" o:title=""/>
                </v:shape>
                <o:OLEObject Type="Embed" ProgID="PBrush" ShapeID="_x0000_i1475" DrawAspect="Content" ObjectID="_1664267281" r:id="rId604"/>
              </w:object>
            </w:r>
          </w:p>
          <w:p w14:paraId="22DD2442" w14:textId="77777777" w:rsidR="00352774" w:rsidRPr="00A2036C" w:rsidRDefault="00352774" w:rsidP="003A5968"/>
          <w:p w14:paraId="18C4B0B3" w14:textId="77777777" w:rsidR="00352774" w:rsidRPr="00A2036C" w:rsidRDefault="00352774" w:rsidP="003A5968"/>
        </w:tc>
      </w:tr>
    </w:tbl>
    <w:p w14:paraId="51A0C34C" w14:textId="77777777" w:rsidR="00A2036C" w:rsidRDefault="00A2036C" w:rsidP="004723D8">
      <w:pPr>
        <w:rPr>
          <w:b/>
          <w:bCs/>
          <w:u w:val="single"/>
        </w:rPr>
      </w:pPr>
    </w:p>
    <w:p w14:paraId="1F712310" w14:textId="77777777" w:rsidR="004723D8" w:rsidRPr="00A2036C" w:rsidRDefault="004723D8" w:rsidP="004723D8">
      <w:pPr>
        <w:rPr>
          <w:rFonts w:ascii="Times New Roman" w:hAnsi="Times New Roman"/>
          <w:lang w:val="es-ES"/>
        </w:rPr>
      </w:pPr>
      <w:r w:rsidRPr="00A2036C">
        <w:rPr>
          <w:rFonts w:ascii="Times New Roman" w:hAnsi="Times New Roman"/>
          <w:lang w:val="es-ES"/>
        </w:rPr>
        <w:t>3. Hoạt động luyện tập</w:t>
      </w:r>
    </w:p>
    <w:p w14:paraId="525AD83B" w14:textId="77777777" w:rsidR="004723D8" w:rsidRPr="00A2036C" w:rsidRDefault="004723D8" w:rsidP="004723D8">
      <w:pPr>
        <w:rPr>
          <w:rFonts w:ascii="Times New Roman" w:hAnsi="Times New Roman"/>
          <w:lang w:val="es-ES"/>
        </w:rPr>
      </w:pPr>
      <w:r w:rsidRPr="00A2036C">
        <w:rPr>
          <w:rFonts w:ascii="Times New Roman" w:hAnsi="Times New Roman"/>
          <w:lang w:val="es-ES"/>
        </w:rPr>
        <w:t>4, Hoạt động vận dụng</w:t>
      </w:r>
    </w:p>
    <w:p w14:paraId="02262ADA" w14:textId="77777777" w:rsidR="004723D8" w:rsidRPr="00A2036C" w:rsidRDefault="004723D8" w:rsidP="004723D8">
      <w:pPr>
        <w:rPr>
          <w:rFonts w:ascii="Times New Roman" w:hAnsi="Times New Roman"/>
          <w:lang w:val="es-ES"/>
        </w:rPr>
      </w:pPr>
      <w:r w:rsidRPr="00A2036C">
        <w:rPr>
          <w:rFonts w:ascii="Times New Roman" w:hAnsi="Times New Roman"/>
          <w:lang w:val="es-ES"/>
        </w:rPr>
        <w:t>5, Hoạt động tìm tòi mở rộng</w:t>
      </w:r>
    </w:p>
    <w:p w14:paraId="0D469164" w14:textId="77777777" w:rsidR="00A2036C" w:rsidRPr="00A2036C" w:rsidRDefault="00A2036C" w:rsidP="00A2036C">
      <w:pPr>
        <w:ind w:left="720"/>
        <w:rPr>
          <w:lang w:val="es-ES"/>
        </w:rPr>
      </w:pPr>
      <w:r w:rsidRPr="00A2036C">
        <w:rPr>
          <w:lang w:val="es-ES"/>
        </w:rPr>
        <w:t>- Xem laïi caùc baøi taäp ñaõ laøm, taäp chöùng minh caùc ñònh lí khaùc.</w:t>
      </w:r>
    </w:p>
    <w:p w14:paraId="6744528A" w14:textId="77777777" w:rsidR="00A2036C" w:rsidRPr="00A2036C" w:rsidRDefault="00A2036C" w:rsidP="00A2036C">
      <w:pPr>
        <w:ind w:left="720"/>
        <w:rPr>
          <w:lang w:val="es-ES"/>
        </w:rPr>
      </w:pPr>
      <w:r w:rsidRPr="00A2036C">
        <w:rPr>
          <w:lang w:val="es-ES"/>
        </w:rPr>
        <w:t>- Chuaån bò 1 -&gt; 6; Baøi 54 -&gt; 56 SGK/102, 103</w:t>
      </w:r>
    </w:p>
    <w:p w14:paraId="431F6538" w14:textId="77777777" w:rsidR="00A2036C" w:rsidRPr="00A2036C" w:rsidRDefault="00A2036C" w:rsidP="00A2036C">
      <w:pPr>
        <w:pStyle w:val="ListParagraph"/>
        <w:spacing w:line="240" w:lineRule="auto"/>
        <w:jc w:val="both"/>
        <w:rPr>
          <w:szCs w:val="24"/>
          <w:lang w:val="es-ES"/>
        </w:rPr>
      </w:pPr>
      <w:r w:rsidRPr="00A2036C">
        <w:rPr>
          <w:szCs w:val="24"/>
          <w:lang w:val="es-ES"/>
        </w:rPr>
        <w:t>- Học sinh làm bài tập 21/89.</w:t>
      </w:r>
    </w:p>
    <w:p w14:paraId="267AF1E2" w14:textId="77777777" w:rsidR="00A2036C" w:rsidRPr="00A2036C" w:rsidRDefault="00A2036C" w:rsidP="00A2036C">
      <w:pPr>
        <w:pStyle w:val="ListParagraph"/>
        <w:spacing w:line="240" w:lineRule="auto"/>
        <w:jc w:val="both"/>
        <w:rPr>
          <w:szCs w:val="24"/>
          <w:lang w:val="es-ES"/>
        </w:rPr>
      </w:pPr>
      <w:r w:rsidRPr="00A2036C">
        <w:rPr>
          <w:szCs w:val="24"/>
          <w:lang w:val="es-ES"/>
        </w:rPr>
        <w:t>- Học sinh nhắc lại tính chất.</w:t>
      </w:r>
    </w:p>
    <w:p w14:paraId="559E2B17" w14:textId="77777777" w:rsidR="005C063C" w:rsidRPr="00A2036C" w:rsidRDefault="004723D8" w:rsidP="00A2036C">
      <w:pPr>
        <w:pStyle w:val="Heading1"/>
        <w:tabs>
          <w:tab w:val="center" w:pos="4675"/>
        </w:tabs>
        <w:jc w:val="center"/>
        <w:rPr>
          <w:lang w:val="sv-SE"/>
        </w:rPr>
      </w:pPr>
      <w:r w:rsidRPr="00A2036C">
        <w:rPr>
          <w:lang w:val="sv-SE"/>
        </w:rPr>
        <w:br w:type="page"/>
      </w:r>
      <w:r w:rsidR="003A5968" w:rsidRPr="00A2036C">
        <w:rPr>
          <w:lang w:val="sv-SE"/>
        </w:rPr>
        <w:lastRenderedPageBreak/>
        <w:t>Tieát</w:t>
      </w:r>
      <w:r w:rsidR="00315323">
        <w:rPr>
          <w:lang w:val="sv-SE"/>
        </w:rPr>
        <w:t>:</w:t>
      </w:r>
      <w:r w:rsidR="003A5968" w:rsidRPr="00A2036C">
        <w:rPr>
          <w:lang w:val="sv-SE"/>
        </w:rPr>
        <w:t xml:space="preserve"> 14</w:t>
      </w:r>
      <w:r w:rsidR="00642C59">
        <w:rPr>
          <w:lang w:val="sv-SE"/>
        </w:rPr>
        <w:t xml:space="preserve"> + 15</w:t>
      </w:r>
    </w:p>
    <w:p w14:paraId="2FE7EFD7" w14:textId="77777777" w:rsidR="003A5968" w:rsidRPr="00352774" w:rsidRDefault="00642C59" w:rsidP="00352774">
      <w:pPr>
        <w:pStyle w:val="Heading1"/>
        <w:tabs>
          <w:tab w:val="center" w:pos="4675"/>
        </w:tabs>
        <w:jc w:val="center"/>
        <w:rPr>
          <w:lang w:val="es-ES"/>
        </w:rPr>
      </w:pPr>
      <w:r>
        <w:rPr>
          <w:lang w:val="es-ES"/>
        </w:rPr>
        <w:t xml:space="preserve">OÂN TAÄP CHÖÔNG I </w:t>
      </w:r>
    </w:p>
    <w:p w14:paraId="6FE8E6D1" w14:textId="77777777" w:rsidR="003E690F" w:rsidRPr="00A85844" w:rsidRDefault="003E690F" w:rsidP="00244700">
      <w:pPr>
        <w:rPr>
          <w:rFonts w:ascii="Times New Roman" w:hAnsi="Times New Roman"/>
          <w:b/>
          <w:u w:val="single"/>
          <w:lang w:val="es-ES"/>
        </w:rPr>
      </w:pPr>
      <w:r w:rsidRPr="00A85844">
        <w:rPr>
          <w:rFonts w:ascii="Times New Roman" w:hAnsi="Times New Roman"/>
          <w:b/>
          <w:bCs/>
          <w:lang w:val="es-ES"/>
        </w:rPr>
        <w:t>I. MỤC TIÊU</w:t>
      </w:r>
      <w:r w:rsidRPr="00A85844">
        <w:rPr>
          <w:rFonts w:ascii="Times New Roman" w:hAnsi="Times New Roman"/>
          <w:b/>
          <w:lang w:val="es-ES"/>
        </w:rPr>
        <w:t xml:space="preserve"> </w:t>
      </w:r>
    </w:p>
    <w:p w14:paraId="54EBC65A" w14:textId="77777777" w:rsidR="00CA17E9" w:rsidRDefault="003E690F" w:rsidP="00A2036C">
      <w:pPr>
        <w:spacing w:before="40"/>
        <w:ind w:firstLine="720"/>
        <w:rPr>
          <w:lang w:val="es-ES"/>
        </w:rPr>
      </w:pPr>
      <w:r w:rsidRPr="00A2036C">
        <w:rPr>
          <w:bCs/>
          <w:lang w:val="es-ES"/>
        </w:rPr>
        <w:t>-Kieán thöùc</w:t>
      </w:r>
      <w:r w:rsidRPr="00A2036C">
        <w:rPr>
          <w:lang w:val="es-ES"/>
        </w:rPr>
        <w:t xml:space="preserve">: Heä  thoáng hoaù caùc kieán thöùc veà ñöôøng thaúng vuoâng goùc, hai ñöôøng thaúng song </w:t>
      </w:r>
    </w:p>
    <w:p w14:paraId="74255038" w14:textId="77777777" w:rsidR="003E690F" w:rsidRPr="00A2036C" w:rsidRDefault="003E690F" w:rsidP="00A2036C">
      <w:pPr>
        <w:spacing w:before="40"/>
        <w:ind w:firstLine="720"/>
        <w:rPr>
          <w:lang w:val="es-ES"/>
        </w:rPr>
      </w:pPr>
      <w:r w:rsidRPr="00A2036C">
        <w:rPr>
          <w:lang w:val="es-ES"/>
        </w:rPr>
        <w:t>song</w:t>
      </w:r>
    </w:p>
    <w:p w14:paraId="56837944" w14:textId="77777777" w:rsidR="00CA17E9" w:rsidRDefault="003E690F" w:rsidP="00A2036C">
      <w:pPr>
        <w:spacing w:before="40"/>
        <w:ind w:firstLine="720"/>
        <w:rPr>
          <w:lang w:val="es-ES"/>
        </w:rPr>
      </w:pPr>
      <w:r w:rsidRPr="00A2036C">
        <w:rPr>
          <w:bCs/>
          <w:lang w:val="es-ES"/>
        </w:rPr>
        <w:t>-Kyõ naêng</w:t>
      </w:r>
      <w:r w:rsidRPr="00A2036C">
        <w:rPr>
          <w:b/>
          <w:bCs/>
          <w:lang w:val="es-ES"/>
        </w:rPr>
        <w:t xml:space="preserve"> </w:t>
      </w:r>
      <w:r w:rsidRPr="00A2036C">
        <w:rPr>
          <w:lang w:val="es-ES"/>
        </w:rPr>
        <w:t xml:space="preserve">:  Söû duïng thaønh thaïo caùc duïng cuï ñeå veõ hai ñöôøng thaúng song song, hai ñöôøng thaúng </w:t>
      </w:r>
    </w:p>
    <w:p w14:paraId="0CD00889" w14:textId="77777777" w:rsidR="003E690F" w:rsidRPr="00A2036C" w:rsidRDefault="003E690F" w:rsidP="00A2036C">
      <w:pPr>
        <w:spacing w:before="40"/>
        <w:ind w:firstLine="720"/>
        <w:rPr>
          <w:b/>
          <w:bCs/>
          <w:lang w:val="es-ES"/>
        </w:rPr>
      </w:pPr>
      <w:r w:rsidRPr="00A2036C">
        <w:rPr>
          <w:lang w:val="es-ES"/>
        </w:rPr>
        <w:t>vuoâng goùc</w:t>
      </w:r>
    </w:p>
    <w:p w14:paraId="23E439A7" w14:textId="77777777" w:rsidR="00CA17E9" w:rsidRDefault="003E690F" w:rsidP="00A2036C">
      <w:pPr>
        <w:pStyle w:val="ListParagraph"/>
        <w:spacing w:line="240" w:lineRule="auto"/>
        <w:ind w:left="0" w:firstLine="720"/>
        <w:rPr>
          <w:rFonts w:ascii="VNI-Times" w:hAnsi="VNI-Times"/>
          <w:szCs w:val="24"/>
        </w:rPr>
      </w:pPr>
      <w:r w:rsidRPr="00A2036C">
        <w:rPr>
          <w:rFonts w:ascii="VNI-Times" w:hAnsi="VNI-Times"/>
          <w:bCs/>
          <w:szCs w:val="24"/>
        </w:rPr>
        <w:t>-Thaùi ñoä</w:t>
      </w:r>
      <w:r w:rsidRPr="00A2036C">
        <w:rPr>
          <w:rFonts w:ascii="VNI-Times" w:hAnsi="VNI-Times"/>
          <w:b/>
          <w:bCs/>
          <w:szCs w:val="24"/>
        </w:rPr>
        <w:t xml:space="preserve"> </w:t>
      </w:r>
      <w:r w:rsidRPr="00A2036C">
        <w:rPr>
          <w:rFonts w:ascii="VNI-Times" w:hAnsi="VNI-Times"/>
          <w:szCs w:val="24"/>
        </w:rPr>
        <w:t xml:space="preserve">:Bieát caùch kieåm tra xem hai ñöôøng thaúng cho tröôùc coù vuoâng goùc hay song song </w:t>
      </w:r>
    </w:p>
    <w:p w14:paraId="058472E5" w14:textId="77777777" w:rsidR="003E690F" w:rsidRPr="00A2036C" w:rsidRDefault="003E690F" w:rsidP="00A2036C">
      <w:pPr>
        <w:pStyle w:val="ListParagraph"/>
        <w:spacing w:line="240" w:lineRule="auto"/>
        <w:ind w:left="0" w:firstLine="720"/>
        <w:rPr>
          <w:rFonts w:ascii="VNI-Times" w:hAnsi="VNI-Times"/>
          <w:szCs w:val="24"/>
        </w:rPr>
      </w:pPr>
      <w:r w:rsidRPr="00A2036C">
        <w:rPr>
          <w:rFonts w:ascii="VNI-Times" w:hAnsi="VNI-Times"/>
          <w:szCs w:val="24"/>
        </w:rPr>
        <w:t>khoâng</w:t>
      </w:r>
    </w:p>
    <w:p w14:paraId="453869A6" w14:textId="77777777" w:rsidR="00CA17E9" w:rsidRDefault="003E690F" w:rsidP="00A2036C">
      <w:pPr>
        <w:pStyle w:val="ListParagraph"/>
        <w:spacing w:line="240" w:lineRule="auto"/>
        <w:ind w:left="0" w:firstLine="720"/>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 xml:space="preserve">Năng lực quan sát, Năng lực tư duy, Năng lực tự học, Năng lực </w:t>
      </w:r>
    </w:p>
    <w:p w14:paraId="2039D076" w14:textId="77777777" w:rsidR="003E690F" w:rsidRPr="00A2036C" w:rsidRDefault="003E690F" w:rsidP="00A2036C">
      <w:pPr>
        <w:pStyle w:val="ListParagraph"/>
        <w:spacing w:line="240" w:lineRule="auto"/>
        <w:ind w:left="0" w:firstLine="720"/>
        <w:rPr>
          <w:szCs w:val="24"/>
          <w:lang w:val="pt-BR"/>
        </w:rPr>
      </w:pPr>
      <w:r w:rsidRPr="00A2036C">
        <w:rPr>
          <w:szCs w:val="24"/>
          <w:lang w:val="pt-BR"/>
        </w:rPr>
        <w:t>giải quyết vấn đề, Năng lực vẽ hình</w:t>
      </w:r>
    </w:p>
    <w:p w14:paraId="64FEF976" w14:textId="77777777" w:rsidR="003E690F" w:rsidRPr="00A85844" w:rsidRDefault="003E690F" w:rsidP="00244700">
      <w:pPr>
        <w:pStyle w:val="ListParagraph"/>
        <w:spacing w:line="240" w:lineRule="auto"/>
        <w:ind w:left="0"/>
        <w:jc w:val="both"/>
        <w:rPr>
          <w:b/>
          <w:szCs w:val="24"/>
          <w:lang w:val="es-ES"/>
        </w:rPr>
      </w:pPr>
      <w:r w:rsidRPr="00A85844">
        <w:rPr>
          <w:b/>
          <w:bCs/>
          <w:szCs w:val="24"/>
          <w:lang w:val="es-ES"/>
        </w:rPr>
        <w:t xml:space="preserve">II. </w:t>
      </w:r>
      <w:r w:rsidRPr="00A85844">
        <w:rPr>
          <w:b/>
          <w:szCs w:val="24"/>
          <w:lang w:val="es-ES"/>
        </w:rPr>
        <w:t>CHUẨN BỊ CỦA GV VÀ HỌC SINH</w:t>
      </w:r>
    </w:p>
    <w:p w14:paraId="24B4FF5B" w14:textId="77777777" w:rsidR="003E690F" w:rsidRPr="00A2036C" w:rsidRDefault="003E690F" w:rsidP="00244700">
      <w:pPr>
        <w:tabs>
          <w:tab w:val="left" w:pos="709"/>
          <w:tab w:val="center" w:pos="4962"/>
        </w:tabs>
        <w:rPr>
          <w:rFonts w:ascii="Times New Roman" w:hAnsi="Times New Roman"/>
          <w:lang w:val="es-ES"/>
        </w:rPr>
      </w:pPr>
      <w:r w:rsidRPr="00A2036C">
        <w:rPr>
          <w:rFonts w:ascii="Times New Roman" w:hAnsi="Times New Roman"/>
          <w:lang w:val="es-ES"/>
        </w:rPr>
        <w:tab/>
        <w:t>- GV: Bảng phụ, Bảng nhóm, Thước thẳng, phấn màu, eke, compa</w:t>
      </w:r>
    </w:p>
    <w:p w14:paraId="4EB51794" w14:textId="77777777" w:rsidR="003E690F" w:rsidRPr="00A2036C" w:rsidRDefault="003E690F" w:rsidP="00244700">
      <w:pPr>
        <w:pStyle w:val="ListParagraph"/>
        <w:spacing w:line="240" w:lineRule="auto"/>
        <w:ind w:left="0" w:firstLine="720"/>
        <w:jc w:val="both"/>
        <w:rPr>
          <w:szCs w:val="24"/>
          <w:lang w:val="es-ES"/>
        </w:rPr>
      </w:pPr>
      <w:r w:rsidRPr="00A2036C">
        <w:rPr>
          <w:szCs w:val="24"/>
          <w:lang w:val="es-ES"/>
        </w:rPr>
        <w:t>- HS: Thước thẳng, thước đo góc.</w:t>
      </w:r>
    </w:p>
    <w:p w14:paraId="14567A96" w14:textId="77777777" w:rsidR="003E690F" w:rsidRPr="00A85844" w:rsidRDefault="003E690F" w:rsidP="00244700">
      <w:pPr>
        <w:rPr>
          <w:rFonts w:ascii="Times New Roman" w:hAnsi="Times New Roman"/>
          <w:b/>
          <w:lang w:val="es-ES"/>
        </w:rPr>
      </w:pPr>
      <w:r w:rsidRPr="00A85844">
        <w:rPr>
          <w:rFonts w:ascii="Times New Roman" w:hAnsi="Times New Roman"/>
          <w:b/>
          <w:lang w:val="es-ES"/>
        </w:rPr>
        <w:t>III. PHƯƠNG PHÁP TRỌNG TÂM</w:t>
      </w:r>
    </w:p>
    <w:p w14:paraId="54A97C98"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Đàm thoại</w:t>
      </w:r>
    </w:p>
    <w:p w14:paraId="051DC497" w14:textId="77777777" w:rsidR="003E690F" w:rsidRPr="00A85844" w:rsidRDefault="003E690F" w:rsidP="00244700">
      <w:pPr>
        <w:rPr>
          <w:rFonts w:ascii="Times New Roman" w:hAnsi="Times New Roman"/>
          <w:b/>
          <w:lang w:val="es-ES"/>
        </w:rPr>
      </w:pPr>
      <w:r w:rsidRPr="00A85844">
        <w:rPr>
          <w:rFonts w:ascii="Times New Roman" w:hAnsi="Times New Roman"/>
          <w:b/>
          <w:bCs/>
          <w:lang w:val="es-ES"/>
        </w:rPr>
        <w:t>IV. TIẾN TRÌNH TIẾT HỌC</w:t>
      </w:r>
    </w:p>
    <w:p w14:paraId="620B8183" w14:textId="77777777" w:rsidR="003E690F" w:rsidRPr="00A2036C" w:rsidRDefault="003E690F" w:rsidP="00244700">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6E746251"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01ECB491" w14:textId="77777777" w:rsidR="00E925D1" w:rsidRPr="00A2036C" w:rsidRDefault="00E925D1" w:rsidP="003E690F">
      <w:pPr>
        <w:rPr>
          <w:rFonts w:ascii="Times New Roman" w:hAnsi="Times New Roman"/>
          <w:lang w:val="es-ES"/>
        </w:rPr>
      </w:pPr>
    </w:p>
    <w:tbl>
      <w:tblPr>
        <w:tblW w:w="9781"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2977"/>
        <w:gridCol w:w="3969"/>
      </w:tblGrid>
      <w:tr w:rsidR="00352774" w:rsidRPr="00A2036C" w14:paraId="778F1310" w14:textId="77777777" w:rsidTr="005F2C71">
        <w:tblPrEx>
          <w:tblCellMar>
            <w:top w:w="0" w:type="dxa"/>
            <w:bottom w:w="0" w:type="dxa"/>
          </w:tblCellMar>
        </w:tblPrEx>
        <w:tc>
          <w:tcPr>
            <w:tcW w:w="2835" w:type="dxa"/>
            <w:vAlign w:val="center"/>
          </w:tcPr>
          <w:p w14:paraId="70D7CAF5" w14:textId="77777777" w:rsidR="00352774" w:rsidRPr="00A2036C" w:rsidRDefault="00352774" w:rsidP="00E925D1">
            <w:pPr>
              <w:jc w:val="center"/>
              <w:rPr>
                <w:bCs/>
              </w:rPr>
            </w:pPr>
            <w:r w:rsidRPr="00A2036C">
              <w:rPr>
                <w:bCs/>
              </w:rPr>
              <w:t>Hoaït ñoäng cuûa thaày</w:t>
            </w:r>
          </w:p>
        </w:tc>
        <w:tc>
          <w:tcPr>
            <w:tcW w:w="2977" w:type="dxa"/>
            <w:vAlign w:val="center"/>
          </w:tcPr>
          <w:p w14:paraId="21920042" w14:textId="77777777" w:rsidR="00352774" w:rsidRPr="00A2036C" w:rsidRDefault="00352774" w:rsidP="00E925D1">
            <w:pPr>
              <w:jc w:val="center"/>
              <w:rPr>
                <w:bCs/>
              </w:rPr>
            </w:pPr>
            <w:r w:rsidRPr="00A2036C">
              <w:rPr>
                <w:bCs/>
              </w:rPr>
              <w:t>Hoaït ñoäng cuûa troø</w:t>
            </w:r>
          </w:p>
        </w:tc>
        <w:tc>
          <w:tcPr>
            <w:tcW w:w="3969" w:type="dxa"/>
            <w:vAlign w:val="center"/>
          </w:tcPr>
          <w:p w14:paraId="7920BA11" w14:textId="77777777" w:rsidR="00352774" w:rsidRPr="00A2036C" w:rsidRDefault="00352774" w:rsidP="00E925D1">
            <w:pPr>
              <w:jc w:val="center"/>
              <w:rPr>
                <w:bCs/>
              </w:rPr>
            </w:pPr>
            <w:r w:rsidRPr="00A2036C">
              <w:rPr>
                <w:bCs/>
              </w:rPr>
              <w:t>Ghi baûng</w:t>
            </w:r>
          </w:p>
        </w:tc>
      </w:tr>
      <w:tr w:rsidR="00352774" w:rsidRPr="00A2036C" w14:paraId="4E07579C" w14:textId="77777777" w:rsidTr="005F2C71">
        <w:tblPrEx>
          <w:tblCellMar>
            <w:top w:w="0" w:type="dxa"/>
            <w:bottom w:w="0" w:type="dxa"/>
          </w:tblCellMar>
        </w:tblPrEx>
        <w:tc>
          <w:tcPr>
            <w:tcW w:w="2835" w:type="dxa"/>
          </w:tcPr>
          <w:p w14:paraId="46DB3470" w14:textId="77777777" w:rsidR="00352774" w:rsidRPr="00A2036C" w:rsidRDefault="00352774" w:rsidP="00AC4A64">
            <w:r w:rsidRPr="00A2036C">
              <w:rPr>
                <w:b/>
                <w:bCs/>
                <w:u w:val="single"/>
              </w:rPr>
              <w:t>3. Caùc hoaït ñoäng treân lôùp</w:t>
            </w:r>
            <w:r w:rsidRPr="00A2036C">
              <w:t>:</w:t>
            </w:r>
          </w:p>
          <w:p w14:paraId="62778E9E" w14:textId="77777777" w:rsidR="00352774" w:rsidRPr="00A2036C" w:rsidRDefault="00352774" w:rsidP="003A5968">
            <w:r w:rsidRPr="00A2036C">
              <w:rPr>
                <w:b/>
                <w:bCs/>
                <w:u w:val="single"/>
              </w:rPr>
              <w:t>Hoaït ñoäng 1:</w:t>
            </w:r>
            <w:r w:rsidRPr="00A2036C">
              <w:t xml:space="preserve"> Cuûng coá lí thuyeát.</w:t>
            </w:r>
          </w:p>
          <w:p w14:paraId="1FA72CC0" w14:textId="77777777" w:rsidR="00352774" w:rsidRDefault="00352774" w:rsidP="003A5968">
            <w:r w:rsidRPr="00A2036C">
              <w:t>Caâu 1: Phaùt bieåu ñònh nghóa hai goùc ñoái ñænh.</w:t>
            </w:r>
          </w:p>
          <w:p w14:paraId="6B6C840F" w14:textId="77777777" w:rsidR="00352774" w:rsidRPr="00A2036C" w:rsidRDefault="00352774" w:rsidP="003A5968"/>
          <w:p w14:paraId="3D132A23" w14:textId="77777777" w:rsidR="00352774" w:rsidRDefault="00352774" w:rsidP="003A5968">
            <w:r w:rsidRPr="00A2036C">
              <w:t>Caâu 2: Phaùt bieåu ñònh lí veà hai goùc ñoái ñænh.</w:t>
            </w:r>
          </w:p>
          <w:p w14:paraId="23444FC4" w14:textId="77777777" w:rsidR="00352774" w:rsidRPr="00A2036C" w:rsidRDefault="00352774" w:rsidP="003A5968"/>
          <w:p w14:paraId="0EB4DDE2" w14:textId="77777777" w:rsidR="00352774" w:rsidRDefault="00352774" w:rsidP="003A5968">
            <w:r w:rsidRPr="00A2036C">
              <w:t>Caâu 3: Phaùt bieåu ñònh nghóa hai ñöôøng thaúng vuoâng goùc.</w:t>
            </w:r>
          </w:p>
          <w:p w14:paraId="4BB0EC1C" w14:textId="77777777" w:rsidR="00352774" w:rsidRPr="00A2036C" w:rsidRDefault="00352774" w:rsidP="003A5968"/>
          <w:p w14:paraId="5D5ED32C" w14:textId="77777777" w:rsidR="00352774" w:rsidRDefault="00352774" w:rsidP="003A5968">
            <w:r w:rsidRPr="00A2036C">
              <w:t>Caâu 4: Phaùt bieåu ñònh nghóa ñöôøng trung tröïc cuûamoät ñoaïn thaúng.</w:t>
            </w:r>
          </w:p>
          <w:p w14:paraId="19D8397F" w14:textId="77777777" w:rsidR="00352774" w:rsidRPr="00A2036C" w:rsidRDefault="00352774" w:rsidP="003A5968"/>
          <w:p w14:paraId="17226FF1" w14:textId="77777777" w:rsidR="00352774" w:rsidRDefault="00352774" w:rsidP="003A5968">
            <w:r w:rsidRPr="00A2036C">
              <w:t>Caâu 5: Phaùt bieåu daáu hieäu nhaän bieát hai ñöôøng thaúng song song.</w:t>
            </w:r>
          </w:p>
          <w:p w14:paraId="1F2D29E0" w14:textId="77777777" w:rsidR="00352774" w:rsidRPr="00A2036C" w:rsidRDefault="00352774" w:rsidP="003A5968"/>
          <w:p w14:paraId="22AC2821" w14:textId="77777777" w:rsidR="00352774" w:rsidRPr="00A2036C" w:rsidRDefault="00352774" w:rsidP="003A5968">
            <w:r w:rsidRPr="00A2036C">
              <w:t>Caâu 6: Phaùt bieåu tieân ñeà Ô-Clit veà ñöôøng thaúng song song.</w:t>
            </w:r>
          </w:p>
        </w:tc>
        <w:tc>
          <w:tcPr>
            <w:tcW w:w="2977" w:type="dxa"/>
          </w:tcPr>
          <w:p w14:paraId="418C44D8" w14:textId="77777777" w:rsidR="00352774" w:rsidRPr="00A2036C" w:rsidRDefault="00352774" w:rsidP="003A5968"/>
          <w:p w14:paraId="3D39D78E" w14:textId="77777777" w:rsidR="00352774" w:rsidRPr="00A2036C" w:rsidRDefault="00352774" w:rsidP="003A5968"/>
          <w:p w14:paraId="6F0F2831" w14:textId="77777777" w:rsidR="00352774" w:rsidRPr="00A2036C" w:rsidRDefault="00352774" w:rsidP="003A5968"/>
          <w:p w14:paraId="3385D630" w14:textId="77777777" w:rsidR="00352774" w:rsidRPr="00A2036C" w:rsidRDefault="00352774" w:rsidP="003A5968">
            <w:r w:rsidRPr="00A2036C">
              <w:t>HS phaùt bieåu vaø ghi döôùi daïng kí hieäu. GV ghi toùm taét leân baûng.</w:t>
            </w:r>
          </w:p>
        </w:tc>
        <w:tc>
          <w:tcPr>
            <w:tcW w:w="3969" w:type="dxa"/>
          </w:tcPr>
          <w:p w14:paraId="3076C8FA" w14:textId="77777777" w:rsidR="00352774" w:rsidRPr="00A2036C" w:rsidRDefault="00352774" w:rsidP="004C7E9F">
            <w:pPr>
              <w:rPr>
                <w:u w:val="single"/>
              </w:rPr>
            </w:pPr>
            <w:r w:rsidRPr="00A2036C">
              <w:rPr>
                <w:u w:val="single"/>
              </w:rPr>
              <w:t>1/ Lí thuyeát.</w:t>
            </w:r>
          </w:p>
          <w:p w14:paraId="5808FAFB" w14:textId="77777777" w:rsidR="00352774" w:rsidRDefault="00352774" w:rsidP="003A5968"/>
          <w:p w14:paraId="6B91590E" w14:textId="77777777" w:rsidR="00352774" w:rsidRDefault="00352774" w:rsidP="003A5968">
            <w:r w:rsidRPr="00A2036C">
              <w:object w:dxaOrig="2475" w:dyaOrig="810" w14:anchorId="2C802FFF">
                <v:shape id="_x0000_i1476" type="#_x0000_t75" style="width:123.75pt;height:40.5pt" o:ole="">
                  <v:imagedata r:id="rId605" o:title=""/>
                </v:shape>
                <o:OLEObject Type="Embed" ProgID="PBrush" ShapeID="_x0000_i1476" DrawAspect="Content" ObjectID="_1664267282" r:id="rId606"/>
              </w:object>
            </w:r>
          </w:p>
          <w:p w14:paraId="4212612D" w14:textId="77777777" w:rsidR="00352774" w:rsidRPr="00A2036C" w:rsidRDefault="00352774" w:rsidP="003A5968"/>
          <w:p w14:paraId="5626D530" w14:textId="77777777" w:rsidR="00352774" w:rsidRDefault="00352774" w:rsidP="003A5968">
            <w:r w:rsidRPr="00A2036C">
              <w:object w:dxaOrig="1725" w:dyaOrig="1005" w14:anchorId="367D4025">
                <v:shape id="_x0000_i1477" type="#_x0000_t75" style="width:86.25pt;height:49.35pt" o:ole="">
                  <v:imagedata r:id="rId607" o:title=""/>
                </v:shape>
                <o:OLEObject Type="Embed" ProgID="PBrush" ShapeID="_x0000_i1477" DrawAspect="Content" ObjectID="_1664267283" r:id="rId608"/>
              </w:object>
            </w:r>
          </w:p>
          <w:p w14:paraId="2ACD641C" w14:textId="77777777" w:rsidR="00352774" w:rsidRPr="00A2036C" w:rsidRDefault="00352774" w:rsidP="003A5968"/>
          <w:p w14:paraId="24865F90" w14:textId="77777777" w:rsidR="00352774" w:rsidRPr="00A2036C" w:rsidRDefault="00352774" w:rsidP="003A5968">
            <w:r w:rsidRPr="00A2036C">
              <w:object w:dxaOrig="1830" w:dyaOrig="1095" w14:anchorId="7E12A8E0">
                <v:shape id="_x0000_i1478" type="#_x0000_t75" style="width:91.5pt;height:54.75pt" o:ole="">
                  <v:imagedata r:id="rId609" o:title=""/>
                </v:shape>
                <o:OLEObject Type="Embed" ProgID="PBrush" ShapeID="_x0000_i1478" DrawAspect="Content" ObjectID="_1664267284" r:id="rId610"/>
              </w:object>
            </w:r>
          </w:p>
          <w:p w14:paraId="520CE589" w14:textId="77777777" w:rsidR="00352774" w:rsidRPr="00A2036C" w:rsidRDefault="00352774" w:rsidP="00A2036C">
            <w:pPr>
              <w:pStyle w:val="BodyText2"/>
              <w:rPr>
                <w:sz w:val="24"/>
              </w:rPr>
            </w:pPr>
            <w:r w:rsidRPr="00A2036C">
              <w:rPr>
                <w:sz w:val="24"/>
              </w:rPr>
              <w:t>d: ñöôøng trung tröïc cuûa AB.</w:t>
            </w:r>
          </w:p>
          <w:p w14:paraId="53CEAAE2" w14:textId="77777777" w:rsidR="00352774" w:rsidRDefault="00352774" w:rsidP="003A5968">
            <w:r w:rsidRPr="00A2036C">
              <w:object w:dxaOrig="2235" w:dyaOrig="945" w14:anchorId="2CE5869F">
                <v:shape id="_x0000_i1479" type="#_x0000_t75" style="width:111.75pt;height:47.25pt" o:ole="">
                  <v:imagedata r:id="rId611" o:title=""/>
                </v:shape>
                <o:OLEObject Type="Embed" ProgID="PBrush" ShapeID="_x0000_i1479" DrawAspect="Content" ObjectID="_1664267285" r:id="rId612"/>
              </w:object>
            </w:r>
          </w:p>
          <w:p w14:paraId="3A7E9271" w14:textId="77777777" w:rsidR="00352774" w:rsidRPr="00A2036C" w:rsidRDefault="00352774" w:rsidP="003A5968"/>
          <w:p w14:paraId="24C4D9EF" w14:textId="77777777" w:rsidR="00352774" w:rsidRDefault="00352774" w:rsidP="003A5968">
            <w:r w:rsidRPr="00A2036C">
              <w:object w:dxaOrig="1980" w:dyaOrig="795" w14:anchorId="7C6A554E">
                <v:shape id="_x0000_i1480" type="#_x0000_t75" style="width:99pt;height:39.75pt" o:ole="">
                  <v:imagedata r:id="rId613" o:title=""/>
                </v:shape>
                <o:OLEObject Type="Embed" ProgID="PBrush" ShapeID="_x0000_i1480" DrawAspect="Content" ObjectID="_1664267286" r:id="rId614"/>
              </w:object>
            </w:r>
          </w:p>
          <w:p w14:paraId="2EE97A58" w14:textId="77777777" w:rsidR="00352774" w:rsidRPr="00A2036C" w:rsidRDefault="00352774" w:rsidP="003A5968"/>
        </w:tc>
      </w:tr>
      <w:tr w:rsidR="00352774" w:rsidRPr="00A2036C" w14:paraId="33EB3CCA" w14:textId="77777777" w:rsidTr="005F2C71">
        <w:tblPrEx>
          <w:tblCellMar>
            <w:top w:w="0" w:type="dxa"/>
            <w:bottom w:w="0" w:type="dxa"/>
          </w:tblCellMar>
        </w:tblPrEx>
        <w:trPr>
          <w:cantSplit/>
        </w:trPr>
        <w:tc>
          <w:tcPr>
            <w:tcW w:w="2835" w:type="dxa"/>
            <w:tcBorders>
              <w:bottom w:val="nil"/>
            </w:tcBorders>
          </w:tcPr>
          <w:p w14:paraId="0AB8ED1E" w14:textId="77777777" w:rsidR="00352774" w:rsidRPr="00A2036C" w:rsidRDefault="00352774" w:rsidP="003A5968">
            <w:r w:rsidRPr="00A2036C">
              <w:rPr>
                <w:b/>
                <w:bCs/>
                <w:u w:val="single"/>
              </w:rPr>
              <w:lastRenderedPageBreak/>
              <w:t>Hoaït ñoäng 2:</w:t>
            </w:r>
            <w:r w:rsidRPr="00A2036C">
              <w:t xml:space="preserve"> Veõ hình.</w:t>
            </w:r>
          </w:p>
          <w:p w14:paraId="736D4B85" w14:textId="77777777" w:rsidR="00352774" w:rsidRPr="00A2036C" w:rsidRDefault="00352774" w:rsidP="003A5968">
            <w:pPr>
              <w:rPr>
                <w:b/>
                <w:bCs/>
                <w:u w:val="single"/>
              </w:rPr>
            </w:pPr>
            <w:r w:rsidRPr="00A2036C">
              <w:rPr>
                <w:b/>
                <w:bCs/>
                <w:u w:val="single"/>
              </w:rPr>
              <w:t>Baøi 54 SGK/103:</w:t>
            </w:r>
          </w:p>
          <w:p w14:paraId="42F7334A" w14:textId="77777777" w:rsidR="00352774" w:rsidRPr="00A2036C" w:rsidRDefault="00352774" w:rsidP="003A5968">
            <w:pPr>
              <w:pStyle w:val="BodyText2"/>
              <w:rPr>
                <w:sz w:val="24"/>
              </w:rPr>
            </w:pPr>
            <w:r w:rsidRPr="00A2036C">
              <w:rPr>
                <w:sz w:val="24"/>
              </w:rPr>
              <w:t>GV chuaån bò baûng phuï hình veõ 37 SGK/103.</w:t>
            </w:r>
          </w:p>
          <w:p w14:paraId="20776F08" w14:textId="77777777" w:rsidR="00352774" w:rsidRPr="00A2036C" w:rsidRDefault="005F2C71" w:rsidP="003A5968">
            <w:pPr>
              <w:pStyle w:val="BodyText2"/>
              <w:rPr>
                <w:sz w:val="24"/>
              </w:rPr>
            </w:pPr>
            <w:r w:rsidRPr="00A2036C">
              <w:rPr>
                <w:sz w:val="24"/>
              </w:rPr>
              <w:object w:dxaOrig="4199" w:dyaOrig="3360" w14:anchorId="16577F7C">
                <v:shape id="_x0000_i1481" type="#_x0000_t75" style="width:134.35pt;height:98.1pt" o:ole="">
                  <v:imagedata r:id="rId615" o:title=""/>
                </v:shape>
                <o:OLEObject Type="Embed" ProgID="PBrush" ShapeID="_x0000_i1481" DrawAspect="Content" ObjectID="_1664267287" r:id="rId616"/>
              </w:object>
            </w:r>
          </w:p>
        </w:tc>
        <w:tc>
          <w:tcPr>
            <w:tcW w:w="2977" w:type="dxa"/>
            <w:tcBorders>
              <w:bottom w:val="nil"/>
            </w:tcBorders>
          </w:tcPr>
          <w:p w14:paraId="20EB54E2" w14:textId="77777777" w:rsidR="00352774" w:rsidRPr="00A2036C" w:rsidRDefault="00352774" w:rsidP="003A5968">
            <w:pPr>
              <w:rPr>
                <w:b/>
                <w:bCs/>
                <w:u w:val="single"/>
              </w:rPr>
            </w:pPr>
          </w:p>
          <w:p w14:paraId="7F2426CF" w14:textId="77777777" w:rsidR="00352774" w:rsidRPr="00A2036C" w:rsidRDefault="00352774" w:rsidP="003A5968">
            <w:pPr>
              <w:rPr>
                <w:b/>
                <w:bCs/>
                <w:u w:val="single"/>
              </w:rPr>
            </w:pPr>
            <w:r w:rsidRPr="00A2036C">
              <w:rPr>
                <w:b/>
                <w:bCs/>
                <w:u w:val="single"/>
              </w:rPr>
              <w:t>Baøi 54 SGK/103:</w:t>
            </w:r>
          </w:p>
          <w:p w14:paraId="28F1C2B2" w14:textId="77777777" w:rsidR="00352774" w:rsidRPr="00A2036C" w:rsidRDefault="00352774" w:rsidP="003A5968">
            <w:r w:rsidRPr="00A2036C">
              <w:t>a) Naêm caëp ñöôøng thaúng vuoâng goùc:</w:t>
            </w:r>
          </w:p>
          <w:p w14:paraId="5DC6E4EE" w14:textId="77777777" w:rsidR="00352774" w:rsidRPr="00A2036C" w:rsidRDefault="00352774" w:rsidP="003A5968">
            <w:r w:rsidRPr="00A2036C">
              <w:t>d</w:t>
            </w:r>
            <w:r w:rsidRPr="00A2036C">
              <w:rPr>
                <w:vertAlign w:val="subscript"/>
              </w:rPr>
              <w:t>3</w:t>
            </w:r>
            <w:r w:rsidRPr="00A2036C">
              <w:sym w:font="Symbol" w:char="F05E"/>
            </w:r>
            <w:r w:rsidRPr="00A2036C">
              <w:t>d</w:t>
            </w:r>
            <w:r w:rsidRPr="00A2036C">
              <w:rPr>
                <w:vertAlign w:val="subscript"/>
              </w:rPr>
              <w:t>4</w:t>
            </w:r>
            <w:r w:rsidRPr="00A2036C">
              <w:t>; d</w:t>
            </w:r>
            <w:r w:rsidRPr="00A2036C">
              <w:rPr>
                <w:vertAlign w:val="subscript"/>
              </w:rPr>
              <w:t>3</w:t>
            </w:r>
            <w:r w:rsidRPr="00A2036C">
              <w:sym w:font="Symbol" w:char="F05E"/>
            </w:r>
            <w:r w:rsidRPr="00A2036C">
              <w:t>d</w:t>
            </w:r>
            <w:r w:rsidRPr="00A2036C">
              <w:rPr>
                <w:vertAlign w:val="subscript"/>
              </w:rPr>
              <w:t>5</w:t>
            </w:r>
            <w:r w:rsidRPr="00A2036C">
              <w:t>; d</w:t>
            </w:r>
            <w:r w:rsidRPr="00A2036C">
              <w:rPr>
                <w:vertAlign w:val="subscript"/>
              </w:rPr>
              <w:t>3</w:t>
            </w:r>
            <w:r w:rsidRPr="00A2036C">
              <w:sym w:font="Symbol" w:char="F05E"/>
            </w:r>
            <w:r w:rsidRPr="00A2036C">
              <w:t>d</w:t>
            </w:r>
            <w:r w:rsidRPr="00A2036C">
              <w:rPr>
                <w:vertAlign w:val="subscript"/>
              </w:rPr>
              <w:t>7</w:t>
            </w:r>
            <w:r w:rsidRPr="00A2036C">
              <w:t>; d</w:t>
            </w:r>
            <w:r w:rsidRPr="00A2036C">
              <w:rPr>
                <w:vertAlign w:val="subscript"/>
              </w:rPr>
              <w:t>1</w:t>
            </w:r>
            <w:r w:rsidRPr="00A2036C">
              <w:sym w:font="Symbol" w:char="F05E"/>
            </w:r>
            <w:r w:rsidRPr="00A2036C">
              <w:t>d</w:t>
            </w:r>
            <w:r w:rsidRPr="00A2036C">
              <w:rPr>
                <w:vertAlign w:val="subscript"/>
              </w:rPr>
              <w:t>8</w:t>
            </w:r>
            <w:r w:rsidRPr="00A2036C">
              <w:t>; d</w:t>
            </w:r>
            <w:r w:rsidRPr="00A2036C">
              <w:rPr>
                <w:vertAlign w:val="subscript"/>
              </w:rPr>
              <w:t>1</w:t>
            </w:r>
            <w:r w:rsidRPr="00A2036C">
              <w:sym w:font="Symbol" w:char="F05E"/>
            </w:r>
            <w:r w:rsidRPr="00A2036C">
              <w:t>d</w:t>
            </w:r>
            <w:r w:rsidRPr="00A2036C">
              <w:rPr>
                <w:vertAlign w:val="subscript"/>
              </w:rPr>
              <w:t>2</w:t>
            </w:r>
          </w:p>
          <w:p w14:paraId="32495621" w14:textId="77777777" w:rsidR="00352774" w:rsidRPr="00A2036C" w:rsidRDefault="00352774" w:rsidP="003A5968">
            <w:r w:rsidRPr="00A2036C">
              <w:t>b) Boán caëp ñöôøng thaúng song song:</w:t>
            </w:r>
          </w:p>
          <w:p w14:paraId="4279F765" w14:textId="77777777" w:rsidR="00352774" w:rsidRPr="00A2036C" w:rsidRDefault="00352774" w:rsidP="003A5968">
            <w:pPr>
              <w:rPr>
                <w:vertAlign w:val="subscript"/>
              </w:rPr>
            </w:pPr>
            <w:r w:rsidRPr="00A2036C">
              <w:t>d</w:t>
            </w:r>
            <w:r w:rsidRPr="00A2036C">
              <w:rPr>
                <w:vertAlign w:val="subscript"/>
              </w:rPr>
              <w:t>4</w:t>
            </w:r>
            <w:r w:rsidRPr="00A2036C">
              <w:t>//d</w:t>
            </w:r>
            <w:r w:rsidRPr="00A2036C">
              <w:rPr>
                <w:vertAlign w:val="subscript"/>
              </w:rPr>
              <w:t>5</w:t>
            </w:r>
            <w:r w:rsidRPr="00A2036C">
              <w:t>; d</w:t>
            </w:r>
            <w:r w:rsidRPr="00A2036C">
              <w:rPr>
                <w:vertAlign w:val="subscript"/>
              </w:rPr>
              <w:t>5</w:t>
            </w:r>
            <w:r w:rsidRPr="00A2036C">
              <w:t>//d</w:t>
            </w:r>
            <w:r w:rsidRPr="00A2036C">
              <w:rPr>
                <w:vertAlign w:val="subscript"/>
              </w:rPr>
              <w:t>7</w:t>
            </w:r>
            <w:r w:rsidRPr="00A2036C">
              <w:t>; d</w:t>
            </w:r>
            <w:r w:rsidRPr="00A2036C">
              <w:rPr>
                <w:vertAlign w:val="subscript"/>
              </w:rPr>
              <w:t>4</w:t>
            </w:r>
            <w:r w:rsidRPr="00A2036C">
              <w:t>//d</w:t>
            </w:r>
            <w:r w:rsidRPr="00A2036C">
              <w:rPr>
                <w:vertAlign w:val="subscript"/>
              </w:rPr>
              <w:t>7</w:t>
            </w:r>
            <w:r w:rsidRPr="00A2036C">
              <w:t>; d</w:t>
            </w:r>
            <w:r w:rsidRPr="00A2036C">
              <w:rPr>
                <w:vertAlign w:val="subscript"/>
              </w:rPr>
              <w:t>8</w:t>
            </w:r>
            <w:r w:rsidRPr="00A2036C">
              <w:t>//d</w:t>
            </w:r>
            <w:r w:rsidRPr="00A2036C">
              <w:rPr>
                <w:vertAlign w:val="subscript"/>
              </w:rPr>
              <w:t>2</w:t>
            </w:r>
          </w:p>
        </w:tc>
        <w:tc>
          <w:tcPr>
            <w:tcW w:w="3969" w:type="dxa"/>
            <w:tcBorders>
              <w:bottom w:val="nil"/>
            </w:tcBorders>
          </w:tcPr>
          <w:p w14:paraId="5C14BB80" w14:textId="77777777" w:rsidR="00352774" w:rsidRPr="00A2036C" w:rsidRDefault="00352774" w:rsidP="0052282C">
            <w:pPr>
              <w:rPr>
                <w:b/>
                <w:bCs/>
                <w:u w:val="single"/>
              </w:rPr>
            </w:pPr>
            <w:r w:rsidRPr="00A2036C">
              <w:rPr>
                <w:b/>
                <w:bCs/>
                <w:u w:val="single"/>
              </w:rPr>
              <w:t xml:space="preserve">2/ </w:t>
            </w:r>
            <w:r w:rsidRPr="00A2036C">
              <w:rPr>
                <w:u w:val="single"/>
              </w:rPr>
              <w:t>Veõ hình.</w:t>
            </w:r>
          </w:p>
          <w:p w14:paraId="226A073A" w14:textId="77777777" w:rsidR="00352774" w:rsidRPr="00A2036C" w:rsidRDefault="00352774" w:rsidP="0052282C">
            <w:pPr>
              <w:rPr>
                <w:b/>
                <w:bCs/>
                <w:u w:val="single"/>
              </w:rPr>
            </w:pPr>
            <w:r w:rsidRPr="00A2036C">
              <w:rPr>
                <w:b/>
                <w:bCs/>
                <w:u w:val="single"/>
              </w:rPr>
              <w:t>Baøi 54 SGK/103:</w:t>
            </w:r>
          </w:p>
          <w:p w14:paraId="58A3FADC" w14:textId="77777777" w:rsidR="00352774" w:rsidRPr="00A2036C" w:rsidRDefault="00352774" w:rsidP="0052282C">
            <w:r w:rsidRPr="00A2036C">
              <w:t>a) Naêm caëp ñöôøng thaúng vuoâng goùc:</w:t>
            </w:r>
          </w:p>
          <w:p w14:paraId="25DBAC01" w14:textId="77777777" w:rsidR="00352774" w:rsidRPr="00A2036C" w:rsidRDefault="00352774" w:rsidP="0052282C">
            <w:r w:rsidRPr="00A2036C">
              <w:t>d</w:t>
            </w:r>
            <w:r w:rsidRPr="00A2036C">
              <w:rPr>
                <w:vertAlign w:val="subscript"/>
              </w:rPr>
              <w:t>3</w:t>
            </w:r>
            <w:r w:rsidRPr="00A2036C">
              <w:sym w:font="Symbol" w:char="F05E"/>
            </w:r>
            <w:r w:rsidRPr="00A2036C">
              <w:t>d</w:t>
            </w:r>
            <w:r w:rsidRPr="00A2036C">
              <w:rPr>
                <w:vertAlign w:val="subscript"/>
              </w:rPr>
              <w:t>4</w:t>
            </w:r>
            <w:r w:rsidRPr="00A2036C">
              <w:t>; d</w:t>
            </w:r>
            <w:r w:rsidRPr="00A2036C">
              <w:rPr>
                <w:vertAlign w:val="subscript"/>
              </w:rPr>
              <w:t>3</w:t>
            </w:r>
            <w:r w:rsidRPr="00A2036C">
              <w:sym w:font="Symbol" w:char="F05E"/>
            </w:r>
            <w:r w:rsidRPr="00A2036C">
              <w:t>d</w:t>
            </w:r>
            <w:r w:rsidRPr="00A2036C">
              <w:rPr>
                <w:vertAlign w:val="subscript"/>
              </w:rPr>
              <w:t>5</w:t>
            </w:r>
            <w:r w:rsidRPr="00A2036C">
              <w:t>; d</w:t>
            </w:r>
            <w:r w:rsidRPr="00A2036C">
              <w:rPr>
                <w:vertAlign w:val="subscript"/>
              </w:rPr>
              <w:t>3</w:t>
            </w:r>
            <w:r w:rsidRPr="00A2036C">
              <w:sym w:font="Symbol" w:char="F05E"/>
            </w:r>
            <w:r w:rsidRPr="00A2036C">
              <w:t>d</w:t>
            </w:r>
            <w:r w:rsidRPr="00A2036C">
              <w:rPr>
                <w:vertAlign w:val="subscript"/>
              </w:rPr>
              <w:t>7</w:t>
            </w:r>
            <w:r w:rsidRPr="00A2036C">
              <w:t>; d</w:t>
            </w:r>
            <w:r w:rsidRPr="00A2036C">
              <w:rPr>
                <w:vertAlign w:val="subscript"/>
              </w:rPr>
              <w:t>1</w:t>
            </w:r>
            <w:r w:rsidRPr="00A2036C">
              <w:sym w:font="Symbol" w:char="F05E"/>
            </w:r>
            <w:r w:rsidRPr="00A2036C">
              <w:t>d</w:t>
            </w:r>
            <w:r w:rsidRPr="00A2036C">
              <w:rPr>
                <w:vertAlign w:val="subscript"/>
              </w:rPr>
              <w:t>8</w:t>
            </w:r>
            <w:r w:rsidRPr="00A2036C">
              <w:t>; d</w:t>
            </w:r>
            <w:r w:rsidRPr="00A2036C">
              <w:rPr>
                <w:vertAlign w:val="subscript"/>
              </w:rPr>
              <w:t>1</w:t>
            </w:r>
            <w:r w:rsidRPr="00A2036C">
              <w:sym w:font="Symbol" w:char="F05E"/>
            </w:r>
            <w:r w:rsidRPr="00A2036C">
              <w:t>d</w:t>
            </w:r>
            <w:r w:rsidRPr="00A2036C">
              <w:rPr>
                <w:vertAlign w:val="subscript"/>
              </w:rPr>
              <w:t>2</w:t>
            </w:r>
          </w:p>
          <w:p w14:paraId="77627348" w14:textId="77777777" w:rsidR="00352774" w:rsidRPr="00A2036C" w:rsidRDefault="00352774" w:rsidP="0052282C">
            <w:r w:rsidRPr="00A2036C">
              <w:t>b) Boán caëp ñöôøng thaúng song song:</w:t>
            </w:r>
          </w:p>
          <w:p w14:paraId="16ED97F5" w14:textId="77777777" w:rsidR="00352774" w:rsidRPr="00A2036C" w:rsidRDefault="00352774" w:rsidP="0052282C">
            <w:pPr>
              <w:rPr>
                <w:vertAlign w:val="subscript"/>
              </w:rPr>
            </w:pPr>
            <w:r w:rsidRPr="00A2036C">
              <w:t>d</w:t>
            </w:r>
            <w:r w:rsidRPr="00A2036C">
              <w:rPr>
                <w:vertAlign w:val="subscript"/>
              </w:rPr>
              <w:t>4</w:t>
            </w:r>
            <w:r w:rsidRPr="00A2036C">
              <w:t>//d</w:t>
            </w:r>
            <w:r w:rsidRPr="00A2036C">
              <w:rPr>
                <w:vertAlign w:val="subscript"/>
              </w:rPr>
              <w:t>5</w:t>
            </w:r>
            <w:r w:rsidRPr="00A2036C">
              <w:t>; d</w:t>
            </w:r>
            <w:r w:rsidRPr="00A2036C">
              <w:rPr>
                <w:vertAlign w:val="subscript"/>
              </w:rPr>
              <w:t>5</w:t>
            </w:r>
            <w:r w:rsidRPr="00A2036C">
              <w:t>//d</w:t>
            </w:r>
            <w:r w:rsidRPr="00A2036C">
              <w:rPr>
                <w:vertAlign w:val="subscript"/>
              </w:rPr>
              <w:t>7</w:t>
            </w:r>
            <w:r w:rsidRPr="00A2036C">
              <w:t>; d</w:t>
            </w:r>
            <w:r w:rsidRPr="00A2036C">
              <w:rPr>
                <w:vertAlign w:val="subscript"/>
              </w:rPr>
              <w:t>4</w:t>
            </w:r>
            <w:r w:rsidRPr="00A2036C">
              <w:t>//d</w:t>
            </w:r>
            <w:r w:rsidRPr="00A2036C">
              <w:rPr>
                <w:vertAlign w:val="subscript"/>
              </w:rPr>
              <w:t>7</w:t>
            </w:r>
            <w:r w:rsidRPr="00A2036C">
              <w:t>; d</w:t>
            </w:r>
            <w:r w:rsidRPr="00A2036C">
              <w:rPr>
                <w:vertAlign w:val="subscript"/>
              </w:rPr>
              <w:t>8</w:t>
            </w:r>
            <w:r w:rsidRPr="00A2036C">
              <w:t>//d</w:t>
            </w:r>
            <w:r w:rsidRPr="00A2036C">
              <w:rPr>
                <w:vertAlign w:val="subscript"/>
              </w:rPr>
              <w:t>2</w:t>
            </w:r>
          </w:p>
        </w:tc>
      </w:tr>
      <w:tr w:rsidR="00352774" w:rsidRPr="00A2036C" w14:paraId="65DA3692" w14:textId="77777777" w:rsidTr="005F2C71">
        <w:tblPrEx>
          <w:tblCellMar>
            <w:top w:w="0" w:type="dxa"/>
            <w:bottom w:w="0" w:type="dxa"/>
          </w:tblCellMar>
        </w:tblPrEx>
        <w:tc>
          <w:tcPr>
            <w:tcW w:w="2835" w:type="dxa"/>
            <w:tcBorders>
              <w:top w:val="nil"/>
              <w:bottom w:val="nil"/>
            </w:tcBorders>
          </w:tcPr>
          <w:p w14:paraId="6287E05B" w14:textId="77777777" w:rsidR="00352774" w:rsidRPr="00A2036C" w:rsidRDefault="00352774" w:rsidP="003A5968">
            <w:pPr>
              <w:rPr>
                <w:b/>
                <w:bCs/>
                <w:u w:val="single"/>
              </w:rPr>
            </w:pPr>
            <w:r w:rsidRPr="00A2036C">
              <w:rPr>
                <w:b/>
                <w:bCs/>
                <w:u w:val="single"/>
              </w:rPr>
              <w:t>Baøi 55 SGK/103:</w:t>
            </w:r>
          </w:p>
          <w:p w14:paraId="11B6EE22" w14:textId="77777777" w:rsidR="00352774" w:rsidRPr="00A2036C" w:rsidRDefault="00352774" w:rsidP="003A5968">
            <w:pPr>
              <w:pStyle w:val="BodyText2"/>
              <w:rPr>
                <w:sz w:val="24"/>
              </w:rPr>
            </w:pPr>
            <w:r w:rsidRPr="00A2036C">
              <w:rPr>
                <w:sz w:val="24"/>
              </w:rPr>
              <w:t>Veõ laïi hình 38 roài veõ theâm:</w:t>
            </w:r>
          </w:p>
          <w:p w14:paraId="31DA577C" w14:textId="77777777" w:rsidR="00352774" w:rsidRPr="00A2036C" w:rsidRDefault="00352774" w:rsidP="003A5968">
            <w:r w:rsidRPr="00A2036C">
              <w:t>a) Caùc ñöôøng thaúng vuoâng goùc vôùi d vaø ñi qua M, ñi qua N.</w:t>
            </w:r>
          </w:p>
          <w:p w14:paraId="205AEE51" w14:textId="77777777" w:rsidR="00352774" w:rsidRPr="00A2036C" w:rsidRDefault="00352774" w:rsidP="003A5968">
            <w:r w:rsidRPr="00A2036C">
              <w:t>b) Caùc ñöôøng thaúng song song e ñi qua M, ñi qua N.</w:t>
            </w:r>
          </w:p>
          <w:p w14:paraId="5B754ABA" w14:textId="77777777" w:rsidR="00352774" w:rsidRPr="00A2036C" w:rsidRDefault="00352774" w:rsidP="003A5968">
            <w:r w:rsidRPr="00A2036C">
              <w:t>GV goïi HS nhaéc laïi caùch veõ ñöôøng thaúng ñi qua moät ñieåm vaø song song hay vuoâng goùc vôùi ñöôøng thaúng ñaõ cho.</w:t>
            </w:r>
          </w:p>
        </w:tc>
        <w:tc>
          <w:tcPr>
            <w:tcW w:w="2977" w:type="dxa"/>
            <w:tcBorders>
              <w:top w:val="nil"/>
              <w:bottom w:val="nil"/>
            </w:tcBorders>
          </w:tcPr>
          <w:p w14:paraId="3DC0AF57" w14:textId="77777777" w:rsidR="00352774" w:rsidRPr="00A2036C" w:rsidRDefault="00352774" w:rsidP="003A5968">
            <w:pPr>
              <w:rPr>
                <w:b/>
                <w:bCs/>
                <w:u w:val="single"/>
              </w:rPr>
            </w:pPr>
            <w:r w:rsidRPr="00A2036C">
              <w:rPr>
                <w:b/>
                <w:bCs/>
                <w:u w:val="single"/>
              </w:rPr>
              <w:t>Baøi 55 SGK/103:</w:t>
            </w:r>
          </w:p>
          <w:p w14:paraId="24137A6B" w14:textId="77777777" w:rsidR="00352774" w:rsidRPr="00A2036C" w:rsidRDefault="00352774" w:rsidP="003A5968">
            <w:r w:rsidRPr="00A2036C">
              <w:object w:dxaOrig="2580" w:dyaOrig="1935" w14:anchorId="35C26C1F">
                <v:shape id="_x0000_i1482" type="#_x0000_t75" style="width:129pt;height:96.75pt" o:ole="">
                  <v:imagedata r:id="rId617" o:title=""/>
                </v:shape>
                <o:OLEObject Type="Embed" ProgID="PBrush" ShapeID="_x0000_i1482" DrawAspect="Content" ObjectID="_1664267288" r:id="rId618"/>
              </w:object>
            </w:r>
          </w:p>
        </w:tc>
        <w:tc>
          <w:tcPr>
            <w:tcW w:w="3969" w:type="dxa"/>
            <w:tcBorders>
              <w:top w:val="nil"/>
              <w:bottom w:val="nil"/>
            </w:tcBorders>
          </w:tcPr>
          <w:p w14:paraId="1A4C1E3C" w14:textId="77777777" w:rsidR="00352774" w:rsidRPr="00A2036C" w:rsidRDefault="00352774" w:rsidP="0052282C">
            <w:pPr>
              <w:rPr>
                <w:b/>
                <w:bCs/>
                <w:u w:val="single"/>
              </w:rPr>
            </w:pPr>
            <w:r w:rsidRPr="00A2036C">
              <w:rPr>
                <w:b/>
                <w:bCs/>
                <w:u w:val="single"/>
              </w:rPr>
              <w:t>Baøi 55 SGK/103:</w:t>
            </w:r>
          </w:p>
          <w:p w14:paraId="7530A295" w14:textId="77777777" w:rsidR="00352774" w:rsidRPr="00A2036C" w:rsidRDefault="00352774" w:rsidP="0052282C">
            <w:r w:rsidRPr="00A2036C">
              <w:object w:dxaOrig="2580" w:dyaOrig="1935" w14:anchorId="7EBAC450">
                <v:shape id="_x0000_i1483" type="#_x0000_t75" style="width:129pt;height:96.75pt" o:ole="">
                  <v:imagedata r:id="rId617" o:title=""/>
                </v:shape>
                <o:OLEObject Type="Embed" ProgID="PBrush" ShapeID="_x0000_i1483" DrawAspect="Content" ObjectID="_1664267289" r:id="rId619"/>
              </w:object>
            </w:r>
          </w:p>
        </w:tc>
      </w:tr>
      <w:tr w:rsidR="00352774" w:rsidRPr="00A2036C" w14:paraId="0FBF9348" w14:textId="77777777" w:rsidTr="005F2C71">
        <w:tblPrEx>
          <w:tblCellMar>
            <w:top w:w="0" w:type="dxa"/>
            <w:bottom w:w="0" w:type="dxa"/>
          </w:tblCellMar>
        </w:tblPrEx>
        <w:tc>
          <w:tcPr>
            <w:tcW w:w="2835" w:type="dxa"/>
            <w:tcBorders>
              <w:top w:val="nil"/>
            </w:tcBorders>
          </w:tcPr>
          <w:p w14:paraId="7F6C7665" w14:textId="77777777" w:rsidR="00352774" w:rsidRPr="00A2036C" w:rsidRDefault="00352774" w:rsidP="003A5968">
            <w:pPr>
              <w:rPr>
                <w:b/>
                <w:bCs/>
                <w:u w:val="single"/>
              </w:rPr>
            </w:pPr>
            <w:r w:rsidRPr="00A2036C">
              <w:rPr>
                <w:b/>
                <w:bCs/>
                <w:u w:val="single"/>
              </w:rPr>
              <w:t>Baøi 56 SGK/103:</w:t>
            </w:r>
          </w:p>
          <w:p w14:paraId="7F070E74" w14:textId="77777777" w:rsidR="00352774" w:rsidRPr="00A2036C" w:rsidRDefault="00352774" w:rsidP="003A5968">
            <w:pPr>
              <w:pStyle w:val="BodyText2"/>
              <w:rPr>
                <w:sz w:val="24"/>
              </w:rPr>
            </w:pPr>
            <w:r w:rsidRPr="00A2036C">
              <w:rPr>
                <w:sz w:val="24"/>
              </w:rPr>
              <w:t>Cho ñoaïn thaúng AB daøi 28mm. Haõy veõ ñöôøng trung tröïc cuûa ñoaïn thaúng aáy.</w:t>
            </w:r>
          </w:p>
          <w:p w14:paraId="4CC26B74" w14:textId="77777777" w:rsidR="00352774" w:rsidRPr="00A2036C" w:rsidRDefault="00352774" w:rsidP="003A5968">
            <w:r w:rsidRPr="00A2036C">
              <w:t>GV goïi HS neâu caùch veõ ñöôøng trung tröïc cuûa ñoaïn thaúng baèng thöôùc vaø compa.</w:t>
            </w:r>
          </w:p>
        </w:tc>
        <w:tc>
          <w:tcPr>
            <w:tcW w:w="2977" w:type="dxa"/>
            <w:tcBorders>
              <w:top w:val="nil"/>
            </w:tcBorders>
          </w:tcPr>
          <w:p w14:paraId="59A12FF5" w14:textId="77777777" w:rsidR="00352774" w:rsidRPr="00A2036C" w:rsidRDefault="00352774" w:rsidP="003A5968">
            <w:pPr>
              <w:rPr>
                <w:b/>
                <w:bCs/>
                <w:u w:val="single"/>
              </w:rPr>
            </w:pPr>
            <w:r w:rsidRPr="00A2036C">
              <w:object w:dxaOrig="2790" w:dyaOrig="1665" w14:anchorId="5E0A3635">
                <v:shape id="_x0000_i1484" type="#_x0000_t75" style="width:139.5pt;height:83.25pt" o:ole="">
                  <v:imagedata r:id="rId620" o:title=""/>
                </v:shape>
                <o:OLEObject Type="Embed" ProgID="PBrush" ShapeID="_x0000_i1484" DrawAspect="Content" ObjectID="_1664267290" r:id="rId621"/>
              </w:object>
            </w:r>
          </w:p>
        </w:tc>
        <w:tc>
          <w:tcPr>
            <w:tcW w:w="3969" w:type="dxa"/>
            <w:tcBorders>
              <w:top w:val="nil"/>
            </w:tcBorders>
          </w:tcPr>
          <w:p w14:paraId="17B9BCA6" w14:textId="77777777" w:rsidR="00352774" w:rsidRPr="00A2036C" w:rsidRDefault="00352774" w:rsidP="00FE680C">
            <w:pPr>
              <w:rPr>
                <w:b/>
                <w:bCs/>
                <w:u w:val="single"/>
              </w:rPr>
            </w:pPr>
            <w:r w:rsidRPr="00A2036C">
              <w:rPr>
                <w:b/>
                <w:bCs/>
                <w:u w:val="single"/>
              </w:rPr>
              <w:t>Baøi 56 SGK/103:</w:t>
            </w:r>
          </w:p>
          <w:p w14:paraId="4B86DC55" w14:textId="77777777" w:rsidR="00352774" w:rsidRPr="00A2036C" w:rsidRDefault="00352774" w:rsidP="003A5968">
            <w:r w:rsidRPr="00A2036C">
              <w:object w:dxaOrig="2790" w:dyaOrig="1665" w14:anchorId="48CE86EA">
                <v:shape id="_x0000_i1485" type="#_x0000_t75" style="width:139.5pt;height:83.25pt" o:ole="">
                  <v:imagedata r:id="rId620" o:title=""/>
                </v:shape>
                <o:OLEObject Type="Embed" ProgID="PBrush" ShapeID="_x0000_i1485" DrawAspect="Content" ObjectID="_1664267291" r:id="rId622"/>
              </w:object>
            </w:r>
          </w:p>
        </w:tc>
      </w:tr>
      <w:tr w:rsidR="00352774" w:rsidRPr="00A2036C" w14:paraId="183F7E33" w14:textId="77777777" w:rsidTr="005F2C71">
        <w:tblPrEx>
          <w:tblCellMar>
            <w:top w:w="0" w:type="dxa"/>
            <w:bottom w:w="0" w:type="dxa"/>
          </w:tblCellMar>
        </w:tblPrEx>
        <w:tc>
          <w:tcPr>
            <w:tcW w:w="2835" w:type="dxa"/>
          </w:tcPr>
          <w:p w14:paraId="4381E1EF" w14:textId="77777777" w:rsidR="00352774" w:rsidRPr="00A2036C" w:rsidRDefault="00352774" w:rsidP="003A5968">
            <w:r w:rsidRPr="00A2036C">
              <w:rPr>
                <w:b/>
                <w:bCs/>
                <w:u w:val="single"/>
              </w:rPr>
              <w:t>Hoaït ñoäng 3:</w:t>
            </w:r>
            <w:r w:rsidRPr="00A2036C">
              <w:t xml:space="preserve"> Tính soá ño goùc.</w:t>
            </w:r>
          </w:p>
          <w:p w14:paraId="68C5712D" w14:textId="77777777" w:rsidR="00352774" w:rsidRPr="00A2036C" w:rsidRDefault="00352774" w:rsidP="003A5968">
            <w:pPr>
              <w:rPr>
                <w:b/>
                <w:bCs/>
                <w:u w:val="single"/>
              </w:rPr>
            </w:pPr>
            <w:r w:rsidRPr="00A2036C">
              <w:rPr>
                <w:b/>
                <w:bCs/>
                <w:u w:val="single"/>
              </w:rPr>
              <w:t>Baøi 57 SGK/104:</w:t>
            </w:r>
          </w:p>
          <w:p w14:paraId="7993C601" w14:textId="77777777" w:rsidR="00352774" w:rsidRPr="00A2036C" w:rsidRDefault="00352774" w:rsidP="003A5968">
            <w:r w:rsidRPr="00A2036C">
              <w:t>Cho a//b,  haõy tính soá ño x cuûa goùc O.</w:t>
            </w:r>
          </w:p>
          <w:p w14:paraId="351FFB77" w14:textId="77777777" w:rsidR="00352774" w:rsidRPr="00A2036C" w:rsidRDefault="00352774" w:rsidP="003A5968">
            <w:r w:rsidRPr="00A2036C">
              <w:object w:dxaOrig="2460" w:dyaOrig="1530" w14:anchorId="361A9BEB">
                <v:shape id="_x0000_i1486" type="#_x0000_t75" style="width:123pt;height:76.5pt" o:ole="">
                  <v:imagedata r:id="rId623" o:title=""/>
                </v:shape>
                <o:OLEObject Type="Embed" ProgID="PBrush" ShapeID="_x0000_i1486" DrawAspect="Content" ObjectID="_1664267292" r:id="rId624"/>
              </w:object>
            </w:r>
          </w:p>
          <w:p w14:paraId="26FEDBAC" w14:textId="77777777" w:rsidR="00352774" w:rsidRPr="00A2036C" w:rsidRDefault="00352774" w:rsidP="003A5968">
            <w:r w:rsidRPr="00A2036C">
              <w:t>-Nhaéc laïi tính chaát cuûa hai ñöôøng thaúng song song.</w:t>
            </w:r>
          </w:p>
        </w:tc>
        <w:tc>
          <w:tcPr>
            <w:tcW w:w="2977" w:type="dxa"/>
          </w:tcPr>
          <w:p w14:paraId="1A3E2E5A" w14:textId="77777777" w:rsidR="00352774" w:rsidRPr="00A2036C" w:rsidRDefault="00352774" w:rsidP="003A5968">
            <w:pPr>
              <w:rPr>
                <w:b/>
                <w:bCs/>
                <w:u w:val="single"/>
                <w:lang w:val="fr-FR"/>
              </w:rPr>
            </w:pPr>
            <w:r w:rsidRPr="00A2036C">
              <w:rPr>
                <w:b/>
                <w:bCs/>
                <w:u w:val="single"/>
                <w:lang w:val="fr-FR"/>
              </w:rPr>
              <w:t>Baøi 57 SGK/104:</w:t>
            </w:r>
          </w:p>
          <w:p w14:paraId="5E84F681" w14:textId="77777777" w:rsidR="00352774" w:rsidRPr="00A2036C" w:rsidRDefault="00352774" w:rsidP="003A5968">
            <w:pPr>
              <w:rPr>
                <w:lang w:val="fr-FR"/>
              </w:rPr>
            </w:pPr>
            <w:r w:rsidRPr="00A2036C">
              <w:rPr>
                <w:lang w:val="fr-FR"/>
              </w:rPr>
              <w:t>Keû c//a qua O =&gt; c//b</w:t>
            </w:r>
          </w:p>
          <w:p w14:paraId="2DF19B77" w14:textId="77777777" w:rsidR="00352774" w:rsidRPr="00A2036C" w:rsidRDefault="00352774" w:rsidP="003A5968">
            <w:pPr>
              <w:rPr>
                <w:lang w:val="fr-FR"/>
              </w:rPr>
            </w:pPr>
            <w:r w:rsidRPr="00A2036C">
              <w:rPr>
                <w:lang w:val="fr-FR"/>
              </w:rPr>
              <w:t>Ta coù: a//c</w:t>
            </w:r>
            <w:r w:rsidRPr="00A2036C">
              <w:rPr>
                <w:lang w:val="fr-FR"/>
              </w:rPr>
              <w:tab/>
              <w:t xml:space="preserve">=&gt; </w:t>
            </w:r>
            <w:r w:rsidRPr="00A2036C">
              <w:rPr>
                <w:position w:val="-6"/>
              </w:rPr>
              <w:object w:dxaOrig="240" w:dyaOrig="340" w14:anchorId="35DC6934">
                <v:shape id="_x0000_i1487" type="#_x0000_t75" style="width:12pt;height:17pt" o:ole="">
                  <v:imagedata r:id="rId625" o:title=""/>
                </v:shape>
                <o:OLEObject Type="Embed" ProgID="Equation.DSMT4" ShapeID="_x0000_i1487" DrawAspect="Content" ObjectID="_1664267293" r:id="rId626"/>
              </w:object>
            </w:r>
            <w:r w:rsidRPr="00A2036C">
              <w:rPr>
                <w:vertAlign w:val="subscript"/>
                <w:lang w:val="fr-FR"/>
              </w:rPr>
              <w:t>1</w:t>
            </w:r>
            <w:r w:rsidRPr="00A2036C">
              <w:rPr>
                <w:lang w:val="fr-FR"/>
              </w:rPr>
              <w:t xml:space="preserve"> = </w:t>
            </w:r>
            <w:r w:rsidRPr="00A2036C">
              <w:rPr>
                <w:position w:val="-4"/>
              </w:rPr>
              <w:object w:dxaOrig="260" w:dyaOrig="320" w14:anchorId="63BCB9C5">
                <v:shape id="_x0000_i1488" type="#_x0000_t75" style="width:13pt;height:16pt" o:ole="">
                  <v:imagedata r:id="rId627" o:title=""/>
                </v:shape>
                <o:OLEObject Type="Embed" ProgID="Equation.DSMT4" ShapeID="_x0000_i1488" DrawAspect="Content" ObjectID="_1664267294" r:id="rId628"/>
              </w:object>
            </w:r>
            <w:r w:rsidRPr="00A2036C">
              <w:rPr>
                <w:vertAlign w:val="subscript"/>
                <w:lang w:val="fr-FR"/>
              </w:rPr>
              <w:t>1</w:t>
            </w:r>
            <w:r w:rsidRPr="00A2036C">
              <w:rPr>
                <w:lang w:val="fr-FR"/>
              </w:rPr>
              <w:t xml:space="preserve"> (sole trong)</w:t>
            </w:r>
          </w:p>
          <w:p w14:paraId="28E5ED96" w14:textId="77777777" w:rsidR="00352774" w:rsidRPr="00A2036C" w:rsidRDefault="00352774" w:rsidP="003A5968">
            <w:r w:rsidRPr="00A2036C">
              <w:rPr>
                <w:lang w:val="fr-FR"/>
              </w:rPr>
              <w:tab/>
            </w:r>
            <w:r w:rsidRPr="00A2036C">
              <w:rPr>
                <w:lang w:val="fr-FR"/>
              </w:rPr>
              <w:tab/>
            </w:r>
            <w:r w:rsidRPr="00A2036C">
              <w:t xml:space="preserve">=&gt; </w:t>
            </w:r>
            <w:r w:rsidRPr="00A2036C">
              <w:rPr>
                <w:position w:val="-6"/>
              </w:rPr>
              <w:object w:dxaOrig="240" w:dyaOrig="340" w14:anchorId="5A2F9827">
                <v:shape id="_x0000_i1489" type="#_x0000_t75" style="width:12pt;height:17pt" o:ole="">
                  <v:imagedata r:id="rId625" o:title=""/>
                </v:shape>
                <o:OLEObject Type="Embed" ProgID="Equation.DSMT4" ShapeID="_x0000_i1489" DrawAspect="Content" ObjectID="_1664267295" r:id="rId629"/>
              </w:object>
            </w:r>
            <w:r w:rsidRPr="00A2036C">
              <w:rPr>
                <w:vertAlign w:val="subscript"/>
              </w:rPr>
              <w:t>1</w:t>
            </w:r>
            <w:r w:rsidRPr="00A2036C">
              <w:t xml:space="preserve"> = 38</w:t>
            </w:r>
            <w:r w:rsidRPr="00A2036C">
              <w:rPr>
                <w:vertAlign w:val="superscript"/>
              </w:rPr>
              <w:t>0</w:t>
            </w:r>
          </w:p>
          <w:p w14:paraId="17D866AA" w14:textId="77777777" w:rsidR="00352774" w:rsidRPr="00A2036C" w:rsidRDefault="00352774" w:rsidP="003A5968">
            <w:r w:rsidRPr="00A2036C">
              <w:t>b//c</w:t>
            </w:r>
            <w:r w:rsidRPr="00A2036C">
              <w:tab/>
              <w:t xml:space="preserve">=&gt; </w:t>
            </w:r>
            <w:r w:rsidRPr="00A2036C">
              <w:rPr>
                <w:position w:val="-6"/>
              </w:rPr>
              <w:object w:dxaOrig="240" w:dyaOrig="340" w14:anchorId="6EECE4FC">
                <v:shape id="_x0000_i1490" type="#_x0000_t75" style="width:12pt;height:17pt" o:ole="">
                  <v:imagedata r:id="rId625" o:title=""/>
                </v:shape>
                <o:OLEObject Type="Embed" ProgID="Equation.DSMT4" ShapeID="_x0000_i1490" DrawAspect="Content" ObjectID="_1664267296" r:id="rId630"/>
              </w:object>
            </w:r>
            <w:r w:rsidRPr="00A2036C">
              <w:rPr>
                <w:vertAlign w:val="subscript"/>
              </w:rPr>
              <w:t>2</w:t>
            </w:r>
            <w:r w:rsidRPr="00A2036C">
              <w:t xml:space="preserve"> + </w:t>
            </w:r>
            <w:r w:rsidRPr="00A2036C">
              <w:rPr>
                <w:position w:val="-4"/>
              </w:rPr>
              <w:object w:dxaOrig="240" w:dyaOrig="320" w14:anchorId="11198911">
                <v:shape id="_x0000_i1491" type="#_x0000_t75" style="width:12pt;height:16pt" o:ole="">
                  <v:imagedata r:id="rId631" o:title=""/>
                </v:shape>
                <o:OLEObject Type="Embed" ProgID="Equation.DSMT4" ShapeID="_x0000_i1491" DrawAspect="Content" ObjectID="_1664267297" r:id="rId632"/>
              </w:object>
            </w:r>
            <w:r w:rsidRPr="00A2036C">
              <w:rPr>
                <w:vertAlign w:val="subscript"/>
              </w:rPr>
              <w:t>1</w:t>
            </w:r>
            <w:r w:rsidRPr="00A2036C">
              <w:t xml:space="preserve"> = 180</w:t>
            </w:r>
            <w:r w:rsidRPr="00A2036C">
              <w:rPr>
                <w:vertAlign w:val="superscript"/>
              </w:rPr>
              <w:t>0</w:t>
            </w:r>
            <w:r w:rsidRPr="00A2036C">
              <w:t xml:space="preserve"> (hai goùc trong cuøng phía)</w:t>
            </w:r>
          </w:p>
          <w:p w14:paraId="63E7530F" w14:textId="77777777" w:rsidR="00352774" w:rsidRPr="00A2036C" w:rsidRDefault="00352774" w:rsidP="003A5968">
            <w:r w:rsidRPr="00A2036C">
              <w:tab/>
              <w:t xml:space="preserve">=&gt; </w:t>
            </w:r>
            <w:r w:rsidRPr="00A2036C">
              <w:rPr>
                <w:position w:val="-6"/>
              </w:rPr>
              <w:object w:dxaOrig="240" w:dyaOrig="340" w14:anchorId="1BAC0BD9">
                <v:shape id="_x0000_i1492" type="#_x0000_t75" style="width:12pt;height:17pt" o:ole="">
                  <v:imagedata r:id="rId625" o:title=""/>
                </v:shape>
                <o:OLEObject Type="Embed" ProgID="Equation.DSMT4" ShapeID="_x0000_i1492" DrawAspect="Content" ObjectID="_1664267298" r:id="rId633"/>
              </w:object>
            </w:r>
            <w:r w:rsidRPr="00A2036C">
              <w:rPr>
                <w:vertAlign w:val="subscript"/>
              </w:rPr>
              <w:t>2</w:t>
            </w:r>
            <w:r w:rsidRPr="00A2036C">
              <w:t xml:space="preserve">  = 48</w:t>
            </w:r>
            <w:r w:rsidRPr="00A2036C">
              <w:rPr>
                <w:vertAlign w:val="superscript"/>
              </w:rPr>
              <w:t>0</w:t>
            </w:r>
          </w:p>
          <w:p w14:paraId="3C6A5558" w14:textId="77777777" w:rsidR="00352774" w:rsidRPr="00A2036C" w:rsidRDefault="00352774" w:rsidP="003A5968">
            <w:r w:rsidRPr="00A2036C">
              <w:t>Vaäy:</w:t>
            </w:r>
            <w:r w:rsidRPr="00A2036C">
              <w:tab/>
              <w:t>x =</w:t>
            </w:r>
            <w:r w:rsidRPr="00A2036C">
              <w:rPr>
                <w:position w:val="-6"/>
              </w:rPr>
              <w:object w:dxaOrig="240" w:dyaOrig="340" w14:anchorId="324F3FED">
                <v:shape id="_x0000_i1493" type="#_x0000_t75" style="width:12pt;height:17pt" o:ole="">
                  <v:imagedata r:id="rId625" o:title=""/>
                </v:shape>
                <o:OLEObject Type="Embed" ProgID="Equation.DSMT4" ShapeID="_x0000_i1493" DrawAspect="Content" ObjectID="_1664267299" r:id="rId634"/>
              </w:object>
            </w:r>
            <w:r w:rsidRPr="00A2036C">
              <w:rPr>
                <w:vertAlign w:val="subscript"/>
              </w:rPr>
              <w:t>1</w:t>
            </w:r>
            <w:r w:rsidRPr="00A2036C">
              <w:t>+</w:t>
            </w:r>
            <w:r w:rsidRPr="00A2036C">
              <w:rPr>
                <w:position w:val="-6"/>
              </w:rPr>
              <w:object w:dxaOrig="240" w:dyaOrig="340" w14:anchorId="25543480">
                <v:shape id="_x0000_i1494" type="#_x0000_t75" style="width:12pt;height:17pt" o:ole="">
                  <v:imagedata r:id="rId625" o:title=""/>
                </v:shape>
                <o:OLEObject Type="Embed" ProgID="Equation.DSMT4" ShapeID="_x0000_i1494" DrawAspect="Content" ObjectID="_1664267300" r:id="rId635"/>
              </w:object>
            </w:r>
            <w:r w:rsidRPr="00A2036C">
              <w:rPr>
                <w:vertAlign w:val="subscript"/>
              </w:rPr>
              <w:t>2</w:t>
            </w:r>
            <w:r w:rsidRPr="00A2036C">
              <w:t xml:space="preserve"> =38</w:t>
            </w:r>
            <w:r w:rsidRPr="00A2036C">
              <w:rPr>
                <w:vertAlign w:val="superscript"/>
              </w:rPr>
              <w:t>0</w:t>
            </w:r>
            <w:r w:rsidRPr="00A2036C">
              <w:t>+48</w:t>
            </w:r>
            <w:r w:rsidRPr="00A2036C">
              <w:rPr>
                <w:vertAlign w:val="superscript"/>
              </w:rPr>
              <w:t>0</w:t>
            </w:r>
          </w:p>
          <w:p w14:paraId="5658E437" w14:textId="77777777" w:rsidR="00352774" w:rsidRPr="00A2036C" w:rsidRDefault="00352774" w:rsidP="003A5968">
            <w:pPr>
              <w:rPr>
                <w:vertAlign w:val="superscript"/>
              </w:rPr>
            </w:pPr>
            <w:r w:rsidRPr="00A2036C">
              <w:tab/>
              <w:t>x = 86</w:t>
            </w:r>
            <w:r w:rsidRPr="00A2036C">
              <w:rPr>
                <w:vertAlign w:val="superscript"/>
              </w:rPr>
              <w:t>0</w:t>
            </w:r>
          </w:p>
        </w:tc>
        <w:tc>
          <w:tcPr>
            <w:tcW w:w="3969" w:type="dxa"/>
          </w:tcPr>
          <w:p w14:paraId="2B37E441" w14:textId="77777777" w:rsidR="00352774" w:rsidRPr="00A2036C" w:rsidRDefault="00352774" w:rsidP="00FE680C">
            <w:pPr>
              <w:rPr>
                <w:u w:val="single"/>
              </w:rPr>
            </w:pPr>
            <w:r w:rsidRPr="00A2036C">
              <w:rPr>
                <w:u w:val="single"/>
              </w:rPr>
              <w:t>3/ Tính soá ño goùc.</w:t>
            </w:r>
          </w:p>
          <w:p w14:paraId="1A3C5607" w14:textId="77777777" w:rsidR="00352774" w:rsidRPr="00A2036C" w:rsidRDefault="00352774" w:rsidP="00FE680C">
            <w:pPr>
              <w:rPr>
                <w:b/>
                <w:bCs/>
                <w:u w:val="single"/>
              </w:rPr>
            </w:pPr>
            <w:r w:rsidRPr="00A2036C">
              <w:rPr>
                <w:b/>
                <w:bCs/>
                <w:u w:val="single"/>
              </w:rPr>
              <w:t>Baøi 57 SGK/104:</w:t>
            </w:r>
          </w:p>
          <w:p w14:paraId="17BCF7CD" w14:textId="77777777" w:rsidR="00352774" w:rsidRPr="00A2036C" w:rsidRDefault="00352774" w:rsidP="00FE680C">
            <w:pPr>
              <w:rPr>
                <w:lang w:val="fr-FR"/>
              </w:rPr>
            </w:pPr>
            <w:r w:rsidRPr="00A2036C">
              <w:rPr>
                <w:lang w:val="fr-FR"/>
              </w:rPr>
              <w:t>Keû c//a qua O =&gt; c//b</w:t>
            </w:r>
          </w:p>
          <w:p w14:paraId="477B4239" w14:textId="77777777" w:rsidR="00352774" w:rsidRPr="00A2036C" w:rsidRDefault="00352774" w:rsidP="00FE680C">
            <w:pPr>
              <w:rPr>
                <w:lang w:val="fr-FR"/>
              </w:rPr>
            </w:pPr>
            <w:r w:rsidRPr="00A2036C">
              <w:rPr>
                <w:lang w:val="fr-FR"/>
              </w:rPr>
              <w:t>Ta coù: a//c</w:t>
            </w:r>
            <w:r w:rsidRPr="00A2036C">
              <w:rPr>
                <w:lang w:val="fr-FR"/>
              </w:rPr>
              <w:tab/>
              <w:t xml:space="preserve">=&gt; </w:t>
            </w:r>
            <w:r w:rsidRPr="00A2036C">
              <w:rPr>
                <w:position w:val="-6"/>
              </w:rPr>
              <w:object w:dxaOrig="240" w:dyaOrig="340" w14:anchorId="2A6EDE54">
                <v:shape id="_x0000_i1495" type="#_x0000_t75" style="width:12pt;height:17pt" o:ole="">
                  <v:imagedata r:id="rId625" o:title=""/>
                </v:shape>
                <o:OLEObject Type="Embed" ProgID="Equation.DSMT4" ShapeID="_x0000_i1495" DrawAspect="Content" ObjectID="_1664267301" r:id="rId636"/>
              </w:object>
            </w:r>
            <w:r w:rsidRPr="00A2036C">
              <w:rPr>
                <w:vertAlign w:val="subscript"/>
                <w:lang w:val="fr-FR"/>
              </w:rPr>
              <w:t>1</w:t>
            </w:r>
            <w:r w:rsidRPr="00A2036C">
              <w:rPr>
                <w:lang w:val="fr-FR"/>
              </w:rPr>
              <w:t xml:space="preserve"> = </w:t>
            </w:r>
            <w:r w:rsidRPr="00A2036C">
              <w:rPr>
                <w:position w:val="-4"/>
              </w:rPr>
              <w:object w:dxaOrig="260" w:dyaOrig="320" w14:anchorId="7A540F75">
                <v:shape id="_x0000_i1496" type="#_x0000_t75" style="width:13pt;height:16pt" o:ole="">
                  <v:imagedata r:id="rId627" o:title=""/>
                </v:shape>
                <o:OLEObject Type="Embed" ProgID="Equation.DSMT4" ShapeID="_x0000_i1496" DrawAspect="Content" ObjectID="_1664267302" r:id="rId637"/>
              </w:object>
            </w:r>
            <w:r w:rsidRPr="00A2036C">
              <w:rPr>
                <w:vertAlign w:val="subscript"/>
                <w:lang w:val="fr-FR"/>
              </w:rPr>
              <w:t>1</w:t>
            </w:r>
            <w:r w:rsidRPr="00A2036C">
              <w:rPr>
                <w:lang w:val="fr-FR"/>
              </w:rPr>
              <w:t xml:space="preserve"> (sole trong)</w:t>
            </w:r>
          </w:p>
          <w:p w14:paraId="5EA85ADF" w14:textId="77777777" w:rsidR="00352774" w:rsidRPr="00A2036C" w:rsidRDefault="00352774" w:rsidP="00FE680C">
            <w:r w:rsidRPr="00A2036C">
              <w:rPr>
                <w:lang w:val="fr-FR"/>
              </w:rPr>
              <w:tab/>
            </w:r>
            <w:r w:rsidRPr="00A2036C">
              <w:rPr>
                <w:lang w:val="fr-FR"/>
              </w:rPr>
              <w:tab/>
            </w:r>
            <w:r w:rsidRPr="00A2036C">
              <w:t xml:space="preserve">=&gt; </w:t>
            </w:r>
            <w:r w:rsidRPr="00A2036C">
              <w:rPr>
                <w:position w:val="-6"/>
              </w:rPr>
              <w:object w:dxaOrig="240" w:dyaOrig="340" w14:anchorId="05E1FEA2">
                <v:shape id="_x0000_i1497" type="#_x0000_t75" style="width:12pt;height:17pt" o:ole="">
                  <v:imagedata r:id="rId625" o:title=""/>
                </v:shape>
                <o:OLEObject Type="Embed" ProgID="Equation.DSMT4" ShapeID="_x0000_i1497" DrawAspect="Content" ObjectID="_1664267303" r:id="rId638"/>
              </w:object>
            </w:r>
            <w:r w:rsidRPr="00A2036C">
              <w:rPr>
                <w:vertAlign w:val="subscript"/>
              </w:rPr>
              <w:t>1</w:t>
            </w:r>
            <w:r w:rsidRPr="00A2036C">
              <w:t xml:space="preserve"> = 38</w:t>
            </w:r>
            <w:r w:rsidRPr="00A2036C">
              <w:rPr>
                <w:vertAlign w:val="superscript"/>
              </w:rPr>
              <w:t>0</w:t>
            </w:r>
          </w:p>
          <w:p w14:paraId="7BB318DD" w14:textId="77777777" w:rsidR="00352774" w:rsidRPr="00A2036C" w:rsidRDefault="00352774" w:rsidP="00FE680C">
            <w:r w:rsidRPr="00A2036C">
              <w:t>b//c</w:t>
            </w:r>
            <w:r w:rsidRPr="00A2036C">
              <w:tab/>
              <w:t xml:space="preserve">=&gt; </w:t>
            </w:r>
            <w:r w:rsidRPr="00A2036C">
              <w:rPr>
                <w:position w:val="-6"/>
              </w:rPr>
              <w:object w:dxaOrig="240" w:dyaOrig="340" w14:anchorId="49F23B88">
                <v:shape id="_x0000_i1498" type="#_x0000_t75" style="width:12pt;height:17pt" o:ole="">
                  <v:imagedata r:id="rId625" o:title=""/>
                </v:shape>
                <o:OLEObject Type="Embed" ProgID="Equation.DSMT4" ShapeID="_x0000_i1498" DrawAspect="Content" ObjectID="_1664267304" r:id="rId639"/>
              </w:object>
            </w:r>
            <w:r w:rsidRPr="00A2036C">
              <w:rPr>
                <w:vertAlign w:val="subscript"/>
              </w:rPr>
              <w:t>2</w:t>
            </w:r>
            <w:r w:rsidRPr="00A2036C">
              <w:t xml:space="preserve"> + </w:t>
            </w:r>
            <w:r w:rsidRPr="00A2036C">
              <w:rPr>
                <w:position w:val="-4"/>
              </w:rPr>
              <w:object w:dxaOrig="240" w:dyaOrig="320" w14:anchorId="6CE2B076">
                <v:shape id="_x0000_i1499" type="#_x0000_t75" style="width:12pt;height:16pt" o:ole="">
                  <v:imagedata r:id="rId631" o:title=""/>
                </v:shape>
                <o:OLEObject Type="Embed" ProgID="Equation.DSMT4" ShapeID="_x0000_i1499" DrawAspect="Content" ObjectID="_1664267305" r:id="rId640"/>
              </w:object>
            </w:r>
            <w:r w:rsidRPr="00A2036C">
              <w:rPr>
                <w:vertAlign w:val="subscript"/>
              </w:rPr>
              <w:t>1</w:t>
            </w:r>
            <w:r w:rsidRPr="00A2036C">
              <w:t xml:space="preserve"> = 180</w:t>
            </w:r>
            <w:r w:rsidRPr="00A2036C">
              <w:rPr>
                <w:vertAlign w:val="superscript"/>
              </w:rPr>
              <w:t>0</w:t>
            </w:r>
            <w:r w:rsidRPr="00A2036C">
              <w:t xml:space="preserve"> (hai goùc trong cuøng phía)</w:t>
            </w:r>
          </w:p>
          <w:p w14:paraId="20CDE028" w14:textId="77777777" w:rsidR="00352774" w:rsidRPr="00A2036C" w:rsidRDefault="00352774" w:rsidP="00FE680C">
            <w:r w:rsidRPr="00A2036C">
              <w:tab/>
              <w:t xml:space="preserve">=&gt; </w:t>
            </w:r>
            <w:r w:rsidRPr="00A2036C">
              <w:rPr>
                <w:position w:val="-6"/>
              </w:rPr>
              <w:object w:dxaOrig="240" w:dyaOrig="340" w14:anchorId="4F9899D3">
                <v:shape id="_x0000_i1500" type="#_x0000_t75" style="width:12pt;height:17pt" o:ole="">
                  <v:imagedata r:id="rId625" o:title=""/>
                </v:shape>
                <o:OLEObject Type="Embed" ProgID="Equation.DSMT4" ShapeID="_x0000_i1500" DrawAspect="Content" ObjectID="_1664267306" r:id="rId641"/>
              </w:object>
            </w:r>
            <w:r w:rsidRPr="00A2036C">
              <w:rPr>
                <w:vertAlign w:val="subscript"/>
              </w:rPr>
              <w:t>2</w:t>
            </w:r>
            <w:r w:rsidRPr="00A2036C">
              <w:t xml:space="preserve">  = 48</w:t>
            </w:r>
            <w:r w:rsidRPr="00A2036C">
              <w:rPr>
                <w:vertAlign w:val="superscript"/>
              </w:rPr>
              <w:t>0</w:t>
            </w:r>
          </w:p>
          <w:p w14:paraId="151D1A67" w14:textId="77777777" w:rsidR="00352774" w:rsidRPr="00A2036C" w:rsidRDefault="00352774" w:rsidP="00FE680C">
            <w:r w:rsidRPr="00A2036C">
              <w:t>Vaäy:</w:t>
            </w:r>
            <w:r w:rsidRPr="00A2036C">
              <w:tab/>
              <w:t>x =</w:t>
            </w:r>
            <w:r w:rsidRPr="00A2036C">
              <w:rPr>
                <w:position w:val="-6"/>
              </w:rPr>
              <w:object w:dxaOrig="240" w:dyaOrig="340" w14:anchorId="2C521057">
                <v:shape id="_x0000_i1501" type="#_x0000_t75" style="width:12pt;height:17pt" o:ole="">
                  <v:imagedata r:id="rId625" o:title=""/>
                </v:shape>
                <o:OLEObject Type="Embed" ProgID="Equation.DSMT4" ShapeID="_x0000_i1501" DrawAspect="Content" ObjectID="_1664267307" r:id="rId642"/>
              </w:object>
            </w:r>
            <w:r w:rsidRPr="00A2036C">
              <w:rPr>
                <w:vertAlign w:val="subscript"/>
              </w:rPr>
              <w:t>1</w:t>
            </w:r>
            <w:r w:rsidRPr="00A2036C">
              <w:t>+</w:t>
            </w:r>
            <w:r w:rsidRPr="00A2036C">
              <w:rPr>
                <w:position w:val="-6"/>
              </w:rPr>
              <w:object w:dxaOrig="240" w:dyaOrig="340" w14:anchorId="6349A787">
                <v:shape id="_x0000_i1502" type="#_x0000_t75" style="width:12pt;height:17pt" o:ole="">
                  <v:imagedata r:id="rId625" o:title=""/>
                </v:shape>
                <o:OLEObject Type="Embed" ProgID="Equation.DSMT4" ShapeID="_x0000_i1502" DrawAspect="Content" ObjectID="_1664267308" r:id="rId643"/>
              </w:object>
            </w:r>
            <w:r w:rsidRPr="00A2036C">
              <w:rPr>
                <w:vertAlign w:val="subscript"/>
              </w:rPr>
              <w:t>2</w:t>
            </w:r>
            <w:r w:rsidRPr="00A2036C">
              <w:t xml:space="preserve"> =38</w:t>
            </w:r>
            <w:r w:rsidRPr="00A2036C">
              <w:rPr>
                <w:vertAlign w:val="superscript"/>
              </w:rPr>
              <w:t>0</w:t>
            </w:r>
            <w:r w:rsidRPr="00A2036C">
              <w:t>+48</w:t>
            </w:r>
            <w:r w:rsidRPr="00A2036C">
              <w:rPr>
                <w:vertAlign w:val="superscript"/>
              </w:rPr>
              <w:t>0</w:t>
            </w:r>
          </w:p>
          <w:p w14:paraId="188A99EB" w14:textId="77777777" w:rsidR="00352774" w:rsidRPr="00A2036C" w:rsidRDefault="00352774" w:rsidP="00FE680C">
            <w:r w:rsidRPr="00A2036C">
              <w:tab/>
              <w:t>x = 86</w:t>
            </w:r>
            <w:r w:rsidRPr="00A2036C">
              <w:rPr>
                <w:vertAlign w:val="superscript"/>
              </w:rPr>
              <w:t>0</w:t>
            </w:r>
          </w:p>
        </w:tc>
      </w:tr>
    </w:tbl>
    <w:p w14:paraId="56D93C59" w14:textId="77777777" w:rsidR="004723D8" w:rsidRPr="00A2036C" w:rsidRDefault="004723D8" w:rsidP="004723D8">
      <w:pPr>
        <w:rPr>
          <w:rFonts w:ascii="Times New Roman" w:hAnsi="Times New Roman"/>
          <w:lang w:val="es-ES"/>
        </w:rPr>
      </w:pPr>
      <w:r w:rsidRPr="00A2036C">
        <w:rPr>
          <w:rFonts w:ascii="Times New Roman" w:hAnsi="Times New Roman"/>
          <w:lang w:val="es-ES"/>
        </w:rPr>
        <w:lastRenderedPageBreak/>
        <w:t>3. Hoạt động luyện tập</w:t>
      </w:r>
      <w:r w:rsidR="00A2036C">
        <w:rPr>
          <w:rFonts w:ascii="Times New Roman" w:hAnsi="Times New Roman"/>
          <w:lang w:val="es-ES"/>
        </w:rPr>
        <w:t>:</w:t>
      </w:r>
    </w:p>
    <w:p w14:paraId="66ED09A8" w14:textId="77777777" w:rsidR="004723D8" w:rsidRPr="00A2036C" w:rsidRDefault="004723D8" w:rsidP="004723D8">
      <w:pPr>
        <w:rPr>
          <w:rFonts w:ascii="Times New Roman" w:hAnsi="Times New Roman"/>
          <w:lang w:val="es-ES"/>
        </w:rPr>
      </w:pPr>
      <w:r w:rsidRPr="00A2036C">
        <w:rPr>
          <w:rFonts w:ascii="Times New Roman" w:hAnsi="Times New Roman"/>
          <w:lang w:val="es-ES"/>
        </w:rPr>
        <w:t>4, Hoạt động vận dụng</w:t>
      </w:r>
      <w:r w:rsidR="00A2036C">
        <w:rPr>
          <w:rFonts w:ascii="Times New Roman" w:hAnsi="Times New Roman"/>
          <w:lang w:val="es-ES"/>
        </w:rPr>
        <w:t>:</w:t>
      </w:r>
    </w:p>
    <w:p w14:paraId="2E985E61" w14:textId="77777777" w:rsidR="004723D8" w:rsidRPr="00A2036C" w:rsidRDefault="004723D8" w:rsidP="004723D8">
      <w:pPr>
        <w:rPr>
          <w:rFonts w:ascii="Times New Roman" w:hAnsi="Times New Roman"/>
          <w:lang w:val="es-ES"/>
        </w:rPr>
      </w:pPr>
      <w:r w:rsidRPr="00A2036C">
        <w:rPr>
          <w:rFonts w:ascii="Times New Roman" w:hAnsi="Times New Roman"/>
          <w:lang w:val="es-ES"/>
        </w:rPr>
        <w:t>5, Hoạt động tìm tòi mở rộng</w:t>
      </w:r>
      <w:r w:rsidR="00A2036C">
        <w:rPr>
          <w:rFonts w:ascii="Times New Roman" w:hAnsi="Times New Roman"/>
          <w:lang w:val="es-ES"/>
        </w:rPr>
        <w:t>:</w:t>
      </w:r>
    </w:p>
    <w:p w14:paraId="26697BBE" w14:textId="77777777" w:rsidR="00A2036C" w:rsidRPr="00A2036C" w:rsidRDefault="00A2036C" w:rsidP="00A2036C">
      <w:pPr>
        <w:ind w:left="720"/>
        <w:rPr>
          <w:lang w:val="es-ES"/>
        </w:rPr>
      </w:pPr>
      <w:r w:rsidRPr="00A2036C">
        <w:rPr>
          <w:lang w:val="es-ES"/>
        </w:rPr>
        <w:t>- OÂn laïi lí thuyeát, reøn luyeän kó naêng veõ hình, xem laïi caùc baøi ñaõ laøm.</w:t>
      </w:r>
    </w:p>
    <w:p w14:paraId="37BCECF5" w14:textId="77777777" w:rsidR="00A2036C" w:rsidRPr="00A2036C" w:rsidRDefault="00A2036C" w:rsidP="00A2036C">
      <w:pPr>
        <w:ind w:left="720"/>
        <w:rPr>
          <w:lang w:val="es-ES"/>
        </w:rPr>
      </w:pPr>
      <w:r w:rsidRPr="00A2036C">
        <w:rPr>
          <w:lang w:val="es-ES"/>
        </w:rPr>
        <w:t>- Chuaån bò baøi 58,59,60 SGK; caâu 7,8,9,10 SGK</w:t>
      </w:r>
    </w:p>
    <w:p w14:paraId="65DB5109" w14:textId="77777777" w:rsidR="00A2036C" w:rsidRPr="00A2036C" w:rsidRDefault="00A2036C" w:rsidP="00A2036C">
      <w:pPr>
        <w:pStyle w:val="ListParagraph"/>
        <w:spacing w:line="240" w:lineRule="auto"/>
        <w:jc w:val="both"/>
        <w:rPr>
          <w:szCs w:val="24"/>
          <w:lang w:val="es-ES"/>
        </w:rPr>
      </w:pPr>
      <w:r w:rsidRPr="00A2036C">
        <w:rPr>
          <w:szCs w:val="24"/>
          <w:lang w:val="es-ES"/>
        </w:rPr>
        <w:t>- Học sinh làm bài tập 21/89.</w:t>
      </w:r>
    </w:p>
    <w:p w14:paraId="29C0C4E6" w14:textId="77777777" w:rsidR="00A2036C" w:rsidRPr="00A2036C" w:rsidRDefault="00A2036C" w:rsidP="00A2036C">
      <w:pPr>
        <w:pStyle w:val="ListParagraph"/>
        <w:spacing w:line="240" w:lineRule="auto"/>
        <w:jc w:val="both"/>
        <w:rPr>
          <w:szCs w:val="24"/>
          <w:lang w:val="es-ES"/>
        </w:rPr>
      </w:pPr>
      <w:r w:rsidRPr="00A2036C">
        <w:rPr>
          <w:szCs w:val="24"/>
          <w:lang w:val="es-ES"/>
        </w:rPr>
        <w:t>- Học sinh nhắc lại tính chất.</w:t>
      </w:r>
    </w:p>
    <w:p w14:paraId="634E8458" w14:textId="77777777" w:rsidR="00007463" w:rsidRPr="00A2036C" w:rsidRDefault="00007463" w:rsidP="00007463">
      <w:pPr>
        <w:rPr>
          <w:lang w:val="es-ES"/>
        </w:rPr>
      </w:pPr>
    </w:p>
    <w:p w14:paraId="5638072C" w14:textId="77777777" w:rsidR="00A2036C" w:rsidRPr="00A2036C" w:rsidRDefault="00A2036C" w:rsidP="00A2036C">
      <w:pPr>
        <w:pStyle w:val="Heading1"/>
        <w:tabs>
          <w:tab w:val="center" w:pos="4675"/>
        </w:tabs>
      </w:pPr>
    </w:p>
    <w:p w14:paraId="3E780FB5" w14:textId="77777777" w:rsidR="003A5968" w:rsidRPr="00A2036C" w:rsidRDefault="00E925D1" w:rsidP="00A2036C">
      <w:pPr>
        <w:pStyle w:val="Heading1"/>
        <w:tabs>
          <w:tab w:val="center" w:pos="4675"/>
        </w:tabs>
        <w:jc w:val="center"/>
      </w:pPr>
      <w:r>
        <w:br w:type="page"/>
      </w:r>
      <w:r w:rsidR="00642C59">
        <w:lastRenderedPageBreak/>
        <w:t>Tieát</w:t>
      </w:r>
      <w:r w:rsidR="00315323">
        <w:t>:</w:t>
      </w:r>
      <w:r w:rsidR="00642C59">
        <w:t xml:space="preserve"> 16</w:t>
      </w:r>
    </w:p>
    <w:p w14:paraId="1EFF5BBD" w14:textId="77777777" w:rsidR="003A5968" w:rsidRPr="00A2036C" w:rsidRDefault="00642C59" w:rsidP="00A2036C">
      <w:pPr>
        <w:tabs>
          <w:tab w:val="center" w:pos="4675"/>
        </w:tabs>
        <w:jc w:val="center"/>
        <w:rPr>
          <w:b/>
          <w:bCs/>
        </w:rPr>
      </w:pPr>
      <w:r>
        <w:rPr>
          <w:b/>
          <w:bCs/>
        </w:rPr>
        <w:t xml:space="preserve">OÂN TAÄP </w:t>
      </w:r>
    </w:p>
    <w:p w14:paraId="456F11FD" w14:textId="77777777" w:rsidR="003E690F" w:rsidRPr="00A85844" w:rsidRDefault="003E690F" w:rsidP="00244700">
      <w:pPr>
        <w:rPr>
          <w:rFonts w:ascii="Times New Roman" w:hAnsi="Times New Roman"/>
          <w:b/>
          <w:u w:val="single"/>
          <w:lang w:val="es-ES"/>
        </w:rPr>
      </w:pPr>
      <w:r w:rsidRPr="00A85844">
        <w:rPr>
          <w:rFonts w:ascii="Times New Roman" w:hAnsi="Times New Roman"/>
          <w:b/>
          <w:bCs/>
          <w:lang w:val="es-ES"/>
        </w:rPr>
        <w:t>I. MỤC TIÊU</w:t>
      </w:r>
      <w:r w:rsidRPr="00A85844">
        <w:rPr>
          <w:rFonts w:ascii="Times New Roman" w:hAnsi="Times New Roman"/>
          <w:b/>
          <w:lang w:val="es-ES"/>
        </w:rPr>
        <w:t xml:space="preserve"> </w:t>
      </w:r>
    </w:p>
    <w:p w14:paraId="5111F6D1" w14:textId="77777777" w:rsidR="003E690F" w:rsidRPr="00A2036C" w:rsidRDefault="003E690F" w:rsidP="00E925D1">
      <w:pPr>
        <w:spacing w:before="40"/>
        <w:ind w:left="720"/>
        <w:rPr>
          <w:lang w:val="es-ES"/>
        </w:rPr>
      </w:pPr>
      <w:r w:rsidRPr="00A2036C">
        <w:rPr>
          <w:bCs/>
          <w:lang w:val="es-ES"/>
        </w:rPr>
        <w:t>-</w:t>
      </w:r>
      <w:r w:rsidR="00A2036C">
        <w:rPr>
          <w:bCs/>
          <w:lang w:val="es-ES"/>
        </w:rPr>
        <w:t xml:space="preserve"> </w:t>
      </w:r>
      <w:r w:rsidRPr="00A2036C">
        <w:rPr>
          <w:bCs/>
          <w:lang w:val="es-ES"/>
        </w:rPr>
        <w:t>Kieán thöùc</w:t>
      </w:r>
      <w:r w:rsidRPr="00A2036C">
        <w:rPr>
          <w:lang w:val="es-ES"/>
        </w:rPr>
        <w:t>: Heä  thoáng hoaù caùc kieán thöùc veà ñöôøng thaúng vuoâng goùc, hai ñöôøng thaúng song song</w:t>
      </w:r>
    </w:p>
    <w:p w14:paraId="39369CF2" w14:textId="77777777" w:rsidR="003E690F" w:rsidRPr="00A2036C" w:rsidRDefault="003E690F" w:rsidP="00E925D1">
      <w:pPr>
        <w:spacing w:before="40"/>
        <w:ind w:left="720"/>
        <w:rPr>
          <w:b/>
          <w:bCs/>
          <w:lang w:val="es-ES"/>
        </w:rPr>
      </w:pPr>
      <w:r w:rsidRPr="00A2036C">
        <w:rPr>
          <w:bCs/>
          <w:lang w:val="es-ES"/>
        </w:rPr>
        <w:t>-</w:t>
      </w:r>
      <w:r w:rsidR="00A2036C">
        <w:rPr>
          <w:bCs/>
          <w:lang w:val="es-ES"/>
        </w:rPr>
        <w:t xml:space="preserve"> </w:t>
      </w:r>
      <w:r w:rsidRPr="00A2036C">
        <w:rPr>
          <w:bCs/>
          <w:lang w:val="es-ES"/>
        </w:rPr>
        <w:t>Kyõ naêng</w:t>
      </w:r>
      <w:r w:rsidRPr="00A2036C">
        <w:rPr>
          <w:b/>
          <w:bCs/>
          <w:lang w:val="es-ES"/>
        </w:rPr>
        <w:t xml:space="preserve"> </w:t>
      </w:r>
      <w:r w:rsidRPr="00A2036C">
        <w:rPr>
          <w:lang w:val="es-ES"/>
        </w:rPr>
        <w:t>:  Söû duïng thaønh thaïo caùc duïng cuï ñeå veõ hai ñöôøng thaúng song song, hai ñöôøng thaúng vuoâng goùc</w:t>
      </w:r>
    </w:p>
    <w:p w14:paraId="7F2FD4C4" w14:textId="77777777" w:rsidR="003E690F" w:rsidRPr="00A2036C" w:rsidRDefault="003E690F" w:rsidP="00E925D1">
      <w:pPr>
        <w:pStyle w:val="ListParagraph"/>
        <w:spacing w:line="240" w:lineRule="auto"/>
        <w:rPr>
          <w:rFonts w:ascii="VNI-Times" w:hAnsi="VNI-Times"/>
          <w:szCs w:val="24"/>
          <w:lang w:val="es-ES"/>
        </w:rPr>
      </w:pPr>
      <w:r w:rsidRPr="00A2036C">
        <w:rPr>
          <w:rFonts w:ascii="VNI-Times" w:hAnsi="VNI-Times"/>
          <w:bCs/>
          <w:szCs w:val="24"/>
          <w:lang w:val="es-ES"/>
        </w:rPr>
        <w:t>-</w:t>
      </w:r>
      <w:r w:rsidR="00A2036C">
        <w:rPr>
          <w:rFonts w:ascii="VNI-Times" w:hAnsi="VNI-Times"/>
          <w:bCs/>
          <w:szCs w:val="24"/>
          <w:lang w:val="es-ES"/>
        </w:rPr>
        <w:t xml:space="preserve"> </w:t>
      </w:r>
      <w:r w:rsidRPr="00A2036C">
        <w:rPr>
          <w:rFonts w:ascii="VNI-Times" w:hAnsi="VNI-Times"/>
          <w:bCs/>
          <w:szCs w:val="24"/>
          <w:lang w:val="es-ES"/>
        </w:rPr>
        <w:t>Thaùi ñoä</w:t>
      </w:r>
      <w:r w:rsidRPr="00A2036C">
        <w:rPr>
          <w:rFonts w:ascii="VNI-Times" w:hAnsi="VNI-Times"/>
          <w:b/>
          <w:bCs/>
          <w:szCs w:val="24"/>
          <w:lang w:val="es-ES"/>
        </w:rPr>
        <w:t xml:space="preserve"> </w:t>
      </w:r>
      <w:r w:rsidRPr="00A2036C">
        <w:rPr>
          <w:rFonts w:ascii="VNI-Times" w:hAnsi="VNI-Times"/>
          <w:szCs w:val="24"/>
          <w:lang w:val="es-ES"/>
        </w:rPr>
        <w:t>:Bieát caùch kieåm tra xem hai ñöôøng thaúng cho tröôùc coù vuoâng goùc hay song song khoâng</w:t>
      </w:r>
    </w:p>
    <w:p w14:paraId="69024FC6" w14:textId="77777777" w:rsidR="003E690F" w:rsidRPr="00A2036C" w:rsidRDefault="003E690F" w:rsidP="00E925D1">
      <w:pPr>
        <w:pStyle w:val="ListParagraph"/>
        <w:spacing w:line="240" w:lineRule="auto"/>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Năng lực quan sát, Năng lực tư duy, Năng lực tự học, Năng lực giải quyết vấn đề, Năng lực vẽ hình</w:t>
      </w:r>
    </w:p>
    <w:p w14:paraId="18BB406A" w14:textId="77777777" w:rsidR="003E690F" w:rsidRPr="00A85844" w:rsidRDefault="003E690F" w:rsidP="00244700">
      <w:pPr>
        <w:pStyle w:val="ListParagraph"/>
        <w:spacing w:line="240" w:lineRule="auto"/>
        <w:ind w:left="0"/>
        <w:jc w:val="both"/>
        <w:rPr>
          <w:b/>
          <w:szCs w:val="24"/>
          <w:lang w:val="es-ES"/>
        </w:rPr>
      </w:pPr>
      <w:r w:rsidRPr="00A85844">
        <w:rPr>
          <w:b/>
          <w:bCs/>
          <w:szCs w:val="24"/>
          <w:lang w:val="es-ES"/>
        </w:rPr>
        <w:t xml:space="preserve">II. </w:t>
      </w:r>
      <w:r w:rsidRPr="00A85844">
        <w:rPr>
          <w:b/>
          <w:szCs w:val="24"/>
          <w:lang w:val="es-ES"/>
        </w:rPr>
        <w:t>CHUẨN BỊ CỦA GV VÀ HỌC SINH</w:t>
      </w:r>
    </w:p>
    <w:p w14:paraId="62A2E20C" w14:textId="77777777" w:rsidR="003E690F" w:rsidRPr="00A2036C" w:rsidRDefault="003E690F" w:rsidP="00244700">
      <w:pPr>
        <w:tabs>
          <w:tab w:val="left" w:pos="709"/>
          <w:tab w:val="center" w:pos="4962"/>
        </w:tabs>
        <w:rPr>
          <w:rFonts w:ascii="Times New Roman" w:hAnsi="Times New Roman"/>
          <w:lang w:val="es-ES"/>
        </w:rPr>
      </w:pPr>
      <w:r w:rsidRPr="00A2036C">
        <w:rPr>
          <w:rFonts w:ascii="Times New Roman" w:hAnsi="Times New Roman"/>
          <w:lang w:val="es-ES"/>
        </w:rPr>
        <w:tab/>
        <w:t>- GV: Bảng phụ, Bảng nhóm, Thước thẳng, phấn màu, eke, compa</w:t>
      </w:r>
    </w:p>
    <w:p w14:paraId="1DC6C166" w14:textId="77777777" w:rsidR="003E690F" w:rsidRPr="00A2036C" w:rsidRDefault="003E690F" w:rsidP="00244700">
      <w:pPr>
        <w:pStyle w:val="ListParagraph"/>
        <w:spacing w:line="240" w:lineRule="auto"/>
        <w:ind w:left="0" w:firstLine="720"/>
        <w:jc w:val="both"/>
        <w:rPr>
          <w:szCs w:val="24"/>
          <w:lang w:val="es-ES"/>
        </w:rPr>
      </w:pPr>
      <w:r w:rsidRPr="00A2036C">
        <w:rPr>
          <w:szCs w:val="24"/>
          <w:lang w:val="es-ES"/>
        </w:rPr>
        <w:t>- HS: Thước thẳng, thước đo góc.</w:t>
      </w:r>
    </w:p>
    <w:p w14:paraId="6CF63421" w14:textId="77777777" w:rsidR="003E690F" w:rsidRPr="00A85844" w:rsidRDefault="003E690F" w:rsidP="00244700">
      <w:pPr>
        <w:rPr>
          <w:rFonts w:ascii="Times New Roman" w:hAnsi="Times New Roman"/>
          <w:b/>
          <w:lang w:val="es-ES"/>
        </w:rPr>
      </w:pPr>
      <w:r w:rsidRPr="00A85844">
        <w:rPr>
          <w:rFonts w:ascii="Times New Roman" w:hAnsi="Times New Roman"/>
          <w:b/>
          <w:lang w:val="es-ES"/>
        </w:rPr>
        <w:t>III. PHƯƠNG PHÁP TRỌNG TÂM</w:t>
      </w:r>
    </w:p>
    <w:p w14:paraId="3C3ABA2B"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Đàm thoại</w:t>
      </w:r>
    </w:p>
    <w:p w14:paraId="3404D7EB" w14:textId="77777777" w:rsidR="003E690F" w:rsidRPr="00A85844" w:rsidRDefault="003E690F" w:rsidP="00244700">
      <w:pPr>
        <w:rPr>
          <w:rFonts w:ascii="Times New Roman" w:hAnsi="Times New Roman"/>
          <w:b/>
          <w:lang w:val="es-ES"/>
        </w:rPr>
      </w:pPr>
      <w:r w:rsidRPr="00A85844">
        <w:rPr>
          <w:rFonts w:ascii="Times New Roman" w:hAnsi="Times New Roman"/>
          <w:b/>
          <w:bCs/>
          <w:lang w:val="es-ES"/>
        </w:rPr>
        <w:t>IV. TIẾN TRÌNH TIẾT HỌC</w:t>
      </w:r>
    </w:p>
    <w:p w14:paraId="38DC131C" w14:textId="77777777" w:rsidR="003E690F" w:rsidRPr="00A2036C" w:rsidRDefault="003E690F" w:rsidP="00244700">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6DD5F09C"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437C8FE6" w14:textId="77777777" w:rsidR="00E925D1" w:rsidRPr="00A2036C" w:rsidRDefault="00E925D1" w:rsidP="003E690F">
      <w:pPr>
        <w:rPr>
          <w:rFonts w:ascii="Times New Roman" w:hAnsi="Times New Roman"/>
          <w:lang w:val="es-ES"/>
        </w:rPr>
      </w:pPr>
    </w:p>
    <w:tbl>
      <w:tblPr>
        <w:tblW w:w="9781"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76"/>
        <w:gridCol w:w="3003"/>
        <w:gridCol w:w="3802"/>
      </w:tblGrid>
      <w:tr w:rsidR="00352774" w:rsidRPr="00A2036C" w14:paraId="13BE662F" w14:textId="77777777" w:rsidTr="005F2C71">
        <w:tblPrEx>
          <w:tblCellMar>
            <w:top w:w="0" w:type="dxa"/>
            <w:bottom w:w="0" w:type="dxa"/>
          </w:tblCellMar>
        </w:tblPrEx>
        <w:tc>
          <w:tcPr>
            <w:tcW w:w="2693" w:type="dxa"/>
            <w:vAlign w:val="center"/>
          </w:tcPr>
          <w:p w14:paraId="1CA954E1" w14:textId="77777777" w:rsidR="00352774" w:rsidRPr="00A2036C" w:rsidRDefault="00352774" w:rsidP="00E925D1">
            <w:pPr>
              <w:jc w:val="center"/>
              <w:rPr>
                <w:bCs/>
              </w:rPr>
            </w:pPr>
            <w:r w:rsidRPr="00A2036C">
              <w:rPr>
                <w:bCs/>
              </w:rPr>
              <w:t>Hoaït ñoäng cuûa thaày</w:t>
            </w:r>
          </w:p>
        </w:tc>
        <w:tc>
          <w:tcPr>
            <w:tcW w:w="3119" w:type="dxa"/>
            <w:vAlign w:val="center"/>
          </w:tcPr>
          <w:p w14:paraId="272A0BEA" w14:textId="77777777" w:rsidR="00352774" w:rsidRPr="00A2036C" w:rsidRDefault="00352774" w:rsidP="00E925D1">
            <w:pPr>
              <w:jc w:val="center"/>
              <w:rPr>
                <w:bCs/>
              </w:rPr>
            </w:pPr>
            <w:r w:rsidRPr="00A2036C">
              <w:rPr>
                <w:bCs/>
              </w:rPr>
              <w:t>Hoaït ñoäng cuûa troø</w:t>
            </w:r>
          </w:p>
        </w:tc>
        <w:tc>
          <w:tcPr>
            <w:tcW w:w="3969" w:type="dxa"/>
            <w:vAlign w:val="center"/>
          </w:tcPr>
          <w:p w14:paraId="1317D120" w14:textId="77777777" w:rsidR="00352774" w:rsidRPr="00A2036C" w:rsidRDefault="00352774" w:rsidP="00E925D1">
            <w:pPr>
              <w:jc w:val="center"/>
              <w:rPr>
                <w:bCs/>
              </w:rPr>
            </w:pPr>
            <w:r w:rsidRPr="00A2036C">
              <w:rPr>
                <w:bCs/>
              </w:rPr>
              <w:t>Ghi baûng</w:t>
            </w:r>
          </w:p>
        </w:tc>
      </w:tr>
      <w:tr w:rsidR="00352774" w:rsidRPr="00A2036C" w14:paraId="1CBC05FC" w14:textId="77777777" w:rsidTr="005F2C71">
        <w:tblPrEx>
          <w:tblCellMar>
            <w:top w:w="0" w:type="dxa"/>
            <w:bottom w:w="0" w:type="dxa"/>
          </w:tblCellMar>
        </w:tblPrEx>
        <w:tc>
          <w:tcPr>
            <w:tcW w:w="2693" w:type="dxa"/>
          </w:tcPr>
          <w:p w14:paraId="0A62DD56" w14:textId="77777777" w:rsidR="00352774" w:rsidRPr="00A2036C" w:rsidRDefault="00352774" w:rsidP="00AC4A64">
            <w:r w:rsidRPr="00A2036C">
              <w:rPr>
                <w:b/>
                <w:bCs/>
                <w:u w:val="single"/>
              </w:rPr>
              <w:t>3. Caùc hoaït ñoäng treân lôùp</w:t>
            </w:r>
            <w:r w:rsidRPr="00A2036C">
              <w:t>:</w:t>
            </w:r>
          </w:p>
          <w:p w14:paraId="0DD1F1EE" w14:textId="77777777" w:rsidR="00352774" w:rsidRPr="00A2036C" w:rsidRDefault="00352774" w:rsidP="003A5968">
            <w:r w:rsidRPr="00A2036C">
              <w:rPr>
                <w:b/>
                <w:bCs/>
                <w:u w:val="single"/>
              </w:rPr>
              <w:t>Hoaït ñoäng 1:</w:t>
            </w:r>
            <w:r w:rsidRPr="00A2036C">
              <w:t xml:space="preserve"> Cuûng coá lí thuyeát.</w:t>
            </w:r>
          </w:p>
          <w:p w14:paraId="4A3AE817" w14:textId="77777777" w:rsidR="00352774" w:rsidRPr="00A2036C" w:rsidRDefault="00352774" w:rsidP="003A5968">
            <w:r w:rsidRPr="00A2036C">
              <w:t>Caâu 7: Phaùt bieåu tính chaát (ñònh lí) cuûa hai ñöôøng thaúng song song.</w:t>
            </w:r>
          </w:p>
          <w:p w14:paraId="50E68FC6" w14:textId="77777777" w:rsidR="00352774" w:rsidRPr="00A2036C" w:rsidRDefault="00352774" w:rsidP="003A5968">
            <w:r w:rsidRPr="00A2036C">
              <w:t>Caâu 8: Phaùt bieåu ñònh lí veà hai ñöôøng thaúng phaân bieät cuøng song song vôùi moät ñöôøng thaúng thöù ba.</w:t>
            </w:r>
          </w:p>
          <w:p w14:paraId="38267B78" w14:textId="77777777" w:rsidR="00352774" w:rsidRPr="00A2036C" w:rsidRDefault="00352774" w:rsidP="003A5968">
            <w:r w:rsidRPr="00A2036C">
              <w:t>Caâu 9: Phaùt bieåu ñònh lí veà hai ñöôøng thaúng phaân bieät cuøng vuoâng goùc vôùi ñöôøng thaúng thöù ba.</w:t>
            </w:r>
          </w:p>
          <w:p w14:paraId="375B6A95" w14:textId="77777777" w:rsidR="00352774" w:rsidRPr="00A2036C" w:rsidRDefault="00352774" w:rsidP="003A5968">
            <w:r w:rsidRPr="00A2036C">
              <w:t>Caâu 10: Phaùt bieåu ñònh lí veà moät ñöôøng thaúng vuoâng goùc vôùi moät trong hai ñöôøng thaúng song song.</w:t>
            </w:r>
          </w:p>
        </w:tc>
        <w:tc>
          <w:tcPr>
            <w:tcW w:w="3119" w:type="dxa"/>
          </w:tcPr>
          <w:p w14:paraId="4914B49D" w14:textId="77777777" w:rsidR="00352774" w:rsidRPr="00A2036C" w:rsidRDefault="00352774" w:rsidP="003A5968"/>
          <w:p w14:paraId="3A61C6C0" w14:textId="77777777" w:rsidR="00352774" w:rsidRPr="00A2036C" w:rsidRDefault="00352774" w:rsidP="003A5968"/>
          <w:p w14:paraId="541273D0" w14:textId="77777777" w:rsidR="00352774" w:rsidRPr="00A2036C" w:rsidRDefault="00352774" w:rsidP="003A5968"/>
          <w:p w14:paraId="62F1D803" w14:textId="77777777" w:rsidR="00352774" w:rsidRPr="00A2036C" w:rsidRDefault="00352774" w:rsidP="003A5968"/>
          <w:p w14:paraId="72F8E90B" w14:textId="77777777" w:rsidR="00352774" w:rsidRPr="00A2036C" w:rsidRDefault="00352774" w:rsidP="003A5968"/>
          <w:p w14:paraId="521131CC" w14:textId="77777777" w:rsidR="00352774" w:rsidRPr="00A2036C" w:rsidRDefault="00352774" w:rsidP="003A5968">
            <w:r w:rsidRPr="00A2036C">
              <w:t>HS phaùt bieåu vaø ghi döôùi daïng kí hieäu.</w:t>
            </w:r>
          </w:p>
        </w:tc>
        <w:tc>
          <w:tcPr>
            <w:tcW w:w="3969" w:type="dxa"/>
          </w:tcPr>
          <w:p w14:paraId="78B0410A" w14:textId="77777777" w:rsidR="00352774" w:rsidRPr="00A2036C" w:rsidRDefault="00352774" w:rsidP="003A5968">
            <w:pPr>
              <w:rPr>
                <w:u w:val="single"/>
              </w:rPr>
            </w:pPr>
            <w:r w:rsidRPr="00A2036C">
              <w:rPr>
                <w:b/>
                <w:bCs/>
                <w:u w:val="single"/>
              </w:rPr>
              <w:t xml:space="preserve">I/ </w:t>
            </w:r>
            <w:r w:rsidRPr="00A2036C">
              <w:rPr>
                <w:u w:val="single"/>
              </w:rPr>
              <w:t xml:space="preserve"> Cuûng coá lí thuyeát.</w:t>
            </w:r>
          </w:p>
        </w:tc>
      </w:tr>
      <w:tr w:rsidR="00352774" w:rsidRPr="00A2036C" w14:paraId="46E2AD0F" w14:textId="77777777" w:rsidTr="005F2C71">
        <w:tblPrEx>
          <w:tblCellMar>
            <w:top w:w="0" w:type="dxa"/>
            <w:bottom w:w="0" w:type="dxa"/>
          </w:tblCellMar>
        </w:tblPrEx>
        <w:trPr>
          <w:trHeight w:val="1693"/>
        </w:trPr>
        <w:tc>
          <w:tcPr>
            <w:tcW w:w="2693" w:type="dxa"/>
          </w:tcPr>
          <w:p w14:paraId="743E5701" w14:textId="77777777" w:rsidR="00352774" w:rsidRPr="00352774" w:rsidRDefault="00352774" w:rsidP="003A5968">
            <w:pPr>
              <w:rPr>
                <w:lang w:val="pt-BR"/>
              </w:rPr>
            </w:pPr>
            <w:r w:rsidRPr="00352774">
              <w:rPr>
                <w:b/>
                <w:bCs/>
                <w:u w:val="single"/>
                <w:lang w:val="pt-BR"/>
              </w:rPr>
              <w:t>Hoaït ñoäng 2:</w:t>
            </w:r>
            <w:r w:rsidRPr="00352774">
              <w:rPr>
                <w:lang w:val="pt-BR"/>
              </w:rPr>
              <w:t xml:space="preserve"> Caùc daïng baøi taäp thöôøng gaëp.</w:t>
            </w:r>
          </w:p>
          <w:p w14:paraId="169CC5FD" w14:textId="77777777" w:rsidR="00352774" w:rsidRPr="00A2036C" w:rsidRDefault="00352774" w:rsidP="003A5968">
            <w:pPr>
              <w:rPr>
                <w:b/>
                <w:bCs/>
                <w:u w:val="single"/>
              </w:rPr>
            </w:pPr>
            <w:r w:rsidRPr="00A2036C">
              <w:rPr>
                <w:b/>
                <w:bCs/>
                <w:u w:val="single"/>
              </w:rPr>
              <w:t>Baøi 58 SGK/104:</w:t>
            </w:r>
          </w:p>
          <w:p w14:paraId="176441DF" w14:textId="77777777" w:rsidR="00352774" w:rsidRPr="00A2036C" w:rsidRDefault="00352774" w:rsidP="003A5968">
            <w:pPr>
              <w:pStyle w:val="BodyText2"/>
              <w:rPr>
                <w:sz w:val="24"/>
              </w:rPr>
            </w:pPr>
            <w:r w:rsidRPr="00A2036C">
              <w:rPr>
                <w:sz w:val="24"/>
              </w:rPr>
              <w:t>Tính soá ño x trong hình 40. Haõy giaûi thích vì sao tính ñöôïc nhö vaäy.</w:t>
            </w:r>
          </w:p>
          <w:p w14:paraId="7C3FBC02" w14:textId="77777777" w:rsidR="00352774" w:rsidRPr="00A2036C" w:rsidRDefault="00352774" w:rsidP="003A5968">
            <w:r w:rsidRPr="00A2036C">
              <w:object w:dxaOrig="2580" w:dyaOrig="1785" w14:anchorId="1BACE2A7">
                <v:shape id="_x0000_i1503" type="#_x0000_t75" style="width:129pt;height:89.25pt" o:ole="">
                  <v:imagedata r:id="rId644" o:title=""/>
                </v:shape>
                <o:OLEObject Type="Embed" ProgID="PBrush" ShapeID="_x0000_i1503" DrawAspect="Content" ObjectID="_1664267309" r:id="rId645"/>
              </w:object>
            </w:r>
          </w:p>
          <w:p w14:paraId="341C9B2E" w14:textId="77777777" w:rsidR="00352774" w:rsidRPr="00A2036C" w:rsidRDefault="00352774" w:rsidP="003A5968">
            <w:pPr>
              <w:rPr>
                <w:b/>
                <w:bCs/>
                <w:u w:val="single"/>
              </w:rPr>
            </w:pPr>
            <w:r w:rsidRPr="00A2036C">
              <w:rPr>
                <w:b/>
                <w:bCs/>
                <w:u w:val="single"/>
              </w:rPr>
              <w:t>Baøi 59 SGK/104:</w:t>
            </w:r>
          </w:p>
          <w:p w14:paraId="4879F054" w14:textId="77777777" w:rsidR="00352774" w:rsidRPr="00A2036C" w:rsidRDefault="00352774" w:rsidP="003A5968">
            <w:r w:rsidRPr="00A2036C">
              <w:t>Hình 41 cho bieát d//d’//d’’ vaø hai goùc 60</w:t>
            </w:r>
            <w:r w:rsidRPr="00A2036C">
              <w:rPr>
                <w:vertAlign w:val="superscript"/>
              </w:rPr>
              <w:t>0</w:t>
            </w:r>
            <w:r w:rsidRPr="00A2036C">
              <w:t>, 110</w:t>
            </w:r>
            <w:r w:rsidRPr="00A2036C">
              <w:rPr>
                <w:vertAlign w:val="superscript"/>
              </w:rPr>
              <w:t>0</w:t>
            </w:r>
            <w:r w:rsidRPr="00A2036C">
              <w:t xml:space="preserve">. Tính caùc goùc: </w:t>
            </w:r>
            <w:r w:rsidRPr="00A2036C">
              <w:rPr>
                <w:position w:val="-4"/>
              </w:rPr>
              <w:object w:dxaOrig="220" w:dyaOrig="320" w14:anchorId="527FD6C4">
                <v:shape id="_x0000_i1504" type="#_x0000_t75" style="width:11pt;height:16pt" o:ole="">
                  <v:imagedata r:id="rId646" o:title=""/>
                </v:shape>
                <o:OLEObject Type="Embed" ProgID="Equation.DSMT4" ShapeID="_x0000_i1504" DrawAspect="Content" ObjectID="_1664267310" r:id="rId647"/>
              </w:object>
            </w:r>
            <w:r w:rsidRPr="00A2036C">
              <w:rPr>
                <w:vertAlign w:val="subscript"/>
              </w:rPr>
              <w:t>1</w:t>
            </w:r>
            <w:r w:rsidRPr="00A2036C">
              <w:t xml:space="preserve">, </w:t>
            </w:r>
            <w:r w:rsidRPr="00A2036C">
              <w:rPr>
                <w:position w:val="-6"/>
              </w:rPr>
              <w:object w:dxaOrig="260" w:dyaOrig="340" w14:anchorId="0D5EFC97">
                <v:shape id="_x0000_i1505" type="#_x0000_t75" style="width:13pt;height:17pt" o:ole="">
                  <v:imagedata r:id="rId648" o:title=""/>
                </v:shape>
                <o:OLEObject Type="Embed" ProgID="Equation.DSMT4" ShapeID="_x0000_i1505" DrawAspect="Content" ObjectID="_1664267311" r:id="rId649"/>
              </w:object>
            </w:r>
            <w:r w:rsidRPr="00A2036C">
              <w:rPr>
                <w:vertAlign w:val="subscript"/>
              </w:rPr>
              <w:t>2</w:t>
            </w:r>
            <w:r w:rsidRPr="00A2036C">
              <w:t xml:space="preserve">, </w:t>
            </w:r>
            <w:r w:rsidRPr="00A2036C">
              <w:rPr>
                <w:position w:val="-6"/>
              </w:rPr>
              <w:object w:dxaOrig="260" w:dyaOrig="340" w14:anchorId="100CE91A">
                <v:shape id="_x0000_i1506" type="#_x0000_t75" style="width:13pt;height:17pt" o:ole="">
                  <v:imagedata r:id="rId650" o:title=""/>
                </v:shape>
                <o:OLEObject Type="Embed" ProgID="Equation.DSMT4" ShapeID="_x0000_i1506" DrawAspect="Content" ObjectID="_1664267312" r:id="rId651"/>
              </w:object>
            </w:r>
            <w:r w:rsidRPr="00A2036C">
              <w:rPr>
                <w:vertAlign w:val="subscript"/>
              </w:rPr>
              <w:t>3</w:t>
            </w:r>
            <w:r w:rsidRPr="00A2036C">
              <w:t xml:space="preserve">, </w:t>
            </w:r>
            <w:r w:rsidRPr="00A2036C">
              <w:rPr>
                <w:position w:val="-4"/>
              </w:rPr>
              <w:object w:dxaOrig="260" w:dyaOrig="320" w14:anchorId="5A573F6B">
                <v:shape id="_x0000_i1507" type="#_x0000_t75" style="width:13pt;height:16pt" o:ole="">
                  <v:imagedata r:id="rId652" o:title=""/>
                </v:shape>
                <o:OLEObject Type="Embed" ProgID="Equation.DSMT4" ShapeID="_x0000_i1507" DrawAspect="Content" ObjectID="_1664267313" r:id="rId653"/>
              </w:object>
            </w:r>
            <w:r w:rsidRPr="00A2036C">
              <w:rPr>
                <w:vertAlign w:val="subscript"/>
              </w:rPr>
              <w:t>4</w:t>
            </w:r>
            <w:r w:rsidRPr="00A2036C">
              <w:t xml:space="preserve">, </w:t>
            </w:r>
            <w:r w:rsidRPr="00A2036C">
              <w:rPr>
                <w:position w:val="-4"/>
              </w:rPr>
              <w:object w:dxaOrig="260" w:dyaOrig="320" w14:anchorId="6028D5D1">
                <v:shape id="_x0000_i1508" type="#_x0000_t75" style="width:13pt;height:16pt" o:ole="">
                  <v:imagedata r:id="rId654" o:title=""/>
                </v:shape>
                <o:OLEObject Type="Embed" ProgID="Equation.DSMT4" ShapeID="_x0000_i1508" DrawAspect="Content" ObjectID="_1664267314" r:id="rId655"/>
              </w:object>
            </w:r>
            <w:r w:rsidRPr="00A2036C">
              <w:rPr>
                <w:vertAlign w:val="subscript"/>
              </w:rPr>
              <w:t>5</w:t>
            </w:r>
            <w:r w:rsidRPr="00A2036C">
              <w:t xml:space="preserve">, </w:t>
            </w:r>
            <w:r w:rsidRPr="00A2036C">
              <w:rPr>
                <w:position w:val="-4"/>
              </w:rPr>
              <w:object w:dxaOrig="240" w:dyaOrig="320" w14:anchorId="199FACFD">
                <v:shape id="_x0000_i1509" type="#_x0000_t75" style="width:12pt;height:16pt" o:ole="">
                  <v:imagedata r:id="rId656" o:title=""/>
                </v:shape>
                <o:OLEObject Type="Embed" ProgID="Equation.DSMT4" ShapeID="_x0000_i1509" DrawAspect="Content" ObjectID="_1664267315" r:id="rId657"/>
              </w:object>
            </w:r>
            <w:r w:rsidRPr="00A2036C">
              <w:rPr>
                <w:vertAlign w:val="subscript"/>
              </w:rPr>
              <w:t>6</w:t>
            </w:r>
          </w:p>
          <w:p w14:paraId="09059E56" w14:textId="77777777" w:rsidR="00352774" w:rsidRPr="00A2036C" w:rsidRDefault="00352774" w:rsidP="003A5968">
            <w:r w:rsidRPr="00A2036C">
              <w:object w:dxaOrig="2760" w:dyaOrig="2115" w14:anchorId="1DBC1544">
                <v:shape id="_x0000_i1510" type="#_x0000_t75" style="width:138pt;height:105.75pt" o:ole="">
                  <v:imagedata r:id="rId658" o:title=""/>
                </v:shape>
                <o:OLEObject Type="Embed" ProgID="PBrush" ShapeID="_x0000_i1510" DrawAspect="Content" ObjectID="_1664267316" r:id="rId659"/>
              </w:object>
            </w:r>
          </w:p>
        </w:tc>
        <w:tc>
          <w:tcPr>
            <w:tcW w:w="3119" w:type="dxa"/>
          </w:tcPr>
          <w:p w14:paraId="3797F839" w14:textId="77777777" w:rsidR="00352774" w:rsidRPr="00A2036C" w:rsidRDefault="00352774" w:rsidP="003A5968">
            <w:pPr>
              <w:rPr>
                <w:b/>
                <w:bCs/>
                <w:u w:val="single"/>
              </w:rPr>
            </w:pPr>
          </w:p>
          <w:p w14:paraId="5C1A7846" w14:textId="77777777" w:rsidR="00352774" w:rsidRPr="00A2036C" w:rsidRDefault="00352774" w:rsidP="003A5968">
            <w:pPr>
              <w:rPr>
                <w:b/>
                <w:bCs/>
                <w:u w:val="single"/>
              </w:rPr>
            </w:pPr>
          </w:p>
          <w:p w14:paraId="7E84FFE6" w14:textId="77777777" w:rsidR="00352774" w:rsidRPr="00A2036C" w:rsidRDefault="00352774" w:rsidP="003A5968">
            <w:pPr>
              <w:rPr>
                <w:b/>
                <w:bCs/>
                <w:u w:val="single"/>
                <w:lang w:val="fr-FR"/>
              </w:rPr>
            </w:pPr>
            <w:r w:rsidRPr="00A2036C">
              <w:rPr>
                <w:b/>
                <w:bCs/>
                <w:u w:val="single"/>
                <w:lang w:val="fr-FR"/>
              </w:rPr>
              <w:t>Baøi 58 SGK/104:</w:t>
            </w:r>
          </w:p>
          <w:p w14:paraId="4F5A1F07" w14:textId="77777777" w:rsidR="00352774" w:rsidRPr="00A2036C" w:rsidRDefault="00352774" w:rsidP="003A5968">
            <w:pPr>
              <w:rPr>
                <w:lang w:val="fr-FR"/>
              </w:rPr>
            </w:pPr>
            <w:r w:rsidRPr="00A2036C">
              <w:rPr>
                <w:lang w:val="fr-FR"/>
              </w:rPr>
              <w:t>Ta coù:</w:t>
            </w:r>
            <w:r w:rsidRPr="00A2036C">
              <w:rPr>
                <w:lang w:val="fr-FR"/>
              </w:rPr>
              <w:tab/>
              <w:t>a</w:t>
            </w:r>
            <w:r w:rsidRPr="00A2036C">
              <w:sym w:font="Symbol" w:char="F05E"/>
            </w:r>
            <w:r w:rsidRPr="00A2036C">
              <w:rPr>
                <w:lang w:val="fr-FR"/>
              </w:rPr>
              <w:t>c</w:t>
            </w:r>
          </w:p>
          <w:p w14:paraId="4F652EC7" w14:textId="77777777" w:rsidR="00352774" w:rsidRPr="00A2036C" w:rsidRDefault="00352774" w:rsidP="003A5968">
            <w:pPr>
              <w:rPr>
                <w:lang w:val="fr-FR"/>
              </w:rPr>
            </w:pPr>
            <w:r w:rsidRPr="00A2036C">
              <w:rPr>
                <w:lang w:val="fr-FR"/>
              </w:rPr>
              <w:tab/>
              <w:t>b</w:t>
            </w:r>
            <w:r w:rsidRPr="00A2036C">
              <w:sym w:font="Symbol" w:char="F05E"/>
            </w:r>
            <w:r w:rsidRPr="00A2036C">
              <w:rPr>
                <w:lang w:val="fr-FR"/>
              </w:rPr>
              <w:t>c</w:t>
            </w:r>
          </w:p>
          <w:p w14:paraId="77C05CF5" w14:textId="77777777" w:rsidR="00352774" w:rsidRPr="00A2036C" w:rsidRDefault="00352774" w:rsidP="003A5968">
            <w:pPr>
              <w:rPr>
                <w:lang w:val="fr-FR"/>
              </w:rPr>
            </w:pPr>
            <w:r w:rsidRPr="00A2036C">
              <w:rPr>
                <w:lang w:val="fr-FR"/>
              </w:rPr>
              <w:t>=&gt; a//b (hai dt cuøng vuoâng goùc dt thöù ba)</w:t>
            </w:r>
          </w:p>
          <w:p w14:paraId="29BB2CF3" w14:textId="77777777" w:rsidR="00352774" w:rsidRPr="00A2036C" w:rsidRDefault="00352774" w:rsidP="003A5968">
            <w:r w:rsidRPr="00A2036C">
              <w:t xml:space="preserve">=&gt; </w:t>
            </w:r>
            <w:r w:rsidRPr="00A2036C">
              <w:rPr>
                <w:position w:val="-4"/>
              </w:rPr>
              <w:object w:dxaOrig="260" w:dyaOrig="320" w14:anchorId="5388A3C0">
                <v:shape id="_x0000_i1511" type="#_x0000_t75" style="width:13pt;height:16pt" o:ole="">
                  <v:imagedata r:id="rId660" o:title=""/>
                </v:shape>
                <o:OLEObject Type="Embed" ProgID="Equation.DSMT4" ShapeID="_x0000_i1511" DrawAspect="Content" ObjectID="_1664267317" r:id="rId661"/>
              </w:object>
            </w:r>
            <w:r w:rsidRPr="00A2036C">
              <w:t xml:space="preserve"> + </w:t>
            </w:r>
            <w:r w:rsidRPr="00A2036C">
              <w:rPr>
                <w:position w:val="-4"/>
              </w:rPr>
              <w:object w:dxaOrig="240" w:dyaOrig="320" w14:anchorId="3BFED29E">
                <v:shape id="_x0000_i1512" type="#_x0000_t75" style="width:12pt;height:16pt" o:ole="">
                  <v:imagedata r:id="rId662" o:title=""/>
                </v:shape>
                <o:OLEObject Type="Embed" ProgID="Equation.DSMT4" ShapeID="_x0000_i1512" DrawAspect="Content" ObjectID="_1664267318" r:id="rId663"/>
              </w:object>
            </w:r>
            <w:r w:rsidRPr="00A2036C">
              <w:t xml:space="preserve"> = 180</w:t>
            </w:r>
            <w:r w:rsidRPr="00A2036C">
              <w:rPr>
                <w:vertAlign w:val="superscript"/>
              </w:rPr>
              <w:t>0</w:t>
            </w:r>
            <w:r w:rsidRPr="00A2036C">
              <w:t xml:space="preserve"> (2 goùc </w:t>
            </w:r>
            <w:r w:rsidRPr="00A2036C">
              <w:lastRenderedPageBreak/>
              <w:t>trong cuøng phía)</w:t>
            </w:r>
          </w:p>
          <w:p w14:paraId="0CB82931" w14:textId="77777777" w:rsidR="00352774" w:rsidRPr="00A2036C" w:rsidRDefault="00352774" w:rsidP="003A5968">
            <w:r w:rsidRPr="00A2036C">
              <w:t>=&gt; 115</w:t>
            </w:r>
            <w:r w:rsidRPr="00A2036C">
              <w:rPr>
                <w:vertAlign w:val="superscript"/>
              </w:rPr>
              <w:t>0</w:t>
            </w:r>
            <w:r w:rsidRPr="00A2036C">
              <w:t xml:space="preserve"> + </w:t>
            </w:r>
            <w:r w:rsidRPr="00A2036C">
              <w:rPr>
                <w:position w:val="-4"/>
              </w:rPr>
              <w:object w:dxaOrig="240" w:dyaOrig="320" w14:anchorId="39E2D762">
                <v:shape id="_x0000_i1513" type="#_x0000_t75" style="width:12pt;height:16pt" o:ole="">
                  <v:imagedata r:id="rId662" o:title=""/>
                </v:shape>
                <o:OLEObject Type="Embed" ProgID="Equation.DSMT4" ShapeID="_x0000_i1513" DrawAspect="Content" ObjectID="_1664267319" r:id="rId664"/>
              </w:object>
            </w:r>
            <w:r w:rsidRPr="00A2036C">
              <w:t xml:space="preserve"> = 180</w:t>
            </w:r>
            <w:r w:rsidRPr="00A2036C">
              <w:rPr>
                <w:vertAlign w:val="superscript"/>
              </w:rPr>
              <w:t>0</w:t>
            </w:r>
          </w:p>
          <w:p w14:paraId="1010F826" w14:textId="77777777" w:rsidR="00352774" w:rsidRPr="00A2036C" w:rsidRDefault="00352774" w:rsidP="003A5968">
            <w:r w:rsidRPr="00A2036C">
              <w:t xml:space="preserve">=&gt; </w:t>
            </w:r>
            <w:r w:rsidRPr="00A2036C">
              <w:rPr>
                <w:position w:val="-4"/>
              </w:rPr>
              <w:object w:dxaOrig="240" w:dyaOrig="320" w14:anchorId="4E6D983A">
                <v:shape id="_x0000_i1514" type="#_x0000_t75" style="width:12pt;height:16pt" o:ole="">
                  <v:imagedata r:id="rId662" o:title=""/>
                </v:shape>
                <o:OLEObject Type="Embed" ProgID="Equation.DSMT4" ShapeID="_x0000_i1514" DrawAspect="Content" ObjectID="_1664267320" r:id="rId665"/>
              </w:object>
            </w:r>
            <w:r w:rsidRPr="00A2036C">
              <w:t xml:space="preserve"> = 75</w:t>
            </w:r>
            <w:r w:rsidRPr="00A2036C">
              <w:rPr>
                <w:vertAlign w:val="superscript"/>
              </w:rPr>
              <w:t>0</w:t>
            </w:r>
          </w:p>
          <w:p w14:paraId="760C77E2" w14:textId="77777777" w:rsidR="00352774" w:rsidRPr="00A2036C" w:rsidRDefault="00352774" w:rsidP="003A5968">
            <w:pPr>
              <w:rPr>
                <w:b/>
                <w:bCs/>
                <w:u w:val="single"/>
              </w:rPr>
            </w:pPr>
            <w:r w:rsidRPr="00A2036C">
              <w:rPr>
                <w:b/>
                <w:bCs/>
                <w:u w:val="single"/>
              </w:rPr>
              <w:t>Baøi 59 SGK/104:</w:t>
            </w:r>
          </w:p>
          <w:p w14:paraId="57600E23" w14:textId="77777777" w:rsidR="00352774" w:rsidRPr="00A2036C" w:rsidRDefault="00352774" w:rsidP="003A5968">
            <w:pPr>
              <w:rPr>
                <w:lang w:val="fr-FR"/>
              </w:rPr>
            </w:pPr>
            <w:r w:rsidRPr="00A2036C">
              <w:rPr>
                <w:lang w:val="fr-FR"/>
              </w:rPr>
              <w:t xml:space="preserve">1) Tính </w:t>
            </w:r>
            <w:r w:rsidRPr="00A2036C">
              <w:rPr>
                <w:position w:val="-4"/>
              </w:rPr>
              <w:object w:dxaOrig="220" w:dyaOrig="320" w14:anchorId="5D75C9CD">
                <v:shape id="_x0000_i1515" type="#_x0000_t75" style="width:11pt;height:16pt" o:ole="">
                  <v:imagedata r:id="rId666" o:title=""/>
                </v:shape>
                <o:OLEObject Type="Embed" ProgID="Equation.DSMT4" ShapeID="_x0000_i1515" DrawAspect="Content" ObjectID="_1664267321" r:id="rId667"/>
              </w:object>
            </w:r>
            <w:r w:rsidRPr="00A2036C">
              <w:rPr>
                <w:vertAlign w:val="subscript"/>
                <w:lang w:val="fr-FR"/>
              </w:rPr>
              <w:t>1</w:t>
            </w:r>
            <w:r w:rsidRPr="00A2036C">
              <w:rPr>
                <w:lang w:val="fr-FR"/>
              </w:rPr>
              <w:t>:</w:t>
            </w:r>
          </w:p>
          <w:p w14:paraId="1B0B4A6E" w14:textId="77777777" w:rsidR="00352774" w:rsidRPr="00A2036C" w:rsidRDefault="00352774" w:rsidP="003A5968">
            <w:pPr>
              <w:rPr>
                <w:lang w:val="fr-FR"/>
              </w:rPr>
            </w:pPr>
            <w:r w:rsidRPr="00A2036C">
              <w:rPr>
                <w:lang w:val="fr-FR"/>
              </w:rPr>
              <w:t>Ta coù d’//d’’(gt)</w:t>
            </w:r>
          </w:p>
          <w:p w14:paraId="1B331F27" w14:textId="77777777" w:rsidR="00352774" w:rsidRPr="00A2036C" w:rsidRDefault="00352774" w:rsidP="003A5968">
            <w:pPr>
              <w:rPr>
                <w:lang w:val="fr-FR"/>
              </w:rPr>
            </w:pPr>
            <w:r w:rsidRPr="00A2036C">
              <w:rPr>
                <w:lang w:val="fr-FR"/>
              </w:rPr>
              <w:t xml:space="preserve">=&gt; </w:t>
            </w:r>
            <w:r w:rsidRPr="00A2036C">
              <w:rPr>
                <w:position w:val="-6"/>
              </w:rPr>
              <w:object w:dxaOrig="240" w:dyaOrig="340" w14:anchorId="0ACBAA6C">
                <v:shape id="_x0000_i1516" type="#_x0000_t75" style="width:12pt;height:17pt" o:ole="">
                  <v:imagedata r:id="rId668" o:title=""/>
                </v:shape>
                <o:OLEObject Type="Embed" ProgID="Equation.DSMT4" ShapeID="_x0000_i1516" DrawAspect="Content" ObjectID="_1664267322" r:id="rId669"/>
              </w:object>
            </w:r>
            <w:r w:rsidRPr="00A2036C">
              <w:rPr>
                <w:lang w:val="fr-FR"/>
              </w:rPr>
              <w:t xml:space="preserve"> = </w:t>
            </w:r>
            <w:r w:rsidRPr="00A2036C">
              <w:rPr>
                <w:position w:val="-4"/>
              </w:rPr>
              <w:object w:dxaOrig="220" w:dyaOrig="320" w14:anchorId="4255A8C2">
                <v:shape id="_x0000_i1517" type="#_x0000_t75" style="width:11pt;height:16pt" o:ole="">
                  <v:imagedata r:id="rId666" o:title=""/>
                </v:shape>
                <o:OLEObject Type="Embed" ProgID="Equation.DSMT4" ShapeID="_x0000_i1517" DrawAspect="Content" ObjectID="_1664267323" r:id="rId670"/>
              </w:object>
            </w:r>
            <w:r w:rsidRPr="00A2036C">
              <w:rPr>
                <w:vertAlign w:val="subscript"/>
                <w:lang w:val="fr-FR"/>
              </w:rPr>
              <w:t>1</w:t>
            </w:r>
            <w:r w:rsidRPr="00A2036C">
              <w:rPr>
                <w:lang w:val="fr-FR"/>
              </w:rPr>
              <w:t xml:space="preserve"> (sole trong)</w:t>
            </w:r>
          </w:p>
          <w:p w14:paraId="133ECFB2" w14:textId="77777777" w:rsidR="00352774" w:rsidRPr="00A2036C" w:rsidRDefault="00352774" w:rsidP="003A5968">
            <w:pPr>
              <w:rPr>
                <w:lang w:val="fr-FR"/>
              </w:rPr>
            </w:pPr>
            <w:r w:rsidRPr="00A2036C">
              <w:rPr>
                <w:lang w:val="fr-FR"/>
              </w:rPr>
              <w:t>=&gt;</w:t>
            </w:r>
            <w:r w:rsidRPr="00A2036C">
              <w:rPr>
                <w:position w:val="-4"/>
              </w:rPr>
              <w:object w:dxaOrig="220" w:dyaOrig="320" w14:anchorId="6B37E4CE">
                <v:shape id="_x0000_i1518" type="#_x0000_t75" style="width:11pt;height:16pt" o:ole="">
                  <v:imagedata r:id="rId666" o:title=""/>
                </v:shape>
                <o:OLEObject Type="Embed" ProgID="Equation.DSMT4" ShapeID="_x0000_i1518" DrawAspect="Content" ObjectID="_1664267324" r:id="rId671"/>
              </w:object>
            </w:r>
            <w:r w:rsidRPr="00A2036C">
              <w:rPr>
                <w:vertAlign w:val="subscript"/>
                <w:lang w:val="fr-FR"/>
              </w:rPr>
              <w:t>1</w:t>
            </w:r>
            <w:r w:rsidRPr="00A2036C">
              <w:rPr>
                <w:lang w:val="fr-FR"/>
              </w:rPr>
              <w:t xml:space="preserve"> = 60</w:t>
            </w:r>
            <w:r w:rsidRPr="00A2036C">
              <w:rPr>
                <w:vertAlign w:val="superscript"/>
                <w:lang w:val="fr-FR"/>
              </w:rPr>
              <w:t>0</w:t>
            </w:r>
            <w:r w:rsidRPr="00A2036C">
              <w:rPr>
                <w:lang w:val="fr-FR"/>
              </w:rPr>
              <w:t xml:space="preserve"> vì </w:t>
            </w:r>
            <w:r w:rsidRPr="00A2036C">
              <w:rPr>
                <w:position w:val="-6"/>
              </w:rPr>
              <w:object w:dxaOrig="240" w:dyaOrig="340" w14:anchorId="5A5193DE">
                <v:shape id="_x0000_i1519" type="#_x0000_t75" style="width:12pt;height:17pt" o:ole="">
                  <v:imagedata r:id="rId668" o:title=""/>
                </v:shape>
                <o:OLEObject Type="Embed" ProgID="Equation.DSMT4" ShapeID="_x0000_i1519" DrawAspect="Content" ObjectID="_1664267325" r:id="rId672"/>
              </w:object>
            </w:r>
            <w:r w:rsidRPr="00A2036C">
              <w:rPr>
                <w:lang w:val="fr-FR"/>
              </w:rPr>
              <w:t>= 60</w:t>
            </w:r>
            <w:r w:rsidRPr="00A2036C">
              <w:rPr>
                <w:vertAlign w:val="superscript"/>
                <w:lang w:val="fr-FR"/>
              </w:rPr>
              <w:t>0</w:t>
            </w:r>
          </w:p>
          <w:p w14:paraId="6BB29FCD" w14:textId="77777777" w:rsidR="00352774" w:rsidRPr="00A2036C" w:rsidRDefault="00352774" w:rsidP="003A5968">
            <w:pPr>
              <w:rPr>
                <w:lang w:val="fr-FR"/>
              </w:rPr>
            </w:pPr>
            <w:r w:rsidRPr="00A2036C">
              <w:rPr>
                <w:lang w:val="fr-FR"/>
              </w:rPr>
              <w:t xml:space="preserve">2) Tính </w:t>
            </w:r>
            <w:r w:rsidRPr="00A2036C">
              <w:rPr>
                <w:position w:val="-6"/>
              </w:rPr>
              <w:object w:dxaOrig="260" w:dyaOrig="340" w14:anchorId="06A28E2F">
                <v:shape id="_x0000_i1520" type="#_x0000_t75" style="width:13pt;height:17pt" o:ole="">
                  <v:imagedata r:id="rId673" o:title=""/>
                </v:shape>
                <o:OLEObject Type="Embed" ProgID="Equation.DSMT4" ShapeID="_x0000_i1520" DrawAspect="Content" ObjectID="_1664267326" r:id="rId674"/>
              </w:object>
            </w:r>
            <w:r w:rsidRPr="00A2036C">
              <w:rPr>
                <w:vertAlign w:val="subscript"/>
                <w:lang w:val="fr-FR"/>
              </w:rPr>
              <w:t>3</w:t>
            </w:r>
            <w:r w:rsidRPr="00A2036C">
              <w:rPr>
                <w:lang w:val="fr-FR"/>
              </w:rPr>
              <w:t>:</w:t>
            </w:r>
          </w:p>
          <w:p w14:paraId="3EA967E5" w14:textId="77777777" w:rsidR="00352774" w:rsidRPr="00A2036C" w:rsidRDefault="00352774" w:rsidP="003A5968">
            <w:pPr>
              <w:rPr>
                <w:lang w:val="fr-FR"/>
              </w:rPr>
            </w:pPr>
            <w:r w:rsidRPr="00A2036C">
              <w:rPr>
                <w:lang w:val="fr-FR"/>
              </w:rPr>
              <w:t>Ta coù: d’//d’’</w:t>
            </w:r>
          </w:p>
          <w:p w14:paraId="04038FBE" w14:textId="77777777" w:rsidR="00352774" w:rsidRPr="00A2036C" w:rsidRDefault="00352774" w:rsidP="003A5968">
            <w:pPr>
              <w:rPr>
                <w:lang w:val="fr-FR"/>
              </w:rPr>
            </w:pPr>
            <w:r w:rsidRPr="00A2036C">
              <w:rPr>
                <w:lang w:val="fr-FR"/>
              </w:rPr>
              <w:t xml:space="preserve">=&gt; </w:t>
            </w:r>
            <w:r w:rsidRPr="00A2036C">
              <w:rPr>
                <w:position w:val="-6"/>
              </w:rPr>
              <w:object w:dxaOrig="260" w:dyaOrig="340" w14:anchorId="25354F15">
                <v:shape id="_x0000_i1521" type="#_x0000_t75" style="width:13pt;height:17pt" o:ole="">
                  <v:imagedata r:id="rId675" o:title=""/>
                </v:shape>
                <o:OLEObject Type="Embed" ProgID="Equation.DSMT4" ShapeID="_x0000_i1521" DrawAspect="Content" ObjectID="_1664267327" r:id="rId676"/>
              </w:object>
            </w:r>
            <w:r w:rsidRPr="00A2036C">
              <w:rPr>
                <w:vertAlign w:val="subscript"/>
                <w:lang w:val="fr-FR"/>
              </w:rPr>
              <w:t>2</w:t>
            </w:r>
            <w:r w:rsidRPr="00A2036C">
              <w:rPr>
                <w:lang w:val="fr-FR"/>
              </w:rPr>
              <w:t xml:space="preserve"> = </w:t>
            </w:r>
            <w:r w:rsidRPr="00A2036C">
              <w:rPr>
                <w:position w:val="-4"/>
              </w:rPr>
              <w:object w:dxaOrig="260" w:dyaOrig="320" w14:anchorId="0927A057">
                <v:shape id="_x0000_i1522" type="#_x0000_t75" style="width:13pt;height:16pt" o:ole="">
                  <v:imagedata r:id="rId677" o:title=""/>
                </v:shape>
                <o:OLEObject Type="Embed" ProgID="Equation.DSMT4" ShapeID="_x0000_i1522" DrawAspect="Content" ObjectID="_1664267328" r:id="rId678"/>
              </w:object>
            </w:r>
            <w:r w:rsidRPr="00A2036C">
              <w:rPr>
                <w:lang w:val="fr-FR"/>
              </w:rPr>
              <w:t>(ñoàng vò)</w:t>
            </w:r>
          </w:p>
          <w:p w14:paraId="17AE0D72" w14:textId="77777777" w:rsidR="00352774" w:rsidRPr="00A2036C" w:rsidRDefault="00352774" w:rsidP="003A5968">
            <w:pPr>
              <w:rPr>
                <w:lang w:val="fr-FR"/>
              </w:rPr>
            </w:pPr>
            <w:r w:rsidRPr="00A2036C">
              <w:rPr>
                <w:lang w:val="fr-FR"/>
              </w:rPr>
              <w:t>=&gt;</w:t>
            </w:r>
            <w:r w:rsidRPr="00A2036C">
              <w:rPr>
                <w:position w:val="-6"/>
              </w:rPr>
              <w:object w:dxaOrig="260" w:dyaOrig="340" w14:anchorId="503ED690">
                <v:shape id="_x0000_i1523" type="#_x0000_t75" style="width:13pt;height:17pt" o:ole="">
                  <v:imagedata r:id="rId675" o:title=""/>
                </v:shape>
                <o:OLEObject Type="Embed" ProgID="Equation.DSMT4" ShapeID="_x0000_i1523" DrawAspect="Content" ObjectID="_1664267329" r:id="rId679"/>
              </w:object>
            </w:r>
            <w:r w:rsidRPr="00A2036C">
              <w:rPr>
                <w:vertAlign w:val="subscript"/>
                <w:lang w:val="fr-FR"/>
              </w:rPr>
              <w:t xml:space="preserve">2 </w:t>
            </w:r>
            <w:r w:rsidRPr="00A2036C">
              <w:rPr>
                <w:lang w:val="fr-FR"/>
              </w:rPr>
              <w:t>= 110</w:t>
            </w:r>
            <w:r w:rsidRPr="00A2036C">
              <w:rPr>
                <w:vertAlign w:val="superscript"/>
                <w:lang w:val="fr-FR"/>
              </w:rPr>
              <w:t>0</w:t>
            </w:r>
          </w:p>
          <w:p w14:paraId="0B468258" w14:textId="77777777" w:rsidR="00352774" w:rsidRPr="00A2036C" w:rsidRDefault="00352774" w:rsidP="003A5968">
            <w:pPr>
              <w:rPr>
                <w:lang w:val="fr-FR"/>
              </w:rPr>
            </w:pPr>
            <w:r w:rsidRPr="00A2036C">
              <w:rPr>
                <w:lang w:val="fr-FR"/>
              </w:rPr>
              <w:t xml:space="preserve">3) Tính </w:t>
            </w:r>
            <w:r w:rsidRPr="00A2036C">
              <w:rPr>
                <w:position w:val="-6"/>
              </w:rPr>
              <w:object w:dxaOrig="260" w:dyaOrig="340" w14:anchorId="15BA2B8E">
                <v:shape id="_x0000_i1524" type="#_x0000_t75" style="width:13pt;height:17pt" o:ole="">
                  <v:imagedata r:id="rId675" o:title=""/>
                </v:shape>
                <o:OLEObject Type="Embed" ProgID="Equation.DSMT4" ShapeID="_x0000_i1524" DrawAspect="Content" ObjectID="_1664267330" r:id="rId680"/>
              </w:object>
            </w:r>
            <w:r w:rsidRPr="00A2036C">
              <w:rPr>
                <w:vertAlign w:val="subscript"/>
                <w:lang w:val="fr-FR"/>
              </w:rPr>
              <w:t>3</w:t>
            </w:r>
            <w:r w:rsidRPr="00A2036C">
              <w:rPr>
                <w:lang w:val="fr-FR"/>
              </w:rPr>
              <w:t>:</w:t>
            </w:r>
          </w:p>
          <w:p w14:paraId="2B0318BA" w14:textId="77777777" w:rsidR="00352774" w:rsidRPr="00A2036C" w:rsidRDefault="00352774" w:rsidP="003A5968">
            <w:pPr>
              <w:rPr>
                <w:lang w:val="fr-FR"/>
              </w:rPr>
            </w:pPr>
            <w:r w:rsidRPr="00A2036C">
              <w:rPr>
                <w:lang w:val="fr-FR"/>
              </w:rPr>
              <w:t xml:space="preserve">Vì </w:t>
            </w:r>
            <w:r w:rsidRPr="00A2036C">
              <w:rPr>
                <w:position w:val="-6"/>
              </w:rPr>
              <w:object w:dxaOrig="260" w:dyaOrig="340" w14:anchorId="2225A6E0">
                <v:shape id="_x0000_i1525" type="#_x0000_t75" style="width:13pt;height:17pt" o:ole="">
                  <v:imagedata r:id="rId675" o:title=""/>
                </v:shape>
                <o:OLEObject Type="Embed" ProgID="Equation.DSMT4" ShapeID="_x0000_i1525" DrawAspect="Content" ObjectID="_1664267331" r:id="rId681"/>
              </w:object>
            </w:r>
            <w:r w:rsidRPr="00A2036C">
              <w:rPr>
                <w:vertAlign w:val="subscript"/>
                <w:lang w:val="fr-FR"/>
              </w:rPr>
              <w:t>2</w:t>
            </w:r>
            <w:r w:rsidRPr="00A2036C">
              <w:rPr>
                <w:lang w:val="fr-FR"/>
              </w:rPr>
              <w:t xml:space="preserve"> + </w:t>
            </w:r>
            <w:r w:rsidRPr="00A2036C">
              <w:rPr>
                <w:position w:val="-6"/>
              </w:rPr>
              <w:object w:dxaOrig="260" w:dyaOrig="340" w14:anchorId="197FB35F">
                <v:shape id="_x0000_i1526" type="#_x0000_t75" style="width:13pt;height:17pt" o:ole="">
                  <v:imagedata r:id="rId673" o:title=""/>
                </v:shape>
                <o:OLEObject Type="Embed" ProgID="Equation.DSMT4" ShapeID="_x0000_i1526" DrawAspect="Content" ObjectID="_1664267332" r:id="rId682"/>
              </w:object>
            </w:r>
            <w:r w:rsidRPr="00A2036C">
              <w:rPr>
                <w:vertAlign w:val="subscript"/>
                <w:lang w:val="fr-FR"/>
              </w:rPr>
              <w:t>3</w:t>
            </w:r>
            <w:r w:rsidRPr="00A2036C">
              <w:rPr>
                <w:lang w:val="fr-FR"/>
              </w:rPr>
              <w:t xml:space="preserve"> = 180</w:t>
            </w:r>
            <w:r w:rsidRPr="00A2036C">
              <w:rPr>
                <w:vertAlign w:val="superscript"/>
                <w:lang w:val="fr-FR"/>
              </w:rPr>
              <w:t>0</w:t>
            </w:r>
            <w:r w:rsidRPr="00A2036C">
              <w:rPr>
                <w:lang w:val="fr-FR"/>
              </w:rPr>
              <w:t xml:space="preserve"> (keà buø)</w:t>
            </w:r>
          </w:p>
          <w:p w14:paraId="30D8583C" w14:textId="77777777" w:rsidR="00352774" w:rsidRPr="00A2036C" w:rsidRDefault="00352774" w:rsidP="003A5968">
            <w:pPr>
              <w:rPr>
                <w:lang w:val="fr-FR"/>
              </w:rPr>
            </w:pPr>
            <w:r w:rsidRPr="00A2036C">
              <w:rPr>
                <w:lang w:val="fr-FR"/>
              </w:rPr>
              <w:t xml:space="preserve">=&gt; </w:t>
            </w:r>
            <w:r w:rsidRPr="00A2036C">
              <w:rPr>
                <w:position w:val="-6"/>
              </w:rPr>
              <w:object w:dxaOrig="260" w:dyaOrig="340" w14:anchorId="53110EBD">
                <v:shape id="_x0000_i1527" type="#_x0000_t75" style="width:13pt;height:17pt" o:ole="">
                  <v:imagedata r:id="rId673" o:title=""/>
                </v:shape>
                <o:OLEObject Type="Embed" ProgID="Equation.DSMT4" ShapeID="_x0000_i1527" DrawAspect="Content" ObjectID="_1664267333" r:id="rId683"/>
              </w:object>
            </w:r>
            <w:r w:rsidRPr="00A2036C">
              <w:rPr>
                <w:vertAlign w:val="subscript"/>
                <w:lang w:val="fr-FR"/>
              </w:rPr>
              <w:t>3</w:t>
            </w:r>
            <w:r w:rsidRPr="00A2036C">
              <w:rPr>
                <w:lang w:val="fr-FR"/>
              </w:rPr>
              <w:t xml:space="preserve">  = 70</w:t>
            </w:r>
            <w:r w:rsidRPr="00A2036C">
              <w:rPr>
                <w:vertAlign w:val="superscript"/>
                <w:lang w:val="fr-FR"/>
              </w:rPr>
              <w:t>0</w:t>
            </w:r>
          </w:p>
          <w:p w14:paraId="76BDC644" w14:textId="77777777" w:rsidR="00352774" w:rsidRPr="00A2036C" w:rsidRDefault="00352774" w:rsidP="003A5968">
            <w:pPr>
              <w:rPr>
                <w:lang w:val="fr-FR"/>
              </w:rPr>
            </w:pPr>
            <w:r w:rsidRPr="00A2036C">
              <w:rPr>
                <w:lang w:val="fr-FR"/>
              </w:rPr>
              <w:t xml:space="preserve">4) Tính </w:t>
            </w:r>
            <w:r w:rsidRPr="00A2036C">
              <w:rPr>
                <w:position w:val="-4"/>
              </w:rPr>
              <w:object w:dxaOrig="260" w:dyaOrig="320" w14:anchorId="506F5096">
                <v:shape id="_x0000_i1528" type="#_x0000_t75" style="width:13pt;height:16pt" o:ole="">
                  <v:imagedata r:id="rId684" o:title=""/>
                </v:shape>
                <o:OLEObject Type="Embed" ProgID="Equation.DSMT4" ShapeID="_x0000_i1528" DrawAspect="Content" ObjectID="_1664267334" r:id="rId685"/>
              </w:object>
            </w:r>
            <w:r w:rsidRPr="00A2036C">
              <w:rPr>
                <w:vertAlign w:val="subscript"/>
                <w:lang w:val="fr-FR"/>
              </w:rPr>
              <w:t>4</w:t>
            </w:r>
            <w:r w:rsidRPr="00A2036C">
              <w:rPr>
                <w:lang w:val="fr-FR"/>
              </w:rPr>
              <w:t>:</w:t>
            </w:r>
          </w:p>
          <w:p w14:paraId="696C220D" w14:textId="77777777" w:rsidR="00352774" w:rsidRPr="00A2036C" w:rsidRDefault="00352774" w:rsidP="003A5968">
            <w:pPr>
              <w:rPr>
                <w:lang w:val="fr-FR"/>
              </w:rPr>
            </w:pPr>
            <w:r w:rsidRPr="00A2036C">
              <w:rPr>
                <w:position w:val="-4"/>
              </w:rPr>
              <w:object w:dxaOrig="260" w:dyaOrig="320" w14:anchorId="597361DB">
                <v:shape id="_x0000_i1529" type="#_x0000_t75" style="width:13pt;height:16pt" o:ole="">
                  <v:imagedata r:id="rId684" o:title=""/>
                </v:shape>
                <o:OLEObject Type="Embed" ProgID="Equation.DSMT4" ShapeID="_x0000_i1529" DrawAspect="Content" ObjectID="_1664267335" r:id="rId686"/>
              </w:object>
            </w:r>
            <w:r w:rsidRPr="00A2036C">
              <w:rPr>
                <w:vertAlign w:val="subscript"/>
                <w:lang w:val="fr-FR"/>
              </w:rPr>
              <w:t>4</w:t>
            </w:r>
            <w:r w:rsidRPr="00A2036C">
              <w:rPr>
                <w:lang w:val="fr-FR"/>
              </w:rPr>
              <w:t xml:space="preserve"> = </w:t>
            </w:r>
            <w:r w:rsidRPr="00A2036C">
              <w:rPr>
                <w:position w:val="-4"/>
              </w:rPr>
              <w:object w:dxaOrig="260" w:dyaOrig="320" w14:anchorId="3A7E06D2">
                <v:shape id="_x0000_i1530" type="#_x0000_t75" style="width:13pt;height:16pt" o:ole="">
                  <v:imagedata r:id="rId684" o:title=""/>
                </v:shape>
                <o:OLEObject Type="Embed" ProgID="Equation.DSMT4" ShapeID="_x0000_i1530" DrawAspect="Content" ObjectID="_1664267336" r:id="rId687"/>
              </w:object>
            </w:r>
            <w:r w:rsidRPr="00A2036C">
              <w:rPr>
                <w:lang w:val="fr-FR"/>
              </w:rPr>
              <w:t xml:space="preserve"> (ñoái ñænh)</w:t>
            </w:r>
          </w:p>
          <w:p w14:paraId="74633698" w14:textId="77777777" w:rsidR="00352774" w:rsidRPr="00A2036C" w:rsidRDefault="00352774" w:rsidP="003A5968">
            <w:pPr>
              <w:rPr>
                <w:lang w:val="fr-FR"/>
              </w:rPr>
            </w:pPr>
            <w:r w:rsidRPr="00A2036C">
              <w:rPr>
                <w:lang w:val="fr-FR"/>
              </w:rPr>
              <w:t xml:space="preserve">=&gt; </w:t>
            </w:r>
            <w:r w:rsidRPr="00A2036C">
              <w:rPr>
                <w:position w:val="-4"/>
              </w:rPr>
              <w:object w:dxaOrig="260" w:dyaOrig="320" w14:anchorId="0FD86E39">
                <v:shape id="_x0000_i1531" type="#_x0000_t75" style="width:13pt;height:16pt" o:ole="">
                  <v:imagedata r:id="rId684" o:title=""/>
                </v:shape>
                <o:OLEObject Type="Embed" ProgID="Equation.DSMT4" ShapeID="_x0000_i1531" DrawAspect="Content" ObjectID="_1664267337" r:id="rId688"/>
              </w:object>
            </w:r>
            <w:r w:rsidRPr="00A2036C">
              <w:rPr>
                <w:vertAlign w:val="subscript"/>
                <w:lang w:val="fr-FR"/>
              </w:rPr>
              <w:t>4</w:t>
            </w:r>
            <w:r w:rsidRPr="00A2036C">
              <w:rPr>
                <w:lang w:val="fr-FR"/>
              </w:rPr>
              <w:t xml:space="preserve"> = 110</w:t>
            </w:r>
            <w:r w:rsidRPr="00A2036C">
              <w:rPr>
                <w:vertAlign w:val="superscript"/>
                <w:lang w:val="fr-FR"/>
              </w:rPr>
              <w:t>0</w:t>
            </w:r>
          </w:p>
          <w:p w14:paraId="1D325850" w14:textId="77777777" w:rsidR="00352774" w:rsidRPr="00A2036C" w:rsidRDefault="00352774" w:rsidP="003A5968">
            <w:pPr>
              <w:rPr>
                <w:lang w:val="fr-FR"/>
              </w:rPr>
            </w:pPr>
            <w:r w:rsidRPr="00A2036C">
              <w:rPr>
                <w:lang w:val="fr-FR"/>
              </w:rPr>
              <w:t xml:space="preserve">5) Tính </w:t>
            </w:r>
            <w:r w:rsidRPr="00A2036C">
              <w:rPr>
                <w:position w:val="-4"/>
              </w:rPr>
              <w:object w:dxaOrig="260" w:dyaOrig="320" w14:anchorId="7D094291">
                <v:shape id="_x0000_i1532" type="#_x0000_t75" style="width:13pt;height:16pt" o:ole="">
                  <v:imagedata r:id="rId689" o:title=""/>
                </v:shape>
                <o:OLEObject Type="Embed" ProgID="Equation.DSMT4" ShapeID="_x0000_i1532" DrawAspect="Content" ObjectID="_1664267338" r:id="rId690"/>
              </w:object>
            </w:r>
            <w:r w:rsidRPr="00A2036C">
              <w:rPr>
                <w:vertAlign w:val="subscript"/>
                <w:lang w:val="fr-FR"/>
              </w:rPr>
              <w:t>5</w:t>
            </w:r>
            <w:r w:rsidRPr="00A2036C">
              <w:rPr>
                <w:lang w:val="fr-FR"/>
              </w:rPr>
              <w:t>:</w:t>
            </w:r>
          </w:p>
          <w:p w14:paraId="2F72A88A" w14:textId="77777777" w:rsidR="00352774" w:rsidRPr="00A2036C" w:rsidRDefault="00352774" w:rsidP="003A5968">
            <w:pPr>
              <w:rPr>
                <w:lang w:val="fr-FR"/>
              </w:rPr>
            </w:pPr>
            <w:r w:rsidRPr="00A2036C">
              <w:rPr>
                <w:lang w:val="fr-FR"/>
              </w:rPr>
              <w:t>Ta coù: d//d’’</w:t>
            </w:r>
          </w:p>
          <w:p w14:paraId="5CB887CE" w14:textId="77777777" w:rsidR="00352774" w:rsidRPr="00A2036C" w:rsidRDefault="00352774" w:rsidP="003A5968">
            <w:pPr>
              <w:rPr>
                <w:lang w:val="fr-FR"/>
              </w:rPr>
            </w:pPr>
            <w:r w:rsidRPr="00A2036C">
              <w:rPr>
                <w:lang w:val="fr-FR"/>
              </w:rPr>
              <w:t xml:space="preserve">=&gt; </w:t>
            </w:r>
            <w:r w:rsidRPr="00A2036C">
              <w:rPr>
                <w:position w:val="-4"/>
              </w:rPr>
              <w:object w:dxaOrig="260" w:dyaOrig="320" w14:anchorId="674BA7EA">
                <v:shape id="_x0000_i1533" type="#_x0000_t75" style="width:13pt;height:16pt" o:ole="">
                  <v:imagedata r:id="rId689" o:title=""/>
                </v:shape>
                <o:OLEObject Type="Embed" ProgID="Equation.DSMT4" ShapeID="_x0000_i1533" DrawAspect="Content" ObjectID="_1664267339" r:id="rId691"/>
              </w:object>
            </w:r>
            <w:r w:rsidRPr="00A2036C">
              <w:rPr>
                <w:vertAlign w:val="subscript"/>
                <w:lang w:val="fr-FR"/>
              </w:rPr>
              <w:t>5</w:t>
            </w:r>
            <w:r w:rsidRPr="00A2036C">
              <w:rPr>
                <w:lang w:val="fr-FR"/>
              </w:rPr>
              <w:t xml:space="preserve"> = </w:t>
            </w:r>
            <w:r w:rsidRPr="00A2036C">
              <w:rPr>
                <w:position w:val="-4"/>
              </w:rPr>
              <w:object w:dxaOrig="220" w:dyaOrig="320" w14:anchorId="5C75A3EF">
                <v:shape id="_x0000_i1534" type="#_x0000_t75" style="width:11pt;height:16pt" o:ole="">
                  <v:imagedata r:id="rId692" o:title=""/>
                </v:shape>
                <o:OLEObject Type="Embed" ProgID="Equation.DSMT4" ShapeID="_x0000_i1534" DrawAspect="Content" ObjectID="_1664267340" r:id="rId693"/>
              </w:object>
            </w:r>
            <w:r w:rsidRPr="00A2036C">
              <w:rPr>
                <w:vertAlign w:val="subscript"/>
                <w:lang w:val="fr-FR"/>
              </w:rPr>
              <w:t>1</w:t>
            </w:r>
            <w:r w:rsidRPr="00A2036C">
              <w:rPr>
                <w:lang w:val="fr-FR"/>
              </w:rPr>
              <w:t xml:space="preserve"> (ñoàng vò)</w:t>
            </w:r>
          </w:p>
          <w:p w14:paraId="2E3EC33A" w14:textId="77777777" w:rsidR="00352774" w:rsidRPr="00A2036C" w:rsidRDefault="00352774" w:rsidP="003A5968">
            <w:pPr>
              <w:rPr>
                <w:lang w:val="fr-FR"/>
              </w:rPr>
            </w:pPr>
            <w:r w:rsidRPr="00A2036C">
              <w:rPr>
                <w:lang w:val="fr-FR"/>
              </w:rPr>
              <w:t xml:space="preserve">=&gt; </w:t>
            </w:r>
            <w:r w:rsidRPr="00A2036C">
              <w:rPr>
                <w:position w:val="-4"/>
              </w:rPr>
              <w:object w:dxaOrig="260" w:dyaOrig="320" w14:anchorId="281EDF31">
                <v:shape id="_x0000_i1535" type="#_x0000_t75" style="width:13pt;height:16pt" o:ole="">
                  <v:imagedata r:id="rId689" o:title=""/>
                </v:shape>
                <o:OLEObject Type="Embed" ProgID="Equation.DSMT4" ShapeID="_x0000_i1535" DrawAspect="Content" ObjectID="_1664267341" r:id="rId694"/>
              </w:object>
            </w:r>
            <w:r w:rsidRPr="00A2036C">
              <w:rPr>
                <w:vertAlign w:val="subscript"/>
                <w:lang w:val="fr-FR"/>
              </w:rPr>
              <w:t>5</w:t>
            </w:r>
            <w:r w:rsidRPr="00A2036C">
              <w:rPr>
                <w:lang w:val="fr-FR"/>
              </w:rPr>
              <w:t xml:space="preserve"> =  60</w:t>
            </w:r>
            <w:r w:rsidRPr="00A2036C">
              <w:rPr>
                <w:vertAlign w:val="superscript"/>
                <w:lang w:val="fr-FR"/>
              </w:rPr>
              <w:t>0</w:t>
            </w:r>
          </w:p>
          <w:p w14:paraId="38D4564C" w14:textId="77777777" w:rsidR="00352774" w:rsidRPr="00A2036C" w:rsidRDefault="00352774" w:rsidP="003A5968">
            <w:pPr>
              <w:rPr>
                <w:lang w:val="fr-FR"/>
              </w:rPr>
            </w:pPr>
            <w:r w:rsidRPr="00A2036C">
              <w:rPr>
                <w:lang w:val="fr-FR"/>
              </w:rPr>
              <w:t xml:space="preserve">6) Tính </w:t>
            </w:r>
            <w:r w:rsidRPr="00A2036C">
              <w:rPr>
                <w:position w:val="-4"/>
              </w:rPr>
              <w:object w:dxaOrig="240" w:dyaOrig="320" w14:anchorId="43652CB3">
                <v:shape id="_x0000_i1536" type="#_x0000_t75" style="width:12pt;height:16pt" o:ole="">
                  <v:imagedata r:id="rId695" o:title=""/>
                </v:shape>
                <o:OLEObject Type="Embed" ProgID="Equation.DSMT4" ShapeID="_x0000_i1536" DrawAspect="Content" ObjectID="_1664267342" r:id="rId696"/>
              </w:object>
            </w:r>
            <w:r w:rsidRPr="00A2036C">
              <w:rPr>
                <w:vertAlign w:val="subscript"/>
                <w:lang w:val="fr-FR"/>
              </w:rPr>
              <w:t>6</w:t>
            </w:r>
            <w:r w:rsidRPr="00A2036C">
              <w:rPr>
                <w:lang w:val="fr-FR"/>
              </w:rPr>
              <w:t>:</w:t>
            </w:r>
          </w:p>
          <w:p w14:paraId="44FF6D5D" w14:textId="77777777" w:rsidR="00352774" w:rsidRPr="00A2036C" w:rsidRDefault="00352774" w:rsidP="003A5968">
            <w:pPr>
              <w:rPr>
                <w:lang w:val="fr-FR"/>
              </w:rPr>
            </w:pPr>
            <w:r w:rsidRPr="00A2036C">
              <w:rPr>
                <w:lang w:val="fr-FR"/>
              </w:rPr>
              <w:t>Ta coù: d//d’’</w:t>
            </w:r>
          </w:p>
          <w:p w14:paraId="161354C4" w14:textId="77777777" w:rsidR="00352774" w:rsidRPr="00A2036C" w:rsidRDefault="00352774" w:rsidP="003A5968">
            <w:r w:rsidRPr="00A2036C">
              <w:t xml:space="preserve">=&gt; </w:t>
            </w:r>
            <w:r w:rsidRPr="00A2036C">
              <w:rPr>
                <w:position w:val="-4"/>
              </w:rPr>
              <w:object w:dxaOrig="240" w:dyaOrig="320" w14:anchorId="1B7096F6">
                <v:shape id="_x0000_i1537" type="#_x0000_t75" style="width:12pt;height:16pt" o:ole="">
                  <v:imagedata r:id="rId695" o:title=""/>
                </v:shape>
                <o:OLEObject Type="Embed" ProgID="Equation.DSMT4" ShapeID="_x0000_i1537" DrawAspect="Content" ObjectID="_1664267343" r:id="rId697"/>
              </w:object>
            </w:r>
            <w:r w:rsidRPr="00A2036C">
              <w:rPr>
                <w:vertAlign w:val="subscript"/>
              </w:rPr>
              <w:t>6</w:t>
            </w:r>
            <w:r w:rsidRPr="00A2036C">
              <w:t xml:space="preserve"> = </w:t>
            </w:r>
            <w:r w:rsidRPr="00A2036C">
              <w:rPr>
                <w:position w:val="-6"/>
              </w:rPr>
              <w:object w:dxaOrig="260" w:dyaOrig="340" w14:anchorId="495C1D3B">
                <v:shape id="_x0000_i1538" type="#_x0000_t75" style="width:13pt;height:17pt" o:ole="">
                  <v:imagedata r:id="rId698" o:title=""/>
                </v:shape>
                <o:OLEObject Type="Embed" ProgID="Equation.DSMT4" ShapeID="_x0000_i1538" DrawAspect="Content" ObjectID="_1664267344" r:id="rId699"/>
              </w:object>
            </w:r>
            <w:r w:rsidRPr="00A2036C">
              <w:rPr>
                <w:vertAlign w:val="subscript"/>
              </w:rPr>
              <w:t>3</w:t>
            </w:r>
            <w:r w:rsidRPr="00A2036C">
              <w:t xml:space="preserve"> (ñoàng vò)</w:t>
            </w:r>
          </w:p>
          <w:p w14:paraId="7EA79DB8" w14:textId="77777777" w:rsidR="00352774" w:rsidRPr="00A2036C" w:rsidRDefault="00352774" w:rsidP="003A5968">
            <w:r w:rsidRPr="00A2036C">
              <w:t xml:space="preserve">=&gt; </w:t>
            </w:r>
            <w:r w:rsidRPr="00A2036C">
              <w:rPr>
                <w:position w:val="-4"/>
              </w:rPr>
              <w:object w:dxaOrig="240" w:dyaOrig="320" w14:anchorId="6DDA2D4F">
                <v:shape id="_x0000_i1539" type="#_x0000_t75" style="width:12pt;height:16pt" o:ole="">
                  <v:imagedata r:id="rId695" o:title=""/>
                </v:shape>
                <o:OLEObject Type="Embed" ProgID="Equation.DSMT4" ShapeID="_x0000_i1539" DrawAspect="Content" ObjectID="_1664267345" r:id="rId700"/>
              </w:object>
            </w:r>
            <w:r w:rsidRPr="00A2036C">
              <w:rPr>
                <w:vertAlign w:val="subscript"/>
              </w:rPr>
              <w:t>6</w:t>
            </w:r>
            <w:r w:rsidRPr="00A2036C">
              <w:t xml:space="preserve">  = 70</w:t>
            </w:r>
            <w:r w:rsidRPr="00A2036C">
              <w:rPr>
                <w:vertAlign w:val="superscript"/>
              </w:rPr>
              <w:t>0</w:t>
            </w:r>
          </w:p>
        </w:tc>
        <w:tc>
          <w:tcPr>
            <w:tcW w:w="3969" w:type="dxa"/>
          </w:tcPr>
          <w:p w14:paraId="7F5A96B9" w14:textId="77777777" w:rsidR="00352774" w:rsidRPr="00A2036C" w:rsidRDefault="00352774" w:rsidP="003A5968">
            <w:pPr>
              <w:rPr>
                <w:u w:val="single"/>
              </w:rPr>
            </w:pPr>
            <w:r w:rsidRPr="00A2036C">
              <w:rPr>
                <w:u w:val="single"/>
              </w:rPr>
              <w:lastRenderedPageBreak/>
              <w:t>II/ Caùc daïng baøi taäp thöôøng gaëp.</w:t>
            </w:r>
          </w:p>
          <w:p w14:paraId="51553336" w14:textId="77777777" w:rsidR="00352774" w:rsidRPr="00A2036C" w:rsidRDefault="00352774" w:rsidP="005062AF">
            <w:pPr>
              <w:rPr>
                <w:b/>
                <w:bCs/>
                <w:u w:val="single"/>
                <w:lang w:val="fr-FR"/>
              </w:rPr>
            </w:pPr>
            <w:r w:rsidRPr="00A2036C">
              <w:rPr>
                <w:b/>
                <w:bCs/>
                <w:u w:val="single"/>
                <w:lang w:val="fr-FR"/>
              </w:rPr>
              <w:t>Baøi 58 SGK/104:</w:t>
            </w:r>
          </w:p>
          <w:p w14:paraId="4C9A9022" w14:textId="77777777" w:rsidR="00352774" w:rsidRPr="00A2036C" w:rsidRDefault="00352774" w:rsidP="005062AF">
            <w:pPr>
              <w:rPr>
                <w:lang w:val="fr-FR"/>
              </w:rPr>
            </w:pPr>
            <w:r w:rsidRPr="00A2036C">
              <w:rPr>
                <w:lang w:val="fr-FR"/>
              </w:rPr>
              <w:t>Ta coù:</w:t>
            </w:r>
            <w:r w:rsidRPr="00A2036C">
              <w:rPr>
                <w:lang w:val="fr-FR"/>
              </w:rPr>
              <w:tab/>
              <w:t>a</w:t>
            </w:r>
            <w:r w:rsidRPr="00A2036C">
              <w:sym w:font="Symbol" w:char="F05E"/>
            </w:r>
            <w:r w:rsidRPr="00A2036C">
              <w:rPr>
                <w:lang w:val="fr-FR"/>
              </w:rPr>
              <w:t>c</w:t>
            </w:r>
          </w:p>
          <w:p w14:paraId="6098494F" w14:textId="77777777" w:rsidR="00352774" w:rsidRPr="00A2036C" w:rsidRDefault="00352774" w:rsidP="005062AF">
            <w:pPr>
              <w:rPr>
                <w:lang w:val="fr-FR"/>
              </w:rPr>
            </w:pPr>
            <w:r w:rsidRPr="00A2036C">
              <w:rPr>
                <w:lang w:val="fr-FR"/>
              </w:rPr>
              <w:tab/>
              <w:t>b</w:t>
            </w:r>
            <w:r w:rsidRPr="00A2036C">
              <w:sym w:font="Symbol" w:char="F05E"/>
            </w:r>
            <w:r w:rsidRPr="00A2036C">
              <w:rPr>
                <w:lang w:val="fr-FR"/>
              </w:rPr>
              <w:t>c</w:t>
            </w:r>
          </w:p>
          <w:p w14:paraId="4D413730" w14:textId="77777777" w:rsidR="00352774" w:rsidRPr="00A2036C" w:rsidRDefault="00352774" w:rsidP="005062AF">
            <w:pPr>
              <w:rPr>
                <w:lang w:val="fr-FR"/>
              </w:rPr>
            </w:pPr>
            <w:r w:rsidRPr="00A2036C">
              <w:rPr>
                <w:lang w:val="fr-FR"/>
              </w:rPr>
              <w:t>=&gt; a//b (hai dt cuøng vuoâng goùc dt thöù ba)</w:t>
            </w:r>
          </w:p>
          <w:p w14:paraId="59EEFDF5" w14:textId="77777777" w:rsidR="00352774" w:rsidRPr="00A2036C" w:rsidRDefault="00352774" w:rsidP="005062AF">
            <w:r w:rsidRPr="00A2036C">
              <w:t xml:space="preserve">=&gt; </w:t>
            </w:r>
            <w:r w:rsidRPr="00A2036C">
              <w:rPr>
                <w:position w:val="-4"/>
              </w:rPr>
              <w:object w:dxaOrig="260" w:dyaOrig="320" w14:anchorId="66091779">
                <v:shape id="_x0000_i1540" type="#_x0000_t75" style="width:13pt;height:16pt" o:ole="">
                  <v:imagedata r:id="rId660" o:title=""/>
                </v:shape>
                <o:OLEObject Type="Embed" ProgID="Equation.DSMT4" ShapeID="_x0000_i1540" DrawAspect="Content" ObjectID="_1664267346" r:id="rId701"/>
              </w:object>
            </w:r>
            <w:r w:rsidRPr="00A2036C">
              <w:t xml:space="preserve"> + </w:t>
            </w:r>
            <w:r w:rsidRPr="00A2036C">
              <w:rPr>
                <w:position w:val="-4"/>
              </w:rPr>
              <w:object w:dxaOrig="240" w:dyaOrig="320" w14:anchorId="05D66CD4">
                <v:shape id="_x0000_i1541" type="#_x0000_t75" style="width:12pt;height:16pt" o:ole="">
                  <v:imagedata r:id="rId662" o:title=""/>
                </v:shape>
                <o:OLEObject Type="Embed" ProgID="Equation.DSMT4" ShapeID="_x0000_i1541" DrawAspect="Content" ObjectID="_1664267347" r:id="rId702"/>
              </w:object>
            </w:r>
            <w:r w:rsidRPr="00A2036C">
              <w:t xml:space="preserve"> = 180</w:t>
            </w:r>
            <w:r w:rsidRPr="00A2036C">
              <w:rPr>
                <w:vertAlign w:val="superscript"/>
              </w:rPr>
              <w:t>0</w:t>
            </w:r>
            <w:r w:rsidRPr="00A2036C">
              <w:t xml:space="preserve"> (2 goùc trong cuøng phía)</w:t>
            </w:r>
          </w:p>
          <w:p w14:paraId="409191D2" w14:textId="77777777" w:rsidR="00352774" w:rsidRPr="00A2036C" w:rsidRDefault="00352774" w:rsidP="005062AF">
            <w:r w:rsidRPr="00A2036C">
              <w:lastRenderedPageBreak/>
              <w:t>=&gt; 115</w:t>
            </w:r>
            <w:r w:rsidRPr="00A2036C">
              <w:rPr>
                <w:vertAlign w:val="superscript"/>
              </w:rPr>
              <w:t>0</w:t>
            </w:r>
            <w:r w:rsidRPr="00A2036C">
              <w:t xml:space="preserve"> + </w:t>
            </w:r>
            <w:r w:rsidRPr="00A2036C">
              <w:rPr>
                <w:position w:val="-4"/>
              </w:rPr>
              <w:object w:dxaOrig="240" w:dyaOrig="320" w14:anchorId="0E19BBC3">
                <v:shape id="_x0000_i1542" type="#_x0000_t75" style="width:12pt;height:16pt" o:ole="">
                  <v:imagedata r:id="rId662" o:title=""/>
                </v:shape>
                <o:OLEObject Type="Embed" ProgID="Equation.DSMT4" ShapeID="_x0000_i1542" DrawAspect="Content" ObjectID="_1664267348" r:id="rId703"/>
              </w:object>
            </w:r>
            <w:r w:rsidRPr="00A2036C">
              <w:t xml:space="preserve"> = 180</w:t>
            </w:r>
            <w:r w:rsidRPr="00A2036C">
              <w:rPr>
                <w:vertAlign w:val="superscript"/>
              </w:rPr>
              <w:t>0</w:t>
            </w:r>
          </w:p>
          <w:p w14:paraId="2B93FBC2" w14:textId="77777777" w:rsidR="00352774" w:rsidRPr="00A2036C" w:rsidRDefault="00352774" w:rsidP="005062AF">
            <w:r w:rsidRPr="00A2036C">
              <w:t xml:space="preserve">=&gt; </w:t>
            </w:r>
            <w:r w:rsidRPr="00A2036C">
              <w:rPr>
                <w:position w:val="-4"/>
              </w:rPr>
              <w:object w:dxaOrig="240" w:dyaOrig="320" w14:anchorId="0C44EAE7">
                <v:shape id="_x0000_i1543" type="#_x0000_t75" style="width:12pt;height:16pt" o:ole="">
                  <v:imagedata r:id="rId662" o:title=""/>
                </v:shape>
                <o:OLEObject Type="Embed" ProgID="Equation.DSMT4" ShapeID="_x0000_i1543" DrawAspect="Content" ObjectID="_1664267349" r:id="rId704"/>
              </w:object>
            </w:r>
            <w:r w:rsidRPr="00A2036C">
              <w:t xml:space="preserve"> = 75</w:t>
            </w:r>
            <w:r w:rsidRPr="00A2036C">
              <w:rPr>
                <w:vertAlign w:val="superscript"/>
              </w:rPr>
              <w:t>0</w:t>
            </w:r>
          </w:p>
          <w:p w14:paraId="672E0C7A" w14:textId="77777777" w:rsidR="00352774" w:rsidRPr="00A2036C" w:rsidRDefault="00352774" w:rsidP="005062AF">
            <w:pPr>
              <w:rPr>
                <w:b/>
                <w:bCs/>
                <w:u w:val="single"/>
              </w:rPr>
            </w:pPr>
            <w:r w:rsidRPr="00A2036C">
              <w:rPr>
                <w:b/>
                <w:bCs/>
                <w:u w:val="single"/>
              </w:rPr>
              <w:t>Baøi 59 SGK/104:</w:t>
            </w:r>
          </w:p>
          <w:p w14:paraId="6CA19DB4" w14:textId="77777777" w:rsidR="00352774" w:rsidRPr="00A2036C" w:rsidRDefault="00352774" w:rsidP="005062AF">
            <w:pPr>
              <w:rPr>
                <w:lang w:val="fr-FR"/>
              </w:rPr>
            </w:pPr>
            <w:r w:rsidRPr="00A2036C">
              <w:rPr>
                <w:lang w:val="fr-FR"/>
              </w:rPr>
              <w:t xml:space="preserve">1) Tính </w:t>
            </w:r>
            <w:r w:rsidRPr="00A2036C">
              <w:rPr>
                <w:position w:val="-4"/>
              </w:rPr>
              <w:object w:dxaOrig="220" w:dyaOrig="320" w14:anchorId="4AF46933">
                <v:shape id="_x0000_i1544" type="#_x0000_t75" style="width:11pt;height:16pt" o:ole="">
                  <v:imagedata r:id="rId666" o:title=""/>
                </v:shape>
                <o:OLEObject Type="Embed" ProgID="Equation.DSMT4" ShapeID="_x0000_i1544" DrawAspect="Content" ObjectID="_1664267350" r:id="rId705"/>
              </w:object>
            </w:r>
            <w:r w:rsidRPr="00A2036C">
              <w:rPr>
                <w:vertAlign w:val="subscript"/>
                <w:lang w:val="fr-FR"/>
              </w:rPr>
              <w:t>1</w:t>
            </w:r>
            <w:r w:rsidRPr="00A2036C">
              <w:rPr>
                <w:lang w:val="fr-FR"/>
              </w:rPr>
              <w:t>:</w:t>
            </w:r>
          </w:p>
          <w:p w14:paraId="0F2BE620" w14:textId="77777777" w:rsidR="00352774" w:rsidRPr="00A2036C" w:rsidRDefault="00352774" w:rsidP="005062AF">
            <w:pPr>
              <w:rPr>
                <w:lang w:val="fr-FR"/>
              </w:rPr>
            </w:pPr>
            <w:r w:rsidRPr="00A2036C">
              <w:rPr>
                <w:lang w:val="fr-FR"/>
              </w:rPr>
              <w:t>Ta coù d’//d’’(gt)</w:t>
            </w:r>
          </w:p>
          <w:p w14:paraId="2228041D" w14:textId="77777777" w:rsidR="00352774" w:rsidRPr="00A2036C" w:rsidRDefault="00352774" w:rsidP="005062AF">
            <w:pPr>
              <w:rPr>
                <w:lang w:val="fr-FR"/>
              </w:rPr>
            </w:pPr>
            <w:r w:rsidRPr="00A2036C">
              <w:rPr>
                <w:lang w:val="fr-FR"/>
              </w:rPr>
              <w:t xml:space="preserve">=&gt; </w:t>
            </w:r>
            <w:r w:rsidRPr="00A2036C">
              <w:rPr>
                <w:position w:val="-6"/>
              </w:rPr>
              <w:object w:dxaOrig="240" w:dyaOrig="340" w14:anchorId="1D7495BB">
                <v:shape id="_x0000_i1545" type="#_x0000_t75" style="width:12pt;height:17pt" o:ole="">
                  <v:imagedata r:id="rId668" o:title=""/>
                </v:shape>
                <o:OLEObject Type="Embed" ProgID="Equation.DSMT4" ShapeID="_x0000_i1545" DrawAspect="Content" ObjectID="_1664267351" r:id="rId706"/>
              </w:object>
            </w:r>
            <w:r w:rsidRPr="00A2036C">
              <w:rPr>
                <w:lang w:val="fr-FR"/>
              </w:rPr>
              <w:t xml:space="preserve"> = </w:t>
            </w:r>
            <w:r w:rsidRPr="00A2036C">
              <w:rPr>
                <w:position w:val="-4"/>
              </w:rPr>
              <w:object w:dxaOrig="220" w:dyaOrig="320" w14:anchorId="1CA0F65C">
                <v:shape id="_x0000_i1546" type="#_x0000_t75" style="width:11pt;height:16pt" o:ole="">
                  <v:imagedata r:id="rId666" o:title=""/>
                </v:shape>
                <o:OLEObject Type="Embed" ProgID="Equation.DSMT4" ShapeID="_x0000_i1546" DrawAspect="Content" ObjectID="_1664267352" r:id="rId707"/>
              </w:object>
            </w:r>
            <w:r w:rsidRPr="00A2036C">
              <w:rPr>
                <w:vertAlign w:val="subscript"/>
                <w:lang w:val="fr-FR"/>
              </w:rPr>
              <w:t>1</w:t>
            </w:r>
            <w:r w:rsidRPr="00A2036C">
              <w:rPr>
                <w:lang w:val="fr-FR"/>
              </w:rPr>
              <w:t xml:space="preserve"> (sole trong)</w:t>
            </w:r>
          </w:p>
          <w:p w14:paraId="74327FA2" w14:textId="77777777" w:rsidR="00352774" w:rsidRPr="00A2036C" w:rsidRDefault="00352774" w:rsidP="005062AF">
            <w:pPr>
              <w:rPr>
                <w:lang w:val="fr-FR"/>
              </w:rPr>
            </w:pPr>
            <w:r w:rsidRPr="00A2036C">
              <w:rPr>
                <w:lang w:val="fr-FR"/>
              </w:rPr>
              <w:t>=&gt;</w:t>
            </w:r>
            <w:r w:rsidRPr="00A2036C">
              <w:rPr>
                <w:position w:val="-4"/>
              </w:rPr>
              <w:object w:dxaOrig="220" w:dyaOrig="320" w14:anchorId="6617EF93">
                <v:shape id="_x0000_i1547" type="#_x0000_t75" style="width:11pt;height:16pt" o:ole="">
                  <v:imagedata r:id="rId666" o:title=""/>
                </v:shape>
                <o:OLEObject Type="Embed" ProgID="Equation.DSMT4" ShapeID="_x0000_i1547" DrawAspect="Content" ObjectID="_1664267353" r:id="rId708"/>
              </w:object>
            </w:r>
            <w:r w:rsidRPr="00A2036C">
              <w:rPr>
                <w:vertAlign w:val="subscript"/>
                <w:lang w:val="fr-FR"/>
              </w:rPr>
              <w:t>1</w:t>
            </w:r>
            <w:r w:rsidRPr="00A2036C">
              <w:rPr>
                <w:lang w:val="fr-FR"/>
              </w:rPr>
              <w:t xml:space="preserve"> = 60</w:t>
            </w:r>
            <w:r w:rsidRPr="00A2036C">
              <w:rPr>
                <w:vertAlign w:val="superscript"/>
                <w:lang w:val="fr-FR"/>
              </w:rPr>
              <w:t>0</w:t>
            </w:r>
            <w:r w:rsidRPr="00A2036C">
              <w:rPr>
                <w:lang w:val="fr-FR"/>
              </w:rPr>
              <w:t xml:space="preserve"> vì </w:t>
            </w:r>
            <w:r w:rsidRPr="00A2036C">
              <w:rPr>
                <w:position w:val="-6"/>
              </w:rPr>
              <w:object w:dxaOrig="240" w:dyaOrig="340" w14:anchorId="3F4ED788">
                <v:shape id="_x0000_i1548" type="#_x0000_t75" style="width:12pt;height:17pt" o:ole="">
                  <v:imagedata r:id="rId668" o:title=""/>
                </v:shape>
                <o:OLEObject Type="Embed" ProgID="Equation.DSMT4" ShapeID="_x0000_i1548" DrawAspect="Content" ObjectID="_1664267354" r:id="rId709"/>
              </w:object>
            </w:r>
            <w:r w:rsidRPr="00A2036C">
              <w:rPr>
                <w:lang w:val="fr-FR"/>
              </w:rPr>
              <w:t>= 60</w:t>
            </w:r>
            <w:r w:rsidRPr="00A2036C">
              <w:rPr>
                <w:vertAlign w:val="superscript"/>
                <w:lang w:val="fr-FR"/>
              </w:rPr>
              <w:t>0</w:t>
            </w:r>
          </w:p>
          <w:p w14:paraId="50576568" w14:textId="77777777" w:rsidR="00352774" w:rsidRPr="00A2036C" w:rsidRDefault="00352774" w:rsidP="005062AF">
            <w:pPr>
              <w:rPr>
                <w:lang w:val="fr-FR"/>
              </w:rPr>
            </w:pPr>
            <w:r w:rsidRPr="00A2036C">
              <w:rPr>
                <w:lang w:val="fr-FR"/>
              </w:rPr>
              <w:t xml:space="preserve">2) Tính </w:t>
            </w:r>
            <w:r w:rsidRPr="00A2036C">
              <w:rPr>
                <w:position w:val="-6"/>
              </w:rPr>
              <w:object w:dxaOrig="260" w:dyaOrig="340" w14:anchorId="4EAF6348">
                <v:shape id="_x0000_i1549" type="#_x0000_t75" style="width:13pt;height:17pt" o:ole="">
                  <v:imagedata r:id="rId673" o:title=""/>
                </v:shape>
                <o:OLEObject Type="Embed" ProgID="Equation.DSMT4" ShapeID="_x0000_i1549" DrawAspect="Content" ObjectID="_1664267355" r:id="rId710"/>
              </w:object>
            </w:r>
            <w:r w:rsidRPr="00A2036C">
              <w:rPr>
                <w:vertAlign w:val="subscript"/>
                <w:lang w:val="fr-FR"/>
              </w:rPr>
              <w:t>3</w:t>
            </w:r>
            <w:r w:rsidRPr="00A2036C">
              <w:rPr>
                <w:lang w:val="fr-FR"/>
              </w:rPr>
              <w:t>:</w:t>
            </w:r>
          </w:p>
          <w:p w14:paraId="43DA34DA" w14:textId="77777777" w:rsidR="00352774" w:rsidRPr="00A2036C" w:rsidRDefault="00352774" w:rsidP="005062AF">
            <w:pPr>
              <w:rPr>
                <w:lang w:val="fr-FR"/>
              </w:rPr>
            </w:pPr>
            <w:r w:rsidRPr="00A2036C">
              <w:rPr>
                <w:lang w:val="fr-FR"/>
              </w:rPr>
              <w:t>Ta coù: d’//d’’</w:t>
            </w:r>
          </w:p>
          <w:p w14:paraId="252A6284" w14:textId="77777777" w:rsidR="00352774" w:rsidRPr="00A2036C" w:rsidRDefault="00352774" w:rsidP="005062AF">
            <w:pPr>
              <w:rPr>
                <w:lang w:val="fr-FR"/>
              </w:rPr>
            </w:pPr>
            <w:r w:rsidRPr="00A2036C">
              <w:rPr>
                <w:lang w:val="fr-FR"/>
              </w:rPr>
              <w:t xml:space="preserve">=&gt; </w:t>
            </w:r>
            <w:r w:rsidRPr="00A2036C">
              <w:rPr>
                <w:position w:val="-6"/>
              </w:rPr>
              <w:object w:dxaOrig="260" w:dyaOrig="340" w14:anchorId="3980AA0E">
                <v:shape id="_x0000_i1550" type="#_x0000_t75" style="width:13pt;height:17pt" o:ole="">
                  <v:imagedata r:id="rId675" o:title=""/>
                </v:shape>
                <o:OLEObject Type="Embed" ProgID="Equation.DSMT4" ShapeID="_x0000_i1550" DrawAspect="Content" ObjectID="_1664267356" r:id="rId711"/>
              </w:object>
            </w:r>
            <w:r w:rsidRPr="00A2036C">
              <w:rPr>
                <w:vertAlign w:val="subscript"/>
                <w:lang w:val="fr-FR"/>
              </w:rPr>
              <w:t>2</w:t>
            </w:r>
            <w:r w:rsidRPr="00A2036C">
              <w:rPr>
                <w:lang w:val="fr-FR"/>
              </w:rPr>
              <w:t xml:space="preserve"> = </w:t>
            </w:r>
            <w:r w:rsidRPr="00A2036C">
              <w:rPr>
                <w:position w:val="-4"/>
              </w:rPr>
              <w:object w:dxaOrig="260" w:dyaOrig="320" w14:anchorId="1808C051">
                <v:shape id="_x0000_i1551" type="#_x0000_t75" style="width:13pt;height:16pt" o:ole="">
                  <v:imagedata r:id="rId677" o:title=""/>
                </v:shape>
                <o:OLEObject Type="Embed" ProgID="Equation.DSMT4" ShapeID="_x0000_i1551" DrawAspect="Content" ObjectID="_1664267357" r:id="rId712"/>
              </w:object>
            </w:r>
            <w:r w:rsidRPr="00A2036C">
              <w:rPr>
                <w:lang w:val="fr-FR"/>
              </w:rPr>
              <w:t>(ñoàng vò)</w:t>
            </w:r>
          </w:p>
          <w:p w14:paraId="66123B31" w14:textId="77777777" w:rsidR="00352774" w:rsidRPr="00A2036C" w:rsidRDefault="00352774" w:rsidP="005062AF">
            <w:pPr>
              <w:rPr>
                <w:lang w:val="fr-FR"/>
              </w:rPr>
            </w:pPr>
            <w:r w:rsidRPr="00A2036C">
              <w:rPr>
                <w:lang w:val="fr-FR"/>
              </w:rPr>
              <w:t>=&gt;</w:t>
            </w:r>
            <w:r w:rsidRPr="00A2036C">
              <w:rPr>
                <w:position w:val="-6"/>
              </w:rPr>
              <w:object w:dxaOrig="260" w:dyaOrig="340" w14:anchorId="22C6A61D">
                <v:shape id="_x0000_i1552" type="#_x0000_t75" style="width:13pt;height:17pt" o:ole="">
                  <v:imagedata r:id="rId675" o:title=""/>
                </v:shape>
                <o:OLEObject Type="Embed" ProgID="Equation.DSMT4" ShapeID="_x0000_i1552" DrawAspect="Content" ObjectID="_1664267358" r:id="rId713"/>
              </w:object>
            </w:r>
            <w:r w:rsidRPr="00A2036C">
              <w:rPr>
                <w:vertAlign w:val="subscript"/>
                <w:lang w:val="fr-FR"/>
              </w:rPr>
              <w:t xml:space="preserve">2 </w:t>
            </w:r>
            <w:r w:rsidRPr="00A2036C">
              <w:rPr>
                <w:lang w:val="fr-FR"/>
              </w:rPr>
              <w:t>= 110</w:t>
            </w:r>
            <w:r w:rsidRPr="00A2036C">
              <w:rPr>
                <w:vertAlign w:val="superscript"/>
                <w:lang w:val="fr-FR"/>
              </w:rPr>
              <w:t>0</w:t>
            </w:r>
          </w:p>
          <w:p w14:paraId="6475AD73" w14:textId="77777777" w:rsidR="00352774" w:rsidRPr="00A2036C" w:rsidRDefault="00352774" w:rsidP="005062AF">
            <w:pPr>
              <w:rPr>
                <w:lang w:val="fr-FR"/>
              </w:rPr>
            </w:pPr>
            <w:r w:rsidRPr="00A2036C">
              <w:rPr>
                <w:lang w:val="fr-FR"/>
              </w:rPr>
              <w:t xml:space="preserve">3) Tính </w:t>
            </w:r>
            <w:r w:rsidRPr="00A2036C">
              <w:rPr>
                <w:position w:val="-6"/>
              </w:rPr>
              <w:object w:dxaOrig="260" w:dyaOrig="340" w14:anchorId="39DF7356">
                <v:shape id="_x0000_i1553" type="#_x0000_t75" style="width:13pt;height:17pt" o:ole="">
                  <v:imagedata r:id="rId675" o:title=""/>
                </v:shape>
                <o:OLEObject Type="Embed" ProgID="Equation.DSMT4" ShapeID="_x0000_i1553" DrawAspect="Content" ObjectID="_1664267359" r:id="rId714"/>
              </w:object>
            </w:r>
            <w:r w:rsidRPr="00A2036C">
              <w:rPr>
                <w:vertAlign w:val="subscript"/>
                <w:lang w:val="fr-FR"/>
              </w:rPr>
              <w:t>3</w:t>
            </w:r>
            <w:r w:rsidRPr="00A2036C">
              <w:rPr>
                <w:lang w:val="fr-FR"/>
              </w:rPr>
              <w:t>:</w:t>
            </w:r>
          </w:p>
          <w:p w14:paraId="118C0F23" w14:textId="77777777" w:rsidR="00352774" w:rsidRPr="00A2036C" w:rsidRDefault="00352774" w:rsidP="005062AF">
            <w:pPr>
              <w:rPr>
                <w:lang w:val="fr-FR"/>
              </w:rPr>
            </w:pPr>
            <w:r w:rsidRPr="00A2036C">
              <w:rPr>
                <w:lang w:val="fr-FR"/>
              </w:rPr>
              <w:t xml:space="preserve">Vì </w:t>
            </w:r>
            <w:r w:rsidRPr="00A2036C">
              <w:rPr>
                <w:position w:val="-6"/>
              </w:rPr>
              <w:object w:dxaOrig="260" w:dyaOrig="340" w14:anchorId="4C588B0D">
                <v:shape id="_x0000_i1554" type="#_x0000_t75" style="width:13pt;height:17pt" o:ole="">
                  <v:imagedata r:id="rId675" o:title=""/>
                </v:shape>
                <o:OLEObject Type="Embed" ProgID="Equation.DSMT4" ShapeID="_x0000_i1554" DrawAspect="Content" ObjectID="_1664267360" r:id="rId715"/>
              </w:object>
            </w:r>
            <w:r w:rsidRPr="00A2036C">
              <w:rPr>
                <w:vertAlign w:val="subscript"/>
                <w:lang w:val="fr-FR"/>
              </w:rPr>
              <w:t>2</w:t>
            </w:r>
            <w:r w:rsidRPr="00A2036C">
              <w:rPr>
                <w:lang w:val="fr-FR"/>
              </w:rPr>
              <w:t xml:space="preserve"> + </w:t>
            </w:r>
            <w:r w:rsidRPr="00A2036C">
              <w:rPr>
                <w:position w:val="-6"/>
              </w:rPr>
              <w:object w:dxaOrig="260" w:dyaOrig="340" w14:anchorId="7BDB3F45">
                <v:shape id="_x0000_i1555" type="#_x0000_t75" style="width:13pt;height:17pt" o:ole="">
                  <v:imagedata r:id="rId673" o:title=""/>
                </v:shape>
                <o:OLEObject Type="Embed" ProgID="Equation.DSMT4" ShapeID="_x0000_i1555" DrawAspect="Content" ObjectID="_1664267361" r:id="rId716"/>
              </w:object>
            </w:r>
            <w:r w:rsidRPr="00A2036C">
              <w:rPr>
                <w:vertAlign w:val="subscript"/>
                <w:lang w:val="fr-FR"/>
              </w:rPr>
              <w:t>3</w:t>
            </w:r>
            <w:r w:rsidRPr="00A2036C">
              <w:rPr>
                <w:lang w:val="fr-FR"/>
              </w:rPr>
              <w:t xml:space="preserve"> = 180</w:t>
            </w:r>
            <w:r w:rsidRPr="00A2036C">
              <w:rPr>
                <w:vertAlign w:val="superscript"/>
                <w:lang w:val="fr-FR"/>
              </w:rPr>
              <w:t>0</w:t>
            </w:r>
            <w:r w:rsidRPr="00A2036C">
              <w:rPr>
                <w:lang w:val="fr-FR"/>
              </w:rPr>
              <w:t xml:space="preserve"> (keà buø)</w:t>
            </w:r>
          </w:p>
          <w:p w14:paraId="452D7CF1" w14:textId="77777777" w:rsidR="00352774" w:rsidRPr="00A2036C" w:rsidRDefault="00352774" w:rsidP="005062AF">
            <w:pPr>
              <w:rPr>
                <w:lang w:val="fr-FR"/>
              </w:rPr>
            </w:pPr>
            <w:r w:rsidRPr="00A2036C">
              <w:rPr>
                <w:lang w:val="fr-FR"/>
              </w:rPr>
              <w:t xml:space="preserve">=&gt; </w:t>
            </w:r>
            <w:r w:rsidRPr="00A2036C">
              <w:rPr>
                <w:position w:val="-6"/>
              </w:rPr>
              <w:object w:dxaOrig="260" w:dyaOrig="340" w14:anchorId="25173A32">
                <v:shape id="_x0000_i1556" type="#_x0000_t75" style="width:13pt;height:17pt" o:ole="">
                  <v:imagedata r:id="rId673" o:title=""/>
                </v:shape>
                <o:OLEObject Type="Embed" ProgID="Equation.DSMT4" ShapeID="_x0000_i1556" DrawAspect="Content" ObjectID="_1664267362" r:id="rId717"/>
              </w:object>
            </w:r>
            <w:r w:rsidRPr="00A2036C">
              <w:rPr>
                <w:vertAlign w:val="subscript"/>
                <w:lang w:val="fr-FR"/>
              </w:rPr>
              <w:t>3</w:t>
            </w:r>
            <w:r w:rsidRPr="00A2036C">
              <w:rPr>
                <w:lang w:val="fr-FR"/>
              </w:rPr>
              <w:t xml:space="preserve">  = 70</w:t>
            </w:r>
            <w:r w:rsidRPr="00A2036C">
              <w:rPr>
                <w:vertAlign w:val="superscript"/>
                <w:lang w:val="fr-FR"/>
              </w:rPr>
              <w:t>0</w:t>
            </w:r>
          </w:p>
          <w:p w14:paraId="7D1F1179" w14:textId="77777777" w:rsidR="00352774" w:rsidRPr="00A2036C" w:rsidRDefault="00352774" w:rsidP="005062AF">
            <w:pPr>
              <w:rPr>
                <w:lang w:val="fr-FR"/>
              </w:rPr>
            </w:pPr>
            <w:r w:rsidRPr="00A2036C">
              <w:rPr>
                <w:lang w:val="fr-FR"/>
              </w:rPr>
              <w:t xml:space="preserve">4) Tính </w:t>
            </w:r>
            <w:r w:rsidRPr="00A2036C">
              <w:rPr>
                <w:position w:val="-4"/>
              </w:rPr>
              <w:object w:dxaOrig="260" w:dyaOrig="320" w14:anchorId="07205B05">
                <v:shape id="_x0000_i1557" type="#_x0000_t75" style="width:13pt;height:16pt" o:ole="">
                  <v:imagedata r:id="rId684" o:title=""/>
                </v:shape>
                <o:OLEObject Type="Embed" ProgID="Equation.DSMT4" ShapeID="_x0000_i1557" DrawAspect="Content" ObjectID="_1664267363" r:id="rId718"/>
              </w:object>
            </w:r>
            <w:r w:rsidRPr="00A2036C">
              <w:rPr>
                <w:vertAlign w:val="subscript"/>
                <w:lang w:val="fr-FR"/>
              </w:rPr>
              <w:t>4</w:t>
            </w:r>
            <w:r w:rsidRPr="00A2036C">
              <w:rPr>
                <w:lang w:val="fr-FR"/>
              </w:rPr>
              <w:t>:</w:t>
            </w:r>
          </w:p>
          <w:p w14:paraId="2BEE4CB0" w14:textId="77777777" w:rsidR="00352774" w:rsidRPr="00A2036C" w:rsidRDefault="00352774" w:rsidP="005062AF">
            <w:pPr>
              <w:rPr>
                <w:lang w:val="fr-FR"/>
              </w:rPr>
            </w:pPr>
            <w:r w:rsidRPr="00A2036C">
              <w:rPr>
                <w:position w:val="-4"/>
              </w:rPr>
              <w:object w:dxaOrig="260" w:dyaOrig="320" w14:anchorId="7F5093E6">
                <v:shape id="_x0000_i1558" type="#_x0000_t75" style="width:13pt;height:16pt" o:ole="">
                  <v:imagedata r:id="rId684" o:title=""/>
                </v:shape>
                <o:OLEObject Type="Embed" ProgID="Equation.DSMT4" ShapeID="_x0000_i1558" DrawAspect="Content" ObjectID="_1664267364" r:id="rId719"/>
              </w:object>
            </w:r>
            <w:r w:rsidRPr="00A2036C">
              <w:rPr>
                <w:vertAlign w:val="subscript"/>
                <w:lang w:val="fr-FR"/>
              </w:rPr>
              <w:t>4</w:t>
            </w:r>
            <w:r w:rsidRPr="00A2036C">
              <w:rPr>
                <w:lang w:val="fr-FR"/>
              </w:rPr>
              <w:t xml:space="preserve"> = </w:t>
            </w:r>
            <w:r w:rsidRPr="00A2036C">
              <w:rPr>
                <w:position w:val="-4"/>
              </w:rPr>
              <w:object w:dxaOrig="260" w:dyaOrig="320" w14:anchorId="5146CA87">
                <v:shape id="_x0000_i1559" type="#_x0000_t75" style="width:13pt;height:16pt" o:ole="">
                  <v:imagedata r:id="rId684" o:title=""/>
                </v:shape>
                <o:OLEObject Type="Embed" ProgID="Equation.DSMT4" ShapeID="_x0000_i1559" DrawAspect="Content" ObjectID="_1664267365" r:id="rId720"/>
              </w:object>
            </w:r>
            <w:r w:rsidRPr="00A2036C">
              <w:rPr>
                <w:lang w:val="fr-FR"/>
              </w:rPr>
              <w:t xml:space="preserve"> (ñoái ñænh)</w:t>
            </w:r>
          </w:p>
          <w:p w14:paraId="7000CDFB" w14:textId="77777777" w:rsidR="00352774" w:rsidRPr="00A2036C" w:rsidRDefault="00352774" w:rsidP="005062AF">
            <w:pPr>
              <w:rPr>
                <w:lang w:val="fr-FR"/>
              </w:rPr>
            </w:pPr>
            <w:r w:rsidRPr="00A2036C">
              <w:rPr>
                <w:lang w:val="fr-FR"/>
              </w:rPr>
              <w:t xml:space="preserve">=&gt; </w:t>
            </w:r>
            <w:r w:rsidRPr="00A2036C">
              <w:rPr>
                <w:position w:val="-4"/>
              </w:rPr>
              <w:object w:dxaOrig="260" w:dyaOrig="320" w14:anchorId="23D46D25">
                <v:shape id="_x0000_i1560" type="#_x0000_t75" style="width:13pt;height:16pt" o:ole="">
                  <v:imagedata r:id="rId684" o:title=""/>
                </v:shape>
                <o:OLEObject Type="Embed" ProgID="Equation.DSMT4" ShapeID="_x0000_i1560" DrawAspect="Content" ObjectID="_1664267366" r:id="rId721"/>
              </w:object>
            </w:r>
            <w:r w:rsidRPr="00A2036C">
              <w:rPr>
                <w:vertAlign w:val="subscript"/>
                <w:lang w:val="fr-FR"/>
              </w:rPr>
              <w:t>4</w:t>
            </w:r>
            <w:r w:rsidRPr="00A2036C">
              <w:rPr>
                <w:lang w:val="fr-FR"/>
              </w:rPr>
              <w:t xml:space="preserve"> = 110</w:t>
            </w:r>
            <w:r w:rsidRPr="00A2036C">
              <w:rPr>
                <w:vertAlign w:val="superscript"/>
                <w:lang w:val="fr-FR"/>
              </w:rPr>
              <w:t>0</w:t>
            </w:r>
          </w:p>
          <w:p w14:paraId="69EB126A" w14:textId="77777777" w:rsidR="00352774" w:rsidRPr="00A2036C" w:rsidRDefault="00352774" w:rsidP="005062AF">
            <w:pPr>
              <w:rPr>
                <w:lang w:val="fr-FR"/>
              </w:rPr>
            </w:pPr>
            <w:r w:rsidRPr="00A2036C">
              <w:rPr>
                <w:lang w:val="fr-FR"/>
              </w:rPr>
              <w:t xml:space="preserve">5) Tính </w:t>
            </w:r>
            <w:r w:rsidRPr="00A2036C">
              <w:rPr>
                <w:position w:val="-4"/>
              </w:rPr>
              <w:object w:dxaOrig="260" w:dyaOrig="320" w14:anchorId="276BDE96">
                <v:shape id="_x0000_i1561" type="#_x0000_t75" style="width:13pt;height:16pt" o:ole="">
                  <v:imagedata r:id="rId689" o:title=""/>
                </v:shape>
                <o:OLEObject Type="Embed" ProgID="Equation.DSMT4" ShapeID="_x0000_i1561" DrawAspect="Content" ObjectID="_1664267367" r:id="rId722"/>
              </w:object>
            </w:r>
            <w:r w:rsidRPr="00A2036C">
              <w:rPr>
                <w:vertAlign w:val="subscript"/>
                <w:lang w:val="fr-FR"/>
              </w:rPr>
              <w:t>5</w:t>
            </w:r>
            <w:r w:rsidRPr="00A2036C">
              <w:rPr>
                <w:lang w:val="fr-FR"/>
              </w:rPr>
              <w:t>:</w:t>
            </w:r>
          </w:p>
          <w:p w14:paraId="7A2E4CA3" w14:textId="77777777" w:rsidR="00352774" w:rsidRPr="00A2036C" w:rsidRDefault="00352774" w:rsidP="005062AF">
            <w:pPr>
              <w:rPr>
                <w:lang w:val="fr-FR"/>
              </w:rPr>
            </w:pPr>
            <w:r w:rsidRPr="00A2036C">
              <w:rPr>
                <w:lang w:val="fr-FR"/>
              </w:rPr>
              <w:t>Ta coù: d//d’’</w:t>
            </w:r>
          </w:p>
          <w:p w14:paraId="5D3F0B24" w14:textId="77777777" w:rsidR="00352774" w:rsidRPr="00A2036C" w:rsidRDefault="00352774" w:rsidP="005062AF">
            <w:pPr>
              <w:rPr>
                <w:lang w:val="fr-FR"/>
              </w:rPr>
            </w:pPr>
            <w:r w:rsidRPr="00A2036C">
              <w:rPr>
                <w:lang w:val="fr-FR"/>
              </w:rPr>
              <w:t xml:space="preserve">=&gt; </w:t>
            </w:r>
            <w:r w:rsidRPr="00A2036C">
              <w:rPr>
                <w:position w:val="-4"/>
              </w:rPr>
              <w:object w:dxaOrig="260" w:dyaOrig="320" w14:anchorId="7046F888">
                <v:shape id="_x0000_i1562" type="#_x0000_t75" style="width:13pt;height:16pt" o:ole="">
                  <v:imagedata r:id="rId689" o:title=""/>
                </v:shape>
                <o:OLEObject Type="Embed" ProgID="Equation.DSMT4" ShapeID="_x0000_i1562" DrawAspect="Content" ObjectID="_1664267368" r:id="rId723"/>
              </w:object>
            </w:r>
            <w:r w:rsidRPr="00A2036C">
              <w:rPr>
                <w:vertAlign w:val="subscript"/>
                <w:lang w:val="fr-FR"/>
              </w:rPr>
              <w:t>5</w:t>
            </w:r>
            <w:r w:rsidRPr="00A2036C">
              <w:rPr>
                <w:lang w:val="fr-FR"/>
              </w:rPr>
              <w:t xml:space="preserve"> = </w:t>
            </w:r>
            <w:r w:rsidRPr="00A2036C">
              <w:rPr>
                <w:position w:val="-4"/>
              </w:rPr>
              <w:object w:dxaOrig="220" w:dyaOrig="320" w14:anchorId="6DB963A7">
                <v:shape id="_x0000_i1563" type="#_x0000_t75" style="width:11pt;height:16pt" o:ole="">
                  <v:imagedata r:id="rId692" o:title=""/>
                </v:shape>
                <o:OLEObject Type="Embed" ProgID="Equation.DSMT4" ShapeID="_x0000_i1563" DrawAspect="Content" ObjectID="_1664267369" r:id="rId724"/>
              </w:object>
            </w:r>
            <w:r w:rsidRPr="00A2036C">
              <w:rPr>
                <w:vertAlign w:val="subscript"/>
                <w:lang w:val="fr-FR"/>
              </w:rPr>
              <w:t>1</w:t>
            </w:r>
            <w:r w:rsidRPr="00A2036C">
              <w:rPr>
                <w:lang w:val="fr-FR"/>
              </w:rPr>
              <w:t xml:space="preserve"> (ñoàng vò)</w:t>
            </w:r>
          </w:p>
          <w:p w14:paraId="569B3CB8" w14:textId="77777777" w:rsidR="00352774" w:rsidRPr="00A2036C" w:rsidRDefault="00352774" w:rsidP="005062AF">
            <w:pPr>
              <w:rPr>
                <w:lang w:val="fr-FR"/>
              </w:rPr>
            </w:pPr>
            <w:r w:rsidRPr="00A2036C">
              <w:rPr>
                <w:lang w:val="fr-FR"/>
              </w:rPr>
              <w:t xml:space="preserve">=&gt; </w:t>
            </w:r>
            <w:r w:rsidRPr="00A2036C">
              <w:rPr>
                <w:position w:val="-4"/>
              </w:rPr>
              <w:object w:dxaOrig="260" w:dyaOrig="320" w14:anchorId="7C30ED62">
                <v:shape id="_x0000_i1564" type="#_x0000_t75" style="width:13pt;height:16pt" o:ole="">
                  <v:imagedata r:id="rId689" o:title=""/>
                </v:shape>
                <o:OLEObject Type="Embed" ProgID="Equation.DSMT4" ShapeID="_x0000_i1564" DrawAspect="Content" ObjectID="_1664267370" r:id="rId725"/>
              </w:object>
            </w:r>
            <w:r w:rsidRPr="00A2036C">
              <w:rPr>
                <w:vertAlign w:val="subscript"/>
                <w:lang w:val="fr-FR"/>
              </w:rPr>
              <w:t>5</w:t>
            </w:r>
            <w:r w:rsidRPr="00A2036C">
              <w:rPr>
                <w:lang w:val="fr-FR"/>
              </w:rPr>
              <w:t xml:space="preserve"> =  60</w:t>
            </w:r>
            <w:r w:rsidRPr="00A2036C">
              <w:rPr>
                <w:vertAlign w:val="superscript"/>
                <w:lang w:val="fr-FR"/>
              </w:rPr>
              <w:t>0</w:t>
            </w:r>
          </w:p>
          <w:p w14:paraId="1C75341D" w14:textId="77777777" w:rsidR="00352774" w:rsidRPr="00A2036C" w:rsidRDefault="00352774" w:rsidP="005062AF">
            <w:pPr>
              <w:rPr>
                <w:lang w:val="fr-FR"/>
              </w:rPr>
            </w:pPr>
            <w:r w:rsidRPr="00A2036C">
              <w:rPr>
                <w:lang w:val="fr-FR"/>
              </w:rPr>
              <w:t xml:space="preserve">6) Tính </w:t>
            </w:r>
            <w:r w:rsidRPr="00A2036C">
              <w:rPr>
                <w:position w:val="-4"/>
              </w:rPr>
              <w:object w:dxaOrig="240" w:dyaOrig="320" w14:anchorId="7C0FC235">
                <v:shape id="_x0000_i1565" type="#_x0000_t75" style="width:12pt;height:16pt" o:ole="">
                  <v:imagedata r:id="rId695" o:title=""/>
                </v:shape>
                <o:OLEObject Type="Embed" ProgID="Equation.DSMT4" ShapeID="_x0000_i1565" DrawAspect="Content" ObjectID="_1664267371" r:id="rId726"/>
              </w:object>
            </w:r>
            <w:r w:rsidRPr="00A2036C">
              <w:rPr>
                <w:vertAlign w:val="subscript"/>
                <w:lang w:val="fr-FR"/>
              </w:rPr>
              <w:t>6</w:t>
            </w:r>
            <w:r w:rsidRPr="00A2036C">
              <w:rPr>
                <w:lang w:val="fr-FR"/>
              </w:rPr>
              <w:t>:</w:t>
            </w:r>
          </w:p>
          <w:p w14:paraId="575D0B22" w14:textId="77777777" w:rsidR="00352774" w:rsidRPr="00A2036C" w:rsidRDefault="00352774" w:rsidP="005062AF">
            <w:pPr>
              <w:rPr>
                <w:lang w:val="fr-FR"/>
              </w:rPr>
            </w:pPr>
            <w:r w:rsidRPr="00A2036C">
              <w:rPr>
                <w:lang w:val="fr-FR"/>
              </w:rPr>
              <w:t>Ta coù: d//d’’</w:t>
            </w:r>
          </w:p>
          <w:p w14:paraId="278105F3" w14:textId="77777777" w:rsidR="00352774" w:rsidRPr="00A2036C" w:rsidRDefault="00352774" w:rsidP="005062AF">
            <w:r w:rsidRPr="00A2036C">
              <w:t xml:space="preserve">=&gt; </w:t>
            </w:r>
            <w:r w:rsidRPr="00A2036C">
              <w:rPr>
                <w:position w:val="-4"/>
              </w:rPr>
              <w:object w:dxaOrig="240" w:dyaOrig="320" w14:anchorId="039A63F8">
                <v:shape id="_x0000_i1566" type="#_x0000_t75" style="width:12pt;height:16pt" o:ole="">
                  <v:imagedata r:id="rId695" o:title=""/>
                </v:shape>
                <o:OLEObject Type="Embed" ProgID="Equation.DSMT4" ShapeID="_x0000_i1566" DrawAspect="Content" ObjectID="_1664267372" r:id="rId727"/>
              </w:object>
            </w:r>
            <w:r w:rsidRPr="00A2036C">
              <w:rPr>
                <w:vertAlign w:val="subscript"/>
              </w:rPr>
              <w:t>6</w:t>
            </w:r>
            <w:r w:rsidRPr="00A2036C">
              <w:t xml:space="preserve"> = </w:t>
            </w:r>
            <w:r w:rsidRPr="00A2036C">
              <w:rPr>
                <w:position w:val="-6"/>
              </w:rPr>
              <w:object w:dxaOrig="260" w:dyaOrig="340" w14:anchorId="54F9C62F">
                <v:shape id="_x0000_i1567" type="#_x0000_t75" style="width:13pt;height:17pt" o:ole="">
                  <v:imagedata r:id="rId698" o:title=""/>
                </v:shape>
                <o:OLEObject Type="Embed" ProgID="Equation.DSMT4" ShapeID="_x0000_i1567" DrawAspect="Content" ObjectID="_1664267373" r:id="rId728"/>
              </w:object>
            </w:r>
            <w:r w:rsidRPr="00A2036C">
              <w:rPr>
                <w:vertAlign w:val="subscript"/>
              </w:rPr>
              <w:t>3</w:t>
            </w:r>
            <w:r w:rsidRPr="00A2036C">
              <w:t xml:space="preserve"> (ñoàng vò)</w:t>
            </w:r>
          </w:p>
          <w:p w14:paraId="1BCDF2A7" w14:textId="77777777" w:rsidR="00352774" w:rsidRPr="00A2036C" w:rsidRDefault="00352774" w:rsidP="005062AF">
            <w:r w:rsidRPr="00A2036C">
              <w:t xml:space="preserve">=&gt; </w:t>
            </w:r>
            <w:r w:rsidRPr="00A2036C">
              <w:rPr>
                <w:position w:val="-4"/>
              </w:rPr>
              <w:object w:dxaOrig="240" w:dyaOrig="320" w14:anchorId="0D34CF8B">
                <v:shape id="_x0000_i1568" type="#_x0000_t75" style="width:12pt;height:16pt" o:ole="">
                  <v:imagedata r:id="rId695" o:title=""/>
                </v:shape>
                <o:OLEObject Type="Embed" ProgID="Equation.DSMT4" ShapeID="_x0000_i1568" DrawAspect="Content" ObjectID="_1664267374" r:id="rId729"/>
              </w:object>
            </w:r>
            <w:r w:rsidRPr="00A2036C">
              <w:rPr>
                <w:vertAlign w:val="subscript"/>
              </w:rPr>
              <w:t>6</w:t>
            </w:r>
            <w:r w:rsidRPr="00A2036C">
              <w:t xml:space="preserve">  = 70</w:t>
            </w:r>
            <w:r w:rsidRPr="00A2036C">
              <w:rPr>
                <w:vertAlign w:val="superscript"/>
              </w:rPr>
              <w:t>0</w:t>
            </w:r>
          </w:p>
        </w:tc>
      </w:tr>
      <w:tr w:rsidR="00352774" w:rsidRPr="00A2036C" w14:paraId="14CD97F1" w14:textId="77777777" w:rsidTr="005F2C71">
        <w:tblPrEx>
          <w:tblCellMar>
            <w:top w:w="0" w:type="dxa"/>
            <w:bottom w:w="0" w:type="dxa"/>
          </w:tblCellMar>
        </w:tblPrEx>
        <w:tc>
          <w:tcPr>
            <w:tcW w:w="2693" w:type="dxa"/>
            <w:tcBorders>
              <w:top w:val="nil"/>
            </w:tcBorders>
          </w:tcPr>
          <w:p w14:paraId="011601BA" w14:textId="77777777" w:rsidR="00352774" w:rsidRPr="00A2036C" w:rsidRDefault="00352774" w:rsidP="003A5968">
            <w:pPr>
              <w:rPr>
                <w:b/>
                <w:bCs/>
                <w:u w:val="single"/>
              </w:rPr>
            </w:pPr>
            <w:r w:rsidRPr="00A2036C">
              <w:rPr>
                <w:b/>
                <w:bCs/>
                <w:u w:val="single"/>
              </w:rPr>
              <w:lastRenderedPageBreak/>
              <w:t>Baøi 60 SGK/104:</w:t>
            </w:r>
          </w:p>
          <w:p w14:paraId="444CF7EA" w14:textId="77777777" w:rsidR="00352774" w:rsidRPr="00A2036C" w:rsidRDefault="00352774" w:rsidP="003A5968">
            <w:r w:rsidRPr="00A2036C">
              <w:t>Haõy phaùt bieåu ñònh lí ñöôïc dieãn taû baèng caùc hình veõ sau, roài vieát giaû thieát, keát luaän cuûa ñònh lí.</w:t>
            </w:r>
          </w:p>
        </w:tc>
        <w:tc>
          <w:tcPr>
            <w:tcW w:w="3119" w:type="dxa"/>
            <w:tcBorders>
              <w:top w:val="nil"/>
            </w:tcBorders>
          </w:tcPr>
          <w:p w14:paraId="57CFA074" w14:textId="77777777" w:rsidR="00352774" w:rsidRPr="00A2036C" w:rsidRDefault="00352774" w:rsidP="003A5968">
            <w:pPr>
              <w:rPr>
                <w:b/>
                <w:bCs/>
                <w:u w:val="single"/>
              </w:rPr>
            </w:pPr>
            <w:r w:rsidRPr="00A2036C">
              <w:rPr>
                <w:b/>
                <w:bCs/>
                <w:u w:val="single"/>
              </w:rPr>
              <w:t>Baøi 60 SGK/104:</w:t>
            </w:r>
          </w:p>
          <w:p w14:paraId="534B5C47" w14:textId="77777777" w:rsidR="00352774" w:rsidRPr="00A2036C" w:rsidRDefault="00352774" w:rsidP="003A5968">
            <w:pPr>
              <w:pStyle w:val="BodyText2"/>
              <w:rPr>
                <w:sz w:val="24"/>
              </w:rPr>
            </w:pPr>
            <w:r w:rsidRPr="00A2036C">
              <w:rPr>
                <w:sz w:val="24"/>
              </w:rPr>
              <w:t xml:space="preserve">a) </w:t>
            </w:r>
          </w:p>
          <w:p w14:paraId="0D1FFD57" w14:textId="77777777" w:rsidR="00352774" w:rsidRPr="00A2036C" w:rsidRDefault="00352774" w:rsidP="003A5968">
            <w:r w:rsidRPr="00A2036C">
              <w:object w:dxaOrig="1440" w:dyaOrig="1440" w14:anchorId="3E0AD280">
                <v:shape id="_x0000_i1569" type="#_x0000_t75" style="width:1in;height:1in" o:ole="">
                  <v:imagedata r:id="rId730" o:title=""/>
                </v:shape>
                <o:OLEObject Type="Embed" ProgID="PBrush" ShapeID="_x0000_i1569" DrawAspect="Content" ObjectID="_1664267375" r:id="rId731"/>
              </w:object>
            </w:r>
          </w:p>
          <w:tbl>
            <w:tblPr>
              <w:tblW w:w="0" w:type="auto"/>
              <w:tblBorders>
                <w:insideH w:val="single" w:sz="4" w:space="0" w:color="auto"/>
                <w:insideV w:val="single" w:sz="4" w:space="0" w:color="auto"/>
              </w:tblBorders>
              <w:tblLook w:val="0000" w:firstRow="0" w:lastRow="0" w:firstColumn="0" w:lastColumn="0" w:noHBand="0" w:noVBand="0"/>
            </w:tblPr>
            <w:tblGrid>
              <w:gridCol w:w="697"/>
              <w:gridCol w:w="932"/>
            </w:tblGrid>
            <w:tr w:rsidR="00352774" w:rsidRPr="00A2036C" w14:paraId="32DF7C14" w14:textId="77777777">
              <w:tblPrEx>
                <w:tblCellMar>
                  <w:top w:w="0" w:type="dxa"/>
                  <w:bottom w:w="0" w:type="dxa"/>
                </w:tblCellMar>
              </w:tblPrEx>
              <w:tc>
                <w:tcPr>
                  <w:tcW w:w="697" w:type="dxa"/>
                </w:tcPr>
                <w:p w14:paraId="1F46BB83" w14:textId="77777777" w:rsidR="00352774" w:rsidRPr="00A2036C" w:rsidRDefault="00352774" w:rsidP="003A5968">
                  <w:r w:rsidRPr="00A2036C">
                    <w:t>GT</w:t>
                  </w:r>
                </w:p>
              </w:tc>
              <w:tc>
                <w:tcPr>
                  <w:tcW w:w="932" w:type="dxa"/>
                </w:tcPr>
                <w:p w14:paraId="7794604F" w14:textId="77777777" w:rsidR="00352774" w:rsidRPr="00A2036C" w:rsidRDefault="00352774" w:rsidP="003A5968">
                  <w:r w:rsidRPr="00A2036C">
                    <w:t>a</w:t>
                  </w:r>
                  <w:r w:rsidRPr="00A2036C">
                    <w:sym w:font="Symbol" w:char="F05E"/>
                  </w:r>
                  <w:r w:rsidRPr="00A2036C">
                    <w:t>c</w:t>
                  </w:r>
                </w:p>
                <w:p w14:paraId="123FC118" w14:textId="77777777" w:rsidR="00352774" w:rsidRPr="00A2036C" w:rsidRDefault="00352774" w:rsidP="003A5968">
                  <w:r w:rsidRPr="00A2036C">
                    <w:t>b</w:t>
                  </w:r>
                  <w:r w:rsidRPr="00A2036C">
                    <w:sym w:font="Symbol" w:char="F05E"/>
                  </w:r>
                  <w:r w:rsidRPr="00A2036C">
                    <w:t>c</w:t>
                  </w:r>
                </w:p>
              </w:tc>
            </w:tr>
            <w:tr w:rsidR="00352774" w:rsidRPr="00A2036C" w14:paraId="2A0E4CAD" w14:textId="77777777">
              <w:tblPrEx>
                <w:tblCellMar>
                  <w:top w:w="0" w:type="dxa"/>
                  <w:bottom w:w="0" w:type="dxa"/>
                </w:tblCellMar>
              </w:tblPrEx>
              <w:tc>
                <w:tcPr>
                  <w:tcW w:w="697" w:type="dxa"/>
                </w:tcPr>
                <w:p w14:paraId="42A7D43F" w14:textId="77777777" w:rsidR="00352774" w:rsidRPr="00A2036C" w:rsidRDefault="00352774" w:rsidP="003A5968">
                  <w:r w:rsidRPr="00A2036C">
                    <w:t>KL</w:t>
                  </w:r>
                </w:p>
              </w:tc>
              <w:tc>
                <w:tcPr>
                  <w:tcW w:w="932" w:type="dxa"/>
                </w:tcPr>
                <w:p w14:paraId="3B864B94" w14:textId="77777777" w:rsidR="00352774" w:rsidRPr="00A2036C" w:rsidRDefault="00352774" w:rsidP="003A5968">
                  <w:r w:rsidRPr="00A2036C">
                    <w:t>a//b</w:t>
                  </w:r>
                </w:p>
              </w:tc>
            </w:tr>
          </w:tbl>
          <w:p w14:paraId="01A04F82" w14:textId="77777777" w:rsidR="00352774" w:rsidRPr="00A2036C" w:rsidRDefault="00352774" w:rsidP="003A5968"/>
        </w:tc>
        <w:tc>
          <w:tcPr>
            <w:tcW w:w="3969" w:type="dxa"/>
            <w:tcBorders>
              <w:top w:val="nil"/>
            </w:tcBorders>
          </w:tcPr>
          <w:p w14:paraId="7E16ECB7" w14:textId="77777777" w:rsidR="00352774" w:rsidRPr="00A2036C" w:rsidRDefault="00352774" w:rsidP="008D5304">
            <w:pPr>
              <w:rPr>
                <w:b/>
                <w:bCs/>
                <w:u w:val="single"/>
              </w:rPr>
            </w:pPr>
            <w:r w:rsidRPr="00A2036C">
              <w:rPr>
                <w:b/>
                <w:bCs/>
                <w:u w:val="single"/>
              </w:rPr>
              <w:t>Baøi 60 SGK/104:</w:t>
            </w:r>
          </w:p>
          <w:p w14:paraId="5084150D" w14:textId="77777777" w:rsidR="00352774" w:rsidRPr="00A2036C" w:rsidRDefault="00352774" w:rsidP="008D5304">
            <w:pPr>
              <w:pStyle w:val="BodyText2"/>
              <w:rPr>
                <w:sz w:val="24"/>
              </w:rPr>
            </w:pPr>
            <w:r w:rsidRPr="00A2036C">
              <w:rPr>
                <w:sz w:val="24"/>
              </w:rPr>
              <w:t xml:space="preserve">a) </w:t>
            </w:r>
          </w:p>
          <w:p w14:paraId="762880BE" w14:textId="77777777" w:rsidR="00352774" w:rsidRPr="00A2036C" w:rsidRDefault="00352774" w:rsidP="008D5304">
            <w:r w:rsidRPr="00A2036C">
              <w:object w:dxaOrig="1440" w:dyaOrig="1440" w14:anchorId="403A4B85">
                <v:shape id="_x0000_i1570" type="#_x0000_t75" style="width:1in;height:1in" o:ole="">
                  <v:imagedata r:id="rId730" o:title=""/>
                </v:shape>
                <o:OLEObject Type="Embed" ProgID="PBrush" ShapeID="_x0000_i1570" DrawAspect="Content" ObjectID="_1664267376" r:id="rId732"/>
              </w:object>
            </w:r>
          </w:p>
          <w:tbl>
            <w:tblPr>
              <w:tblW w:w="0" w:type="auto"/>
              <w:tblBorders>
                <w:insideH w:val="single" w:sz="4" w:space="0" w:color="auto"/>
                <w:insideV w:val="single" w:sz="4" w:space="0" w:color="auto"/>
              </w:tblBorders>
              <w:tblLook w:val="0000" w:firstRow="0" w:lastRow="0" w:firstColumn="0" w:lastColumn="0" w:noHBand="0" w:noVBand="0"/>
            </w:tblPr>
            <w:tblGrid>
              <w:gridCol w:w="697"/>
              <w:gridCol w:w="932"/>
            </w:tblGrid>
            <w:tr w:rsidR="00352774" w:rsidRPr="00A2036C" w14:paraId="52CEE381" w14:textId="77777777">
              <w:tblPrEx>
                <w:tblCellMar>
                  <w:top w:w="0" w:type="dxa"/>
                  <w:bottom w:w="0" w:type="dxa"/>
                </w:tblCellMar>
              </w:tblPrEx>
              <w:tc>
                <w:tcPr>
                  <w:tcW w:w="697" w:type="dxa"/>
                </w:tcPr>
                <w:p w14:paraId="0ADFDDE1" w14:textId="77777777" w:rsidR="00352774" w:rsidRPr="00A2036C" w:rsidRDefault="00352774" w:rsidP="0052282C">
                  <w:r w:rsidRPr="00A2036C">
                    <w:t>GT</w:t>
                  </w:r>
                </w:p>
              </w:tc>
              <w:tc>
                <w:tcPr>
                  <w:tcW w:w="932" w:type="dxa"/>
                </w:tcPr>
                <w:p w14:paraId="494FC719" w14:textId="77777777" w:rsidR="00352774" w:rsidRPr="00A2036C" w:rsidRDefault="00352774" w:rsidP="0052282C">
                  <w:r w:rsidRPr="00A2036C">
                    <w:t>a</w:t>
                  </w:r>
                  <w:r w:rsidRPr="00A2036C">
                    <w:sym w:font="Symbol" w:char="F05E"/>
                  </w:r>
                  <w:r w:rsidRPr="00A2036C">
                    <w:t>c</w:t>
                  </w:r>
                </w:p>
                <w:p w14:paraId="1495D311" w14:textId="77777777" w:rsidR="00352774" w:rsidRPr="00A2036C" w:rsidRDefault="00352774" w:rsidP="0052282C">
                  <w:r w:rsidRPr="00A2036C">
                    <w:t>b</w:t>
                  </w:r>
                  <w:r w:rsidRPr="00A2036C">
                    <w:sym w:font="Symbol" w:char="F05E"/>
                  </w:r>
                  <w:r w:rsidRPr="00A2036C">
                    <w:t>c</w:t>
                  </w:r>
                </w:p>
              </w:tc>
            </w:tr>
            <w:tr w:rsidR="00352774" w:rsidRPr="00A2036C" w14:paraId="7D8A0C58" w14:textId="77777777">
              <w:tblPrEx>
                <w:tblCellMar>
                  <w:top w:w="0" w:type="dxa"/>
                  <w:bottom w:w="0" w:type="dxa"/>
                </w:tblCellMar>
              </w:tblPrEx>
              <w:tc>
                <w:tcPr>
                  <w:tcW w:w="697" w:type="dxa"/>
                </w:tcPr>
                <w:p w14:paraId="65FAABC5" w14:textId="77777777" w:rsidR="00352774" w:rsidRPr="00A2036C" w:rsidRDefault="00352774" w:rsidP="0052282C">
                  <w:r w:rsidRPr="00A2036C">
                    <w:t>KL</w:t>
                  </w:r>
                </w:p>
              </w:tc>
              <w:tc>
                <w:tcPr>
                  <w:tcW w:w="932" w:type="dxa"/>
                </w:tcPr>
                <w:p w14:paraId="5C9C9196" w14:textId="77777777" w:rsidR="00352774" w:rsidRPr="00A2036C" w:rsidRDefault="00352774" w:rsidP="0052282C">
                  <w:r w:rsidRPr="00A2036C">
                    <w:t>a//b</w:t>
                  </w:r>
                </w:p>
              </w:tc>
            </w:tr>
          </w:tbl>
          <w:p w14:paraId="3408788A" w14:textId="77777777" w:rsidR="00352774" w:rsidRPr="00A2036C" w:rsidRDefault="00352774" w:rsidP="003A5968">
            <w:r w:rsidRPr="00A2036C">
              <w:t>b)</w:t>
            </w:r>
          </w:p>
          <w:p w14:paraId="4405279D" w14:textId="77777777" w:rsidR="00352774" w:rsidRPr="00A2036C" w:rsidRDefault="00352774" w:rsidP="003A5968">
            <w:r w:rsidRPr="00A2036C">
              <w:object w:dxaOrig="1635" w:dyaOrig="1140" w14:anchorId="1770110C">
                <v:shape id="_x0000_i1571" type="#_x0000_t75" style="width:81.75pt;height:57pt" o:ole="">
                  <v:imagedata r:id="rId733" o:title=""/>
                </v:shape>
                <o:OLEObject Type="Embed" ProgID="PBrush" ShapeID="_x0000_i1571" DrawAspect="Content" ObjectID="_1664267377" r:id="rId734"/>
              </w:object>
            </w:r>
          </w:p>
        </w:tc>
      </w:tr>
    </w:tbl>
    <w:p w14:paraId="2E4AAD3A" w14:textId="77777777" w:rsidR="004723D8" w:rsidRPr="00A2036C" w:rsidRDefault="004723D8" w:rsidP="004723D8">
      <w:pPr>
        <w:rPr>
          <w:rFonts w:ascii="Times New Roman" w:hAnsi="Times New Roman"/>
          <w:lang w:val="es-ES"/>
        </w:rPr>
      </w:pPr>
      <w:r w:rsidRPr="00A2036C">
        <w:rPr>
          <w:rFonts w:ascii="Times New Roman" w:hAnsi="Times New Roman"/>
          <w:lang w:val="es-ES"/>
        </w:rPr>
        <w:t>3. Hoạt động luyện tập</w:t>
      </w:r>
    </w:p>
    <w:p w14:paraId="01E45826" w14:textId="77777777" w:rsidR="00A2036C" w:rsidRDefault="00A2036C" w:rsidP="00E925D1">
      <w:pPr>
        <w:ind w:left="720"/>
        <w:rPr>
          <w:lang w:val="es-ES"/>
        </w:rPr>
      </w:pPr>
      <w:r w:rsidRPr="00A2036C">
        <w:rPr>
          <w:lang w:val="es-ES"/>
        </w:rPr>
        <w:t>- GV cho HS nhaéc laïi daáu hieäu nhaän bieát hai ñöôøng thaúng song song, caùc caùch chöùng minh hai ñöôøng thaúng song song, tính chaát cuûa hai ñöôøng thaúng song song.</w:t>
      </w:r>
    </w:p>
    <w:p w14:paraId="3016679F" w14:textId="77777777" w:rsidR="004723D8" w:rsidRPr="00A2036C" w:rsidRDefault="004723D8" w:rsidP="004723D8">
      <w:pPr>
        <w:rPr>
          <w:rFonts w:ascii="Times New Roman" w:hAnsi="Times New Roman"/>
          <w:lang w:val="es-ES"/>
        </w:rPr>
      </w:pPr>
      <w:r w:rsidRPr="00A2036C">
        <w:rPr>
          <w:rFonts w:ascii="Times New Roman" w:hAnsi="Times New Roman"/>
          <w:lang w:val="es-ES"/>
        </w:rPr>
        <w:t>4, Hoạt động vận dụng</w:t>
      </w:r>
    </w:p>
    <w:p w14:paraId="669212FB" w14:textId="77777777" w:rsidR="004723D8" w:rsidRPr="00A2036C" w:rsidRDefault="004723D8" w:rsidP="004723D8">
      <w:pPr>
        <w:rPr>
          <w:rFonts w:ascii="Times New Roman" w:hAnsi="Times New Roman"/>
          <w:lang w:val="es-ES"/>
        </w:rPr>
      </w:pPr>
      <w:r w:rsidRPr="00A2036C">
        <w:rPr>
          <w:rFonts w:ascii="Times New Roman" w:hAnsi="Times New Roman"/>
          <w:lang w:val="es-ES"/>
        </w:rPr>
        <w:t>5, Hoạt động tìm tòi mở rộng</w:t>
      </w:r>
    </w:p>
    <w:p w14:paraId="0CEF1E53" w14:textId="77777777" w:rsidR="00A2036C" w:rsidRPr="00A2036C" w:rsidRDefault="00A2036C" w:rsidP="00E925D1">
      <w:pPr>
        <w:pStyle w:val="ListParagraph"/>
        <w:spacing w:line="240" w:lineRule="auto"/>
        <w:ind w:left="0" w:firstLine="720"/>
        <w:jc w:val="both"/>
        <w:rPr>
          <w:szCs w:val="24"/>
          <w:lang w:val="es-ES"/>
        </w:rPr>
      </w:pPr>
      <w:r w:rsidRPr="00A2036C">
        <w:rPr>
          <w:szCs w:val="24"/>
          <w:lang w:val="es-ES"/>
        </w:rPr>
        <w:t>- Học sinh làm bài tập 21/89.</w:t>
      </w:r>
    </w:p>
    <w:p w14:paraId="4C6B0249" w14:textId="77777777" w:rsidR="00A2036C" w:rsidRPr="00A2036C" w:rsidRDefault="00A2036C" w:rsidP="00E925D1">
      <w:pPr>
        <w:pStyle w:val="ListParagraph"/>
        <w:spacing w:line="240" w:lineRule="auto"/>
        <w:ind w:left="0" w:firstLine="720"/>
        <w:jc w:val="both"/>
        <w:rPr>
          <w:szCs w:val="24"/>
          <w:lang w:val="es-ES"/>
        </w:rPr>
      </w:pPr>
      <w:r w:rsidRPr="00A2036C">
        <w:rPr>
          <w:szCs w:val="24"/>
          <w:lang w:val="es-ES"/>
        </w:rPr>
        <w:lastRenderedPageBreak/>
        <w:t>- Học sinh nhắc lại tính chất.</w:t>
      </w:r>
    </w:p>
    <w:p w14:paraId="404383D6" w14:textId="77777777" w:rsidR="004723D8" w:rsidRPr="00A2036C" w:rsidRDefault="004723D8" w:rsidP="00016D4A">
      <w:pPr>
        <w:rPr>
          <w:lang w:val="es-ES"/>
        </w:rPr>
      </w:pPr>
    </w:p>
    <w:p w14:paraId="79256FFF" w14:textId="77777777" w:rsidR="00016D4A" w:rsidRPr="00E925D1" w:rsidRDefault="004723D8" w:rsidP="005F2C71">
      <w:pPr>
        <w:pStyle w:val="Heading1"/>
        <w:tabs>
          <w:tab w:val="center" w:pos="4675"/>
        </w:tabs>
        <w:jc w:val="center"/>
        <w:rPr>
          <w:lang w:val="es-ES"/>
        </w:rPr>
      </w:pPr>
      <w:r w:rsidRPr="00A2036C">
        <w:rPr>
          <w:lang w:val="es-ES"/>
        </w:rPr>
        <w:br w:type="page"/>
      </w:r>
      <w:r w:rsidR="003A5968" w:rsidRPr="00E925D1">
        <w:rPr>
          <w:lang w:val="es-ES"/>
        </w:rPr>
        <w:lastRenderedPageBreak/>
        <w:t>Tieát</w:t>
      </w:r>
      <w:r w:rsidR="000F297C">
        <w:rPr>
          <w:lang w:val="es-ES"/>
        </w:rPr>
        <w:t>:</w:t>
      </w:r>
      <w:r w:rsidR="00642C59">
        <w:rPr>
          <w:lang w:val="es-ES"/>
        </w:rPr>
        <w:t xml:space="preserve"> 17</w:t>
      </w:r>
    </w:p>
    <w:p w14:paraId="2C467FE0" w14:textId="77777777" w:rsidR="003A5968" w:rsidRPr="00A2036C" w:rsidRDefault="00A2036C" w:rsidP="00016D4A">
      <w:pPr>
        <w:pStyle w:val="Heading1"/>
        <w:tabs>
          <w:tab w:val="center" w:pos="4675"/>
        </w:tabs>
        <w:jc w:val="center"/>
        <w:rPr>
          <w:rFonts w:ascii="Times New Roman" w:hAnsi="Times New Roman"/>
          <w:lang w:val="vi-VN"/>
        </w:rPr>
      </w:pPr>
      <w:r w:rsidRPr="00E925D1">
        <w:rPr>
          <w:lang w:val="es-ES"/>
        </w:rPr>
        <w:t xml:space="preserve">KIEÅM TRA </w:t>
      </w:r>
      <w:r w:rsidRPr="00E925D1">
        <w:rPr>
          <w:rFonts w:ascii="Times New Roman" w:hAnsi="Times New Roman"/>
          <w:lang w:val="es-ES"/>
        </w:rPr>
        <w:t>CHƯƠNG I</w:t>
      </w:r>
    </w:p>
    <w:p w14:paraId="27A48021" w14:textId="77777777" w:rsidR="003E690F" w:rsidRPr="00A85844" w:rsidRDefault="001E7015" w:rsidP="003E690F">
      <w:pPr>
        <w:rPr>
          <w:rFonts w:ascii="Times New Roman" w:hAnsi="Times New Roman"/>
          <w:b/>
          <w:u w:val="single"/>
          <w:lang w:val="es-ES"/>
        </w:rPr>
      </w:pPr>
      <w:r w:rsidRPr="00A85844">
        <w:rPr>
          <w:rFonts w:ascii="Times New Roman" w:hAnsi="Times New Roman"/>
          <w:b/>
          <w:lang w:val="es-ES"/>
        </w:rPr>
        <w:t xml:space="preserve"> </w:t>
      </w:r>
      <w:r w:rsidR="003E690F" w:rsidRPr="00A85844">
        <w:rPr>
          <w:rFonts w:ascii="Times New Roman" w:hAnsi="Times New Roman"/>
          <w:b/>
          <w:bCs/>
          <w:lang w:val="es-ES"/>
        </w:rPr>
        <w:t>I. MỤC TIÊU</w:t>
      </w:r>
      <w:r w:rsidR="003E690F" w:rsidRPr="00A85844">
        <w:rPr>
          <w:rFonts w:ascii="Times New Roman" w:hAnsi="Times New Roman"/>
          <w:b/>
          <w:lang w:val="es-ES"/>
        </w:rPr>
        <w:t xml:space="preserve"> </w:t>
      </w:r>
    </w:p>
    <w:p w14:paraId="6CD43DF7" w14:textId="77777777" w:rsidR="003E690F" w:rsidRPr="00A2036C" w:rsidRDefault="00A2036C" w:rsidP="00A2036C">
      <w:pPr>
        <w:ind w:firstLine="720"/>
        <w:rPr>
          <w:lang w:val="es-ES"/>
        </w:rPr>
      </w:pPr>
      <w:r>
        <w:rPr>
          <w:rFonts w:ascii="Times New Roman" w:hAnsi="Times New Roman"/>
          <w:lang w:val="es-ES"/>
        </w:rPr>
        <w:t>-</w:t>
      </w:r>
      <w:r w:rsidRPr="00A2036C">
        <w:rPr>
          <w:rFonts w:ascii="Times New Roman" w:hAnsi="Times New Roman"/>
          <w:lang w:val="es-ES"/>
        </w:rPr>
        <w:t xml:space="preserve"> Kiến thức:</w:t>
      </w:r>
      <w:r w:rsidR="003E690F" w:rsidRPr="00A2036C">
        <w:rPr>
          <w:lang w:val="es-ES"/>
        </w:rPr>
        <w:t xml:space="preserve"> Bieát dieãn ñaït caùc tính chaát ; ñònh lyù ; ñònh nghóa</w:t>
      </w:r>
    </w:p>
    <w:p w14:paraId="255A0D9D" w14:textId="77777777" w:rsidR="003E690F" w:rsidRPr="00A2036C" w:rsidRDefault="00A2036C" w:rsidP="00A2036C">
      <w:pPr>
        <w:ind w:firstLine="720"/>
        <w:rPr>
          <w:lang w:val="es-ES"/>
        </w:rPr>
      </w:pPr>
      <w:r w:rsidRPr="00A2036C">
        <w:rPr>
          <w:lang w:val="es-ES"/>
        </w:rPr>
        <w:t>- K</w:t>
      </w:r>
      <w:r w:rsidRPr="00A2036C">
        <w:rPr>
          <w:rFonts w:ascii="Times New Roman" w:hAnsi="Times New Roman"/>
          <w:lang w:val="es-ES"/>
        </w:rPr>
        <w:t>ỹ năng:</w:t>
      </w:r>
      <w:r w:rsidR="003E690F" w:rsidRPr="00A2036C">
        <w:rPr>
          <w:lang w:val="es-ES"/>
        </w:rPr>
        <w:t xml:space="preserve"> Reøn luyeän kyõ naêng veõ hình</w:t>
      </w:r>
    </w:p>
    <w:p w14:paraId="0AC914A2" w14:textId="77777777" w:rsidR="003E690F" w:rsidRPr="00A2036C" w:rsidRDefault="00A2036C" w:rsidP="00A2036C">
      <w:pPr>
        <w:pStyle w:val="ListParagraph"/>
        <w:spacing w:line="240" w:lineRule="auto"/>
        <w:ind w:left="0" w:firstLine="720"/>
        <w:rPr>
          <w:rFonts w:ascii="VNI-Times" w:hAnsi="VNI-Times"/>
          <w:szCs w:val="24"/>
          <w:lang w:val="es-ES"/>
        </w:rPr>
      </w:pPr>
      <w:r>
        <w:rPr>
          <w:rFonts w:ascii="VNI-Times" w:hAnsi="VNI-Times"/>
          <w:szCs w:val="24"/>
          <w:lang w:val="es-ES"/>
        </w:rPr>
        <w:t>-</w:t>
      </w:r>
      <w:r w:rsidRPr="00A2036C">
        <w:rPr>
          <w:rFonts w:ascii="VNI-Times" w:hAnsi="VNI-Times"/>
          <w:szCs w:val="24"/>
          <w:lang w:val="es-ES"/>
        </w:rPr>
        <w:t xml:space="preserve"> </w:t>
      </w:r>
      <w:r w:rsidRPr="00A2036C">
        <w:rPr>
          <w:szCs w:val="24"/>
          <w:lang w:val="es-ES"/>
        </w:rPr>
        <w:t>Thái độ:</w:t>
      </w:r>
      <w:r w:rsidR="003E690F" w:rsidRPr="00A2036C">
        <w:rPr>
          <w:rFonts w:ascii="VNI-Times" w:hAnsi="VNI-Times"/>
          <w:szCs w:val="24"/>
          <w:lang w:val="es-ES"/>
        </w:rPr>
        <w:t xml:space="preserve"> Bieát vaän duïng caùc ñònh lyù ñeå suy luaän, tính soá ño caùc goùc</w:t>
      </w:r>
    </w:p>
    <w:p w14:paraId="5F294119" w14:textId="77777777" w:rsidR="003E690F" w:rsidRPr="00A2036C" w:rsidRDefault="00A2036C" w:rsidP="00E925D1">
      <w:pPr>
        <w:pStyle w:val="ListParagraph"/>
        <w:spacing w:line="240" w:lineRule="auto"/>
        <w:rPr>
          <w:szCs w:val="24"/>
          <w:lang w:val="pt-BR"/>
        </w:rPr>
      </w:pPr>
      <w:r>
        <w:rPr>
          <w:szCs w:val="24"/>
          <w:lang w:val="es-ES"/>
        </w:rPr>
        <w:t xml:space="preserve">- </w:t>
      </w:r>
      <w:r w:rsidR="003E690F" w:rsidRPr="00A2036C">
        <w:rPr>
          <w:szCs w:val="24"/>
          <w:lang w:val="es-ES"/>
        </w:rPr>
        <w:t xml:space="preserve">Định hướng phát triển năng lực: </w:t>
      </w:r>
      <w:r w:rsidR="003E690F" w:rsidRPr="00A2036C">
        <w:rPr>
          <w:szCs w:val="24"/>
          <w:lang w:val="pt-BR"/>
        </w:rPr>
        <w:t>Năng lực tư duy, Năng lực tự học, Năng lực giải quyết vấn đề, Năng lực vẽ hình</w:t>
      </w:r>
    </w:p>
    <w:p w14:paraId="4CB34967" w14:textId="77777777" w:rsidR="003E690F" w:rsidRPr="00A85844" w:rsidRDefault="003E690F" w:rsidP="003E690F">
      <w:pPr>
        <w:pStyle w:val="ListParagraph"/>
        <w:spacing w:line="240" w:lineRule="auto"/>
        <w:ind w:left="0"/>
        <w:jc w:val="both"/>
        <w:rPr>
          <w:b/>
          <w:szCs w:val="24"/>
          <w:lang w:val="es-ES"/>
        </w:rPr>
      </w:pPr>
      <w:r w:rsidRPr="00A85844">
        <w:rPr>
          <w:b/>
          <w:bCs/>
          <w:szCs w:val="24"/>
          <w:lang w:val="es-ES"/>
        </w:rPr>
        <w:t xml:space="preserve">II. </w:t>
      </w:r>
      <w:r w:rsidRPr="00A85844">
        <w:rPr>
          <w:b/>
          <w:szCs w:val="24"/>
          <w:lang w:val="es-ES"/>
        </w:rPr>
        <w:t>CHUẨN BỊ CỦA GV VÀ HỌC SINH</w:t>
      </w:r>
    </w:p>
    <w:p w14:paraId="1513CEC9" w14:textId="77777777" w:rsidR="003E690F" w:rsidRPr="00A2036C" w:rsidRDefault="003E690F" w:rsidP="003E690F">
      <w:pPr>
        <w:tabs>
          <w:tab w:val="left" w:pos="709"/>
          <w:tab w:val="center" w:pos="4962"/>
        </w:tabs>
        <w:rPr>
          <w:rFonts w:ascii="Times New Roman" w:hAnsi="Times New Roman"/>
          <w:lang w:val="es-ES"/>
        </w:rPr>
      </w:pPr>
      <w:r w:rsidRPr="00A2036C">
        <w:rPr>
          <w:rFonts w:ascii="Times New Roman" w:hAnsi="Times New Roman"/>
          <w:lang w:val="es-ES"/>
        </w:rPr>
        <w:tab/>
        <w:t>- GV: Đề kiểm tra</w:t>
      </w:r>
    </w:p>
    <w:p w14:paraId="33F0AABF" w14:textId="77777777" w:rsidR="003E690F" w:rsidRPr="00A2036C" w:rsidRDefault="003E690F" w:rsidP="003E690F">
      <w:pPr>
        <w:pStyle w:val="ListParagraph"/>
        <w:spacing w:line="240" w:lineRule="auto"/>
        <w:ind w:left="0" w:firstLine="720"/>
        <w:jc w:val="both"/>
        <w:rPr>
          <w:szCs w:val="24"/>
          <w:lang w:val="es-ES"/>
        </w:rPr>
      </w:pPr>
      <w:r w:rsidRPr="00A2036C">
        <w:rPr>
          <w:szCs w:val="24"/>
          <w:lang w:val="es-ES"/>
        </w:rPr>
        <w:t>- HS: Dụng cụ học tập</w:t>
      </w:r>
    </w:p>
    <w:p w14:paraId="32D31DEE" w14:textId="77777777" w:rsidR="003E690F" w:rsidRPr="00A85844" w:rsidRDefault="003E690F" w:rsidP="003E690F">
      <w:pPr>
        <w:rPr>
          <w:rFonts w:ascii="Times New Roman" w:hAnsi="Times New Roman"/>
          <w:b/>
          <w:lang w:val="es-ES"/>
        </w:rPr>
      </w:pPr>
      <w:r w:rsidRPr="00A85844">
        <w:rPr>
          <w:rFonts w:ascii="Times New Roman" w:hAnsi="Times New Roman"/>
          <w:b/>
          <w:lang w:val="es-ES"/>
        </w:rPr>
        <w:t>III. PHƯƠNG PHÁP TRỌNG TÂM</w:t>
      </w:r>
    </w:p>
    <w:p w14:paraId="6830044E" w14:textId="77777777" w:rsidR="003E690F" w:rsidRPr="00A2036C" w:rsidRDefault="003E690F" w:rsidP="003E690F">
      <w:pPr>
        <w:ind w:firstLine="720"/>
        <w:rPr>
          <w:rFonts w:ascii="Times New Roman" w:hAnsi="Times New Roman"/>
          <w:lang w:val="es-ES"/>
        </w:rPr>
      </w:pPr>
      <w:r w:rsidRPr="00A2036C">
        <w:rPr>
          <w:rFonts w:ascii="Times New Roman" w:hAnsi="Times New Roman"/>
          <w:lang w:val="es-ES"/>
        </w:rPr>
        <w:t xml:space="preserve"> -  Phương pháp: Quan sát và xử lý tình huống</w:t>
      </w:r>
    </w:p>
    <w:p w14:paraId="1522242B" w14:textId="77777777" w:rsidR="003E690F" w:rsidRPr="00A85844" w:rsidRDefault="003E690F" w:rsidP="003E690F">
      <w:pPr>
        <w:rPr>
          <w:rFonts w:ascii="Times New Roman" w:hAnsi="Times New Roman"/>
          <w:b/>
          <w:lang w:val="es-ES"/>
        </w:rPr>
      </w:pPr>
      <w:r w:rsidRPr="00A85844">
        <w:rPr>
          <w:rFonts w:ascii="Times New Roman" w:hAnsi="Times New Roman"/>
          <w:b/>
          <w:bCs/>
          <w:lang w:val="es-ES"/>
        </w:rPr>
        <w:t>IV. TIẾN TRÌNH TIẾT HỌC</w:t>
      </w:r>
    </w:p>
    <w:p w14:paraId="59D23473" w14:textId="77777777" w:rsidR="003E690F" w:rsidRPr="00A2036C" w:rsidRDefault="003E690F" w:rsidP="003E690F">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70330DC5" w14:textId="77777777" w:rsidR="003E690F" w:rsidRPr="00A2036C"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71A43147" w14:textId="77777777" w:rsidR="00E925D1" w:rsidRDefault="00E925D1" w:rsidP="00A2036C">
      <w:pPr>
        <w:ind w:firstLine="720"/>
        <w:rPr>
          <w:rFonts w:ascii="Times New Roman" w:hAnsi="Times New Roman"/>
          <w:b/>
          <w:u w:val="single"/>
          <w:lang w:val="es-ES"/>
        </w:rPr>
      </w:pPr>
    </w:p>
    <w:p w14:paraId="43037498" w14:textId="77777777" w:rsidR="000566A6" w:rsidRDefault="00E925D1" w:rsidP="00E925D1">
      <w:pPr>
        <w:ind w:firstLine="720"/>
        <w:jc w:val="center"/>
        <w:rPr>
          <w:rFonts w:ascii="Times New Roman" w:hAnsi="Times New Roman"/>
          <w:b/>
          <w:u w:val="single"/>
          <w:lang w:val="es-ES"/>
        </w:rPr>
      </w:pPr>
      <w:r>
        <w:rPr>
          <w:rFonts w:ascii="Times New Roman" w:hAnsi="Times New Roman"/>
          <w:b/>
          <w:u w:val="single"/>
          <w:lang w:val="es-ES"/>
        </w:rPr>
        <w:t>1</w:t>
      </w:r>
      <w:r w:rsidR="00B2077C" w:rsidRPr="00A2036C">
        <w:rPr>
          <w:rFonts w:ascii="Times New Roman" w:hAnsi="Times New Roman"/>
          <w:b/>
          <w:u w:val="single"/>
          <w:lang w:val="es-ES"/>
        </w:rPr>
        <w:t xml:space="preserve">. </w:t>
      </w:r>
      <w:r w:rsidR="000566A6" w:rsidRPr="00A2036C">
        <w:rPr>
          <w:rFonts w:ascii="Times New Roman" w:hAnsi="Times New Roman"/>
          <w:b/>
          <w:u w:val="single"/>
          <w:lang w:val="es-ES"/>
        </w:rPr>
        <w:t>Đề bài :</w:t>
      </w:r>
    </w:p>
    <w:p w14:paraId="769CB22C" w14:textId="77777777" w:rsidR="00E925D1" w:rsidRPr="00A2036C" w:rsidRDefault="00E925D1" w:rsidP="00A2036C">
      <w:pPr>
        <w:ind w:firstLine="720"/>
        <w:rPr>
          <w:rFonts w:ascii="Times New Roman" w:hAnsi="Times New Roman"/>
          <w:b/>
          <w:u w:val="single"/>
          <w:lang w:val="es-ES"/>
        </w:rPr>
      </w:pPr>
    </w:p>
    <w:p w14:paraId="746C42B5" w14:textId="7EB50D59" w:rsidR="000566A6" w:rsidRPr="00A2036C" w:rsidRDefault="0095234D" w:rsidP="000566A6">
      <w:pPr>
        <w:rPr>
          <w:rFonts w:ascii="Times New Roman" w:hAnsi="Times New Roman"/>
          <w:lang w:val="es-ES"/>
        </w:rPr>
      </w:pPr>
      <w:r w:rsidRPr="00A2036C">
        <w:rPr>
          <w:noProof/>
        </w:rPr>
        <mc:AlternateContent>
          <mc:Choice Requires="wps">
            <w:drawing>
              <wp:anchor distT="0" distB="0" distL="114300" distR="114300" simplePos="0" relativeHeight="251642880" behindDoc="0" locked="0" layoutInCell="1" allowOverlap="1" wp14:anchorId="2CD6B031" wp14:editId="751D438A">
                <wp:simplePos x="0" y="0"/>
                <wp:positionH relativeFrom="column">
                  <wp:posOffset>6179820</wp:posOffset>
                </wp:positionH>
                <wp:positionV relativeFrom="paragraph">
                  <wp:posOffset>135255</wp:posOffset>
                </wp:positionV>
                <wp:extent cx="171450" cy="142875"/>
                <wp:effectExtent l="0" t="0" r="0" b="9525"/>
                <wp:wrapNone/>
                <wp:docPr id="11"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428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37D392" id="Rectangle 16" o:spid="_x0000_s1026" style="position:absolute;margin-left:486.6pt;margin-top:10.65pt;width:13.5pt;height:11.2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"/>
            </w:pict>
          </mc:Fallback>
        </mc:AlternateContent>
      </w:r>
      <w:r w:rsidR="000566A6" w:rsidRPr="00A2036C">
        <w:rPr>
          <w:rFonts w:ascii="Times New Roman" w:hAnsi="Times New Roman"/>
          <w:b/>
          <w:i/>
          <w:lang w:val="es-ES"/>
        </w:rPr>
        <w:t>Câu 1:</w:t>
      </w:r>
      <w:r w:rsidR="000566A6" w:rsidRPr="00A2036C">
        <w:rPr>
          <w:rFonts w:ascii="Times New Roman" w:hAnsi="Times New Roman"/>
          <w:lang w:val="es-ES"/>
        </w:rPr>
        <w:t>(2điểm)</w:t>
      </w:r>
      <w:r w:rsidR="000566A6" w:rsidRPr="00A2036C">
        <w:rPr>
          <w:rFonts w:ascii="Times New Roman" w:hAnsi="Times New Roman"/>
          <w:i/>
          <w:lang w:val="es-ES"/>
        </w:rPr>
        <w:t xml:space="preserve"> Điền Đ (đúng), S (sai) vào ô trống cuối mỗi câu mà em chọn:</w:t>
      </w:r>
    </w:p>
    <w:p w14:paraId="78481C5A" w14:textId="490B19A6" w:rsidR="000566A6" w:rsidRPr="00A2036C" w:rsidRDefault="0095234D" w:rsidP="000566A6">
      <w:pPr>
        <w:rPr>
          <w:rFonts w:ascii="Times New Roman" w:hAnsi="Times New Roman"/>
          <w:lang w:val="es-ES"/>
        </w:rPr>
      </w:pPr>
      <w:r>
        <w:rPr>
          <w:noProof/>
        </w:rPr>
        <mc:AlternateContent>
          <mc:Choice Requires="wps">
            <w:drawing>
              <wp:anchor distT="0" distB="0" distL="114300" distR="114300" simplePos="0" relativeHeight="251646976" behindDoc="0" locked="0" layoutInCell="1" allowOverlap="1" wp14:anchorId="433209D0" wp14:editId="5AC169F7">
                <wp:simplePos x="0" y="0"/>
                <wp:positionH relativeFrom="column">
                  <wp:posOffset>6179820</wp:posOffset>
                </wp:positionH>
                <wp:positionV relativeFrom="paragraph">
                  <wp:posOffset>160020</wp:posOffset>
                </wp:positionV>
                <wp:extent cx="171450" cy="142875"/>
                <wp:effectExtent l="0" t="0" r="0" b="9525"/>
                <wp:wrapNone/>
                <wp:docPr id="10"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428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0856E2" id="Rectangle 16" o:spid="_x0000_s1026" style="position:absolute;margin-left:486.6pt;margin-top:12.6pt;width:13.5pt;height:11.2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"/>
            </w:pict>
          </mc:Fallback>
        </mc:AlternateContent>
      </w:r>
      <w:r w:rsidR="000566A6" w:rsidRPr="00A2036C">
        <w:rPr>
          <w:rFonts w:ascii="Times New Roman" w:hAnsi="Times New Roman"/>
          <w:lang w:val="es-ES"/>
        </w:rPr>
        <w:t>a, Hai đoạn thẳng song song là hai đoạn thẳng không cắt nhau</w:t>
      </w:r>
    </w:p>
    <w:p w14:paraId="0174999E" w14:textId="77777777" w:rsidR="000566A6" w:rsidRPr="00A2036C" w:rsidRDefault="000566A6" w:rsidP="000566A6">
      <w:pPr>
        <w:rPr>
          <w:rFonts w:ascii="Times New Roman" w:hAnsi="Times New Roman"/>
          <w:lang w:val="es-ES"/>
        </w:rPr>
      </w:pPr>
      <w:r w:rsidRPr="00A2036C">
        <w:rPr>
          <w:rFonts w:ascii="Times New Roman" w:hAnsi="Times New Roman"/>
          <w:lang w:val="es-ES"/>
        </w:rPr>
        <w:t>b, Hai đoạn thẳng song song là hai đoạn thẳng nằm trên hai đường thẳng song song</w:t>
      </w:r>
    </w:p>
    <w:p w14:paraId="7135EBAE" w14:textId="3DC86DB2" w:rsidR="000566A6" w:rsidRPr="00A2036C" w:rsidRDefault="0095234D" w:rsidP="000566A6">
      <w:pPr>
        <w:rPr>
          <w:rFonts w:ascii="Times New Roman" w:hAnsi="Times New Roman"/>
          <w:lang w:val="es-ES"/>
        </w:rPr>
      </w:pPr>
      <w:r>
        <w:rPr>
          <w:noProof/>
        </w:rPr>
        <mc:AlternateContent>
          <mc:Choice Requires="wps">
            <w:drawing>
              <wp:anchor distT="0" distB="0" distL="114300" distR="114300" simplePos="0" relativeHeight="251648000" behindDoc="0" locked="0" layoutInCell="1" allowOverlap="1" wp14:anchorId="71AF4B5F" wp14:editId="3CEF276E">
                <wp:simplePos x="0" y="0"/>
                <wp:positionH relativeFrom="column">
                  <wp:posOffset>6179820</wp:posOffset>
                </wp:positionH>
                <wp:positionV relativeFrom="paragraph">
                  <wp:posOffset>9525</wp:posOffset>
                </wp:positionV>
                <wp:extent cx="171450" cy="142875"/>
                <wp:effectExtent l="0" t="0" r="0" b="9525"/>
                <wp:wrapNone/>
                <wp:docPr id="16"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428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A2DE27" id="Rectangle 16" o:spid="_x0000_s1026" style="position:absolute;margin-left:486.6pt;margin-top:.75pt;width:13.5pt;height:11.2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"/>
            </w:pict>
          </mc:Fallback>
        </mc:AlternateContent>
      </w:r>
      <w:r w:rsidR="000566A6" w:rsidRPr="00A2036C">
        <w:rPr>
          <w:rFonts w:ascii="Times New Roman" w:hAnsi="Times New Roman"/>
          <w:lang w:val="es-ES"/>
        </w:rPr>
        <w:t>c, Nếu c cắt a và b và trong các góc tạo thành có một cặp góc đồng vị bằng nhau thì a// b</w:t>
      </w:r>
    </w:p>
    <w:p w14:paraId="3C9F75A3" w14:textId="124432B2" w:rsidR="000566A6" w:rsidRPr="00A2036C" w:rsidRDefault="0095234D" w:rsidP="000566A6">
      <w:pPr>
        <w:rPr>
          <w:rFonts w:ascii="Times New Roman" w:hAnsi="Times New Roman"/>
        </w:rPr>
      </w:pPr>
      <w:r w:rsidRPr="00A2036C">
        <w:rPr>
          <w:noProof/>
        </w:rPr>
        <mc:AlternateContent>
          <mc:Choice Requires="wps">
            <w:drawing>
              <wp:anchor distT="0" distB="0" distL="114300" distR="114300" simplePos="0" relativeHeight="251643904" behindDoc="0" locked="0" layoutInCell="1" allowOverlap="1" wp14:anchorId="6CEB8168" wp14:editId="4C812A65">
                <wp:simplePos x="0" y="0"/>
                <wp:positionH relativeFrom="column">
                  <wp:posOffset>6181725</wp:posOffset>
                </wp:positionH>
                <wp:positionV relativeFrom="paragraph">
                  <wp:posOffset>37465</wp:posOffset>
                </wp:positionV>
                <wp:extent cx="171450" cy="142875"/>
                <wp:effectExtent l="0" t="0" r="0" b="9525"/>
                <wp:wrapNone/>
                <wp:docPr id="15"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428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E0995B" id="Rectangle 15" o:spid="_x0000_s1026" style="position:absolute;margin-left:486.75pt;margin-top:2.95pt;width:13.5pt;height:11.2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"/>
            </w:pict>
          </mc:Fallback>
        </mc:AlternateContent>
      </w:r>
      <w:r w:rsidR="000566A6" w:rsidRPr="00A2036C">
        <w:rPr>
          <w:rFonts w:ascii="Times New Roman" w:hAnsi="Times New Roman"/>
        </w:rPr>
        <w:t>d, Có duy nhất một đường thẳng song song với một đường thẳng cho trước.</w:t>
      </w:r>
    </w:p>
    <w:p w14:paraId="4C70C428" w14:textId="77777777" w:rsidR="00A2036C" w:rsidRDefault="000566A6" w:rsidP="000566A6">
      <w:pPr>
        <w:rPr>
          <w:rFonts w:ascii="Times New Roman" w:hAnsi="Times New Roman"/>
        </w:rPr>
      </w:pPr>
      <w:r w:rsidRPr="00A2036C">
        <w:rPr>
          <w:rFonts w:ascii="Times New Roman" w:hAnsi="Times New Roman"/>
        </w:rPr>
        <w:t xml:space="preserve"> </w:t>
      </w:r>
    </w:p>
    <w:p w14:paraId="1D22197C" w14:textId="77777777" w:rsidR="000566A6" w:rsidRDefault="000566A6" w:rsidP="000566A6">
      <w:pPr>
        <w:rPr>
          <w:rFonts w:ascii="Times New Roman" w:hAnsi="Times New Roman"/>
          <w:i/>
        </w:rPr>
      </w:pPr>
      <w:r w:rsidRPr="00A2036C">
        <w:rPr>
          <w:rFonts w:ascii="Times New Roman" w:hAnsi="Times New Roman"/>
          <w:b/>
          <w:i/>
        </w:rPr>
        <w:t xml:space="preserve">Câu 2: </w:t>
      </w:r>
      <w:r w:rsidRPr="00A2036C">
        <w:rPr>
          <w:rFonts w:ascii="Times New Roman" w:hAnsi="Times New Roman"/>
        </w:rPr>
        <w:t xml:space="preserve">(2 điểm) </w:t>
      </w:r>
      <w:r w:rsidRPr="00A2036C">
        <w:rPr>
          <w:rFonts w:ascii="Times New Roman" w:hAnsi="Times New Roman"/>
          <w:i/>
        </w:rPr>
        <w:t>Ghi giả thiết và kết luận của định lí minh hoạ bởi hình vẽ sau:</w:t>
      </w:r>
    </w:p>
    <w:p w14:paraId="4038738D" w14:textId="77777777" w:rsidR="00E925D1" w:rsidRPr="00A2036C" w:rsidRDefault="00E925D1" w:rsidP="000566A6">
      <w:pPr>
        <w:rPr>
          <w:rFonts w:ascii="Times New Roman" w:hAnsi="Times New Roman"/>
        </w:rPr>
      </w:pPr>
    </w:p>
    <w:p w14:paraId="50B5C954" w14:textId="77777777" w:rsidR="000566A6" w:rsidRPr="00A2036C" w:rsidRDefault="000566A6" w:rsidP="000566A6">
      <w:pPr>
        <w:rPr>
          <w:rFonts w:ascii="Times New Roman" w:hAnsi="Times New Roman"/>
        </w:rPr>
      </w:pPr>
      <w:r w:rsidRPr="00A2036C">
        <w:rPr>
          <w:rFonts w:ascii="Times New Roman" w:hAnsi="Times New Roman"/>
        </w:rPr>
        <w:t xml:space="preserve">a)                                                                         b) </w:t>
      </w:r>
    </w:p>
    <w:tbl>
      <w:tblPr>
        <w:tblW w:w="10072" w:type="dxa"/>
        <w:tblLook w:val="01E0" w:firstRow="1" w:lastRow="1" w:firstColumn="1" w:lastColumn="1" w:noHBand="0" w:noVBand="0"/>
      </w:tblPr>
      <w:tblGrid>
        <w:gridCol w:w="4503"/>
        <w:gridCol w:w="5569"/>
      </w:tblGrid>
      <w:tr w:rsidR="000566A6" w:rsidRPr="00A2036C" w14:paraId="5C70E994" w14:textId="77777777">
        <w:trPr>
          <w:trHeight w:val="2073"/>
        </w:trPr>
        <w:tc>
          <w:tcPr>
            <w:tcW w:w="4503" w:type="dxa"/>
          </w:tcPr>
          <w:p w14:paraId="68F984F0" w14:textId="110CE58F" w:rsidR="000566A6" w:rsidRPr="00A2036C" w:rsidRDefault="0095234D" w:rsidP="002C3DE9">
            <w:pPr>
              <w:jc w:val="center"/>
              <w:rPr>
                <w:rFonts w:ascii="Times New Roman" w:hAnsi="Times New Roman"/>
              </w:rPr>
            </w:pPr>
            <w:r w:rsidRPr="00A2036C">
              <w:rPr>
                <w:rFonts w:ascii="Times New Roman" w:hAnsi="Times New Roman"/>
                <w:noProof/>
                <w:lang w:eastAsia="vi-VN"/>
              </w:rPr>
              <w:drawing>
                <wp:inline distT="0" distB="0" distL="0" distR="0" wp14:anchorId="414ACA22" wp14:editId="7A14F521">
                  <wp:extent cx="1647825" cy="1228725"/>
                  <wp:effectExtent l="0" t="0" r="0" b="0"/>
                  <wp:docPr id="54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35">
                            <a:extLst>
                              <a:ext uri="{28A0092B-C50C-407E-A947-70E740481C1C}">
                                <a14:useLocalDpi xmlns:a14="http://schemas.microsoft.com/office/drawing/2010/main" val="0"/>
                              </a:ext>
                            </a:extLst>
                          </a:blip>
                          <a:srcRect/>
                          <a:stretch>
                            <a:fillRect/>
                          </a:stretch>
                        </pic:blipFill>
                        <pic:spPr bwMode="auto">
                          <a:xfrm>
                            <a:off x="0" y="0"/>
                            <a:ext cx="1647825" cy="1228725"/>
                          </a:xfrm>
                          <a:prstGeom prst="rect">
                            <a:avLst/>
                          </a:prstGeom>
                          <a:noFill/>
                          <a:ln>
                            <a:noFill/>
                          </a:ln>
                        </pic:spPr>
                      </pic:pic>
                    </a:graphicData>
                  </a:graphic>
                </wp:inline>
              </w:drawing>
            </w:r>
          </w:p>
        </w:tc>
        <w:tc>
          <w:tcPr>
            <w:tcW w:w="5569" w:type="dxa"/>
          </w:tcPr>
          <w:p w14:paraId="476DDAD5" w14:textId="4A577F38" w:rsidR="000566A6" w:rsidRPr="00A2036C" w:rsidRDefault="0095234D" w:rsidP="002C3DE9">
            <w:pPr>
              <w:jc w:val="center"/>
              <w:rPr>
                <w:rFonts w:ascii="Times New Roman" w:hAnsi="Times New Roman"/>
              </w:rPr>
            </w:pPr>
            <w:r w:rsidRPr="00A2036C">
              <w:rPr>
                <w:rFonts w:ascii="Times New Roman" w:hAnsi="Times New Roman"/>
                <w:noProof/>
                <w:lang w:eastAsia="vi-VN"/>
              </w:rPr>
              <w:drawing>
                <wp:inline distT="0" distB="0" distL="0" distR="0" wp14:anchorId="6D394CD8" wp14:editId="576B4C35">
                  <wp:extent cx="1562100" cy="1247775"/>
                  <wp:effectExtent l="0" t="0" r="0" b="0"/>
                  <wp:docPr id="54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1562100" cy="1247775"/>
                          </a:xfrm>
                          <a:prstGeom prst="rect">
                            <a:avLst/>
                          </a:prstGeom>
                          <a:noFill/>
                          <a:ln>
                            <a:noFill/>
                          </a:ln>
                        </pic:spPr>
                      </pic:pic>
                    </a:graphicData>
                  </a:graphic>
                </wp:inline>
              </w:drawing>
            </w:r>
          </w:p>
        </w:tc>
      </w:tr>
    </w:tbl>
    <w:p w14:paraId="72BDC88D" w14:textId="77777777" w:rsidR="000566A6" w:rsidRPr="00A2036C" w:rsidRDefault="000566A6" w:rsidP="000566A6">
      <w:pPr>
        <w:rPr>
          <w:rFonts w:ascii="Times New Roman" w:hAnsi="Times New Roman"/>
        </w:rPr>
      </w:pPr>
    </w:p>
    <w:p w14:paraId="75C3B7BD" w14:textId="77777777" w:rsidR="000566A6" w:rsidRDefault="000566A6" w:rsidP="000566A6">
      <w:pPr>
        <w:rPr>
          <w:rFonts w:ascii="Times New Roman" w:hAnsi="Times New Roman"/>
        </w:rPr>
      </w:pPr>
      <w:r w:rsidRPr="00A2036C">
        <w:rPr>
          <w:rFonts w:ascii="Times New Roman" w:hAnsi="Times New Roman"/>
          <w:b/>
          <w:i/>
        </w:rPr>
        <w:t>Câu 3</w:t>
      </w:r>
      <w:r w:rsidRPr="00A2036C">
        <w:rPr>
          <w:rFonts w:ascii="Times New Roman" w:hAnsi="Times New Roman"/>
          <w:i/>
        </w:rPr>
        <w:t>:(</w:t>
      </w:r>
      <w:r w:rsidRPr="00A2036C">
        <w:rPr>
          <w:rFonts w:ascii="Times New Roman" w:hAnsi="Times New Roman"/>
        </w:rPr>
        <w:t xml:space="preserve">2 điểm) Cho đoạn thẳng AB dài 4 cm. Hãy vẽ đường trung trực của đoạn thẳng AB. Nói rõ cách vẽ. </w:t>
      </w:r>
    </w:p>
    <w:p w14:paraId="706CCADD" w14:textId="77777777" w:rsidR="00E925D1" w:rsidRPr="00A2036C" w:rsidRDefault="00E925D1" w:rsidP="000566A6">
      <w:pPr>
        <w:rPr>
          <w:rFonts w:ascii="Times New Roman" w:hAnsi="Times New Roman"/>
        </w:rPr>
      </w:pPr>
    </w:p>
    <w:p w14:paraId="18AF6E35" w14:textId="77777777" w:rsidR="000566A6" w:rsidRPr="00A2036C" w:rsidRDefault="000566A6" w:rsidP="000566A6">
      <w:pPr>
        <w:rPr>
          <w:rFonts w:ascii="Times New Roman" w:hAnsi="Times New Roman"/>
        </w:rPr>
      </w:pPr>
      <w:r w:rsidRPr="00A2036C">
        <w:rPr>
          <w:rFonts w:ascii="Times New Roman" w:hAnsi="Times New Roman"/>
          <w:b/>
          <w:i/>
        </w:rPr>
        <w:t>Câu 4:(</w:t>
      </w:r>
      <w:r w:rsidRPr="00A2036C">
        <w:rPr>
          <w:rFonts w:ascii="Times New Roman" w:hAnsi="Times New Roman"/>
        </w:rPr>
        <w:t>4 điểm)</w:t>
      </w:r>
    </w:p>
    <w:tbl>
      <w:tblPr>
        <w:tblW w:w="0" w:type="auto"/>
        <w:tblLook w:val="01E0" w:firstRow="1" w:lastRow="1" w:firstColumn="1" w:lastColumn="1" w:noHBand="0" w:noVBand="0"/>
      </w:tblPr>
      <w:tblGrid>
        <w:gridCol w:w="4982"/>
        <w:gridCol w:w="4983"/>
      </w:tblGrid>
      <w:tr w:rsidR="000566A6" w:rsidRPr="00A2036C" w14:paraId="3153A6DF" w14:textId="77777777">
        <w:tc>
          <w:tcPr>
            <w:tcW w:w="4982" w:type="dxa"/>
          </w:tcPr>
          <w:p w14:paraId="1D23ACB7" w14:textId="77777777" w:rsidR="000566A6" w:rsidRPr="00A2036C" w:rsidRDefault="000566A6" w:rsidP="002C3DE9">
            <w:pPr>
              <w:rPr>
                <w:rFonts w:ascii="Times New Roman" w:hAnsi="Times New Roman"/>
              </w:rPr>
            </w:pPr>
            <w:r w:rsidRPr="00A2036C">
              <w:rPr>
                <w:rFonts w:ascii="Times New Roman" w:hAnsi="Times New Roman"/>
              </w:rPr>
              <w:t>Cho hình vẽ</w:t>
            </w:r>
          </w:p>
          <w:p w14:paraId="7CA5AA90" w14:textId="77777777" w:rsidR="000566A6" w:rsidRPr="00A2036C" w:rsidRDefault="000566A6" w:rsidP="002C3DE9">
            <w:pPr>
              <w:rPr>
                <w:rFonts w:ascii="Times New Roman" w:hAnsi="Times New Roman"/>
              </w:rPr>
            </w:pPr>
            <w:r w:rsidRPr="00A2036C">
              <w:rPr>
                <w:rFonts w:ascii="Times New Roman" w:hAnsi="Times New Roman"/>
              </w:rPr>
              <w:t xml:space="preserve">Biết a//b, </w:t>
            </w:r>
            <w:r w:rsidRPr="00A2036C">
              <w:rPr>
                <w:rFonts w:ascii="Times New Roman" w:hAnsi="Times New Roman"/>
                <w:position w:val="-4"/>
              </w:rPr>
              <w:object w:dxaOrig="260" w:dyaOrig="360" w14:anchorId="4A45FA25">
                <v:shape id="_x0000_i1574" type="#_x0000_t75" style="width:13pt;height:18pt" o:ole="">
                  <v:imagedata r:id="rId737" o:title=""/>
                </v:shape>
                <o:OLEObject Type="Embed" ProgID="Equation.DSMT4" ShapeID="_x0000_i1574" DrawAspect="Content" ObjectID="_1664267378" r:id="rId738"/>
              </w:object>
            </w:r>
            <w:r w:rsidRPr="00A2036C">
              <w:rPr>
                <w:rFonts w:ascii="Times New Roman" w:hAnsi="Times New Roman"/>
              </w:rPr>
              <w:t>= 30</w:t>
            </w:r>
            <w:r w:rsidRPr="00A2036C">
              <w:rPr>
                <w:rFonts w:ascii="Times New Roman" w:hAnsi="Times New Roman"/>
                <w:vertAlign w:val="superscript"/>
              </w:rPr>
              <w:t>0</w:t>
            </w:r>
            <w:r w:rsidRPr="00A2036C">
              <w:rPr>
                <w:rFonts w:ascii="Times New Roman" w:hAnsi="Times New Roman"/>
              </w:rPr>
              <w:t xml:space="preserve">, </w:t>
            </w:r>
            <w:r w:rsidRPr="00A2036C">
              <w:rPr>
                <w:rFonts w:ascii="Times New Roman" w:hAnsi="Times New Roman"/>
                <w:position w:val="-4"/>
              </w:rPr>
              <w:object w:dxaOrig="240" w:dyaOrig="360" w14:anchorId="799A4B0F">
                <v:shape id="_x0000_i1575" type="#_x0000_t75" style="width:12pt;height:18pt" o:ole="">
                  <v:imagedata r:id="rId739" o:title=""/>
                </v:shape>
                <o:OLEObject Type="Embed" ProgID="Equation.DSMT4" ShapeID="_x0000_i1575" DrawAspect="Content" ObjectID="_1664267379" r:id="rId740"/>
              </w:object>
            </w:r>
            <w:r w:rsidRPr="00A2036C">
              <w:rPr>
                <w:rFonts w:ascii="Times New Roman" w:hAnsi="Times New Roman"/>
              </w:rPr>
              <w:t>= 45</w:t>
            </w:r>
            <w:r w:rsidRPr="00A2036C">
              <w:rPr>
                <w:rFonts w:ascii="Times New Roman" w:hAnsi="Times New Roman"/>
                <w:vertAlign w:val="superscript"/>
              </w:rPr>
              <w:t>0</w:t>
            </w:r>
          </w:p>
          <w:p w14:paraId="7A8D5E74" w14:textId="77777777" w:rsidR="000566A6" w:rsidRPr="00A2036C" w:rsidRDefault="000566A6" w:rsidP="002C3DE9">
            <w:pPr>
              <w:rPr>
                <w:rFonts w:ascii="Times New Roman" w:hAnsi="Times New Roman"/>
              </w:rPr>
            </w:pPr>
            <w:r w:rsidRPr="00A2036C">
              <w:rPr>
                <w:rFonts w:ascii="Times New Roman" w:hAnsi="Times New Roman"/>
              </w:rPr>
              <w:t xml:space="preserve">Tính số đo của </w:t>
            </w:r>
            <w:r w:rsidRPr="00A2036C">
              <w:rPr>
                <w:rFonts w:ascii="Times New Roman" w:hAnsi="Times New Roman"/>
                <w:position w:val="-4"/>
              </w:rPr>
              <w:object w:dxaOrig="620" w:dyaOrig="360" w14:anchorId="2F3E74B0">
                <v:shape id="_x0000_i1576" type="#_x0000_t75" style="width:31pt;height:18pt" o:ole="">
                  <v:imagedata r:id="rId741" o:title=""/>
                </v:shape>
                <o:OLEObject Type="Embed" ProgID="Equation.DSMT4" ShapeID="_x0000_i1576" DrawAspect="Content" ObjectID="_1664267380" r:id="rId742"/>
              </w:object>
            </w:r>
          </w:p>
        </w:tc>
        <w:tc>
          <w:tcPr>
            <w:tcW w:w="4983" w:type="dxa"/>
          </w:tcPr>
          <w:p w14:paraId="1C6D89FE" w14:textId="2EA370C8" w:rsidR="000566A6" w:rsidRPr="00A2036C" w:rsidRDefault="0095234D" w:rsidP="002C3DE9">
            <w:pPr>
              <w:rPr>
                <w:rFonts w:ascii="Times New Roman" w:hAnsi="Times New Roman"/>
              </w:rPr>
            </w:pPr>
            <w:r w:rsidRPr="00A2036C">
              <w:rPr>
                <w:rFonts w:ascii="Times New Roman" w:hAnsi="Times New Roman"/>
                <w:noProof/>
                <w:lang w:eastAsia="vi-VN"/>
              </w:rPr>
              <w:drawing>
                <wp:inline distT="0" distB="0" distL="0" distR="0" wp14:anchorId="0A0F4FB2" wp14:editId="6BE0EAFA">
                  <wp:extent cx="2257425" cy="1333500"/>
                  <wp:effectExtent l="0" t="0" r="0" b="0"/>
                  <wp:docPr id="55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43">
                            <a:extLst>
                              <a:ext uri="{28A0092B-C50C-407E-A947-70E740481C1C}">
                                <a14:useLocalDpi xmlns:a14="http://schemas.microsoft.com/office/drawing/2010/main" val="0"/>
                              </a:ext>
                            </a:extLst>
                          </a:blip>
                          <a:srcRect/>
                          <a:stretch>
                            <a:fillRect/>
                          </a:stretch>
                        </pic:blipFill>
                        <pic:spPr bwMode="auto">
                          <a:xfrm>
                            <a:off x="0" y="0"/>
                            <a:ext cx="2257425" cy="1333500"/>
                          </a:xfrm>
                          <a:prstGeom prst="rect">
                            <a:avLst/>
                          </a:prstGeom>
                          <a:noFill/>
                          <a:ln>
                            <a:noFill/>
                          </a:ln>
                        </pic:spPr>
                      </pic:pic>
                    </a:graphicData>
                  </a:graphic>
                </wp:inline>
              </w:drawing>
            </w:r>
          </w:p>
        </w:tc>
      </w:tr>
    </w:tbl>
    <w:p w14:paraId="71358B6E" w14:textId="77777777" w:rsidR="00E925D1" w:rsidRDefault="00E925D1" w:rsidP="000566A6">
      <w:pPr>
        <w:rPr>
          <w:rFonts w:ascii="Times New Roman" w:hAnsi="Times New Roman"/>
          <w:b/>
          <w:u w:val="single"/>
        </w:rPr>
      </w:pPr>
    </w:p>
    <w:p w14:paraId="2E32F3AC" w14:textId="77777777" w:rsidR="00E925D1" w:rsidRDefault="00E925D1" w:rsidP="000566A6">
      <w:pPr>
        <w:rPr>
          <w:rFonts w:ascii="Times New Roman" w:hAnsi="Times New Roman"/>
          <w:b/>
          <w:u w:val="single"/>
        </w:rPr>
      </w:pPr>
    </w:p>
    <w:p w14:paraId="73BAD8EF" w14:textId="77777777" w:rsidR="00E925D1" w:rsidRDefault="00E925D1" w:rsidP="000566A6">
      <w:pPr>
        <w:rPr>
          <w:rFonts w:ascii="Times New Roman" w:hAnsi="Times New Roman"/>
          <w:b/>
          <w:u w:val="single"/>
        </w:rPr>
      </w:pPr>
    </w:p>
    <w:p w14:paraId="622145A7" w14:textId="77777777" w:rsidR="000566A6" w:rsidRPr="00A2036C" w:rsidRDefault="00E925D1" w:rsidP="000566A6">
      <w:pPr>
        <w:rPr>
          <w:rFonts w:ascii="Times New Roman" w:hAnsi="Times New Roman"/>
          <w:b/>
          <w:u w:val="single"/>
        </w:rPr>
      </w:pPr>
      <w:r>
        <w:rPr>
          <w:rFonts w:ascii="Times New Roman" w:hAnsi="Times New Roman"/>
          <w:b/>
          <w:u w:val="single"/>
        </w:rPr>
        <w:t>2</w:t>
      </w:r>
      <w:r w:rsidR="00FE2F6F" w:rsidRPr="00A2036C">
        <w:rPr>
          <w:rFonts w:ascii="Times New Roman" w:hAnsi="Times New Roman"/>
          <w:b/>
          <w:u w:val="single"/>
        </w:rPr>
        <w:t>. Đáp án Thang điểm:</w:t>
      </w:r>
    </w:p>
    <w:p w14:paraId="317A092F" w14:textId="77777777" w:rsidR="00FE2F6F" w:rsidRDefault="00FE2F6F" w:rsidP="000566A6">
      <w:pPr>
        <w:rPr>
          <w:rFonts w:ascii="Times New Roman" w:hAnsi="Times New Roman"/>
          <w:b/>
          <w:u w:val="single"/>
        </w:rPr>
      </w:pPr>
    </w:p>
    <w:p w14:paraId="31BF3108" w14:textId="77777777" w:rsidR="00642C59" w:rsidRPr="00A2036C" w:rsidRDefault="00642C59" w:rsidP="000566A6">
      <w:pPr>
        <w:rPr>
          <w:rFonts w:ascii="Times New Roman" w:hAnsi="Times New Roman"/>
          <w:b/>
          <w:u w:val="single"/>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992"/>
        <w:gridCol w:w="7088"/>
        <w:gridCol w:w="1063"/>
      </w:tblGrid>
      <w:tr w:rsidR="000566A6" w:rsidRPr="00A2036C" w14:paraId="131C6EC1" w14:textId="77777777" w:rsidTr="005F2C71">
        <w:tc>
          <w:tcPr>
            <w:tcW w:w="675" w:type="dxa"/>
          </w:tcPr>
          <w:p w14:paraId="0EC8DB66" w14:textId="77777777" w:rsidR="000566A6" w:rsidRPr="00A2036C" w:rsidRDefault="000566A6" w:rsidP="002C3DE9">
            <w:pPr>
              <w:jc w:val="center"/>
              <w:rPr>
                <w:rFonts w:ascii="Times New Roman" w:hAnsi="Times New Roman"/>
              </w:rPr>
            </w:pPr>
            <w:r w:rsidRPr="00A2036C">
              <w:rPr>
                <w:rFonts w:ascii="Times New Roman" w:hAnsi="Times New Roman"/>
              </w:rPr>
              <w:t>Câu</w:t>
            </w:r>
          </w:p>
        </w:tc>
        <w:tc>
          <w:tcPr>
            <w:tcW w:w="992" w:type="dxa"/>
          </w:tcPr>
          <w:p w14:paraId="4A958337" w14:textId="77777777" w:rsidR="000566A6" w:rsidRPr="00A2036C" w:rsidRDefault="000566A6" w:rsidP="002C3DE9">
            <w:pPr>
              <w:jc w:val="center"/>
              <w:rPr>
                <w:rFonts w:ascii="Times New Roman" w:hAnsi="Times New Roman"/>
              </w:rPr>
            </w:pPr>
            <w:r w:rsidRPr="00A2036C">
              <w:rPr>
                <w:rFonts w:ascii="Times New Roman" w:hAnsi="Times New Roman"/>
              </w:rPr>
              <w:t>Phần</w:t>
            </w:r>
          </w:p>
        </w:tc>
        <w:tc>
          <w:tcPr>
            <w:tcW w:w="7088" w:type="dxa"/>
          </w:tcPr>
          <w:p w14:paraId="64D7A06E" w14:textId="77777777" w:rsidR="000566A6" w:rsidRPr="00A2036C" w:rsidRDefault="000566A6" w:rsidP="002C3DE9">
            <w:pPr>
              <w:jc w:val="center"/>
              <w:rPr>
                <w:rFonts w:ascii="Times New Roman" w:hAnsi="Times New Roman"/>
              </w:rPr>
            </w:pPr>
            <w:r w:rsidRPr="00A2036C">
              <w:rPr>
                <w:rFonts w:ascii="Times New Roman" w:hAnsi="Times New Roman"/>
              </w:rPr>
              <w:t>Nội dung</w:t>
            </w:r>
          </w:p>
        </w:tc>
        <w:tc>
          <w:tcPr>
            <w:tcW w:w="1063" w:type="dxa"/>
          </w:tcPr>
          <w:p w14:paraId="3F3298CB" w14:textId="77777777" w:rsidR="000566A6" w:rsidRPr="00A2036C" w:rsidRDefault="000566A6" w:rsidP="002C3DE9">
            <w:pPr>
              <w:jc w:val="center"/>
              <w:rPr>
                <w:rFonts w:ascii="Times New Roman" w:hAnsi="Times New Roman"/>
              </w:rPr>
            </w:pPr>
            <w:r w:rsidRPr="00A2036C">
              <w:rPr>
                <w:rFonts w:ascii="Times New Roman" w:hAnsi="Times New Roman"/>
              </w:rPr>
              <w:t>Điểm</w:t>
            </w:r>
          </w:p>
        </w:tc>
      </w:tr>
      <w:tr w:rsidR="000566A6" w:rsidRPr="00A2036C" w14:paraId="5616F73C" w14:textId="77777777" w:rsidTr="005F2C71">
        <w:tc>
          <w:tcPr>
            <w:tcW w:w="675" w:type="dxa"/>
            <w:vAlign w:val="center"/>
          </w:tcPr>
          <w:p w14:paraId="44D18EC5" w14:textId="77777777" w:rsidR="000566A6" w:rsidRPr="00A2036C" w:rsidRDefault="000566A6" w:rsidP="002C3DE9">
            <w:pPr>
              <w:jc w:val="center"/>
              <w:rPr>
                <w:rFonts w:ascii="Times New Roman" w:hAnsi="Times New Roman"/>
              </w:rPr>
            </w:pPr>
            <w:r w:rsidRPr="00A2036C">
              <w:rPr>
                <w:rFonts w:ascii="Times New Roman" w:hAnsi="Times New Roman"/>
              </w:rPr>
              <w:t>1</w:t>
            </w:r>
          </w:p>
        </w:tc>
        <w:tc>
          <w:tcPr>
            <w:tcW w:w="992" w:type="dxa"/>
            <w:vAlign w:val="center"/>
          </w:tcPr>
          <w:p w14:paraId="365EFF4C" w14:textId="77777777" w:rsidR="000566A6" w:rsidRPr="00A2036C" w:rsidRDefault="000566A6" w:rsidP="002C3DE9">
            <w:pPr>
              <w:jc w:val="center"/>
              <w:rPr>
                <w:rFonts w:ascii="Times New Roman" w:hAnsi="Times New Roman"/>
              </w:rPr>
            </w:pPr>
            <w:r w:rsidRPr="00A2036C">
              <w:rPr>
                <w:rFonts w:ascii="Times New Roman" w:hAnsi="Times New Roman"/>
              </w:rPr>
              <w:t>a</w:t>
            </w:r>
          </w:p>
          <w:p w14:paraId="7574D761" w14:textId="77777777" w:rsidR="000566A6" w:rsidRPr="00A2036C" w:rsidRDefault="000566A6" w:rsidP="002C3DE9">
            <w:pPr>
              <w:jc w:val="center"/>
              <w:rPr>
                <w:rFonts w:ascii="Times New Roman" w:hAnsi="Times New Roman"/>
              </w:rPr>
            </w:pPr>
            <w:r w:rsidRPr="00A2036C">
              <w:rPr>
                <w:rFonts w:ascii="Times New Roman" w:hAnsi="Times New Roman"/>
              </w:rPr>
              <w:t>b</w:t>
            </w:r>
          </w:p>
          <w:p w14:paraId="1E779D1A" w14:textId="77777777" w:rsidR="000566A6" w:rsidRPr="00A2036C" w:rsidRDefault="000566A6" w:rsidP="002C3DE9">
            <w:pPr>
              <w:jc w:val="center"/>
              <w:rPr>
                <w:rFonts w:ascii="Times New Roman" w:hAnsi="Times New Roman"/>
              </w:rPr>
            </w:pPr>
            <w:r w:rsidRPr="00A2036C">
              <w:rPr>
                <w:rFonts w:ascii="Times New Roman" w:hAnsi="Times New Roman"/>
              </w:rPr>
              <w:t>c</w:t>
            </w:r>
          </w:p>
          <w:p w14:paraId="6DD2A178" w14:textId="77777777" w:rsidR="000566A6" w:rsidRPr="00A2036C" w:rsidRDefault="000566A6" w:rsidP="002C3DE9">
            <w:pPr>
              <w:jc w:val="center"/>
              <w:rPr>
                <w:rFonts w:ascii="Times New Roman" w:hAnsi="Times New Roman"/>
              </w:rPr>
            </w:pPr>
            <w:r w:rsidRPr="00A2036C">
              <w:rPr>
                <w:rFonts w:ascii="Times New Roman" w:hAnsi="Times New Roman"/>
              </w:rPr>
              <w:t>d</w:t>
            </w:r>
          </w:p>
        </w:tc>
        <w:tc>
          <w:tcPr>
            <w:tcW w:w="7088" w:type="dxa"/>
          </w:tcPr>
          <w:p w14:paraId="44896D2F" w14:textId="77777777" w:rsidR="000566A6" w:rsidRPr="00A2036C" w:rsidRDefault="000566A6" w:rsidP="002C3DE9">
            <w:pPr>
              <w:rPr>
                <w:rFonts w:ascii="Times New Roman" w:hAnsi="Times New Roman"/>
              </w:rPr>
            </w:pPr>
          </w:p>
        </w:tc>
        <w:tc>
          <w:tcPr>
            <w:tcW w:w="1063" w:type="dxa"/>
          </w:tcPr>
          <w:p w14:paraId="672E6FD3" w14:textId="77777777" w:rsidR="000566A6" w:rsidRPr="00A2036C" w:rsidRDefault="000566A6" w:rsidP="002C3DE9">
            <w:pPr>
              <w:rPr>
                <w:rFonts w:ascii="Times New Roman" w:hAnsi="Times New Roman"/>
              </w:rPr>
            </w:pPr>
            <w:r w:rsidRPr="00A2036C">
              <w:rPr>
                <w:rFonts w:ascii="Times New Roman" w:hAnsi="Times New Roman"/>
              </w:rPr>
              <w:t>0.5</w:t>
            </w:r>
          </w:p>
          <w:p w14:paraId="7B84E3FD" w14:textId="77777777" w:rsidR="000566A6" w:rsidRPr="00A2036C" w:rsidRDefault="000566A6" w:rsidP="002C3DE9">
            <w:pPr>
              <w:rPr>
                <w:rFonts w:ascii="Times New Roman" w:hAnsi="Times New Roman"/>
              </w:rPr>
            </w:pPr>
            <w:r w:rsidRPr="00A2036C">
              <w:rPr>
                <w:rFonts w:ascii="Times New Roman" w:hAnsi="Times New Roman"/>
              </w:rPr>
              <w:t>0.5</w:t>
            </w:r>
          </w:p>
          <w:p w14:paraId="342B6828" w14:textId="77777777" w:rsidR="000566A6" w:rsidRPr="00A2036C" w:rsidRDefault="000566A6" w:rsidP="002C3DE9">
            <w:pPr>
              <w:rPr>
                <w:rFonts w:ascii="Times New Roman" w:hAnsi="Times New Roman"/>
              </w:rPr>
            </w:pPr>
            <w:r w:rsidRPr="00A2036C">
              <w:rPr>
                <w:rFonts w:ascii="Times New Roman" w:hAnsi="Times New Roman"/>
              </w:rPr>
              <w:t>0.5</w:t>
            </w:r>
          </w:p>
          <w:p w14:paraId="00479B21" w14:textId="77777777" w:rsidR="000566A6" w:rsidRPr="00A2036C" w:rsidRDefault="000566A6" w:rsidP="002C3DE9">
            <w:pPr>
              <w:rPr>
                <w:rFonts w:ascii="Times New Roman" w:hAnsi="Times New Roman"/>
              </w:rPr>
            </w:pPr>
            <w:r w:rsidRPr="00A2036C">
              <w:rPr>
                <w:rFonts w:ascii="Times New Roman" w:hAnsi="Times New Roman"/>
              </w:rPr>
              <w:t>0.5</w:t>
            </w:r>
          </w:p>
        </w:tc>
      </w:tr>
      <w:tr w:rsidR="000566A6" w:rsidRPr="00A2036C" w14:paraId="4FEA866A" w14:textId="77777777" w:rsidTr="005F2C71">
        <w:tc>
          <w:tcPr>
            <w:tcW w:w="675" w:type="dxa"/>
            <w:vAlign w:val="center"/>
          </w:tcPr>
          <w:p w14:paraId="4A17A61E" w14:textId="77777777" w:rsidR="000566A6" w:rsidRPr="00A2036C" w:rsidRDefault="000566A6" w:rsidP="002C3DE9">
            <w:pPr>
              <w:jc w:val="center"/>
              <w:rPr>
                <w:rFonts w:ascii="Times New Roman" w:hAnsi="Times New Roman"/>
              </w:rPr>
            </w:pPr>
            <w:r w:rsidRPr="00A2036C">
              <w:rPr>
                <w:rFonts w:ascii="Times New Roman" w:hAnsi="Times New Roman"/>
              </w:rPr>
              <w:t>2</w:t>
            </w:r>
          </w:p>
        </w:tc>
        <w:tc>
          <w:tcPr>
            <w:tcW w:w="992" w:type="dxa"/>
            <w:vAlign w:val="center"/>
          </w:tcPr>
          <w:p w14:paraId="084CB5A7" w14:textId="77777777" w:rsidR="000566A6" w:rsidRPr="00A2036C" w:rsidRDefault="000566A6" w:rsidP="002C3DE9">
            <w:pPr>
              <w:jc w:val="center"/>
              <w:rPr>
                <w:rFonts w:ascii="Times New Roman" w:hAnsi="Times New Roman"/>
              </w:rPr>
            </w:pPr>
            <w:r w:rsidRPr="00A2036C">
              <w:rPr>
                <w:rFonts w:ascii="Times New Roman" w:hAnsi="Times New Roman"/>
              </w:rPr>
              <w:t>a</w:t>
            </w:r>
          </w:p>
          <w:p w14:paraId="01E1789A" w14:textId="77777777" w:rsidR="000566A6" w:rsidRPr="00A2036C" w:rsidRDefault="000566A6" w:rsidP="002C3DE9">
            <w:pPr>
              <w:jc w:val="center"/>
              <w:rPr>
                <w:rFonts w:ascii="Times New Roman" w:hAnsi="Times New Roman"/>
              </w:rPr>
            </w:pPr>
          </w:p>
          <w:p w14:paraId="41DC5083" w14:textId="77777777" w:rsidR="000566A6" w:rsidRPr="00A2036C" w:rsidRDefault="000566A6" w:rsidP="002C3DE9">
            <w:pPr>
              <w:jc w:val="center"/>
              <w:rPr>
                <w:rFonts w:ascii="Times New Roman" w:hAnsi="Times New Roman"/>
              </w:rPr>
            </w:pPr>
          </w:p>
          <w:p w14:paraId="3C097DA5" w14:textId="77777777" w:rsidR="000566A6" w:rsidRPr="00A2036C" w:rsidRDefault="000566A6" w:rsidP="002C3DE9">
            <w:pPr>
              <w:jc w:val="center"/>
              <w:rPr>
                <w:rFonts w:ascii="Times New Roman" w:hAnsi="Times New Roman"/>
              </w:rPr>
            </w:pPr>
          </w:p>
          <w:p w14:paraId="5325FB6E" w14:textId="77777777" w:rsidR="000566A6" w:rsidRPr="00A2036C" w:rsidRDefault="000566A6" w:rsidP="002C3DE9">
            <w:pPr>
              <w:jc w:val="center"/>
              <w:rPr>
                <w:rFonts w:ascii="Times New Roman" w:hAnsi="Times New Roman"/>
              </w:rPr>
            </w:pPr>
            <w:r w:rsidRPr="00A2036C">
              <w:rPr>
                <w:rFonts w:ascii="Times New Roman" w:hAnsi="Times New Roman"/>
              </w:rPr>
              <w:t>b</w:t>
            </w:r>
          </w:p>
        </w:tc>
        <w:tc>
          <w:tcPr>
            <w:tcW w:w="7088" w:type="dxa"/>
          </w:tcPr>
          <w:tbl>
            <w:tblPr>
              <w:tblW w:w="0" w:type="auto"/>
              <w:tblBorders>
                <w:insideH w:val="single" w:sz="4" w:space="0" w:color="auto"/>
                <w:insideV w:val="single" w:sz="4" w:space="0" w:color="auto"/>
              </w:tblBorders>
              <w:tblLook w:val="04A0" w:firstRow="1" w:lastRow="0" w:firstColumn="1" w:lastColumn="0" w:noHBand="0" w:noVBand="1"/>
            </w:tblPr>
            <w:tblGrid>
              <w:gridCol w:w="1168"/>
              <w:gridCol w:w="3584"/>
            </w:tblGrid>
            <w:tr w:rsidR="000566A6" w:rsidRPr="00A2036C" w14:paraId="20E1C7EF" w14:textId="77777777">
              <w:tc>
                <w:tcPr>
                  <w:tcW w:w="1168" w:type="dxa"/>
                  <w:tcBorders>
                    <w:top w:val="nil"/>
                    <w:left w:val="nil"/>
                    <w:bottom w:val="single" w:sz="4" w:space="0" w:color="auto"/>
                    <w:right w:val="single" w:sz="4" w:space="0" w:color="auto"/>
                  </w:tcBorders>
                  <w:vAlign w:val="center"/>
                </w:tcPr>
                <w:p w14:paraId="732B98A7" w14:textId="77777777" w:rsidR="000566A6" w:rsidRPr="00A2036C" w:rsidRDefault="000566A6" w:rsidP="002C3DE9">
                  <w:pPr>
                    <w:jc w:val="center"/>
                    <w:rPr>
                      <w:rFonts w:ascii="Times New Roman" w:hAnsi="Times New Roman"/>
                    </w:rPr>
                  </w:pPr>
                  <w:r w:rsidRPr="00A2036C">
                    <w:rPr>
                      <w:rFonts w:ascii="Times New Roman" w:hAnsi="Times New Roman"/>
                    </w:rPr>
                    <w:t>GT</w:t>
                  </w:r>
                </w:p>
              </w:tc>
              <w:tc>
                <w:tcPr>
                  <w:tcW w:w="3584" w:type="dxa"/>
                  <w:tcBorders>
                    <w:top w:val="nil"/>
                    <w:left w:val="single" w:sz="4" w:space="0" w:color="auto"/>
                    <w:bottom w:val="single" w:sz="4" w:space="0" w:color="auto"/>
                    <w:right w:val="nil"/>
                  </w:tcBorders>
                  <w:vAlign w:val="center"/>
                </w:tcPr>
                <w:p w14:paraId="6A8C3BDF" w14:textId="77777777" w:rsidR="000566A6" w:rsidRPr="00A2036C" w:rsidRDefault="000566A6" w:rsidP="002C3DE9">
                  <w:pPr>
                    <w:rPr>
                      <w:rFonts w:ascii="Times New Roman" w:hAnsi="Times New Roman"/>
                    </w:rPr>
                  </w:pPr>
                  <w:r w:rsidRPr="00A2036C">
                    <w:rPr>
                      <w:rFonts w:ascii="Times New Roman" w:hAnsi="Times New Roman"/>
                    </w:rPr>
                    <w:t xml:space="preserve">   a // b ; c</w:t>
                  </w:r>
                  <w:r w:rsidRPr="00A2036C">
                    <w:rPr>
                      <w:rFonts w:ascii="Times New Roman" w:hAnsi="Times New Roman"/>
                    </w:rPr>
                    <w:cr/>
                    <w:t>/ b</w:t>
                  </w:r>
                </w:p>
              </w:tc>
            </w:tr>
            <w:tr w:rsidR="000566A6" w:rsidRPr="00A2036C" w14:paraId="10965092" w14:textId="77777777">
              <w:trPr>
                <w:trHeight w:val="300"/>
              </w:trPr>
              <w:tc>
                <w:tcPr>
                  <w:tcW w:w="1168" w:type="dxa"/>
                  <w:tcBorders>
                    <w:top w:val="single" w:sz="4" w:space="0" w:color="auto"/>
                    <w:left w:val="nil"/>
                    <w:bottom w:val="nil"/>
                    <w:right w:val="single" w:sz="4" w:space="0" w:color="auto"/>
                  </w:tcBorders>
                  <w:vAlign w:val="center"/>
                </w:tcPr>
                <w:p w14:paraId="10BFE136" w14:textId="77777777" w:rsidR="000566A6" w:rsidRPr="00A2036C" w:rsidRDefault="000566A6" w:rsidP="002C3DE9">
                  <w:pPr>
                    <w:rPr>
                      <w:rFonts w:ascii="Times New Roman" w:hAnsi="Times New Roman"/>
                    </w:rPr>
                  </w:pPr>
                  <w:r w:rsidRPr="00A2036C">
                    <w:rPr>
                      <w:rFonts w:ascii="Times New Roman" w:hAnsi="Times New Roman"/>
                    </w:rPr>
                    <w:t xml:space="preserve">     KL</w:t>
                  </w:r>
                </w:p>
                <w:p w14:paraId="2C2F8FBD" w14:textId="77777777" w:rsidR="000566A6" w:rsidRPr="00A2036C" w:rsidRDefault="000566A6" w:rsidP="002C3DE9">
                  <w:pPr>
                    <w:jc w:val="center"/>
                    <w:rPr>
                      <w:rFonts w:ascii="Times New Roman" w:hAnsi="Times New Roman"/>
                    </w:rPr>
                  </w:pPr>
                </w:p>
              </w:tc>
              <w:tc>
                <w:tcPr>
                  <w:tcW w:w="3584" w:type="dxa"/>
                  <w:tcBorders>
                    <w:top w:val="single" w:sz="4" w:space="0" w:color="auto"/>
                    <w:left w:val="single" w:sz="4" w:space="0" w:color="auto"/>
                    <w:bottom w:val="nil"/>
                    <w:right w:val="nil"/>
                  </w:tcBorders>
                </w:tcPr>
                <w:p w14:paraId="37AA0533" w14:textId="77777777" w:rsidR="000566A6" w:rsidRPr="00A2036C" w:rsidRDefault="000566A6" w:rsidP="002C3DE9">
                  <w:pPr>
                    <w:rPr>
                      <w:rFonts w:ascii="Times New Roman" w:hAnsi="Times New Roman"/>
                    </w:rPr>
                  </w:pPr>
                  <w:r w:rsidRPr="00A2036C">
                    <w:rPr>
                      <w:rFonts w:ascii="Times New Roman" w:hAnsi="Times New Roman"/>
                    </w:rPr>
                    <w:t xml:space="preserve">   a // c</w:t>
                  </w:r>
                </w:p>
              </w:tc>
            </w:tr>
          </w:tbl>
          <w:p w14:paraId="719D98C0" w14:textId="77777777" w:rsidR="000566A6" w:rsidRPr="00A2036C" w:rsidRDefault="000566A6" w:rsidP="002C3DE9">
            <w:pPr>
              <w:rPr>
                <w:rFonts w:ascii="Times New Roman" w:hAnsi="Times New Roman"/>
              </w:rPr>
            </w:pPr>
          </w:p>
          <w:tbl>
            <w:tblPr>
              <w:tblW w:w="0" w:type="auto"/>
              <w:tblBorders>
                <w:insideH w:val="single" w:sz="4" w:space="0" w:color="auto"/>
                <w:insideV w:val="single" w:sz="4" w:space="0" w:color="auto"/>
              </w:tblBorders>
              <w:tblLook w:val="04A0" w:firstRow="1" w:lastRow="0" w:firstColumn="1" w:lastColumn="0" w:noHBand="0" w:noVBand="1"/>
            </w:tblPr>
            <w:tblGrid>
              <w:gridCol w:w="1168"/>
              <w:gridCol w:w="3644"/>
            </w:tblGrid>
            <w:tr w:rsidR="000566A6" w:rsidRPr="00A2036C" w14:paraId="79CA4236" w14:textId="77777777">
              <w:trPr>
                <w:trHeight w:val="333"/>
              </w:trPr>
              <w:tc>
                <w:tcPr>
                  <w:tcW w:w="1168" w:type="dxa"/>
                  <w:tcBorders>
                    <w:top w:val="nil"/>
                    <w:left w:val="nil"/>
                    <w:bottom w:val="single" w:sz="4" w:space="0" w:color="auto"/>
                    <w:right w:val="single" w:sz="4" w:space="0" w:color="auto"/>
                  </w:tcBorders>
                  <w:vAlign w:val="center"/>
                </w:tcPr>
                <w:p w14:paraId="45F9E1EE" w14:textId="77777777" w:rsidR="000566A6" w:rsidRPr="00A2036C" w:rsidRDefault="000566A6" w:rsidP="002C3DE9">
                  <w:pPr>
                    <w:rPr>
                      <w:rFonts w:ascii="Times New Roman" w:hAnsi="Times New Roman"/>
                    </w:rPr>
                  </w:pPr>
                  <w:r w:rsidRPr="00A2036C">
                    <w:rPr>
                      <w:rFonts w:ascii="Times New Roman" w:hAnsi="Times New Roman"/>
                    </w:rPr>
                    <w:t xml:space="preserve">     G</w:t>
                  </w:r>
                </w:p>
              </w:tc>
              <w:tc>
                <w:tcPr>
                  <w:tcW w:w="3644" w:type="dxa"/>
                  <w:tcBorders>
                    <w:top w:val="nil"/>
                    <w:left w:val="single" w:sz="4" w:space="0" w:color="auto"/>
                    <w:bottom w:val="single" w:sz="4" w:space="0" w:color="auto"/>
                    <w:right w:val="nil"/>
                  </w:tcBorders>
                </w:tcPr>
                <w:p w14:paraId="1E5D3BC2" w14:textId="77777777" w:rsidR="000566A6" w:rsidRPr="00A2036C" w:rsidRDefault="000566A6" w:rsidP="002C3DE9">
                  <w:pPr>
                    <w:rPr>
                      <w:rFonts w:ascii="Times New Roman" w:hAnsi="Times New Roman"/>
                    </w:rPr>
                  </w:pPr>
                  <w:r w:rsidRPr="00A2036C">
                    <w:rPr>
                      <w:rFonts w:ascii="Times New Roman" w:hAnsi="Times New Roman"/>
                    </w:rPr>
                    <w:t xml:space="preserve"> a </w:t>
                  </w:r>
                  <w:r w:rsidRPr="00A2036C">
                    <w:rPr>
                      <w:rFonts w:ascii="Times New Roman" w:hAnsi="Times New Roman"/>
                      <w:position w:val="-4"/>
                    </w:rPr>
                    <w:object w:dxaOrig="240" w:dyaOrig="260" w14:anchorId="08710548">
                      <v:shape id="_x0000_i1578" type="#_x0000_t75" style="width:12pt;height:13pt" o:ole="">
                        <v:imagedata r:id="rId744" o:title=""/>
                      </v:shape>
                      <o:OLEObject Type="Embed" ProgID="Equation.DSMT4" ShapeID="_x0000_i1578" DrawAspect="Content" ObjectID="_1664267381" r:id="rId745"/>
                    </w:object>
                  </w:r>
                  <w:r w:rsidRPr="00A2036C">
                    <w:rPr>
                      <w:rFonts w:ascii="Times New Roman" w:hAnsi="Times New Roman"/>
                    </w:rPr>
                    <w:t xml:space="preserve">c ; b </w:t>
                  </w:r>
                  <w:r w:rsidRPr="00A2036C">
                    <w:rPr>
                      <w:rFonts w:ascii="Times New Roman" w:hAnsi="Times New Roman"/>
                      <w:position w:val="-4"/>
                    </w:rPr>
                    <w:object w:dxaOrig="240" w:dyaOrig="260" w14:anchorId="72E455AC">
                      <v:shape id="_x0000_i1579" type="#_x0000_t75" style="width:12pt;height:13pt" o:ole="">
                        <v:imagedata r:id="rId744" o:title=""/>
                      </v:shape>
                      <o:OLEObject Type="Embed" ProgID="Equation.DSMT4" ShapeID="_x0000_i1579" DrawAspect="Content" ObjectID="_1664267382" r:id="rId746"/>
                    </w:object>
                  </w:r>
                  <w:r w:rsidRPr="00A2036C">
                    <w:rPr>
                      <w:rFonts w:ascii="Times New Roman" w:hAnsi="Times New Roman"/>
                    </w:rPr>
                    <w:t>c</w:t>
                  </w:r>
                </w:p>
              </w:tc>
            </w:tr>
            <w:tr w:rsidR="000566A6" w:rsidRPr="00A2036C" w14:paraId="0D613821" w14:textId="77777777">
              <w:tc>
                <w:tcPr>
                  <w:tcW w:w="1168" w:type="dxa"/>
                  <w:tcBorders>
                    <w:top w:val="single" w:sz="4" w:space="0" w:color="auto"/>
                    <w:left w:val="nil"/>
                    <w:bottom w:val="nil"/>
                    <w:right w:val="single" w:sz="4" w:space="0" w:color="auto"/>
                  </w:tcBorders>
                  <w:vAlign w:val="center"/>
                </w:tcPr>
                <w:p w14:paraId="5F5B0F6C" w14:textId="77777777" w:rsidR="000566A6" w:rsidRPr="00A2036C" w:rsidRDefault="000566A6" w:rsidP="002C3DE9">
                  <w:pPr>
                    <w:jc w:val="center"/>
                    <w:rPr>
                      <w:rFonts w:ascii="Times New Roman" w:hAnsi="Times New Roman"/>
                    </w:rPr>
                  </w:pPr>
                  <w:r w:rsidRPr="00A2036C">
                    <w:rPr>
                      <w:rFonts w:ascii="Times New Roman" w:hAnsi="Times New Roman"/>
                    </w:rPr>
                    <w:t>KL</w:t>
                  </w:r>
                </w:p>
              </w:tc>
              <w:tc>
                <w:tcPr>
                  <w:tcW w:w="3644" w:type="dxa"/>
                  <w:tcBorders>
                    <w:top w:val="single" w:sz="4" w:space="0" w:color="auto"/>
                    <w:left w:val="single" w:sz="4" w:space="0" w:color="auto"/>
                    <w:bottom w:val="nil"/>
                    <w:right w:val="nil"/>
                  </w:tcBorders>
                </w:tcPr>
                <w:p w14:paraId="436B7B2D" w14:textId="77777777" w:rsidR="000566A6" w:rsidRPr="00A2036C" w:rsidRDefault="000566A6" w:rsidP="002C3DE9">
                  <w:pPr>
                    <w:rPr>
                      <w:rFonts w:ascii="Times New Roman" w:hAnsi="Times New Roman"/>
                    </w:rPr>
                  </w:pPr>
                  <w:r w:rsidRPr="00A2036C">
                    <w:rPr>
                      <w:rFonts w:ascii="Times New Roman" w:hAnsi="Times New Roman"/>
                    </w:rPr>
                    <w:t xml:space="preserve"> a // b</w:t>
                  </w:r>
                </w:p>
              </w:tc>
            </w:tr>
          </w:tbl>
          <w:p w14:paraId="65B3081A" w14:textId="77777777" w:rsidR="000566A6" w:rsidRPr="00A2036C" w:rsidRDefault="000566A6" w:rsidP="002C3DE9">
            <w:pPr>
              <w:rPr>
                <w:rFonts w:ascii="Times New Roman" w:hAnsi="Times New Roman"/>
              </w:rPr>
            </w:pPr>
          </w:p>
          <w:p w14:paraId="204ABD8A" w14:textId="77777777" w:rsidR="000566A6" w:rsidRPr="00A2036C" w:rsidRDefault="000566A6" w:rsidP="002C3DE9">
            <w:pPr>
              <w:rPr>
                <w:rFonts w:ascii="Times New Roman" w:hAnsi="Times New Roman"/>
                <w:i/>
              </w:rPr>
            </w:pPr>
            <w:r w:rsidRPr="00A2036C">
              <w:rPr>
                <w:rFonts w:ascii="Times New Roman" w:hAnsi="Times New Roman"/>
                <w:i/>
              </w:rPr>
              <w:t xml:space="preserve"> (Phần b, có thể viết khác)</w:t>
            </w:r>
          </w:p>
        </w:tc>
        <w:tc>
          <w:tcPr>
            <w:tcW w:w="1063" w:type="dxa"/>
          </w:tcPr>
          <w:p w14:paraId="6E5626C7" w14:textId="77777777" w:rsidR="000566A6" w:rsidRPr="00A2036C" w:rsidRDefault="000566A6" w:rsidP="002C3DE9">
            <w:pPr>
              <w:rPr>
                <w:rFonts w:ascii="Times New Roman" w:hAnsi="Times New Roman"/>
              </w:rPr>
            </w:pPr>
            <w:r w:rsidRPr="00A2036C">
              <w:rPr>
                <w:rFonts w:ascii="Times New Roman" w:hAnsi="Times New Roman"/>
              </w:rPr>
              <w:t>1</w:t>
            </w:r>
          </w:p>
          <w:p w14:paraId="7A1AA3B7" w14:textId="77777777" w:rsidR="000566A6" w:rsidRPr="00A2036C" w:rsidRDefault="000566A6" w:rsidP="002C3DE9">
            <w:pPr>
              <w:rPr>
                <w:rFonts w:ascii="Times New Roman" w:hAnsi="Times New Roman"/>
              </w:rPr>
            </w:pPr>
          </w:p>
          <w:p w14:paraId="6B079465" w14:textId="77777777" w:rsidR="000566A6" w:rsidRPr="00A2036C" w:rsidRDefault="000566A6" w:rsidP="002C3DE9">
            <w:pPr>
              <w:rPr>
                <w:rFonts w:ascii="Times New Roman" w:hAnsi="Times New Roman"/>
              </w:rPr>
            </w:pPr>
          </w:p>
          <w:p w14:paraId="1CD4DCB5" w14:textId="77777777" w:rsidR="000566A6" w:rsidRPr="00A2036C" w:rsidRDefault="000566A6" w:rsidP="002C3DE9">
            <w:pPr>
              <w:rPr>
                <w:rFonts w:ascii="Times New Roman" w:hAnsi="Times New Roman"/>
              </w:rPr>
            </w:pPr>
          </w:p>
          <w:p w14:paraId="2D23C287" w14:textId="77777777" w:rsidR="000566A6" w:rsidRPr="00A2036C" w:rsidRDefault="000566A6" w:rsidP="002C3DE9">
            <w:pPr>
              <w:rPr>
                <w:rFonts w:ascii="Times New Roman" w:hAnsi="Times New Roman"/>
              </w:rPr>
            </w:pPr>
            <w:r w:rsidRPr="00A2036C">
              <w:rPr>
                <w:rFonts w:ascii="Times New Roman" w:hAnsi="Times New Roman"/>
              </w:rPr>
              <w:t>1</w:t>
            </w:r>
          </w:p>
        </w:tc>
      </w:tr>
      <w:tr w:rsidR="000566A6" w:rsidRPr="00A2036C" w14:paraId="7B29F540" w14:textId="77777777" w:rsidTr="005F2C71">
        <w:tc>
          <w:tcPr>
            <w:tcW w:w="675" w:type="dxa"/>
            <w:vAlign w:val="center"/>
          </w:tcPr>
          <w:p w14:paraId="73337462" w14:textId="77777777" w:rsidR="000566A6" w:rsidRPr="00A2036C" w:rsidRDefault="000566A6" w:rsidP="002C3DE9">
            <w:pPr>
              <w:jc w:val="center"/>
              <w:rPr>
                <w:rFonts w:ascii="Times New Roman" w:hAnsi="Times New Roman"/>
              </w:rPr>
            </w:pPr>
            <w:r w:rsidRPr="00A2036C">
              <w:rPr>
                <w:rFonts w:ascii="Times New Roman" w:hAnsi="Times New Roman"/>
              </w:rPr>
              <w:t>3</w:t>
            </w:r>
          </w:p>
        </w:tc>
        <w:tc>
          <w:tcPr>
            <w:tcW w:w="992" w:type="dxa"/>
            <w:vAlign w:val="center"/>
          </w:tcPr>
          <w:p w14:paraId="1804D8AD" w14:textId="77777777" w:rsidR="000566A6" w:rsidRPr="00A2036C" w:rsidRDefault="000566A6" w:rsidP="002C3DE9">
            <w:pPr>
              <w:jc w:val="center"/>
              <w:rPr>
                <w:rFonts w:ascii="Times New Roman" w:hAnsi="Times New Roman"/>
              </w:rPr>
            </w:pPr>
          </w:p>
        </w:tc>
        <w:tc>
          <w:tcPr>
            <w:tcW w:w="7088" w:type="dxa"/>
          </w:tcPr>
          <w:p w14:paraId="0CF92F1B" w14:textId="77777777" w:rsidR="000566A6" w:rsidRPr="00A2036C" w:rsidRDefault="000566A6" w:rsidP="002C3DE9">
            <w:pPr>
              <w:rPr>
                <w:rFonts w:ascii="Times New Roman" w:hAnsi="Times New Roman"/>
                <w:i/>
              </w:rPr>
            </w:pPr>
            <w:r w:rsidRPr="00A2036C">
              <w:rPr>
                <w:rFonts w:ascii="Times New Roman" w:hAnsi="Times New Roman"/>
                <w:i/>
              </w:rPr>
              <w:t>Vẽ hình đúng</w:t>
            </w:r>
          </w:p>
          <w:p w14:paraId="4E90D282" w14:textId="59DAAE2C" w:rsidR="000566A6" w:rsidRPr="00A2036C" w:rsidRDefault="0095234D" w:rsidP="002C3DE9">
            <w:pPr>
              <w:rPr>
                <w:rFonts w:ascii="Times New Roman" w:hAnsi="Times New Roman"/>
              </w:rPr>
            </w:pPr>
            <w:r w:rsidRPr="00A2036C">
              <w:rPr>
                <w:rFonts w:ascii="Times New Roman" w:hAnsi="Times New Roman"/>
                <w:noProof/>
                <w:lang w:eastAsia="vi-VN"/>
              </w:rPr>
              <w:drawing>
                <wp:inline distT="0" distB="0" distL="0" distR="0" wp14:anchorId="3CB7A25E" wp14:editId="7FAE3957">
                  <wp:extent cx="1600200" cy="1600200"/>
                  <wp:effectExtent l="0" t="0" r="0" b="0"/>
                  <wp:docPr id="55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47">
                            <a:extLst>
                              <a:ext uri="{28A0092B-C50C-407E-A947-70E740481C1C}">
                                <a14:useLocalDpi xmlns:a14="http://schemas.microsoft.com/office/drawing/2010/main" val="0"/>
                              </a:ext>
                            </a:extLst>
                          </a:blip>
                          <a:srcRect/>
                          <a:stretch>
                            <a:fillRect/>
                          </a:stretch>
                        </pic:blipFill>
                        <pic:spPr bwMode="auto">
                          <a:xfrm>
                            <a:off x="0" y="0"/>
                            <a:ext cx="1600200" cy="1600200"/>
                          </a:xfrm>
                          <a:prstGeom prst="rect">
                            <a:avLst/>
                          </a:prstGeom>
                          <a:noFill/>
                          <a:ln>
                            <a:noFill/>
                          </a:ln>
                        </pic:spPr>
                      </pic:pic>
                    </a:graphicData>
                  </a:graphic>
                </wp:inline>
              </w:drawing>
            </w:r>
          </w:p>
          <w:p w14:paraId="24E8ABCE" w14:textId="77777777" w:rsidR="000566A6" w:rsidRPr="00A2036C" w:rsidRDefault="000566A6" w:rsidP="002C3DE9">
            <w:pPr>
              <w:rPr>
                <w:rFonts w:ascii="Times New Roman" w:hAnsi="Times New Roman"/>
                <w:i/>
              </w:rPr>
            </w:pPr>
            <w:r w:rsidRPr="00A2036C">
              <w:rPr>
                <w:rFonts w:ascii="Times New Roman" w:hAnsi="Times New Roman"/>
                <w:i/>
              </w:rPr>
              <w:t>Nêu rõ cách vẽ</w:t>
            </w:r>
          </w:p>
        </w:tc>
        <w:tc>
          <w:tcPr>
            <w:tcW w:w="1063" w:type="dxa"/>
          </w:tcPr>
          <w:p w14:paraId="0D13CADE" w14:textId="77777777" w:rsidR="000566A6" w:rsidRPr="00A2036C" w:rsidRDefault="000566A6" w:rsidP="002C3DE9">
            <w:pPr>
              <w:rPr>
                <w:rFonts w:ascii="Times New Roman" w:hAnsi="Times New Roman"/>
              </w:rPr>
            </w:pPr>
            <w:r w:rsidRPr="00A2036C">
              <w:rPr>
                <w:rFonts w:ascii="Times New Roman" w:hAnsi="Times New Roman"/>
              </w:rPr>
              <w:t>1</w:t>
            </w:r>
          </w:p>
          <w:p w14:paraId="4B5A4FA2" w14:textId="77777777" w:rsidR="000566A6" w:rsidRPr="00A2036C" w:rsidRDefault="000566A6" w:rsidP="002C3DE9">
            <w:pPr>
              <w:rPr>
                <w:rFonts w:ascii="Times New Roman" w:hAnsi="Times New Roman"/>
              </w:rPr>
            </w:pPr>
          </w:p>
          <w:p w14:paraId="62ADE167" w14:textId="77777777" w:rsidR="000566A6" w:rsidRPr="00A2036C" w:rsidRDefault="000566A6" w:rsidP="002C3DE9">
            <w:pPr>
              <w:rPr>
                <w:rFonts w:ascii="Times New Roman" w:hAnsi="Times New Roman"/>
              </w:rPr>
            </w:pPr>
          </w:p>
          <w:p w14:paraId="43AD074E" w14:textId="77777777" w:rsidR="000566A6" w:rsidRPr="00A2036C" w:rsidRDefault="000566A6" w:rsidP="002C3DE9">
            <w:pPr>
              <w:rPr>
                <w:rFonts w:ascii="Times New Roman" w:hAnsi="Times New Roman"/>
              </w:rPr>
            </w:pPr>
          </w:p>
          <w:p w14:paraId="5FFE21D6" w14:textId="77777777" w:rsidR="000566A6" w:rsidRPr="00A2036C" w:rsidRDefault="000566A6" w:rsidP="002C3DE9">
            <w:pPr>
              <w:rPr>
                <w:rFonts w:ascii="Times New Roman" w:hAnsi="Times New Roman"/>
              </w:rPr>
            </w:pPr>
          </w:p>
          <w:p w14:paraId="3364FB2A" w14:textId="77777777" w:rsidR="000566A6" w:rsidRPr="00A2036C" w:rsidRDefault="000566A6" w:rsidP="002C3DE9">
            <w:pPr>
              <w:rPr>
                <w:rFonts w:ascii="Times New Roman" w:hAnsi="Times New Roman"/>
              </w:rPr>
            </w:pPr>
          </w:p>
          <w:p w14:paraId="44044DBA" w14:textId="77777777" w:rsidR="000566A6" w:rsidRPr="00A2036C" w:rsidRDefault="000566A6" w:rsidP="002C3DE9">
            <w:pPr>
              <w:rPr>
                <w:rFonts w:ascii="Times New Roman" w:hAnsi="Times New Roman"/>
              </w:rPr>
            </w:pPr>
          </w:p>
          <w:p w14:paraId="7426BFBE" w14:textId="77777777" w:rsidR="000566A6" w:rsidRPr="00A2036C" w:rsidRDefault="000566A6" w:rsidP="002C3DE9">
            <w:pPr>
              <w:rPr>
                <w:rFonts w:ascii="Times New Roman" w:hAnsi="Times New Roman"/>
              </w:rPr>
            </w:pPr>
          </w:p>
          <w:p w14:paraId="0D96E0CD" w14:textId="77777777" w:rsidR="000566A6" w:rsidRPr="00A2036C" w:rsidRDefault="000566A6" w:rsidP="002C3DE9">
            <w:pPr>
              <w:rPr>
                <w:rFonts w:ascii="Times New Roman" w:hAnsi="Times New Roman"/>
              </w:rPr>
            </w:pPr>
          </w:p>
          <w:p w14:paraId="703AC6DA" w14:textId="77777777" w:rsidR="000566A6" w:rsidRPr="00A2036C" w:rsidRDefault="000566A6" w:rsidP="002C3DE9">
            <w:pPr>
              <w:rPr>
                <w:rFonts w:ascii="Times New Roman" w:hAnsi="Times New Roman"/>
              </w:rPr>
            </w:pPr>
          </w:p>
          <w:p w14:paraId="19EB83BF" w14:textId="77777777" w:rsidR="000566A6" w:rsidRPr="00A2036C" w:rsidRDefault="000566A6" w:rsidP="002C3DE9">
            <w:pPr>
              <w:rPr>
                <w:rFonts w:ascii="Times New Roman" w:hAnsi="Times New Roman"/>
              </w:rPr>
            </w:pPr>
            <w:r w:rsidRPr="00A2036C">
              <w:rPr>
                <w:rFonts w:ascii="Times New Roman" w:hAnsi="Times New Roman"/>
              </w:rPr>
              <w:t>1</w:t>
            </w:r>
          </w:p>
        </w:tc>
      </w:tr>
      <w:tr w:rsidR="000566A6" w:rsidRPr="00A2036C" w14:paraId="5CA6DD2C" w14:textId="77777777" w:rsidTr="005F2C71">
        <w:tc>
          <w:tcPr>
            <w:tcW w:w="675" w:type="dxa"/>
            <w:vAlign w:val="center"/>
          </w:tcPr>
          <w:p w14:paraId="13B2814D" w14:textId="77777777" w:rsidR="000566A6" w:rsidRPr="00A2036C" w:rsidRDefault="000566A6" w:rsidP="002C3DE9">
            <w:pPr>
              <w:jc w:val="center"/>
              <w:rPr>
                <w:rFonts w:ascii="Times New Roman" w:hAnsi="Times New Roman"/>
              </w:rPr>
            </w:pPr>
            <w:r w:rsidRPr="00A2036C">
              <w:rPr>
                <w:rFonts w:ascii="Times New Roman" w:hAnsi="Times New Roman"/>
              </w:rPr>
              <w:t>4</w:t>
            </w:r>
          </w:p>
        </w:tc>
        <w:tc>
          <w:tcPr>
            <w:tcW w:w="992" w:type="dxa"/>
            <w:vAlign w:val="center"/>
          </w:tcPr>
          <w:p w14:paraId="421733ED" w14:textId="77777777" w:rsidR="000566A6" w:rsidRPr="00A2036C" w:rsidRDefault="000566A6" w:rsidP="002C3DE9">
            <w:pPr>
              <w:jc w:val="center"/>
              <w:rPr>
                <w:rFonts w:ascii="Times New Roman" w:hAnsi="Times New Roman"/>
              </w:rPr>
            </w:pPr>
          </w:p>
        </w:tc>
        <w:tc>
          <w:tcPr>
            <w:tcW w:w="7088" w:type="dxa"/>
          </w:tcPr>
          <w:p w14:paraId="0F2FD37B" w14:textId="77777777" w:rsidR="000566A6" w:rsidRPr="00A2036C" w:rsidRDefault="000566A6" w:rsidP="002C3DE9">
            <w:pPr>
              <w:tabs>
                <w:tab w:val="right" w:pos="4955"/>
              </w:tabs>
              <w:rPr>
                <w:rFonts w:ascii="Times New Roman" w:hAnsi="Times New Roman"/>
              </w:rPr>
            </w:pPr>
            <w:r w:rsidRPr="00A2036C">
              <w:rPr>
                <w:rFonts w:ascii="Times New Roman" w:hAnsi="Times New Roman"/>
              </w:rPr>
              <w:t xml:space="preserve">-Kẻ tia Oc // a </w:t>
            </w:r>
            <w:r w:rsidRPr="00A2036C">
              <w:rPr>
                <w:rFonts w:ascii="Times New Roman" w:hAnsi="Times New Roman"/>
                <w:position w:val="-6"/>
              </w:rPr>
              <w:object w:dxaOrig="300" w:dyaOrig="240" w14:anchorId="6BDCC5CA">
                <v:shape id="_x0000_i1581" type="#_x0000_t75" style="width:15pt;height:12pt" o:ole="">
                  <v:imagedata r:id="rId748" o:title=""/>
                </v:shape>
                <o:OLEObject Type="Embed" ProgID="Equation.DSMT4" ShapeID="_x0000_i1581" DrawAspect="Content" ObjectID="_1664267383" r:id="rId749"/>
              </w:object>
            </w:r>
            <w:r w:rsidRPr="00A2036C">
              <w:rPr>
                <w:rFonts w:ascii="Times New Roman" w:hAnsi="Times New Roman"/>
              </w:rPr>
              <w:t>Oc // b</w:t>
            </w:r>
          </w:p>
          <w:p w14:paraId="38D0DAFE" w14:textId="77777777" w:rsidR="000566A6" w:rsidRPr="00A2036C" w:rsidRDefault="000566A6" w:rsidP="002C3DE9">
            <w:pPr>
              <w:tabs>
                <w:tab w:val="right" w:pos="4955"/>
              </w:tabs>
              <w:rPr>
                <w:rFonts w:ascii="Times New Roman" w:hAnsi="Times New Roman"/>
              </w:rPr>
            </w:pPr>
            <w:r w:rsidRPr="00A2036C">
              <w:rPr>
                <w:rFonts w:ascii="Times New Roman" w:hAnsi="Times New Roman"/>
              </w:rPr>
              <w:t xml:space="preserve">Ta có </w:t>
            </w:r>
            <w:r w:rsidRPr="00A2036C">
              <w:rPr>
                <w:rFonts w:ascii="Times New Roman" w:hAnsi="Times New Roman"/>
                <w:position w:val="-6"/>
              </w:rPr>
              <w:object w:dxaOrig="940" w:dyaOrig="360" w14:anchorId="0F9CC7D4">
                <v:shape id="_x0000_i1582" type="#_x0000_t75" style="width:52.15pt;height:20pt" o:ole="">
                  <v:imagedata r:id="rId750" o:title=""/>
                </v:shape>
                <o:OLEObject Type="Embed" ProgID="Equation.DSMT4" ShapeID="_x0000_i1582" DrawAspect="Content" ObjectID="_1664267384" r:id="rId751"/>
              </w:object>
            </w:r>
            <w:r w:rsidRPr="00A2036C">
              <w:rPr>
                <w:rFonts w:ascii="Times New Roman" w:hAnsi="Times New Roman"/>
              </w:rPr>
              <w:t>(cặp góc so le trong, Oc // a)</w:t>
            </w:r>
          </w:p>
          <w:p w14:paraId="3F6E1CCA" w14:textId="77777777" w:rsidR="000566A6" w:rsidRPr="00A2036C" w:rsidRDefault="000566A6" w:rsidP="002C3DE9">
            <w:pPr>
              <w:tabs>
                <w:tab w:val="right" w:pos="4955"/>
              </w:tabs>
              <w:rPr>
                <w:rFonts w:ascii="Times New Roman" w:hAnsi="Times New Roman"/>
              </w:rPr>
            </w:pPr>
            <w:r w:rsidRPr="00A2036C">
              <w:rPr>
                <w:rFonts w:ascii="Times New Roman" w:hAnsi="Times New Roman"/>
                <w:position w:val="-6"/>
              </w:rPr>
              <w:object w:dxaOrig="300" w:dyaOrig="240" w14:anchorId="0CAAC3CB">
                <v:shape id="_x0000_i1583" type="#_x0000_t75" style="width:15pt;height:12pt" o:ole="">
                  <v:imagedata r:id="rId748" o:title=""/>
                </v:shape>
                <o:OLEObject Type="Embed" ProgID="Equation.DSMT4" ShapeID="_x0000_i1583" DrawAspect="Content" ObjectID="_1664267385" r:id="rId752"/>
              </w:object>
            </w:r>
            <w:r w:rsidRPr="00A2036C">
              <w:rPr>
                <w:rFonts w:ascii="Times New Roman" w:hAnsi="Times New Roman"/>
                <w:position w:val="-6"/>
              </w:rPr>
              <w:object w:dxaOrig="520" w:dyaOrig="360" w14:anchorId="0E2609EE">
                <v:shape id="_x0000_i1584" type="#_x0000_t75" style="width:30.7pt;height:21.05pt" o:ole="">
                  <v:imagedata r:id="rId753" o:title=""/>
                </v:shape>
                <o:OLEObject Type="Embed" ProgID="Equation.DSMT4" ShapeID="_x0000_i1584" DrawAspect="Content" ObjectID="_1664267386" r:id="rId754"/>
              </w:object>
            </w:r>
            <w:r w:rsidRPr="00A2036C">
              <w:rPr>
                <w:rFonts w:ascii="Times New Roman" w:hAnsi="Times New Roman"/>
              </w:rPr>
              <w:t>= 30</w:t>
            </w:r>
            <w:r w:rsidRPr="00A2036C">
              <w:rPr>
                <w:rFonts w:ascii="Times New Roman" w:hAnsi="Times New Roman"/>
                <w:vertAlign w:val="superscript"/>
              </w:rPr>
              <w:t>0</w:t>
            </w:r>
          </w:p>
          <w:p w14:paraId="7E53350A" w14:textId="77777777" w:rsidR="000566A6" w:rsidRPr="00A2036C" w:rsidRDefault="000566A6" w:rsidP="002C3DE9">
            <w:pPr>
              <w:tabs>
                <w:tab w:val="right" w:pos="4955"/>
              </w:tabs>
              <w:rPr>
                <w:rFonts w:ascii="Times New Roman" w:hAnsi="Times New Roman"/>
              </w:rPr>
            </w:pPr>
            <w:r w:rsidRPr="00A2036C">
              <w:rPr>
                <w:rFonts w:ascii="Times New Roman" w:hAnsi="Times New Roman"/>
                <w:position w:val="-6"/>
              </w:rPr>
              <w:object w:dxaOrig="920" w:dyaOrig="360" w14:anchorId="6457B85D">
                <v:shape id="_x0000_i1585" type="#_x0000_t75" style="width:52.45pt;height:20.5pt" o:ole="">
                  <v:imagedata r:id="rId755" o:title=""/>
                </v:shape>
                <o:OLEObject Type="Embed" ProgID="Equation.DSMT4" ShapeID="_x0000_i1585" DrawAspect="Content" ObjectID="_1664267387" r:id="rId756"/>
              </w:object>
            </w:r>
            <w:r w:rsidRPr="00A2036C">
              <w:rPr>
                <w:rFonts w:ascii="Times New Roman" w:hAnsi="Times New Roman"/>
              </w:rPr>
              <w:t>( cặp góc so le trong, Oc // b)</w:t>
            </w:r>
          </w:p>
          <w:p w14:paraId="5926C1A8" w14:textId="77777777" w:rsidR="000566A6" w:rsidRPr="00A2036C" w:rsidRDefault="000566A6" w:rsidP="002C3DE9">
            <w:pPr>
              <w:tabs>
                <w:tab w:val="right" w:pos="4955"/>
              </w:tabs>
              <w:rPr>
                <w:rFonts w:ascii="Times New Roman" w:hAnsi="Times New Roman"/>
              </w:rPr>
            </w:pPr>
            <w:r w:rsidRPr="00A2036C">
              <w:rPr>
                <w:rFonts w:ascii="Times New Roman" w:hAnsi="Times New Roman"/>
                <w:position w:val="-6"/>
              </w:rPr>
              <w:object w:dxaOrig="300" w:dyaOrig="240" w14:anchorId="1448BDE0">
                <v:shape id="_x0000_i1586" type="#_x0000_t75" style="width:15pt;height:12pt" o:ole="">
                  <v:imagedata r:id="rId748" o:title=""/>
                </v:shape>
                <o:OLEObject Type="Embed" ProgID="Equation.DSMT4" ShapeID="_x0000_i1586" DrawAspect="Content" ObjectID="_1664267388" r:id="rId757"/>
              </w:object>
            </w:r>
            <w:r w:rsidRPr="00A2036C">
              <w:rPr>
                <w:rFonts w:ascii="Times New Roman" w:hAnsi="Times New Roman"/>
                <w:position w:val="-6"/>
              </w:rPr>
              <w:object w:dxaOrig="520" w:dyaOrig="360" w14:anchorId="45A8F80A">
                <v:shape id="_x0000_i1587" type="#_x0000_t75" style="width:32.25pt;height:21.95pt" o:ole="">
                  <v:imagedata r:id="rId758" o:title=""/>
                </v:shape>
                <o:OLEObject Type="Embed" ProgID="Equation.DSMT4" ShapeID="_x0000_i1587" DrawAspect="Content" ObjectID="_1664267389" r:id="rId759"/>
              </w:object>
            </w:r>
            <w:r w:rsidRPr="00A2036C">
              <w:rPr>
                <w:rFonts w:ascii="Times New Roman" w:hAnsi="Times New Roman"/>
              </w:rPr>
              <w:t>= 45</w:t>
            </w:r>
            <w:r w:rsidRPr="00A2036C">
              <w:rPr>
                <w:rFonts w:ascii="Times New Roman" w:hAnsi="Times New Roman"/>
                <w:vertAlign w:val="superscript"/>
              </w:rPr>
              <w:t>0</w:t>
            </w:r>
          </w:p>
          <w:p w14:paraId="3EE04224" w14:textId="77777777" w:rsidR="000566A6" w:rsidRPr="00A2036C" w:rsidRDefault="000566A6" w:rsidP="002C3DE9">
            <w:pPr>
              <w:tabs>
                <w:tab w:val="right" w:pos="4955"/>
              </w:tabs>
              <w:rPr>
                <w:rFonts w:ascii="Times New Roman" w:hAnsi="Times New Roman"/>
              </w:rPr>
            </w:pPr>
            <w:r w:rsidRPr="00A2036C">
              <w:rPr>
                <w:rFonts w:ascii="Times New Roman" w:hAnsi="Times New Roman"/>
              </w:rPr>
              <w:t>Do đó</w:t>
            </w:r>
          </w:p>
          <w:p w14:paraId="3C563F70" w14:textId="77777777" w:rsidR="000566A6" w:rsidRPr="00A2036C" w:rsidRDefault="000566A6" w:rsidP="002C3DE9">
            <w:pPr>
              <w:tabs>
                <w:tab w:val="right" w:pos="4955"/>
              </w:tabs>
              <w:rPr>
                <w:rFonts w:ascii="Times New Roman" w:hAnsi="Times New Roman"/>
              </w:rPr>
            </w:pPr>
            <w:r w:rsidRPr="00A2036C">
              <w:rPr>
                <w:rFonts w:ascii="Times New Roman" w:hAnsi="Times New Roman"/>
                <w:position w:val="-6"/>
              </w:rPr>
              <w:object w:dxaOrig="2840" w:dyaOrig="360" w14:anchorId="7E408446">
                <v:shape id="_x0000_i1588" type="#_x0000_t75" style="width:159.05pt;height:20.15pt" o:ole="">
                  <v:imagedata r:id="rId760" o:title=""/>
                </v:shape>
                <o:OLEObject Type="Embed" ProgID="Equation.DSMT4" ShapeID="_x0000_i1588" DrawAspect="Content" ObjectID="_1664267390" r:id="rId761"/>
              </w:object>
            </w:r>
          </w:p>
          <w:p w14:paraId="53CC75CA" w14:textId="5CBD0BDA" w:rsidR="000566A6" w:rsidRPr="00A2036C" w:rsidRDefault="000566A6" w:rsidP="002C3DE9">
            <w:pPr>
              <w:tabs>
                <w:tab w:val="right" w:pos="4955"/>
              </w:tabs>
              <w:rPr>
                <w:rFonts w:ascii="Times New Roman" w:hAnsi="Times New Roman"/>
              </w:rPr>
            </w:pPr>
            <w:r w:rsidRPr="00A2036C">
              <w:rPr>
                <w:rFonts w:ascii="Times New Roman" w:hAnsi="Times New Roman"/>
              </w:rPr>
              <w:t xml:space="preserve">Hay </w:t>
            </w:r>
            <w:r w:rsidRPr="00A2036C">
              <w:rPr>
                <w:rFonts w:ascii="Times New Roman" w:hAnsi="Times New Roman"/>
                <w:position w:val="-6"/>
              </w:rPr>
              <w:object w:dxaOrig="580" w:dyaOrig="360" w14:anchorId="0C1F802C">
                <v:shape id="_x0000_i1589" type="#_x0000_t75" style="width:33.05pt;height:20.15pt" o:ole="">
                  <v:imagedata r:id="rId762" o:title=""/>
                </v:shape>
                <o:OLEObject Type="Embed" ProgID="Equation.DSMT4" ShapeID="_x0000_i1589" DrawAspect="Content" ObjectID="_1664267391" r:id="rId763"/>
              </w:object>
            </w:r>
            <w:r w:rsidRPr="00A2036C">
              <w:rPr>
                <w:rFonts w:ascii="Times New Roman" w:hAnsi="Times New Roman"/>
              </w:rPr>
              <w:t>= 75</w:t>
            </w:r>
            <w:r w:rsidRPr="00A2036C">
              <w:rPr>
                <w:rFonts w:ascii="Times New Roman" w:hAnsi="Times New Roman"/>
                <w:vertAlign w:val="superscript"/>
              </w:rPr>
              <w:t>0</w:t>
            </w:r>
            <w:r w:rsidRPr="00A2036C">
              <w:rPr>
                <w:rFonts w:ascii="Times New Roman" w:hAnsi="Times New Roman"/>
              </w:rPr>
              <w:tab/>
            </w:r>
            <w:r w:rsidR="0095234D" w:rsidRPr="00A2036C">
              <w:rPr>
                <w:noProof/>
              </w:rPr>
              <w:drawing>
                <wp:anchor distT="0" distB="0" distL="114300" distR="114300" simplePos="0" relativeHeight="251644928" behindDoc="1" locked="0" layoutInCell="1" allowOverlap="1" wp14:anchorId="21D06367" wp14:editId="4E7AEC03">
                  <wp:simplePos x="0" y="0"/>
                  <wp:positionH relativeFrom="column">
                    <wp:posOffset>2335530</wp:posOffset>
                  </wp:positionH>
                  <wp:positionV relativeFrom="paragraph">
                    <wp:posOffset>-7620</wp:posOffset>
                  </wp:positionV>
                  <wp:extent cx="2095500" cy="1238250"/>
                  <wp:effectExtent l="0" t="0" r="0" b="0"/>
                  <wp:wrapTight wrapText="bothSides">
                    <wp:wrapPolygon edited="0">
                      <wp:start x="9425" y="997"/>
                      <wp:lineTo x="1178" y="3988"/>
                      <wp:lineTo x="982" y="4652"/>
                      <wp:lineTo x="5302" y="6978"/>
                      <wp:lineTo x="2945" y="8972"/>
                      <wp:lineTo x="2945" y="10302"/>
                      <wp:lineTo x="5302" y="12295"/>
                      <wp:lineTo x="982" y="15951"/>
                      <wp:lineTo x="1178" y="16615"/>
                      <wp:lineTo x="7069" y="17612"/>
                      <wp:lineTo x="7069" y="19274"/>
                      <wp:lineTo x="8640" y="19274"/>
                      <wp:lineTo x="8836" y="18609"/>
                      <wp:lineTo x="20029" y="16948"/>
                      <wp:lineTo x="19833" y="15286"/>
                      <wp:lineTo x="6087" y="12295"/>
                      <wp:lineTo x="20029" y="10302"/>
                      <wp:lineTo x="20225" y="8972"/>
                      <wp:lineTo x="8640" y="6978"/>
                      <wp:lineTo x="19833" y="5649"/>
                      <wp:lineTo x="19833" y="4652"/>
                      <wp:lineTo x="10604" y="997"/>
                      <wp:lineTo x="9425" y="997"/>
                    </wp:wrapPolygon>
                  </wp:wrapTight>
                  <wp:docPr id="10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2095500" cy="12382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063" w:type="dxa"/>
          </w:tcPr>
          <w:p w14:paraId="65CFB8DF" w14:textId="77777777" w:rsidR="000566A6" w:rsidRPr="00A2036C" w:rsidRDefault="000566A6" w:rsidP="002C3DE9">
            <w:pPr>
              <w:rPr>
                <w:rFonts w:ascii="Times New Roman" w:hAnsi="Times New Roman"/>
              </w:rPr>
            </w:pPr>
            <w:r w:rsidRPr="00A2036C">
              <w:rPr>
                <w:rFonts w:ascii="Times New Roman" w:hAnsi="Times New Roman"/>
              </w:rPr>
              <w:t>0,5</w:t>
            </w:r>
          </w:p>
          <w:p w14:paraId="6CF431D4" w14:textId="77777777" w:rsidR="000566A6" w:rsidRPr="00A2036C" w:rsidRDefault="000566A6" w:rsidP="002C3DE9">
            <w:pPr>
              <w:rPr>
                <w:rFonts w:ascii="Times New Roman" w:hAnsi="Times New Roman"/>
              </w:rPr>
            </w:pPr>
            <w:r w:rsidRPr="00A2036C">
              <w:rPr>
                <w:rFonts w:ascii="Times New Roman" w:hAnsi="Times New Roman"/>
              </w:rPr>
              <w:t>0,5</w:t>
            </w:r>
          </w:p>
          <w:p w14:paraId="6F2884A7" w14:textId="77777777" w:rsidR="000566A6" w:rsidRPr="00A2036C" w:rsidRDefault="000566A6" w:rsidP="002C3DE9">
            <w:pPr>
              <w:rPr>
                <w:rFonts w:ascii="Times New Roman" w:hAnsi="Times New Roman"/>
              </w:rPr>
            </w:pPr>
            <w:r w:rsidRPr="00A2036C">
              <w:rPr>
                <w:rFonts w:ascii="Times New Roman" w:hAnsi="Times New Roman"/>
              </w:rPr>
              <w:t>0,5</w:t>
            </w:r>
          </w:p>
          <w:p w14:paraId="0075F794" w14:textId="77777777" w:rsidR="000566A6" w:rsidRPr="00A2036C" w:rsidRDefault="000566A6" w:rsidP="002C3DE9">
            <w:pPr>
              <w:rPr>
                <w:rFonts w:ascii="Times New Roman" w:hAnsi="Times New Roman"/>
              </w:rPr>
            </w:pPr>
          </w:p>
          <w:p w14:paraId="48A79473" w14:textId="77777777" w:rsidR="000566A6" w:rsidRPr="00A2036C" w:rsidRDefault="000566A6" w:rsidP="002C3DE9">
            <w:pPr>
              <w:rPr>
                <w:rFonts w:ascii="Times New Roman" w:hAnsi="Times New Roman"/>
              </w:rPr>
            </w:pPr>
            <w:r w:rsidRPr="00A2036C">
              <w:rPr>
                <w:rFonts w:ascii="Times New Roman" w:hAnsi="Times New Roman"/>
              </w:rPr>
              <w:t>0,5</w:t>
            </w:r>
          </w:p>
          <w:p w14:paraId="5FF6D5A5" w14:textId="77777777" w:rsidR="000566A6" w:rsidRPr="00A2036C" w:rsidRDefault="000566A6" w:rsidP="002C3DE9">
            <w:pPr>
              <w:rPr>
                <w:rFonts w:ascii="Times New Roman" w:hAnsi="Times New Roman"/>
              </w:rPr>
            </w:pPr>
            <w:r w:rsidRPr="00A2036C">
              <w:rPr>
                <w:rFonts w:ascii="Times New Roman" w:hAnsi="Times New Roman"/>
              </w:rPr>
              <w:t>0,5</w:t>
            </w:r>
          </w:p>
          <w:p w14:paraId="1B6F0664" w14:textId="77777777" w:rsidR="000566A6" w:rsidRPr="00A2036C" w:rsidRDefault="000566A6" w:rsidP="002C3DE9">
            <w:pPr>
              <w:rPr>
                <w:rFonts w:ascii="Times New Roman" w:hAnsi="Times New Roman"/>
              </w:rPr>
            </w:pPr>
          </w:p>
          <w:p w14:paraId="0D54EFF1" w14:textId="77777777" w:rsidR="000566A6" w:rsidRPr="00A2036C" w:rsidRDefault="000566A6" w:rsidP="002C3DE9">
            <w:pPr>
              <w:rPr>
                <w:rFonts w:ascii="Times New Roman" w:hAnsi="Times New Roman"/>
              </w:rPr>
            </w:pPr>
          </w:p>
          <w:p w14:paraId="0E859A37" w14:textId="77777777" w:rsidR="000566A6" w:rsidRPr="00A2036C" w:rsidRDefault="000566A6" w:rsidP="002C3DE9">
            <w:pPr>
              <w:rPr>
                <w:rFonts w:ascii="Times New Roman" w:hAnsi="Times New Roman"/>
              </w:rPr>
            </w:pPr>
            <w:r w:rsidRPr="00A2036C">
              <w:rPr>
                <w:rFonts w:ascii="Times New Roman" w:hAnsi="Times New Roman"/>
              </w:rPr>
              <w:t>1</w:t>
            </w:r>
          </w:p>
          <w:p w14:paraId="3679E328" w14:textId="77777777" w:rsidR="000566A6" w:rsidRPr="00A2036C" w:rsidRDefault="000566A6" w:rsidP="002C3DE9">
            <w:pPr>
              <w:rPr>
                <w:rFonts w:ascii="Times New Roman" w:hAnsi="Times New Roman"/>
              </w:rPr>
            </w:pPr>
          </w:p>
          <w:p w14:paraId="7D0C51B1" w14:textId="77777777" w:rsidR="000566A6" w:rsidRPr="00A2036C" w:rsidRDefault="000566A6" w:rsidP="002C3DE9">
            <w:pPr>
              <w:rPr>
                <w:rFonts w:ascii="Times New Roman" w:hAnsi="Times New Roman"/>
              </w:rPr>
            </w:pPr>
            <w:r w:rsidRPr="00A2036C">
              <w:rPr>
                <w:rFonts w:ascii="Times New Roman" w:hAnsi="Times New Roman"/>
              </w:rPr>
              <w:t>0,5</w:t>
            </w:r>
          </w:p>
        </w:tc>
      </w:tr>
    </w:tbl>
    <w:p w14:paraId="087FD427" w14:textId="77777777" w:rsidR="004723D8" w:rsidRPr="00A2036C" w:rsidRDefault="004723D8" w:rsidP="004723D8">
      <w:pPr>
        <w:rPr>
          <w:rFonts w:ascii="Times New Roman" w:hAnsi="Times New Roman"/>
          <w:lang w:val="es-ES"/>
        </w:rPr>
      </w:pPr>
      <w:r w:rsidRPr="00A2036C">
        <w:rPr>
          <w:rFonts w:ascii="Times New Roman" w:hAnsi="Times New Roman"/>
          <w:lang w:val="es-ES"/>
        </w:rPr>
        <w:t>3. Hoạt động luyện tập</w:t>
      </w:r>
    </w:p>
    <w:p w14:paraId="2AFA969D" w14:textId="77777777" w:rsidR="004723D8" w:rsidRPr="00A2036C" w:rsidRDefault="004723D8" w:rsidP="004723D8">
      <w:pPr>
        <w:rPr>
          <w:rFonts w:ascii="Times New Roman" w:hAnsi="Times New Roman"/>
          <w:lang w:val="es-ES"/>
        </w:rPr>
      </w:pPr>
      <w:r w:rsidRPr="00A2036C">
        <w:rPr>
          <w:rFonts w:ascii="Times New Roman" w:hAnsi="Times New Roman"/>
          <w:lang w:val="es-ES"/>
        </w:rPr>
        <w:t>4, Hoạt động vận dụng</w:t>
      </w:r>
    </w:p>
    <w:p w14:paraId="6A70D295" w14:textId="77777777" w:rsidR="004723D8" w:rsidRPr="00A2036C" w:rsidRDefault="004723D8" w:rsidP="004723D8">
      <w:pPr>
        <w:rPr>
          <w:rFonts w:ascii="Times New Roman" w:hAnsi="Times New Roman"/>
          <w:lang w:val="es-ES"/>
        </w:rPr>
      </w:pPr>
      <w:r w:rsidRPr="00A2036C">
        <w:rPr>
          <w:rFonts w:ascii="Times New Roman" w:hAnsi="Times New Roman"/>
          <w:lang w:val="es-ES"/>
        </w:rPr>
        <w:t>5, Hoạt động tìm tòi mở rộng</w:t>
      </w:r>
    </w:p>
    <w:p w14:paraId="054B9E43" w14:textId="77777777" w:rsidR="003A5968" w:rsidRPr="00352774" w:rsidRDefault="004723D8" w:rsidP="00E925D1">
      <w:pPr>
        <w:jc w:val="center"/>
        <w:rPr>
          <w:rFonts w:ascii="Times New Roman" w:hAnsi="Times New Roman"/>
          <w:b/>
          <w:lang w:val="es-ES"/>
        </w:rPr>
      </w:pPr>
      <w:r w:rsidRPr="00352774">
        <w:rPr>
          <w:rFonts w:ascii="Times New Roman" w:hAnsi="Times New Roman"/>
          <w:lang w:val="es-ES"/>
        </w:rPr>
        <w:br w:type="page"/>
      </w:r>
      <w:r w:rsidR="003A5968" w:rsidRPr="00352774">
        <w:rPr>
          <w:b/>
          <w:lang w:val="es-ES"/>
        </w:rPr>
        <w:lastRenderedPageBreak/>
        <w:t>Tieát</w:t>
      </w:r>
      <w:r w:rsidR="000F297C" w:rsidRPr="00352774">
        <w:rPr>
          <w:b/>
          <w:lang w:val="es-ES"/>
        </w:rPr>
        <w:t>:</w:t>
      </w:r>
      <w:r w:rsidR="003A5968" w:rsidRPr="00352774">
        <w:rPr>
          <w:b/>
          <w:lang w:val="es-ES"/>
        </w:rPr>
        <w:t xml:space="preserve"> 1</w:t>
      </w:r>
      <w:r w:rsidR="00642C59">
        <w:rPr>
          <w:b/>
          <w:lang w:val="es-ES"/>
        </w:rPr>
        <w:t>8</w:t>
      </w:r>
    </w:p>
    <w:p w14:paraId="410314AE" w14:textId="77777777" w:rsidR="003A5968" w:rsidRPr="00352774" w:rsidRDefault="003A5968" w:rsidP="00352774">
      <w:pPr>
        <w:tabs>
          <w:tab w:val="center" w:pos="4675"/>
        </w:tabs>
        <w:jc w:val="center"/>
        <w:rPr>
          <w:b/>
          <w:bCs/>
          <w:lang w:val="es-ES"/>
        </w:rPr>
      </w:pPr>
      <w:r w:rsidRPr="00352774">
        <w:rPr>
          <w:b/>
          <w:bCs/>
          <w:lang w:val="es-ES"/>
        </w:rPr>
        <w:t>TOÅNG BA GOÙC CUÛA MOÄT TAM GIAÙC</w:t>
      </w:r>
    </w:p>
    <w:p w14:paraId="2E3D34B9" w14:textId="77777777" w:rsidR="003E690F" w:rsidRPr="00A85844" w:rsidRDefault="003E690F" w:rsidP="00244700">
      <w:pPr>
        <w:rPr>
          <w:rFonts w:ascii="Times New Roman" w:hAnsi="Times New Roman"/>
          <w:b/>
          <w:u w:val="single"/>
          <w:lang w:val="es-ES"/>
        </w:rPr>
      </w:pPr>
      <w:r w:rsidRPr="00A85844">
        <w:rPr>
          <w:rFonts w:ascii="Times New Roman" w:hAnsi="Times New Roman"/>
          <w:b/>
          <w:bCs/>
          <w:lang w:val="es-ES"/>
        </w:rPr>
        <w:t>I. MỤC TIÊU</w:t>
      </w:r>
      <w:r w:rsidRPr="00A85844">
        <w:rPr>
          <w:rFonts w:ascii="Times New Roman" w:hAnsi="Times New Roman"/>
          <w:b/>
          <w:lang w:val="es-ES"/>
        </w:rPr>
        <w:t xml:space="preserve"> </w:t>
      </w:r>
    </w:p>
    <w:p w14:paraId="7D1C6B0E" w14:textId="77777777" w:rsidR="003E690F" w:rsidRPr="00A2036C" w:rsidRDefault="003E690F" w:rsidP="00A2036C">
      <w:pPr>
        <w:spacing w:before="40"/>
        <w:ind w:firstLine="720"/>
        <w:rPr>
          <w:lang w:val="es-ES"/>
        </w:rPr>
      </w:pPr>
      <w:r w:rsidRPr="00A2036C">
        <w:rPr>
          <w:bCs/>
          <w:lang w:val="es-ES"/>
        </w:rPr>
        <w:t>-Kieán thöùc</w:t>
      </w:r>
      <w:r w:rsidRPr="00A2036C">
        <w:rPr>
          <w:b/>
          <w:bCs/>
          <w:lang w:val="es-ES"/>
        </w:rPr>
        <w:t xml:space="preserve">  : </w:t>
      </w:r>
      <w:r w:rsidRPr="00A2036C">
        <w:rPr>
          <w:lang w:val="es-ES"/>
        </w:rPr>
        <w:t>HS  naém ñöôïc ñònh lyù veà toång ba goùc cuûa tam giaùc,</w:t>
      </w:r>
    </w:p>
    <w:p w14:paraId="4643EDB9" w14:textId="77777777" w:rsidR="003E690F" w:rsidRPr="00A2036C" w:rsidRDefault="003E690F" w:rsidP="00A2036C">
      <w:pPr>
        <w:spacing w:before="40"/>
        <w:ind w:firstLine="720"/>
        <w:rPr>
          <w:lang w:val="es-ES"/>
        </w:rPr>
      </w:pPr>
      <w:r w:rsidRPr="00A2036C">
        <w:rPr>
          <w:lang w:val="es-ES"/>
        </w:rPr>
        <w:t>-Kó naêng  :  Bieát vaän duïng ñònh lyù trong baøi ñeå tính soá ño caùc goùc cuûa moät tam giaùc</w:t>
      </w:r>
    </w:p>
    <w:p w14:paraId="3703B2F1" w14:textId="77777777" w:rsidR="003E690F" w:rsidRPr="00A2036C" w:rsidRDefault="003E690F" w:rsidP="00A2036C">
      <w:pPr>
        <w:pStyle w:val="ListParagraph"/>
        <w:spacing w:line="240" w:lineRule="auto"/>
        <w:ind w:left="0" w:firstLine="720"/>
        <w:rPr>
          <w:rFonts w:ascii="VNI-Times" w:hAnsi="VNI-Times"/>
          <w:szCs w:val="24"/>
        </w:rPr>
      </w:pPr>
      <w:r w:rsidRPr="00A2036C">
        <w:rPr>
          <w:rFonts w:ascii="VNI-Times" w:hAnsi="VNI-Times"/>
          <w:szCs w:val="24"/>
        </w:rPr>
        <w:t>-Thaùi ñoä  : Coù yù thöùc vaän duïng caùc kieán thöùc ñöôïc hoïc vaø giaûi caùc baøi toaùn</w:t>
      </w:r>
    </w:p>
    <w:p w14:paraId="23F48E23" w14:textId="77777777" w:rsidR="00CA17E9" w:rsidRDefault="003E690F" w:rsidP="00A2036C">
      <w:pPr>
        <w:pStyle w:val="ListParagraph"/>
        <w:spacing w:line="240" w:lineRule="auto"/>
        <w:ind w:left="0" w:firstLine="720"/>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 xml:space="preserve">Năng lực quan sát, Năng lực tư duy, Năng lực tự học, Năng lực </w:t>
      </w:r>
    </w:p>
    <w:p w14:paraId="77FD8C3C" w14:textId="77777777" w:rsidR="003E690F" w:rsidRPr="00A2036C" w:rsidRDefault="003E690F" w:rsidP="00A2036C">
      <w:pPr>
        <w:pStyle w:val="ListParagraph"/>
        <w:spacing w:line="240" w:lineRule="auto"/>
        <w:ind w:left="0" w:firstLine="720"/>
        <w:rPr>
          <w:szCs w:val="24"/>
          <w:lang w:val="pt-BR"/>
        </w:rPr>
      </w:pPr>
      <w:r w:rsidRPr="00A2036C">
        <w:rPr>
          <w:szCs w:val="24"/>
          <w:lang w:val="pt-BR"/>
        </w:rPr>
        <w:t>giải quyết vấn đề, Năng lực vẽ hình, Tính toán</w:t>
      </w:r>
    </w:p>
    <w:p w14:paraId="54F9CA7D" w14:textId="77777777" w:rsidR="003E690F" w:rsidRPr="00A85844" w:rsidRDefault="003E690F" w:rsidP="00244700">
      <w:pPr>
        <w:pStyle w:val="ListParagraph"/>
        <w:spacing w:line="240" w:lineRule="auto"/>
        <w:ind w:left="0"/>
        <w:jc w:val="both"/>
        <w:rPr>
          <w:b/>
          <w:szCs w:val="24"/>
          <w:lang w:val="es-ES"/>
        </w:rPr>
      </w:pPr>
      <w:r w:rsidRPr="00A85844">
        <w:rPr>
          <w:b/>
          <w:bCs/>
          <w:szCs w:val="24"/>
          <w:lang w:val="es-ES"/>
        </w:rPr>
        <w:t xml:space="preserve">II. </w:t>
      </w:r>
      <w:r w:rsidRPr="00A85844">
        <w:rPr>
          <w:b/>
          <w:szCs w:val="24"/>
          <w:lang w:val="es-ES"/>
        </w:rPr>
        <w:t>CHUẨN BỊ CỦA GV VÀ HỌC SINH</w:t>
      </w:r>
    </w:p>
    <w:p w14:paraId="0DD9FE72" w14:textId="77777777" w:rsidR="003E690F" w:rsidRPr="00A2036C" w:rsidRDefault="003E690F" w:rsidP="00244700">
      <w:pPr>
        <w:tabs>
          <w:tab w:val="left" w:pos="709"/>
          <w:tab w:val="center" w:pos="4962"/>
        </w:tabs>
        <w:rPr>
          <w:rFonts w:ascii="Times New Roman" w:hAnsi="Times New Roman"/>
          <w:lang w:val="es-ES"/>
        </w:rPr>
      </w:pPr>
      <w:r w:rsidRPr="00A2036C">
        <w:rPr>
          <w:rFonts w:ascii="Times New Roman" w:hAnsi="Times New Roman"/>
          <w:lang w:val="es-ES"/>
        </w:rPr>
        <w:tab/>
        <w:t>- GV: Bảng phụ, Bảng nhóm, Thước thẳng, Ê ke.</w:t>
      </w:r>
    </w:p>
    <w:p w14:paraId="7F031781" w14:textId="77777777" w:rsidR="003E690F" w:rsidRPr="00A2036C" w:rsidRDefault="003E690F" w:rsidP="00244700">
      <w:pPr>
        <w:pStyle w:val="ListParagraph"/>
        <w:spacing w:line="240" w:lineRule="auto"/>
        <w:ind w:left="0" w:firstLine="720"/>
        <w:jc w:val="both"/>
        <w:rPr>
          <w:szCs w:val="24"/>
          <w:lang w:val="es-ES"/>
        </w:rPr>
      </w:pPr>
      <w:r w:rsidRPr="00A2036C">
        <w:rPr>
          <w:szCs w:val="24"/>
          <w:lang w:val="es-ES"/>
        </w:rPr>
        <w:t>- HS: Thước thẳng, thước đo góc.</w:t>
      </w:r>
    </w:p>
    <w:p w14:paraId="34A9A3A1" w14:textId="77777777" w:rsidR="003E690F" w:rsidRPr="00A85844" w:rsidRDefault="003E690F" w:rsidP="00244700">
      <w:pPr>
        <w:rPr>
          <w:rFonts w:ascii="Times New Roman" w:hAnsi="Times New Roman"/>
          <w:b/>
          <w:lang w:val="es-ES"/>
        </w:rPr>
      </w:pPr>
      <w:r w:rsidRPr="00A85844">
        <w:rPr>
          <w:rFonts w:ascii="Times New Roman" w:hAnsi="Times New Roman"/>
          <w:b/>
          <w:lang w:val="es-ES"/>
        </w:rPr>
        <w:t>III. PHƯƠNG PHÁP TRỌNG TÂM</w:t>
      </w:r>
    </w:p>
    <w:p w14:paraId="6AF72363"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Nêu và giải quyết vấn đề</w:t>
      </w:r>
    </w:p>
    <w:p w14:paraId="26158D3E" w14:textId="77777777" w:rsidR="003E690F" w:rsidRPr="00A85844" w:rsidRDefault="003E690F" w:rsidP="00244700">
      <w:pPr>
        <w:rPr>
          <w:rFonts w:ascii="Times New Roman" w:hAnsi="Times New Roman"/>
          <w:b/>
          <w:lang w:val="es-ES"/>
        </w:rPr>
      </w:pPr>
      <w:r w:rsidRPr="00A85844">
        <w:rPr>
          <w:rFonts w:ascii="Times New Roman" w:hAnsi="Times New Roman"/>
          <w:b/>
          <w:bCs/>
          <w:lang w:val="es-ES"/>
        </w:rPr>
        <w:t>IV. TIẾN TRÌNH TIẾT HỌC</w:t>
      </w:r>
    </w:p>
    <w:p w14:paraId="23D85C2A" w14:textId="77777777" w:rsidR="003E690F" w:rsidRPr="00A2036C" w:rsidRDefault="003E690F" w:rsidP="00244700">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3E548C87"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4C9FE5A4" w14:textId="77777777" w:rsidR="000F297C" w:rsidRPr="00A2036C" w:rsidRDefault="000F297C" w:rsidP="003E690F">
      <w:pPr>
        <w:rPr>
          <w:rFonts w:ascii="Times New Roman" w:hAnsi="Times New Roman"/>
          <w:lang w:val="es-ES"/>
        </w:rPr>
      </w:pPr>
    </w:p>
    <w:tbl>
      <w:tblPr>
        <w:tblW w:w="9781"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58"/>
        <w:gridCol w:w="3112"/>
        <w:gridCol w:w="4111"/>
      </w:tblGrid>
      <w:tr w:rsidR="00352774" w:rsidRPr="00A2036C" w14:paraId="63D4B3DB" w14:textId="77777777" w:rsidTr="005F2C71">
        <w:tblPrEx>
          <w:tblCellMar>
            <w:top w:w="0" w:type="dxa"/>
            <w:bottom w:w="0" w:type="dxa"/>
          </w:tblCellMar>
        </w:tblPrEx>
        <w:tc>
          <w:tcPr>
            <w:tcW w:w="2558" w:type="dxa"/>
            <w:vAlign w:val="center"/>
          </w:tcPr>
          <w:p w14:paraId="2D39B32C" w14:textId="77777777" w:rsidR="00352774" w:rsidRPr="00A2036C" w:rsidRDefault="00352774" w:rsidP="000F297C">
            <w:pPr>
              <w:jc w:val="center"/>
              <w:rPr>
                <w:bCs/>
              </w:rPr>
            </w:pPr>
            <w:r w:rsidRPr="00A2036C">
              <w:rPr>
                <w:bCs/>
              </w:rPr>
              <w:t>Hoaït ñoäng cuûa thaày</w:t>
            </w:r>
          </w:p>
        </w:tc>
        <w:tc>
          <w:tcPr>
            <w:tcW w:w="3112" w:type="dxa"/>
            <w:vAlign w:val="center"/>
          </w:tcPr>
          <w:p w14:paraId="199B7CB9" w14:textId="77777777" w:rsidR="00352774" w:rsidRPr="00A2036C" w:rsidRDefault="00352774" w:rsidP="000F297C">
            <w:pPr>
              <w:jc w:val="center"/>
              <w:rPr>
                <w:bCs/>
              </w:rPr>
            </w:pPr>
            <w:r w:rsidRPr="00A2036C">
              <w:rPr>
                <w:bCs/>
              </w:rPr>
              <w:t>Hoaït ñoäng cuûa troø</w:t>
            </w:r>
          </w:p>
        </w:tc>
        <w:tc>
          <w:tcPr>
            <w:tcW w:w="4111" w:type="dxa"/>
            <w:vAlign w:val="center"/>
          </w:tcPr>
          <w:p w14:paraId="7D0C8199" w14:textId="77777777" w:rsidR="00352774" w:rsidRPr="00A2036C" w:rsidRDefault="00352774" w:rsidP="000F297C">
            <w:pPr>
              <w:jc w:val="center"/>
              <w:rPr>
                <w:bCs/>
              </w:rPr>
            </w:pPr>
            <w:r w:rsidRPr="00A2036C">
              <w:rPr>
                <w:bCs/>
              </w:rPr>
              <w:t>Ghi baûng</w:t>
            </w:r>
          </w:p>
        </w:tc>
      </w:tr>
      <w:tr w:rsidR="00352774" w:rsidRPr="00A2036C" w14:paraId="6E687B2D" w14:textId="77777777" w:rsidTr="005F2C71">
        <w:tblPrEx>
          <w:tblCellMar>
            <w:top w:w="0" w:type="dxa"/>
            <w:bottom w:w="0" w:type="dxa"/>
          </w:tblCellMar>
        </w:tblPrEx>
        <w:tc>
          <w:tcPr>
            <w:tcW w:w="2558" w:type="dxa"/>
            <w:tcBorders>
              <w:bottom w:val="single" w:sz="4" w:space="0" w:color="auto"/>
            </w:tcBorders>
          </w:tcPr>
          <w:p w14:paraId="7204BA56" w14:textId="77777777" w:rsidR="00352774" w:rsidRPr="00A2036C" w:rsidRDefault="00352774" w:rsidP="003A5968">
            <w:pPr>
              <w:rPr>
                <w:b/>
              </w:rPr>
            </w:pPr>
            <w:r w:rsidRPr="00A2036C">
              <w:rPr>
                <w:b/>
                <w:bCs/>
                <w:u w:val="single"/>
              </w:rPr>
              <w:t>Hoaït ñoäng 1:</w:t>
            </w:r>
            <w:r w:rsidRPr="00A2036C">
              <w:t xml:space="preserve"> </w:t>
            </w:r>
            <w:r w:rsidRPr="00A2036C">
              <w:rPr>
                <w:b/>
              </w:rPr>
              <w:t>Toång ba goùc cuûa moät tam giaùc.</w:t>
            </w:r>
          </w:p>
          <w:p w14:paraId="3A6D7705" w14:textId="77777777" w:rsidR="00352774" w:rsidRPr="00A2036C" w:rsidRDefault="00352774" w:rsidP="003A5968">
            <w:r w:rsidRPr="00A2036C">
              <w:t>GV cho HS hoaït ñoäng nhoùm. Moãi nhoùm veõ moät tam giaùc vaø ño soá ño cuûa moãi goùc. Tính toång soá ño cuûa ba goùc ñoù. Vaø ruùt ra nhaän xeùt.</w:t>
            </w:r>
          </w:p>
          <w:p w14:paraId="147BC55F" w14:textId="77777777" w:rsidR="00352774" w:rsidRPr="00A2036C" w:rsidRDefault="00352774" w:rsidP="003A5968">
            <w:r w:rsidRPr="00A2036C">
              <w:t>GV goïi HS phaùt bieåu ñònh lí vaø ghi giaû thieát, keát luaän cuûa ñònh lí.</w:t>
            </w:r>
          </w:p>
          <w:p w14:paraId="6B4F9D15" w14:textId="77777777" w:rsidR="00352774" w:rsidRPr="00A2036C" w:rsidRDefault="00352774" w:rsidP="003A5968">
            <w:r w:rsidRPr="00A2036C">
              <w:t>GV höôùng daãn HS chöùng minh baèng caùch keû xy qua A vaø xy//BC.</w:t>
            </w:r>
          </w:p>
          <w:p w14:paraId="684A2B15" w14:textId="77777777" w:rsidR="00352774" w:rsidRPr="00A2036C" w:rsidRDefault="00352774" w:rsidP="003A5968">
            <w:r w:rsidRPr="00A2036C">
              <w:t>GV yeâu caàu HS veà xem theâm SGK phaàn chöùng minh ñònh lí.</w:t>
            </w:r>
          </w:p>
        </w:tc>
        <w:tc>
          <w:tcPr>
            <w:tcW w:w="3112" w:type="dxa"/>
            <w:tcBorders>
              <w:bottom w:val="single" w:sz="4" w:space="0" w:color="auto"/>
            </w:tcBorders>
          </w:tcPr>
          <w:p w14:paraId="0063B999" w14:textId="77777777" w:rsidR="00352774" w:rsidRPr="00A2036C" w:rsidRDefault="00352774" w:rsidP="003A5968"/>
          <w:p w14:paraId="0CD3C474" w14:textId="77777777" w:rsidR="00352774" w:rsidRPr="00A2036C" w:rsidRDefault="00352774" w:rsidP="003A5968"/>
          <w:p w14:paraId="33244D84" w14:textId="77777777" w:rsidR="00352774" w:rsidRPr="00A2036C" w:rsidRDefault="00352774" w:rsidP="003A5968"/>
          <w:p w14:paraId="12BE8BBA" w14:textId="77777777" w:rsidR="00352774" w:rsidRPr="00A2036C" w:rsidRDefault="00352774" w:rsidP="003A5968">
            <w:r w:rsidRPr="00A2036C">
              <w:t>HS thaûo luaän vaø trình baøy.</w:t>
            </w:r>
          </w:p>
          <w:p w14:paraId="33030D70" w14:textId="77777777" w:rsidR="00352774" w:rsidRPr="00A2036C" w:rsidRDefault="00352774" w:rsidP="003A5968">
            <w:r w:rsidRPr="00A2036C">
              <w:object w:dxaOrig="1890" w:dyaOrig="1350" w14:anchorId="2F84CC83">
                <v:shape id="_x0000_i1590" type="#_x0000_t75" style="width:94.5pt;height:67.5pt" o:ole="">
                  <v:imagedata r:id="rId765" o:title=""/>
                </v:shape>
                <o:OLEObject Type="Embed" ProgID="PBrush" ShapeID="_x0000_i1590" DrawAspect="Content" ObjectID="_1664267392" r:id="rId766"/>
              </w:object>
            </w:r>
          </w:p>
          <w:p w14:paraId="17275FFD" w14:textId="77777777" w:rsidR="00352774" w:rsidRPr="00A2036C" w:rsidRDefault="00352774" w:rsidP="003A5968">
            <w:r w:rsidRPr="00A2036C">
              <w:rPr>
                <w:position w:val="-4"/>
              </w:rPr>
              <w:object w:dxaOrig="260" w:dyaOrig="320" w14:anchorId="14A67DBB">
                <v:shape id="_x0000_i1591" type="#_x0000_t75" style="width:13pt;height:16pt" o:ole="">
                  <v:imagedata r:id="rId767" o:title=""/>
                </v:shape>
                <o:OLEObject Type="Embed" ProgID="Equation.DSMT4" ShapeID="_x0000_i1591" DrawAspect="Content" ObjectID="_1664267393" r:id="rId768"/>
              </w:object>
            </w:r>
            <w:r w:rsidRPr="00A2036C">
              <w:t xml:space="preserve"> = 60</w:t>
            </w:r>
            <w:r w:rsidRPr="00A2036C">
              <w:rPr>
                <w:vertAlign w:val="superscript"/>
              </w:rPr>
              <w:t>0</w:t>
            </w:r>
          </w:p>
          <w:p w14:paraId="5C9A2405" w14:textId="77777777" w:rsidR="00352774" w:rsidRPr="00A2036C" w:rsidRDefault="00352774" w:rsidP="003A5968">
            <w:pPr>
              <w:rPr>
                <w:vertAlign w:val="superscript"/>
              </w:rPr>
            </w:pPr>
            <w:r w:rsidRPr="00A2036C">
              <w:rPr>
                <w:position w:val="-4"/>
              </w:rPr>
              <w:object w:dxaOrig="240" w:dyaOrig="320" w14:anchorId="523234FE">
                <v:shape id="_x0000_i1592" type="#_x0000_t75" style="width:12pt;height:16pt" o:ole="">
                  <v:imagedata r:id="rId769" o:title=""/>
                </v:shape>
                <o:OLEObject Type="Embed" ProgID="Equation.DSMT4" ShapeID="_x0000_i1592" DrawAspect="Content" ObjectID="_1664267394" r:id="rId770"/>
              </w:object>
            </w:r>
            <w:r w:rsidRPr="00A2036C">
              <w:t xml:space="preserve"> = 70</w:t>
            </w:r>
            <w:r w:rsidRPr="00A2036C">
              <w:rPr>
                <w:vertAlign w:val="superscript"/>
              </w:rPr>
              <w:t>0</w:t>
            </w:r>
          </w:p>
          <w:p w14:paraId="2064B15E" w14:textId="77777777" w:rsidR="00352774" w:rsidRPr="00A2036C" w:rsidRDefault="00352774" w:rsidP="003A5968">
            <w:r w:rsidRPr="00A2036C">
              <w:rPr>
                <w:position w:val="-6"/>
              </w:rPr>
              <w:object w:dxaOrig="240" w:dyaOrig="340" w14:anchorId="6B27C7BE">
                <v:shape id="_x0000_i1593" type="#_x0000_t75" style="width:12pt;height:17pt" o:ole="">
                  <v:imagedata r:id="rId771" o:title=""/>
                </v:shape>
                <o:OLEObject Type="Embed" ProgID="Equation.DSMT4" ShapeID="_x0000_i1593" DrawAspect="Content" ObjectID="_1664267395" r:id="rId772"/>
              </w:object>
            </w:r>
            <w:r w:rsidRPr="00A2036C">
              <w:t xml:space="preserve"> = 50</w:t>
            </w:r>
            <w:r w:rsidRPr="00A2036C">
              <w:rPr>
                <w:vertAlign w:val="superscript"/>
              </w:rPr>
              <w:t>0</w:t>
            </w:r>
          </w:p>
          <w:p w14:paraId="51F52157" w14:textId="77777777" w:rsidR="00352774" w:rsidRPr="00A2036C" w:rsidRDefault="00352774" w:rsidP="003A5968">
            <w:r w:rsidRPr="00A2036C">
              <w:t xml:space="preserve">Vaäy </w:t>
            </w:r>
            <w:r w:rsidRPr="00A2036C">
              <w:rPr>
                <w:position w:val="-4"/>
              </w:rPr>
              <w:object w:dxaOrig="260" w:dyaOrig="320" w14:anchorId="7026AB32">
                <v:shape id="_x0000_i1594" type="#_x0000_t75" style="width:13pt;height:16pt" o:ole="">
                  <v:imagedata r:id="rId767" o:title=""/>
                </v:shape>
                <o:OLEObject Type="Embed" ProgID="Equation.DSMT4" ShapeID="_x0000_i1594" DrawAspect="Content" ObjectID="_1664267396" r:id="rId773"/>
              </w:object>
            </w:r>
            <w:r w:rsidRPr="00A2036C">
              <w:t xml:space="preserve">+ </w:t>
            </w:r>
            <w:r w:rsidRPr="00A2036C">
              <w:rPr>
                <w:position w:val="-4"/>
              </w:rPr>
              <w:object w:dxaOrig="240" w:dyaOrig="320" w14:anchorId="1682A204">
                <v:shape id="_x0000_i1595" type="#_x0000_t75" style="width:12pt;height:16pt" o:ole="">
                  <v:imagedata r:id="rId769" o:title=""/>
                </v:shape>
                <o:OLEObject Type="Embed" ProgID="Equation.DSMT4" ShapeID="_x0000_i1595" DrawAspect="Content" ObjectID="_1664267397" r:id="rId774"/>
              </w:object>
            </w:r>
            <w:r w:rsidRPr="00A2036C">
              <w:t xml:space="preserve"> + </w:t>
            </w:r>
            <w:r w:rsidRPr="00A2036C">
              <w:rPr>
                <w:position w:val="-6"/>
              </w:rPr>
              <w:object w:dxaOrig="240" w:dyaOrig="340" w14:anchorId="2C8E28E1">
                <v:shape id="_x0000_i1596" type="#_x0000_t75" style="width:12pt;height:17pt" o:ole="">
                  <v:imagedata r:id="rId771" o:title=""/>
                </v:shape>
                <o:OLEObject Type="Embed" ProgID="Equation.DSMT4" ShapeID="_x0000_i1596" DrawAspect="Content" ObjectID="_1664267398" r:id="rId775"/>
              </w:object>
            </w:r>
            <w:r w:rsidRPr="00A2036C">
              <w:t xml:space="preserve"> = 180</w:t>
            </w:r>
            <w:r w:rsidRPr="00A2036C">
              <w:rPr>
                <w:vertAlign w:val="superscript"/>
              </w:rPr>
              <w:t>0</w:t>
            </w:r>
          </w:p>
          <w:p w14:paraId="440CD74E" w14:textId="77777777" w:rsidR="00352774" w:rsidRPr="00A2036C" w:rsidRDefault="00352774" w:rsidP="003A5968">
            <w:r w:rsidRPr="00A2036C">
              <w:t>Nhaän xeùt: Toång ba goùc cuûa moät tam giaùc baèng 180</w:t>
            </w:r>
            <w:r w:rsidRPr="00A2036C">
              <w:rPr>
                <w:vertAlign w:val="superscript"/>
              </w:rPr>
              <w:t>0</w:t>
            </w:r>
          </w:p>
          <w:p w14:paraId="3BAC96DD" w14:textId="77777777" w:rsidR="00352774" w:rsidRPr="00A2036C" w:rsidRDefault="00352774" w:rsidP="003A5968"/>
          <w:p w14:paraId="672479B8" w14:textId="77777777" w:rsidR="00352774" w:rsidRPr="00A2036C" w:rsidRDefault="00352774" w:rsidP="003A5968">
            <w:pPr>
              <w:rPr>
                <w:rFonts w:ascii=".VnTime" w:hAnsi=".VnTime"/>
              </w:rPr>
            </w:pPr>
            <w:r w:rsidRPr="00A2036C">
              <w:rPr>
                <w:rFonts w:ascii=".VnTime" w:hAnsi=".VnTime"/>
              </w:rPr>
              <w:t>Hs xem SGK phÇn chøng minh</w:t>
            </w:r>
          </w:p>
        </w:tc>
        <w:tc>
          <w:tcPr>
            <w:tcW w:w="4111" w:type="dxa"/>
            <w:tcBorders>
              <w:bottom w:val="single" w:sz="4" w:space="0" w:color="auto"/>
            </w:tcBorders>
          </w:tcPr>
          <w:p w14:paraId="7D5E7516" w14:textId="77777777" w:rsidR="00352774" w:rsidRPr="00A2036C" w:rsidRDefault="00352774" w:rsidP="003A5968">
            <w:pPr>
              <w:rPr>
                <w:b/>
                <w:bCs/>
                <w:u w:val="single"/>
              </w:rPr>
            </w:pPr>
            <w:r w:rsidRPr="00A2036C">
              <w:rPr>
                <w:b/>
                <w:bCs/>
                <w:u w:val="single"/>
              </w:rPr>
              <w:t>I) Toång ba goùc cuûa moät tam giaùc:</w:t>
            </w:r>
          </w:p>
          <w:p w14:paraId="2BBEC6C1" w14:textId="77777777" w:rsidR="00352774" w:rsidRPr="00A2036C" w:rsidRDefault="00352774" w:rsidP="003A5968">
            <w:r w:rsidRPr="00A2036C">
              <w:t>Toång ba goùc cuûa moät tam giaùc baèng 180</w:t>
            </w:r>
            <w:r w:rsidRPr="00A2036C">
              <w:rPr>
                <w:vertAlign w:val="superscript"/>
              </w:rPr>
              <w:t>0</w:t>
            </w:r>
          </w:p>
          <w:tbl>
            <w:tblPr>
              <w:tblW w:w="0" w:type="auto"/>
              <w:tblBorders>
                <w:insideH w:val="single" w:sz="4" w:space="0" w:color="auto"/>
                <w:insideV w:val="single" w:sz="4" w:space="0" w:color="auto"/>
              </w:tblBorders>
              <w:tblLook w:val="0000" w:firstRow="0" w:lastRow="0" w:firstColumn="0" w:lastColumn="0" w:noHBand="0" w:noVBand="0"/>
            </w:tblPr>
            <w:tblGrid>
              <w:gridCol w:w="650"/>
              <w:gridCol w:w="2244"/>
            </w:tblGrid>
            <w:tr w:rsidR="00352774" w:rsidRPr="00A2036C" w14:paraId="0C0FC608" w14:textId="77777777">
              <w:tblPrEx>
                <w:tblCellMar>
                  <w:top w:w="0" w:type="dxa"/>
                  <w:bottom w:w="0" w:type="dxa"/>
                </w:tblCellMar>
              </w:tblPrEx>
              <w:tc>
                <w:tcPr>
                  <w:tcW w:w="650" w:type="dxa"/>
                </w:tcPr>
                <w:p w14:paraId="50DB9408" w14:textId="77777777" w:rsidR="00352774" w:rsidRPr="00A2036C" w:rsidRDefault="00352774" w:rsidP="003A5968">
                  <w:r w:rsidRPr="00A2036C">
                    <w:t>GT</w:t>
                  </w:r>
                </w:p>
              </w:tc>
              <w:tc>
                <w:tcPr>
                  <w:tcW w:w="2244" w:type="dxa"/>
                </w:tcPr>
                <w:p w14:paraId="12CAE069" w14:textId="77777777" w:rsidR="00352774" w:rsidRPr="00A2036C" w:rsidRDefault="00352774" w:rsidP="003A5968">
                  <w:r w:rsidRPr="00A2036C">
                    <w:rPr>
                      <w:position w:val="-6"/>
                    </w:rPr>
                    <w:object w:dxaOrig="680" w:dyaOrig="279" w14:anchorId="64C306C5">
                      <v:shape id="_x0000_i1597" type="#_x0000_t75" style="width:34pt;height:13.95pt" o:ole="">
                        <v:imagedata r:id="rId776" o:title=""/>
                      </v:shape>
                      <o:OLEObject Type="Embed" ProgID="Equation.DSMT4" ShapeID="_x0000_i1597" DrawAspect="Content" ObjectID="_1664267399" r:id="rId777"/>
                    </w:object>
                  </w:r>
                </w:p>
              </w:tc>
            </w:tr>
            <w:tr w:rsidR="00352774" w:rsidRPr="00A2036C" w14:paraId="5A9567C0" w14:textId="77777777">
              <w:tblPrEx>
                <w:tblCellMar>
                  <w:top w:w="0" w:type="dxa"/>
                  <w:bottom w:w="0" w:type="dxa"/>
                </w:tblCellMar>
              </w:tblPrEx>
              <w:tc>
                <w:tcPr>
                  <w:tcW w:w="650" w:type="dxa"/>
                </w:tcPr>
                <w:p w14:paraId="542CE8FD" w14:textId="77777777" w:rsidR="00352774" w:rsidRPr="00A2036C" w:rsidRDefault="00352774" w:rsidP="003A5968">
                  <w:r w:rsidRPr="00A2036C">
                    <w:t>KL</w:t>
                  </w:r>
                </w:p>
              </w:tc>
              <w:tc>
                <w:tcPr>
                  <w:tcW w:w="2244" w:type="dxa"/>
                </w:tcPr>
                <w:p w14:paraId="59F301B5" w14:textId="77777777" w:rsidR="00352774" w:rsidRPr="00A2036C" w:rsidRDefault="00352774" w:rsidP="003A5968">
                  <w:r w:rsidRPr="00A2036C">
                    <w:rPr>
                      <w:position w:val="-4"/>
                    </w:rPr>
                    <w:object w:dxaOrig="260" w:dyaOrig="320" w14:anchorId="28E794E6">
                      <v:shape id="_x0000_i1598" type="#_x0000_t75" style="width:13pt;height:16pt" o:ole="">
                        <v:imagedata r:id="rId767" o:title=""/>
                      </v:shape>
                      <o:OLEObject Type="Embed" ProgID="Equation.DSMT4" ShapeID="_x0000_i1598" DrawAspect="Content" ObjectID="_1664267400" r:id="rId778"/>
                    </w:object>
                  </w:r>
                  <w:r w:rsidRPr="00A2036C">
                    <w:t xml:space="preserve">+ </w:t>
                  </w:r>
                  <w:r w:rsidRPr="00A2036C">
                    <w:rPr>
                      <w:position w:val="-4"/>
                    </w:rPr>
                    <w:object w:dxaOrig="240" w:dyaOrig="320" w14:anchorId="57481385">
                      <v:shape id="_x0000_i1599" type="#_x0000_t75" style="width:12pt;height:16pt" o:ole="">
                        <v:imagedata r:id="rId769" o:title=""/>
                      </v:shape>
                      <o:OLEObject Type="Embed" ProgID="Equation.DSMT4" ShapeID="_x0000_i1599" DrawAspect="Content" ObjectID="_1664267401" r:id="rId779"/>
                    </w:object>
                  </w:r>
                  <w:r w:rsidRPr="00A2036C">
                    <w:t xml:space="preserve"> + </w:t>
                  </w:r>
                  <w:r w:rsidRPr="00A2036C">
                    <w:rPr>
                      <w:position w:val="-6"/>
                    </w:rPr>
                    <w:object w:dxaOrig="240" w:dyaOrig="340" w14:anchorId="0321B89A">
                      <v:shape id="_x0000_i1600" type="#_x0000_t75" style="width:12pt;height:17pt" o:ole="">
                        <v:imagedata r:id="rId771" o:title=""/>
                      </v:shape>
                      <o:OLEObject Type="Embed" ProgID="Equation.DSMT4" ShapeID="_x0000_i1600" DrawAspect="Content" ObjectID="_1664267402" r:id="rId780"/>
                    </w:object>
                  </w:r>
                  <w:r w:rsidRPr="00A2036C">
                    <w:t xml:space="preserve"> = 180</w:t>
                  </w:r>
                  <w:r w:rsidRPr="00A2036C">
                    <w:rPr>
                      <w:vertAlign w:val="superscript"/>
                    </w:rPr>
                    <w:t>0</w:t>
                  </w:r>
                </w:p>
              </w:tc>
            </w:tr>
          </w:tbl>
          <w:p w14:paraId="30BA1947" w14:textId="77777777" w:rsidR="00352774" w:rsidRPr="00A2036C" w:rsidRDefault="00352774" w:rsidP="003A5968">
            <w:r w:rsidRPr="00A2036C">
              <w:object w:dxaOrig="1890" w:dyaOrig="1350" w14:anchorId="3FB392E9">
                <v:shape id="_x0000_i1601" type="#_x0000_t75" style="width:94.5pt;height:67.5pt" o:ole="">
                  <v:imagedata r:id="rId765" o:title=""/>
                </v:shape>
                <o:OLEObject Type="Embed" ProgID="PBrush" ShapeID="_x0000_i1601" DrawAspect="Content" ObjectID="_1664267403" r:id="rId781"/>
              </w:object>
            </w:r>
          </w:p>
        </w:tc>
      </w:tr>
      <w:tr w:rsidR="00352774" w:rsidRPr="00A2036C" w14:paraId="42D18248" w14:textId="77777777" w:rsidTr="005F2C71">
        <w:tblPrEx>
          <w:tblCellMar>
            <w:top w:w="0" w:type="dxa"/>
            <w:bottom w:w="0" w:type="dxa"/>
          </w:tblCellMar>
        </w:tblPrEx>
        <w:tc>
          <w:tcPr>
            <w:tcW w:w="2558" w:type="dxa"/>
            <w:tcBorders>
              <w:bottom w:val="single" w:sz="4" w:space="0" w:color="auto"/>
            </w:tcBorders>
          </w:tcPr>
          <w:p w14:paraId="394A6B01" w14:textId="77777777" w:rsidR="00352774" w:rsidRPr="00A2036C" w:rsidRDefault="00352774" w:rsidP="003A5968">
            <w:pPr>
              <w:rPr>
                <w:b/>
                <w:bCs/>
                <w:u w:val="single"/>
              </w:rPr>
            </w:pPr>
            <w:r w:rsidRPr="00A2036C">
              <w:rPr>
                <w:b/>
                <w:bCs/>
                <w:u w:val="single"/>
              </w:rPr>
              <w:t>Baøi 1 SGK/107:</w:t>
            </w:r>
          </w:p>
          <w:p w14:paraId="76F7D05D" w14:textId="77777777" w:rsidR="00352774" w:rsidRPr="00A2036C" w:rsidRDefault="00352774" w:rsidP="003A5968">
            <w:r w:rsidRPr="00A2036C">
              <w:t>Tính caùc soá ño x vaø y ôû caùc hình 47, 48, 49.</w:t>
            </w:r>
          </w:p>
          <w:p w14:paraId="1C01792C" w14:textId="77777777" w:rsidR="00352774" w:rsidRPr="00A2036C" w:rsidRDefault="00352774" w:rsidP="003A5968"/>
          <w:p w14:paraId="7F924A59" w14:textId="77777777" w:rsidR="00352774" w:rsidRPr="00A2036C" w:rsidRDefault="00352774" w:rsidP="003A5968"/>
          <w:p w14:paraId="2A3B2F78" w14:textId="77777777" w:rsidR="00352774" w:rsidRPr="00A2036C" w:rsidRDefault="00352774" w:rsidP="003A5968">
            <w:pPr>
              <w:rPr>
                <w:rFonts w:ascii=".VnTime" w:hAnsi=".VnTime"/>
              </w:rPr>
            </w:pPr>
            <w:r w:rsidRPr="00A2036C">
              <w:rPr>
                <w:rFonts w:ascii=".VnTime" w:hAnsi=".VnTime"/>
              </w:rPr>
              <w:t xml:space="preserve">Gäi3 HS lªn b¶ng gi¶i </w:t>
            </w:r>
          </w:p>
          <w:p w14:paraId="3B98E13E" w14:textId="77777777" w:rsidR="00352774" w:rsidRPr="00A2036C" w:rsidRDefault="00352774" w:rsidP="003A5968">
            <w:pPr>
              <w:rPr>
                <w:rFonts w:ascii=".VnTime" w:hAnsi=".VnTime"/>
              </w:rPr>
            </w:pPr>
          </w:p>
          <w:p w14:paraId="7305C869" w14:textId="77777777" w:rsidR="00352774" w:rsidRPr="00A2036C" w:rsidRDefault="00352774" w:rsidP="003A5968">
            <w:pPr>
              <w:rPr>
                <w:rFonts w:ascii=".VnTime" w:hAnsi=".VnTime"/>
              </w:rPr>
            </w:pPr>
          </w:p>
          <w:p w14:paraId="3FE64986" w14:textId="77777777" w:rsidR="00352774" w:rsidRPr="00A2036C" w:rsidRDefault="00352774" w:rsidP="003A5968">
            <w:pPr>
              <w:rPr>
                <w:rFonts w:ascii=".VnTime" w:hAnsi=".VnTime"/>
              </w:rPr>
            </w:pPr>
          </w:p>
          <w:p w14:paraId="009F6A62" w14:textId="77777777" w:rsidR="00352774" w:rsidRPr="00A2036C" w:rsidRDefault="00352774" w:rsidP="003A5968">
            <w:pPr>
              <w:rPr>
                <w:rFonts w:ascii=".VnTime" w:hAnsi=".VnTime"/>
              </w:rPr>
            </w:pPr>
          </w:p>
          <w:p w14:paraId="7EC0D6C3" w14:textId="77777777" w:rsidR="00352774" w:rsidRPr="00A2036C" w:rsidRDefault="00352774" w:rsidP="003A5968">
            <w:pPr>
              <w:rPr>
                <w:rFonts w:ascii=".VnTime" w:hAnsi=".VnTime"/>
              </w:rPr>
            </w:pPr>
          </w:p>
          <w:p w14:paraId="46FBFAA4" w14:textId="77777777" w:rsidR="00352774" w:rsidRPr="00A2036C" w:rsidRDefault="00352774" w:rsidP="003A5968">
            <w:pPr>
              <w:rPr>
                <w:rFonts w:ascii=".VnTime" w:hAnsi=".VnTime"/>
              </w:rPr>
            </w:pPr>
            <w:r w:rsidRPr="00A2036C">
              <w:rPr>
                <w:rFonts w:ascii=".VnTime" w:hAnsi=".VnTime"/>
              </w:rPr>
              <w:t>Gäi 3 Hs nhËn xÐt</w:t>
            </w:r>
          </w:p>
          <w:p w14:paraId="4BCB3813" w14:textId="77777777" w:rsidR="00352774" w:rsidRPr="00A2036C" w:rsidRDefault="00352774" w:rsidP="003A5968">
            <w:pPr>
              <w:rPr>
                <w:rFonts w:ascii=".VnTime" w:hAnsi=".VnTime"/>
              </w:rPr>
            </w:pPr>
          </w:p>
          <w:p w14:paraId="4E330A37" w14:textId="77777777" w:rsidR="00352774" w:rsidRPr="00A2036C" w:rsidRDefault="00352774" w:rsidP="003A5968">
            <w:pPr>
              <w:rPr>
                <w:rFonts w:ascii=".VnTime" w:hAnsi=".VnTime"/>
              </w:rPr>
            </w:pPr>
          </w:p>
          <w:p w14:paraId="171BCD9A" w14:textId="77777777" w:rsidR="00352774" w:rsidRPr="00A2036C" w:rsidRDefault="00352774" w:rsidP="003A5968">
            <w:pPr>
              <w:rPr>
                <w:rFonts w:ascii=".VnTime" w:hAnsi=".VnTime"/>
              </w:rPr>
            </w:pPr>
          </w:p>
          <w:p w14:paraId="20AB5CD2" w14:textId="77777777" w:rsidR="00352774" w:rsidRPr="00A2036C" w:rsidRDefault="00352774" w:rsidP="003A5968">
            <w:pPr>
              <w:rPr>
                <w:rFonts w:ascii=".VnTime" w:hAnsi=".VnTime"/>
              </w:rPr>
            </w:pPr>
            <w:r w:rsidRPr="00A2036C">
              <w:rPr>
                <w:rFonts w:ascii=".VnTime" w:hAnsi=".VnTime"/>
              </w:rPr>
              <w:t>Gv nhËn xÐt , cho ®iÓm Hs lªn b¶ng</w:t>
            </w:r>
          </w:p>
        </w:tc>
        <w:tc>
          <w:tcPr>
            <w:tcW w:w="3112" w:type="dxa"/>
            <w:tcBorders>
              <w:bottom w:val="single" w:sz="4" w:space="0" w:color="auto"/>
            </w:tcBorders>
          </w:tcPr>
          <w:p w14:paraId="6914AFE4" w14:textId="77777777" w:rsidR="00352774" w:rsidRPr="00A2036C" w:rsidRDefault="00352774" w:rsidP="003A5968"/>
          <w:p w14:paraId="59ACA23B" w14:textId="77777777" w:rsidR="00352774" w:rsidRPr="00A2036C" w:rsidRDefault="00352774" w:rsidP="003A5968"/>
          <w:p w14:paraId="4ED89A8F" w14:textId="77777777" w:rsidR="00352774" w:rsidRPr="00A2036C" w:rsidRDefault="00352774" w:rsidP="003A5968"/>
          <w:p w14:paraId="66AE33B8" w14:textId="77777777" w:rsidR="00352774" w:rsidRPr="00A2036C" w:rsidRDefault="00352774" w:rsidP="003A5968"/>
          <w:p w14:paraId="4402F688" w14:textId="77777777" w:rsidR="00352774" w:rsidRPr="00A2036C" w:rsidRDefault="00352774" w:rsidP="003A5968">
            <w:pPr>
              <w:rPr>
                <w:rFonts w:ascii=".VnTime" w:hAnsi=".VnTime"/>
              </w:rPr>
            </w:pPr>
            <w:r w:rsidRPr="00A2036C">
              <w:rPr>
                <w:rFonts w:ascii=".VnTime" w:hAnsi=".VnTime"/>
              </w:rPr>
              <w:t>3 Hs lªn b¶ng mçi Hs gi¶i 1 ý</w:t>
            </w:r>
          </w:p>
          <w:p w14:paraId="40B88D55" w14:textId="77777777" w:rsidR="00352774" w:rsidRPr="00A2036C" w:rsidRDefault="00352774" w:rsidP="003A5968">
            <w:pPr>
              <w:rPr>
                <w:rFonts w:ascii=".VnTime" w:hAnsi=".VnTime"/>
              </w:rPr>
            </w:pPr>
          </w:p>
          <w:p w14:paraId="0312CC20" w14:textId="77777777" w:rsidR="00352774" w:rsidRPr="00A2036C" w:rsidRDefault="00352774" w:rsidP="003A5968">
            <w:pPr>
              <w:rPr>
                <w:rFonts w:ascii=".VnTime" w:hAnsi=".VnTime"/>
              </w:rPr>
            </w:pPr>
          </w:p>
          <w:p w14:paraId="032D9DBA" w14:textId="77777777" w:rsidR="00352774" w:rsidRPr="00A2036C" w:rsidRDefault="00352774" w:rsidP="003A5968">
            <w:pPr>
              <w:rPr>
                <w:rFonts w:ascii=".VnTime" w:hAnsi=".VnTime"/>
              </w:rPr>
            </w:pPr>
          </w:p>
          <w:p w14:paraId="0808A199" w14:textId="77777777" w:rsidR="00352774" w:rsidRPr="00A2036C" w:rsidRDefault="00352774" w:rsidP="003A5968">
            <w:pPr>
              <w:rPr>
                <w:rFonts w:ascii=".VnTime" w:hAnsi=".VnTime"/>
              </w:rPr>
            </w:pPr>
          </w:p>
          <w:p w14:paraId="4E2C1775" w14:textId="77777777" w:rsidR="00352774" w:rsidRPr="00A2036C" w:rsidRDefault="00352774" w:rsidP="003A5968">
            <w:pPr>
              <w:rPr>
                <w:rFonts w:ascii=".VnTime" w:hAnsi=".VnTime"/>
              </w:rPr>
            </w:pPr>
          </w:p>
          <w:p w14:paraId="0C8CD485" w14:textId="77777777" w:rsidR="00352774" w:rsidRPr="00A2036C" w:rsidRDefault="00352774" w:rsidP="003A5968">
            <w:pPr>
              <w:rPr>
                <w:rFonts w:ascii=".VnTime" w:hAnsi=".VnTime"/>
              </w:rPr>
            </w:pPr>
            <w:r w:rsidRPr="00A2036C">
              <w:rPr>
                <w:rFonts w:ascii=".VnTime" w:hAnsi=".VnTime"/>
              </w:rPr>
              <w:t>3 Hs nhËn xÐt bµi lµm cña b¹n trªn b¶ng</w:t>
            </w:r>
          </w:p>
        </w:tc>
        <w:tc>
          <w:tcPr>
            <w:tcW w:w="4111" w:type="dxa"/>
            <w:tcBorders>
              <w:bottom w:val="single" w:sz="4" w:space="0" w:color="auto"/>
            </w:tcBorders>
          </w:tcPr>
          <w:p w14:paraId="11C19AA2" w14:textId="77777777" w:rsidR="00352774" w:rsidRPr="00A2036C" w:rsidRDefault="00352774" w:rsidP="00905C1A">
            <w:pPr>
              <w:rPr>
                <w:b/>
                <w:bCs/>
              </w:rPr>
            </w:pPr>
            <w:r w:rsidRPr="00A2036C">
              <w:rPr>
                <w:b/>
                <w:bCs/>
              </w:rPr>
              <w:t>Baøi 1 SGK/107:</w:t>
            </w:r>
          </w:p>
          <w:p w14:paraId="4B55E1B0" w14:textId="77777777" w:rsidR="00352774" w:rsidRPr="00A2036C" w:rsidRDefault="00352774" w:rsidP="00905C1A">
            <w:pPr>
              <w:pStyle w:val="BodyText2"/>
              <w:rPr>
                <w:sz w:val="24"/>
              </w:rPr>
            </w:pPr>
            <w:r w:rsidRPr="00A2036C">
              <w:rPr>
                <w:sz w:val="24"/>
              </w:rPr>
              <w:t>1) Hình 47:</w:t>
            </w:r>
          </w:p>
          <w:p w14:paraId="38BFF68D" w14:textId="77777777" w:rsidR="00352774" w:rsidRPr="00A2036C" w:rsidRDefault="00352774" w:rsidP="00905C1A">
            <w:r w:rsidRPr="00A2036C">
              <w:t xml:space="preserve">Ta coù: </w:t>
            </w:r>
            <w:r w:rsidRPr="00A2036C">
              <w:rPr>
                <w:position w:val="-4"/>
              </w:rPr>
              <w:object w:dxaOrig="260" w:dyaOrig="320" w14:anchorId="6717B981">
                <v:shape id="_x0000_i1602" type="#_x0000_t75" style="width:13pt;height:16pt" o:ole="">
                  <v:imagedata r:id="rId767" o:title=""/>
                </v:shape>
                <o:OLEObject Type="Embed" ProgID="Equation.DSMT4" ShapeID="_x0000_i1602" DrawAspect="Content" ObjectID="_1664267404" r:id="rId782"/>
              </w:object>
            </w:r>
            <w:r w:rsidRPr="00A2036C">
              <w:t xml:space="preserve">+ </w:t>
            </w:r>
            <w:r w:rsidRPr="00A2036C">
              <w:rPr>
                <w:position w:val="-4"/>
              </w:rPr>
              <w:object w:dxaOrig="240" w:dyaOrig="320" w14:anchorId="143477F0">
                <v:shape id="_x0000_i1603" type="#_x0000_t75" style="width:12pt;height:16pt" o:ole="">
                  <v:imagedata r:id="rId769" o:title=""/>
                </v:shape>
                <o:OLEObject Type="Embed" ProgID="Equation.DSMT4" ShapeID="_x0000_i1603" DrawAspect="Content" ObjectID="_1664267405" r:id="rId783"/>
              </w:object>
            </w:r>
            <w:r w:rsidRPr="00A2036C">
              <w:t xml:space="preserve"> + </w:t>
            </w:r>
            <w:r w:rsidRPr="00A2036C">
              <w:rPr>
                <w:position w:val="-6"/>
              </w:rPr>
              <w:object w:dxaOrig="240" w:dyaOrig="340" w14:anchorId="3BE9DF25">
                <v:shape id="_x0000_i1604" type="#_x0000_t75" style="width:12pt;height:17pt" o:ole="">
                  <v:imagedata r:id="rId771" o:title=""/>
                </v:shape>
                <o:OLEObject Type="Embed" ProgID="Equation.DSMT4" ShapeID="_x0000_i1604" DrawAspect="Content" ObjectID="_1664267406" r:id="rId784"/>
              </w:object>
            </w:r>
            <w:r w:rsidRPr="00A2036C">
              <w:t xml:space="preserve"> = 180</w:t>
            </w:r>
            <w:r w:rsidRPr="00A2036C">
              <w:rPr>
                <w:vertAlign w:val="superscript"/>
              </w:rPr>
              <w:t>0</w:t>
            </w:r>
            <w:r w:rsidRPr="00A2036C">
              <w:t xml:space="preserve"> (Toång 3 goùc cuûa </w:t>
            </w:r>
            <w:r w:rsidRPr="00A2036C">
              <w:rPr>
                <w:position w:val="-6"/>
              </w:rPr>
              <w:object w:dxaOrig="680" w:dyaOrig="279" w14:anchorId="162267AF">
                <v:shape id="_x0000_i1605" type="#_x0000_t75" style="width:34pt;height:13.95pt" o:ole="">
                  <v:imagedata r:id="rId776" o:title=""/>
                </v:shape>
                <o:OLEObject Type="Embed" ProgID="Equation.DSMT4" ShapeID="_x0000_i1605" DrawAspect="Content" ObjectID="_1664267407" r:id="rId785"/>
              </w:object>
            </w:r>
            <w:r w:rsidRPr="00A2036C">
              <w:t>)</w:t>
            </w:r>
          </w:p>
          <w:p w14:paraId="3762625B" w14:textId="77777777" w:rsidR="00352774" w:rsidRPr="00A2036C" w:rsidRDefault="00352774" w:rsidP="00905C1A">
            <w:pPr>
              <w:rPr>
                <w:lang w:val="fr-FR"/>
              </w:rPr>
            </w:pPr>
            <w:r w:rsidRPr="00A2036C">
              <w:rPr>
                <w:lang w:val="fr-FR"/>
              </w:rPr>
              <w:t>=&gt; 90</w:t>
            </w:r>
            <w:r w:rsidRPr="00A2036C">
              <w:rPr>
                <w:vertAlign w:val="superscript"/>
                <w:lang w:val="fr-FR"/>
              </w:rPr>
              <w:t>0</w:t>
            </w:r>
            <w:r w:rsidRPr="00A2036C">
              <w:rPr>
                <w:lang w:val="fr-FR"/>
              </w:rPr>
              <w:t xml:space="preserve"> + 55</w:t>
            </w:r>
            <w:r w:rsidRPr="00A2036C">
              <w:rPr>
                <w:vertAlign w:val="superscript"/>
                <w:lang w:val="fr-FR"/>
              </w:rPr>
              <w:t>0</w:t>
            </w:r>
            <w:r w:rsidRPr="00A2036C">
              <w:rPr>
                <w:lang w:val="fr-FR"/>
              </w:rPr>
              <w:t xml:space="preserve"> + </w:t>
            </w:r>
            <w:r w:rsidRPr="00A2036C">
              <w:rPr>
                <w:position w:val="-6"/>
              </w:rPr>
              <w:object w:dxaOrig="240" w:dyaOrig="340" w14:anchorId="40F064DD">
                <v:shape id="_x0000_i1606" type="#_x0000_t75" style="width:12pt;height:17pt" o:ole="">
                  <v:imagedata r:id="rId771" o:title=""/>
                </v:shape>
                <o:OLEObject Type="Embed" ProgID="Equation.DSMT4" ShapeID="_x0000_i1606" DrawAspect="Content" ObjectID="_1664267408" r:id="rId786"/>
              </w:object>
            </w:r>
            <w:r w:rsidRPr="00A2036C">
              <w:rPr>
                <w:lang w:val="fr-FR"/>
              </w:rPr>
              <w:t xml:space="preserve"> = 180</w:t>
            </w:r>
            <w:r w:rsidRPr="00A2036C">
              <w:rPr>
                <w:vertAlign w:val="superscript"/>
                <w:lang w:val="fr-FR"/>
              </w:rPr>
              <w:t>0</w:t>
            </w:r>
          </w:p>
          <w:p w14:paraId="5463FC72" w14:textId="77777777" w:rsidR="00352774" w:rsidRPr="00A2036C" w:rsidRDefault="00352774" w:rsidP="00905C1A">
            <w:pPr>
              <w:rPr>
                <w:lang w:val="fr-FR"/>
              </w:rPr>
            </w:pPr>
            <w:r w:rsidRPr="00A2036C">
              <w:rPr>
                <w:lang w:val="fr-FR"/>
              </w:rPr>
              <w:t xml:space="preserve">=&gt; </w:t>
            </w:r>
            <w:r w:rsidRPr="00A2036C">
              <w:rPr>
                <w:position w:val="-6"/>
              </w:rPr>
              <w:object w:dxaOrig="240" w:dyaOrig="340" w14:anchorId="615A4647">
                <v:shape id="_x0000_i1607" type="#_x0000_t75" style="width:12pt;height:17pt" o:ole="">
                  <v:imagedata r:id="rId771" o:title=""/>
                </v:shape>
                <o:OLEObject Type="Embed" ProgID="Equation.DSMT4" ShapeID="_x0000_i1607" DrawAspect="Content" ObjectID="_1664267409" r:id="rId787"/>
              </w:object>
            </w:r>
            <w:r w:rsidRPr="00A2036C">
              <w:rPr>
                <w:lang w:val="fr-FR"/>
              </w:rPr>
              <w:t xml:space="preserve"> = 95</w:t>
            </w:r>
            <w:r w:rsidRPr="00A2036C">
              <w:rPr>
                <w:vertAlign w:val="superscript"/>
                <w:lang w:val="fr-FR"/>
              </w:rPr>
              <w:t>0</w:t>
            </w:r>
          </w:p>
          <w:p w14:paraId="1AD894E2" w14:textId="77777777" w:rsidR="00352774" w:rsidRPr="00A2036C" w:rsidRDefault="00352774" w:rsidP="00905C1A">
            <w:pPr>
              <w:rPr>
                <w:lang w:val="fr-FR"/>
              </w:rPr>
            </w:pPr>
            <w:r w:rsidRPr="00A2036C">
              <w:rPr>
                <w:lang w:val="fr-FR"/>
              </w:rPr>
              <w:t>2) Hình 48:</w:t>
            </w:r>
          </w:p>
          <w:p w14:paraId="01D4520F" w14:textId="77777777" w:rsidR="00352774" w:rsidRPr="00A2036C" w:rsidRDefault="00352774" w:rsidP="00905C1A">
            <w:pPr>
              <w:rPr>
                <w:lang w:val="fr-FR"/>
              </w:rPr>
            </w:pPr>
            <w:r w:rsidRPr="00A2036C">
              <w:rPr>
                <w:lang w:val="fr-FR"/>
              </w:rPr>
              <w:t xml:space="preserve">Ta coù: </w:t>
            </w:r>
            <w:r w:rsidRPr="00A2036C">
              <w:rPr>
                <w:position w:val="-6"/>
              </w:rPr>
              <w:object w:dxaOrig="260" w:dyaOrig="340" w14:anchorId="5F470362">
                <v:shape id="_x0000_i1608" type="#_x0000_t75" style="width:13pt;height:17pt" o:ole="">
                  <v:imagedata r:id="rId788" o:title=""/>
                </v:shape>
                <o:OLEObject Type="Embed" ProgID="Equation.DSMT4" ShapeID="_x0000_i1608" DrawAspect="Content" ObjectID="_1664267410" r:id="rId789"/>
              </w:object>
            </w:r>
            <w:r w:rsidRPr="00A2036C">
              <w:rPr>
                <w:lang w:val="fr-FR"/>
              </w:rPr>
              <w:t xml:space="preserve">+ </w:t>
            </w:r>
            <w:r w:rsidRPr="00A2036C">
              <w:rPr>
                <w:position w:val="-4"/>
              </w:rPr>
              <w:object w:dxaOrig="260" w:dyaOrig="320" w14:anchorId="4259AE87">
                <v:shape id="_x0000_i1609" type="#_x0000_t75" style="width:13pt;height:16pt" o:ole="">
                  <v:imagedata r:id="rId790" o:title=""/>
                </v:shape>
                <o:OLEObject Type="Embed" ProgID="Equation.DSMT4" ShapeID="_x0000_i1609" DrawAspect="Content" ObjectID="_1664267411" r:id="rId791"/>
              </w:object>
            </w:r>
            <w:r w:rsidRPr="00A2036C">
              <w:rPr>
                <w:lang w:val="fr-FR"/>
              </w:rPr>
              <w:t xml:space="preserve"> + </w:t>
            </w:r>
            <w:r w:rsidRPr="00A2036C">
              <w:rPr>
                <w:position w:val="-4"/>
              </w:rPr>
              <w:object w:dxaOrig="180" w:dyaOrig="320" w14:anchorId="0589486A">
                <v:shape id="_x0000_i1610" type="#_x0000_t75" style="width:9pt;height:16pt" o:ole="">
                  <v:imagedata r:id="rId792" o:title=""/>
                </v:shape>
                <o:OLEObject Type="Embed" ProgID="Equation.DSMT4" ShapeID="_x0000_i1610" DrawAspect="Content" ObjectID="_1664267412" r:id="rId793"/>
              </w:object>
            </w:r>
            <w:r w:rsidRPr="00A2036C">
              <w:rPr>
                <w:lang w:val="fr-FR"/>
              </w:rPr>
              <w:t xml:space="preserve"> = 180</w:t>
            </w:r>
            <w:r w:rsidRPr="00A2036C">
              <w:rPr>
                <w:vertAlign w:val="superscript"/>
                <w:lang w:val="fr-FR"/>
              </w:rPr>
              <w:t>0</w:t>
            </w:r>
            <w:r w:rsidRPr="00A2036C">
              <w:rPr>
                <w:lang w:val="fr-FR"/>
              </w:rPr>
              <w:t xml:space="preserve"> (Toång 3 goùc cuûa </w:t>
            </w:r>
            <w:r w:rsidRPr="00A2036C">
              <w:rPr>
                <w:position w:val="-6"/>
              </w:rPr>
              <w:object w:dxaOrig="620" w:dyaOrig="279" w14:anchorId="7EABB60A">
                <v:shape id="_x0000_i1611" type="#_x0000_t75" style="width:31pt;height:13.95pt" o:ole="">
                  <v:imagedata r:id="rId794" o:title=""/>
                </v:shape>
                <o:OLEObject Type="Embed" ProgID="Equation.DSMT4" ShapeID="_x0000_i1611" DrawAspect="Content" ObjectID="_1664267413" r:id="rId795"/>
              </w:object>
            </w:r>
            <w:r w:rsidRPr="00A2036C">
              <w:rPr>
                <w:lang w:val="fr-FR"/>
              </w:rPr>
              <w:t>)</w:t>
            </w:r>
          </w:p>
          <w:p w14:paraId="495CC684" w14:textId="77777777" w:rsidR="00352774" w:rsidRPr="00A2036C" w:rsidRDefault="00352774" w:rsidP="00905C1A">
            <w:pPr>
              <w:rPr>
                <w:lang w:val="fr-FR"/>
              </w:rPr>
            </w:pPr>
            <w:r w:rsidRPr="00A2036C">
              <w:rPr>
                <w:lang w:val="fr-FR"/>
              </w:rPr>
              <w:t>=&gt; 30</w:t>
            </w:r>
            <w:r w:rsidRPr="00A2036C">
              <w:rPr>
                <w:vertAlign w:val="superscript"/>
                <w:lang w:val="fr-FR"/>
              </w:rPr>
              <w:t>0</w:t>
            </w:r>
            <w:r w:rsidRPr="00A2036C">
              <w:rPr>
                <w:lang w:val="fr-FR"/>
              </w:rPr>
              <w:t xml:space="preserve"> + x + 40</w:t>
            </w:r>
            <w:r w:rsidRPr="00A2036C">
              <w:rPr>
                <w:vertAlign w:val="superscript"/>
                <w:lang w:val="fr-FR"/>
              </w:rPr>
              <w:t>0</w:t>
            </w:r>
            <w:r w:rsidRPr="00A2036C">
              <w:rPr>
                <w:lang w:val="fr-FR"/>
              </w:rPr>
              <w:t xml:space="preserve"> = 180</w:t>
            </w:r>
            <w:r w:rsidRPr="00A2036C">
              <w:rPr>
                <w:vertAlign w:val="superscript"/>
                <w:lang w:val="fr-FR"/>
              </w:rPr>
              <w:t>0</w:t>
            </w:r>
          </w:p>
          <w:p w14:paraId="07389139" w14:textId="77777777" w:rsidR="00352774" w:rsidRPr="00A2036C" w:rsidRDefault="00352774" w:rsidP="00905C1A">
            <w:pPr>
              <w:rPr>
                <w:lang w:val="fr-FR"/>
              </w:rPr>
            </w:pPr>
            <w:r w:rsidRPr="00A2036C">
              <w:rPr>
                <w:lang w:val="fr-FR"/>
              </w:rPr>
              <w:t>=&gt; x = 110</w:t>
            </w:r>
            <w:r w:rsidRPr="00A2036C">
              <w:rPr>
                <w:vertAlign w:val="superscript"/>
                <w:lang w:val="fr-FR"/>
              </w:rPr>
              <w:t>0</w:t>
            </w:r>
          </w:p>
          <w:p w14:paraId="2027E4F7" w14:textId="77777777" w:rsidR="00352774" w:rsidRPr="00A2036C" w:rsidRDefault="00352774" w:rsidP="00905C1A">
            <w:pPr>
              <w:rPr>
                <w:lang w:val="fr-FR"/>
              </w:rPr>
            </w:pPr>
            <w:r w:rsidRPr="00A2036C">
              <w:rPr>
                <w:lang w:val="fr-FR"/>
              </w:rPr>
              <w:t>3) Hình 49:</w:t>
            </w:r>
          </w:p>
          <w:p w14:paraId="3587A67B" w14:textId="77777777" w:rsidR="00352774" w:rsidRPr="00A2036C" w:rsidRDefault="00352774" w:rsidP="00905C1A">
            <w:pPr>
              <w:rPr>
                <w:lang w:val="fr-FR"/>
              </w:rPr>
            </w:pPr>
            <w:r w:rsidRPr="00A2036C">
              <w:rPr>
                <w:lang w:val="fr-FR"/>
              </w:rPr>
              <w:lastRenderedPageBreak/>
              <w:t xml:space="preserve">Ta coù: </w:t>
            </w:r>
            <w:r w:rsidRPr="00A2036C">
              <w:rPr>
                <w:position w:val="-4"/>
              </w:rPr>
              <w:object w:dxaOrig="300" w:dyaOrig="320" w14:anchorId="1C738BEE">
                <v:shape id="_x0000_i1612" type="#_x0000_t75" style="width:15pt;height:16pt" o:ole="">
                  <v:imagedata r:id="rId796" o:title=""/>
                </v:shape>
                <o:OLEObject Type="Embed" ProgID="Equation.DSMT4" ShapeID="_x0000_i1612" DrawAspect="Content" ObjectID="_1664267414" r:id="rId797"/>
              </w:object>
            </w:r>
            <w:r w:rsidRPr="00A2036C">
              <w:rPr>
                <w:lang w:val="fr-FR"/>
              </w:rPr>
              <w:t xml:space="preserve">+ </w:t>
            </w:r>
            <w:r w:rsidRPr="00A2036C">
              <w:rPr>
                <w:position w:val="-6"/>
              </w:rPr>
              <w:object w:dxaOrig="260" w:dyaOrig="340" w14:anchorId="7E71004A">
                <v:shape id="_x0000_i1613" type="#_x0000_t75" style="width:13pt;height:17pt" o:ole="">
                  <v:imagedata r:id="rId798" o:title=""/>
                </v:shape>
                <o:OLEObject Type="Embed" ProgID="Equation.DSMT4" ShapeID="_x0000_i1613" DrawAspect="Content" ObjectID="_1664267415" r:id="rId799"/>
              </w:object>
            </w:r>
            <w:r w:rsidRPr="00A2036C">
              <w:rPr>
                <w:lang w:val="fr-FR"/>
              </w:rPr>
              <w:t xml:space="preserve"> + </w:t>
            </w:r>
            <w:r w:rsidRPr="00A2036C">
              <w:rPr>
                <w:position w:val="-4"/>
              </w:rPr>
              <w:object w:dxaOrig="220" w:dyaOrig="320" w14:anchorId="50250062">
                <v:shape id="_x0000_i1614" type="#_x0000_t75" style="width:11pt;height:16pt" o:ole="">
                  <v:imagedata r:id="rId800" o:title=""/>
                </v:shape>
                <o:OLEObject Type="Embed" ProgID="Equation.DSMT4" ShapeID="_x0000_i1614" DrawAspect="Content" ObjectID="_1664267416" r:id="rId801"/>
              </w:object>
            </w:r>
            <w:r w:rsidRPr="00A2036C">
              <w:rPr>
                <w:lang w:val="fr-FR"/>
              </w:rPr>
              <w:t xml:space="preserve"> = 180</w:t>
            </w:r>
            <w:r w:rsidRPr="00A2036C">
              <w:rPr>
                <w:vertAlign w:val="superscript"/>
                <w:lang w:val="fr-FR"/>
              </w:rPr>
              <w:t>0</w:t>
            </w:r>
            <w:r w:rsidRPr="00A2036C">
              <w:rPr>
                <w:lang w:val="fr-FR"/>
              </w:rPr>
              <w:t xml:space="preserve"> (Toång 3 goùc cuûa </w:t>
            </w:r>
            <w:r w:rsidRPr="00A2036C">
              <w:rPr>
                <w:position w:val="-6"/>
              </w:rPr>
              <w:object w:dxaOrig="720" w:dyaOrig="279" w14:anchorId="368C7FDA">
                <v:shape id="_x0000_i1615" type="#_x0000_t75" style="width:36pt;height:13.95pt" o:ole="">
                  <v:imagedata r:id="rId802" o:title=""/>
                </v:shape>
                <o:OLEObject Type="Embed" ProgID="Equation.DSMT4" ShapeID="_x0000_i1615" DrawAspect="Content" ObjectID="_1664267417" r:id="rId803"/>
              </w:object>
            </w:r>
            <w:r w:rsidRPr="00A2036C">
              <w:rPr>
                <w:lang w:val="fr-FR"/>
              </w:rPr>
              <w:t>)</w:t>
            </w:r>
          </w:p>
          <w:p w14:paraId="300A92DA" w14:textId="77777777" w:rsidR="00352774" w:rsidRPr="00A2036C" w:rsidRDefault="00352774" w:rsidP="00905C1A">
            <w:r w:rsidRPr="00A2036C">
              <w:t>=&gt; x + 50</w:t>
            </w:r>
            <w:r w:rsidRPr="00A2036C">
              <w:rPr>
                <w:vertAlign w:val="superscript"/>
              </w:rPr>
              <w:t>0</w:t>
            </w:r>
            <w:r w:rsidRPr="00A2036C">
              <w:t xml:space="preserve"> + x = 180</w:t>
            </w:r>
            <w:r w:rsidRPr="00A2036C">
              <w:rPr>
                <w:vertAlign w:val="superscript"/>
              </w:rPr>
              <w:t>0</w:t>
            </w:r>
          </w:p>
          <w:p w14:paraId="20B08AB1" w14:textId="77777777" w:rsidR="00352774" w:rsidRPr="00A2036C" w:rsidRDefault="00352774" w:rsidP="00905C1A">
            <w:r w:rsidRPr="00A2036C">
              <w:t>=&gt; 2x = 130</w:t>
            </w:r>
            <w:r w:rsidRPr="00A2036C">
              <w:rPr>
                <w:vertAlign w:val="superscript"/>
              </w:rPr>
              <w:t>0</w:t>
            </w:r>
          </w:p>
          <w:p w14:paraId="2FC56572" w14:textId="77777777" w:rsidR="00352774" w:rsidRPr="00A2036C" w:rsidRDefault="00352774" w:rsidP="00905C1A">
            <w:r w:rsidRPr="00A2036C">
              <w:t>=&gt; x = 65</w:t>
            </w:r>
            <w:r w:rsidRPr="00A2036C">
              <w:rPr>
                <w:vertAlign w:val="superscript"/>
              </w:rPr>
              <w:t>0</w:t>
            </w:r>
          </w:p>
        </w:tc>
      </w:tr>
    </w:tbl>
    <w:p w14:paraId="7A7FE303" w14:textId="77777777" w:rsidR="00FA2B01" w:rsidRPr="00A2036C" w:rsidRDefault="00FA2B01" w:rsidP="003A5968">
      <w:pPr>
        <w:rPr>
          <w:b/>
          <w:bCs/>
          <w:u w:val="single"/>
        </w:rPr>
      </w:pPr>
    </w:p>
    <w:p w14:paraId="1734E8A6" w14:textId="77777777" w:rsidR="004723D8" w:rsidRDefault="004723D8" w:rsidP="004723D8">
      <w:pPr>
        <w:rPr>
          <w:rFonts w:ascii="Times New Roman" w:hAnsi="Times New Roman"/>
          <w:lang w:val="es-ES"/>
        </w:rPr>
      </w:pPr>
      <w:r w:rsidRPr="00A2036C">
        <w:rPr>
          <w:rFonts w:ascii="Times New Roman" w:hAnsi="Times New Roman"/>
          <w:lang w:val="es-ES"/>
        </w:rPr>
        <w:t>3. Hoạt động luyện tập</w:t>
      </w:r>
    </w:p>
    <w:p w14:paraId="63CDD3D6" w14:textId="77777777" w:rsidR="00A2036C" w:rsidRPr="00A2036C" w:rsidRDefault="00A2036C" w:rsidP="000F297C">
      <w:pPr>
        <w:pStyle w:val="ListParagraph"/>
        <w:spacing w:line="240" w:lineRule="auto"/>
        <w:ind w:left="0" w:firstLine="720"/>
        <w:jc w:val="both"/>
        <w:rPr>
          <w:szCs w:val="24"/>
          <w:lang w:val="es-ES"/>
        </w:rPr>
      </w:pPr>
      <w:r w:rsidRPr="00A2036C">
        <w:rPr>
          <w:szCs w:val="24"/>
          <w:lang w:val="es-ES"/>
        </w:rPr>
        <w:t>- Học sinh nhắc lại tính chất.</w:t>
      </w:r>
    </w:p>
    <w:p w14:paraId="6A44A709" w14:textId="77777777" w:rsidR="004723D8" w:rsidRPr="00A2036C" w:rsidRDefault="004723D8" w:rsidP="004723D8">
      <w:pPr>
        <w:rPr>
          <w:rFonts w:ascii="Times New Roman" w:hAnsi="Times New Roman"/>
          <w:lang w:val="es-ES"/>
        </w:rPr>
      </w:pPr>
      <w:r w:rsidRPr="00A2036C">
        <w:rPr>
          <w:rFonts w:ascii="Times New Roman" w:hAnsi="Times New Roman"/>
          <w:lang w:val="es-ES"/>
        </w:rPr>
        <w:t>4, Hoạt động vận dụng</w:t>
      </w:r>
    </w:p>
    <w:p w14:paraId="66C8EC7E" w14:textId="77777777" w:rsidR="00A2036C" w:rsidRPr="00A2036C" w:rsidRDefault="00A2036C" w:rsidP="00A2036C">
      <w:pPr>
        <w:ind w:left="720"/>
        <w:rPr>
          <w:b/>
          <w:bCs/>
          <w:u w:val="single"/>
          <w:lang w:val="es-ES"/>
        </w:rPr>
      </w:pPr>
      <w:r w:rsidRPr="00A2036C">
        <w:rPr>
          <w:b/>
          <w:bCs/>
          <w:u w:val="single"/>
          <w:lang w:val="es-ES"/>
        </w:rPr>
        <w:t>Baøi 2 SGK/108:</w:t>
      </w:r>
    </w:p>
    <w:p w14:paraId="45259103" w14:textId="77777777" w:rsidR="00A2036C" w:rsidRPr="00A2036C" w:rsidRDefault="00A2036C" w:rsidP="00A2036C">
      <w:pPr>
        <w:ind w:left="720"/>
        <w:rPr>
          <w:lang w:val="es-ES"/>
        </w:rPr>
      </w:pPr>
      <w:r w:rsidRPr="00A2036C">
        <w:rPr>
          <w:lang w:val="es-ES"/>
        </w:rPr>
        <w:t xml:space="preserve">1) Tính </w:t>
      </w:r>
      <w:r w:rsidRPr="00A2036C">
        <w:rPr>
          <w:position w:val="-6"/>
        </w:rPr>
        <w:object w:dxaOrig="580" w:dyaOrig="360" w14:anchorId="47119647">
          <v:shape id="_x0000_i1616" type="#_x0000_t75" style="width:29pt;height:18pt" o:ole="">
            <v:imagedata r:id="rId804" o:title=""/>
          </v:shape>
          <o:OLEObject Type="Embed" ProgID="Equation.DSMT4" ShapeID="_x0000_i1616" DrawAspect="Content" ObjectID="_1664267418" r:id="rId805"/>
        </w:object>
      </w:r>
      <w:r w:rsidRPr="00A2036C">
        <w:rPr>
          <w:lang w:val="es-ES"/>
        </w:rPr>
        <w:t>:</w:t>
      </w:r>
    </w:p>
    <w:p w14:paraId="4D3907DD" w14:textId="77777777" w:rsidR="00A2036C" w:rsidRPr="00A2036C" w:rsidRDefault="00A2036C" w:rsidP="00A2036C">
      <w:pPr>
        <w:ind w:left="720"/>
        <w:rPr>
          <w:lang w:val="es-ES"/>
        </w:rPr>
      </w:pPr>
      <w:r w:rsidRPr="00A2036C">
        <w:rPr>
          <w:lang w:val="es-ES"/>
        </w:rPr>
        <w:t xml:space="preserve">Ta coù: </w:t>
      </w:r>
      <w:r w:rsidRPr="00A2036C">
        <w:rPr>
          <w:position w:val="-6"/>
        </w:rPr>
        <w:object w:dxaOrig="560" w:dyaOrig="360" w14:anchorId="08BEF198">
          <v:shape id="_x0000_i1617" type="#_x0000_t75" style="width:28pt;height:18pt" o:ole="">
            <v:imagedata r:id="rId806" o:title=""/>
          </v:shape>
          <o:OLEObject Type="Embed" ProgID="Equation.DSMT4" ShapeID="_x0000_i1617" DrawAspect="Content" ObjectID="_1664267419" r:id="rId807"/>
        </w:object>
      </w:r>
      <w:r w:rsidRPr="00A2036C">
        <w:rPr>
          <w:lang w:val="es-ES"/>
        </w:rPr>
        <w:t xml:space="preserve">+ </w:t>
      </w:r>
      <w:r w:rsidRPr="00A2036C">
        <w:rPr>
          <w:position w:val="-6"/>
        </w:rPr>
        <w:object w:dxaOrig="560" w:dyaOrig="360" w14:anchorId="204718DB">
          <v:shape id="_x0000_i1618" type="#_x0000_t75" style="width:28pt;height:18pt" o:ole="">
            <v:imagedata r:id="rId808" o:title=""/>
          </v:shape>
          <o:OLEObject Type="Embed" ProgID="Equation.DSMT4" ShapeID="_x0000_i1618" DrawAspect="Content" ObjectID="_1664267420" r:id="rId809"/>
        </w:object>
      </w:r>
      <w:r w:rsidRPr="00A2036C">
        <w:rPr>
          <w:lang w:val="es-ES"/>
        </w:rPr>
        <w:t xml:space="preserve"> + </w:t>
      </w:r>
      <w:r w:rsidRPr="00A2036C">
        <w:rPr>
          <w:position w:val="-6"/>
        </w:rPr>
        <w:object w:dxaOrig="580" w:dyaOrig="360" w14:anchorId="62914BB8">
          <v:shape id="_x0000_i1619" type="#_x0000_t75" style="width:29pt;height:18pt" o:ole="">
            <v:imagedata r:id="rId810" o:title=""/>
          </v:shape>
          <o:OLEObject Type="Embed" ProgID="Equation.DSMT4" ShapeID="_x0000_i1619" DrawAspect="Content" ObjectID="_1664267421" r:id="rId811"/>
        </w:object>
      </w:r>
      <w:r w:rsidRPr="00A2036C">
        <w:rPr>
          <w:lang w:val="es-ES"/>
        </w:rPr>
        <w:t xml:space="preserve"> = 180</w:t>
      </w:r>
      <w:r w:rsidRPr="00A2036C">
        <w:rPr>
          <w:vertAlign w:val="superscript"/>
          <w:lang w:val="es-ES"/>
        </w:rPr>
        <w:t>0</w:t>
      </w:r>
      <w:r w:rsidRPr="00A2036C">
        <w:rPr>
          <w:lang w:val="es-ES"/>
        </w:rPr>
        <w:t xml:space="preserve"> (Toång 3 goùc cuûa </w:t>
      </w:r>
      <w:r w:rsidRPr="00A2036C">
        <w:rPr>
          <w:position w:val="-4"/>
        </w:rPr>
        <w:object w:dxaOrig="200" w:dyaOrig="180" w14:anchorId="7B12BA97">
          <v:shape id="_x0000_i1620" type="#_x0000_t75" style="width:10pt;height:9pt" o:ole="">
            <v:imagedata r:id="rId812" o:title=""/>
          </v:shape>
          <o:OLEObject Type="Embed" ProgID="Equation.DSMT4" ShapeID="_x0000_i1620" DrawAspect="Content" ObjectID="_1664267422" r:id="rId813"/>
        </w:object>
      </w:r>
      <w:r w:rsidRPr="00A2036C">
        <w:rPr>
          <w:lang w:val="es-ES"/>
        </w:rPr>
        <w:t>ABC)</w:t>
      </w:r>
    </w:p>
    <w:p w14:paraId="1FEF9915" w14:textId="77777777" w:rsidR="00A2036C" w:rsidRPr="00A2036C" w:rsidRDefault="00A2036C" w:rsidP="00A2036C">
      <w:pPr>
        <w:ind w:left="720"/>
      </w:pPr>
      <w:r w:rsidRPr="00A2036C">
        <w:t xml:space="preserve">=&gt; </w:t>
      </w:r>
      <w:r w:rsidRPr="00A2036C">
        <w:rPr>
          <w:position w:val="-6"/>
        </w:rPr>
        <w:object w:dxaOrig="560" w:dyaOrig="360" w14:anchorId="188D3083">
          <v:shape id="_x0000_i1621" type="#_x0000_t75" style="width:28pt;height:18pt" o:ole="">
            <v:imagedata r:id="rId806" o:title=""/>
          </v:shape>
          <o:OLEObject Type="Embed" ProgID="Equation.DSMT4" ShapeID="_x0000_i1621" DrawAspect="Content" ObjectID="_1664267423" r:id="rId814"/>
        </w:object>
      </w:r>
      <w:r w:rsidRPr="00A2036C">
        <w:t xml:space="preserve"> + 80</w:t>
      </w:r>
      <w:r w:rsidRPr="00A2036C">
        <w:rPr>
          <w:vertAlign w:val="superscript"/>
        </w:rPr>
        <w:t>0</w:t>
      </w:r>
      <w:r w:rsidRPr="00A2036C">
        <w:t xml:space="preserve"> + 30</w:t>
      </w:r>
      <w:r w:rsidRPr="00A2036C">
        <w:rPr>
          <w:vertAlign w:val="superscript"/>
        </w:rPr>
        <w:t>0</w:t>
      </w:r>
      <w:r w:rsidRPr="00A2036C">
        <w:t xml:space="preserve"> = 180</w:t>
      </w:r>
      <w:r w:rsidRPr="00A2036C">
        <w:rPr>
          <w:vertAlign w:val="superscript"/>
        </w:rPr>
        <w:t>0</w:t>
      </w:r>
    </w:p>
    <w:p w14:paraId="45D06E68" w14:textId="77777777" w:rsidR="00A2036C" w:rsidRPr="00A2036C" w:rsidRDefault="00A2036C" w:rsidP="00A2036C">
      <w:pPr>
        <w:ind w:left="720"/>
      </w:pPr>
      <w:r w:rsidRPr="00A2036C">
        <w:t xml:space="preserve">=&gt; </w:t>
      </w:r>
      <w:r w:rsidRPr="00A2036C">
        <w:rPr>
          <w:position w:val="-6"/>
        </w:rPr>
        <w:object w:dxaOrig="560" w:dyaOrig="360" w14:anchorId="7B8ADC97">
          <v:shape id="_x0000_i1622" type="#_x0000_t75" style="width:28pt;height:18pt" o:ole="">
            <v:imagedata r:id="rId806" o:title=""/>
          </v:shape>
          <o:OLEObject Type="Embed" ProgID="Equation.DSMT4" ShapeID="_x0000_i1622" DrawAspect="Content" ObjectID="_1664267424" r:id="rId815"/>
        </w:object>
      </w:r>
      <w:r w:rsidRPr="00A2036C">
        <w:t xml:space="preserve"> = 70</w:t>
      </w:r>
      <w:r w:rsidRPr="00A2036C">
        <w:rPr>
          <w:vertAlign w:val="superscript"/>
        </w:rPr>
        <w:t>0</w:t>
      </w:r>
    </w:p>
    <w:p w14:paraId="682852F6" w14:textId="77777777" w:rsidR="00A2036C" w:rsidRPr="00A2036C" w:rsidRDefault="00A2036C" w:rsidP="00A2036C">
      <w:pPr>
        <w:ind w:left="720"/>
      </w:pPr>
      <w:r w:rsidRPr="00A2036C">
        <w:t>Tia AD laø tia phaân giaùc cuûa</w:t>
      </w:r>
      <w:r w:rsidRPr="00A2036C">
        <w:rPr>
          <w:position w:val="-4"/>
        </w:rPr>
        <w:object w:dxaOrig="260" w:dyaOrig="320" w14:anchorId="193D863E">
          <v:shape id="_x0000_i1623" type="#_x0000_t75" style="width:13pt;height:16pt" o:ole="">
            <v:imagedata r:id="rId816" o:title=""/>
          </v:shape>
          <o:OLEObject Type="Embed" ProgID="Equation.DSMT4" ShapeID="_x0000_i1623" DrawAspect="Content" ObjectID="_1664267425" r:id="rId817"/>
        </w:object>
      </w:r>
    </w:p>
    <w:p w14:paraId="6E0396A2" w14:textId="77777777" w:rsidR="00A2036C" w:rsidRPr="00A2036C" w:rsidRDefault="00A2036C" w:rsidP="00A2036C">
      <w:pPr>
        <w:ind w:left="720"/>
      </w:pPr>
      <w:r w:rsidRPr="00A2036C">
        <w:t xml:space="preserve">=&gt; </w:t>
      </w:r>
      <w:r w:rsidRPr="00A2036C">
        <w:rPr>
          <w:position w:val="-6"/>
        </w:rPr>
        <w:object w:dxaOrig="580" w:dyaOrig="360" w14:anchorId="6853B5E3">
          <v:shape id="_x0000_i1624" type="#_x0000_t75" style="width:29pt;height:18pt" o:ole="">
            <v:imagedata r:id="rId818" o:title=""/>
          </v:shape>
          <o:OLEObject Type="Embed" ProgID="Equation.DSMT4" ShapeID="_x0000_i1624" DrawAspect="Content" ObjectID="_1664267426" r:id="rId819"/>
        </w:object>
      </w:r>
      <w:r w:rsidRPr="00A2036C">
        <w:t>=</w:t>
      </w:r>
      <w:r w:rsidRPr="00A2036C">
        <w:rPr>
          <w:position w:val="-4"/>
        </w:rPr>
        <w:object w:dxaOrig="580" w:dyaOrig="340" w14:anchorId="6E75BC99">
          <v:shape id="_x0000_i1625" type="#_x0000_t75" style="width:29pt;height:17pt" o:ole="">
            <v:imagedata r:id="rId820" o:title=""/>
          </v:shape>
          <o:OLEObject Type="Embed" ProgID="Equation.DSMT4" ShapeID="_x0000_i1625" DrawAspect="Content" ObjectID="_1664267427" r:id="rId821"/>
        </w:object>
      </w:r>
      <w:r w:rsidRPr="00A2036C">
        <w:t>=</w:t>
      </w:r>
      <w:r w:rsidRPr="00A2036C">
        <w:rPr>
          <w:position w:val="-24"/>
        </w:rPr>
        <w:object w:dxaOrig="600" w:dyaOrig="700" w14:anchorId="35D13271">
          <v:shape id="_x0000_i1626" type="#_x0000_t75" style="width:30pt;height:35pt" o:ole="">
            <v:imagedata r:id="rId822" o:title=""/>
          </v:shape>
          <o:OLEObject Type="Embed" ProgID="Equation.DSMT4" ShapeID="_x0000_i1626" DrawAspect="Content" ObjectID="_1664267428" r:id="rId823"/>
        </w:object>
      </w:r>
      <w:r w:rsidRPr="00A2036C">
        <w:t>=35</w:t>
      </w:r>
      <w:r w:rsidRPr="00A2036C">
        <w:rPr>
          <w:vertAlign w:val="superscript"/>
        </w:rPr>
        <w:t>0</w:t>
      </w:r>
    </w:p>
    <w:p w14:paraId="1AB6BAF1" w14:textId="77777777" w:rsidR="00A2036C" w:rsidRPr="00A2036C" w:rsidRDefault="00A2036C" w:rsidP="00A2036C">
      <w:pPr>
        <w:ind w:left="720"/>
      </w:pPr>
      <w:r w:rsidRPr="00A2036C">
        <w:t xml:space="preserve">Xeùt </w:t>
      </w:r>
      <w:r w:rsidRPr="00A2036C">
        <w:rPr>
          <w:position w:val="-4"/>
        </w:rPr>
        <w:object w:dxaOrig="200" w:dyaOrig="180" w14:anchorId="3588F271">
          <v:shape id="_x0000_i1627" type="#_x0000_t75" style="width:10pt;height:9pt" o:ole="">
            <v:imagedata r:id="rId824" o:title=""/>
          </v:shape>
          <o:OLEObject Type="Embed" ProgID="Equation.DSMT4" ShapeID="_x0000_i1627" DrawAspect="Content" ObjectID="_1664267429" r:id="rId825"/>
        </w:object>
      </w:r>
      <w:r w:rsidRPr="00A2036C">
        <w:t>ACD coù:</w:t>
      </w:r>
    </w:p>
    <w:p w14:paraId="6F2E6D37" w14:textId="77777777" w:rsidR="00A2036C" w:rsidRPr="00A2036C" w:rsidRDefault="00A2036C" w:rsidP="00A2036C">
      <w:pPr>
        <w:ind w:left="720"/>
      </w:pPr>
      <w:r w:rsidRPr="00A2036C">
        <w:rPr>
          <w:position w:val="-6"/>
        </w:rPr>
        <w:object w:dxaOrig="580" w:dyaOrig="360" w14:anchorId="61C9A746">
          <v:shape id="_x0000_i1628" type="#_x0000_t75" style="width:29pt;height:18pt" o:ole="">
            <v:imagedata r:id="rId818" o:title=""/>
          </v:shape>
          <o:OLEObject Type="Embed" ProgID="Equation.DSMT4" ShapeID="_x0000_i1628" DrawAspect="Content" ObjectID="_1664267430" r:id="rId826"/>
        </w:object>
      </w:r>
      <w:r w:rsidRPr="00A2036C">
        <w:t xml:space="preserve">+ </w:t>
      </w:r>
      <w:r w:rsidRPr="00A2036C">
        <w:rPr>
          <w:position w:val="-6"/>
        </w:rPr>
        <w:object w:dxaOrig="580" w:dyaOrig="360" w14:anchorId="10231A8C">
          <v:shape id="_x0000_i1629" type="#_x0000_t75" style="width:29pt;height:18pt" o:ole="">
            <v:imagedata r:id="rId827" o:title=""/>
          </v:shape>
          <o:OLEObject Type="Embed" ProgID="Equation.DSMT4" ShapeID="_x0000_i1629" DrawAspect="Content" ObjectID="_1664267431" r:id="rId828"/>
        </w:object>
      </w:r>
      <w:r w:rsidRPr="00A2036C">
        <w:t xml:space="preserve"> + </w:t>
      </w:r>
      <w:r w:rsidRPr="00A2036C">
        <w:rPr>
          <w:position w:val="-6"/>
        </w:rPr>
        <w:object w:dxaOrig="580" w:dyaOrig="360" w14:anchorId="2DBE38D7">
          <v:shape id="_x0000_i1630" type="#_x0000_t75" style="width:29pt;height:18pt" o:ole="">
            <v:imagedata r:id="rId829" o:title=""/>
          </v:shape>
          <o:OLEObject Type="Embed" ProgID="Equation.DSMT4" ShapeID="_x0000_i1630" DrawAspect="Content" ObjectID="_1664267432" r:id="rId830"/>
        </w:object>
      </w:r>
      <w:r w:rsidRPr="00A2036C">
        <w:t xml:space="preserve"> = 180</w:t>
      </w:r>
      <w:r w:rsidRPr="00A2036C">
        <w:rPr>
          <w:vertAlign w:val="superscript"/>
        </w:rPr>
        <w:t>0</w:t>
      </w:r>
      <w:r w:rsidRPr="00A2036C">
        <w:t xml:space="preserve"> </w:t>
      </w:r>
    </w:p>
    <w:p w14:paraId="6320C3A0" w14:textId="77777777" w:rsidR="00A2036C" w:rsidRPr="00A2036C" w:rsidRDefault="00A2036C" w:rsidP="00A2036C">
      <w:pPr>
        <w:ind w:left="720"/>
      </w:pPr>
      <w:r w:rsidRPr="00A2036C">
        <w:t xml:space="preserve">(Toång 3 goùc cuûa </w:t>
      </w:r>
      <w:r w:rsidRPr="00A2036C">
        <w:rPr>
          <w:position w:val="-4"/>
        </w:rPr>
        <w:object w:dxaOrig="200" w:dyaOrig="180" w14:anchorId="75974A9F">
          <v:shape id="_x0000_i1631" type="#_x0000_t75" style="width:10pt;height:9pt" o:ole="">
            <v:imagedata r:id="rId812" o:title=""/>
          </v:shape>
          <o:OLEObject Type="Embed" ProgID="Equation.DSMT4" ShapeID="_x0000_i1631" DrawAspect="Content" ObjectID="_1664267433" r:id="rId831"/>
        </w:object>
      </w:r>
      <w:r w:rsidRPr="00A2036C">
        <w:t>ACD)</w:t>
      </w:r>
    </w:p>
    <w:p w14:paraId="7AFDB9A6" w14:textId="77777777" w:rsidR="00A2036C" w:rsidRPr="00A2036C" w:rsidRDefault="00A2036C" w:rsidP="00A2036C">
      <w:pPr>
        <w:ind w:left="720"/>
      </w:pPr>
      <w:r w:rsidRPr="00A2036C">
        <w:t>=&gt; 35</w:t>
      </w:r>
      <w:r w:rsidRPr="00A2036C">
        <w:rPr>
          <w:vertAlign w:val="superscript"/>
        </w:rPr>
        <w:t>0</w:t>
      </w:r>
      <w:r w:rsidRPr="00A2036C">
        <w:t xml:space="preserve"> + </w:t>
      </w:r>
      <w:r w:rsidRPr="00A2036C">
        <w:rPr>
          <w:position w:val="-6"/>
        </w:rPr>
        <w:object w:dxaOrig="580" w:dyaOrig="360" w14:anchorId="4816B0A5">
          <v:shape id="_x0000_i1632" type="#_x0000_t75" style="width:29pt;height:18pt" o:ole="">
            <v:imagedata r:id="rId827" o:title=""/>
          </v:shape>
          <o:OLEObject Type="Embed" ProgID="Equation.DSMT4" ShapeID="_x0000_i1632" DrawAspect="Content" ObjectID="_1664267434" r:id="rId832"/>
        </w:object>
      </w:r>
      <w:r w:rsidRPr="00A2036C">
        <w:t xml:space="preserve"> + 30</w:t>
      </w:r>
      <w:r w:rsidRPr="00A2036C">
        <w:rPr>
          <w:vertAlign w:val="superscript"/>
        </w:rPr>
        <w:t>0</w:t>
      </w:r>
      <w:r w:rsidRPr="00A2036C">
        <w:t xml:space="preserve"> = 180</w:t>
      </w:r>
      <w:r w:rsidRPr="00A2036C">
        <w:rPr>
          <w:vertAlign w:val="superscript"/>
        </w:rPr>
        <w:t>0</w:t>
      </w:r>
    </w:p>
    <w:p w14:paraId="72C7FE0D" w14:textId="77777777" w:rsidR="00A2036C" w:rsidRPr="00A2036C" w:rsidRDefault="00A2036C" w:rsidP="00A2036C">
      <w:pPr>
        <w:ind w:left="720"/>
      </w:pPr>
      <w:r w:rsidRPr="00A2036C">
        <w:t xml:space="preserve">=&gt; </w:t>
      </w:r>
      <w:r w:rsidRPr="00A2036C">
        <w:rPr>
          <w:position w:val="-6"/>
        </w:rPr>
        <w:object w:dxaOrig="580" w:dyaOrig="360" w14:anchorId="29837F96">
          <v:shape id="_x0000_i1633" type="#_x0000_t75" style="width:29pt;height:18pt" o:ole="">
            <v:imagedata r:id="rId827" o:title=""/>
          </v:shape>
          <o:OLEObject Type="Embed" ProgID="Equation.DSMT4" ShapeID="_x0000_i1633" DrawAspect="Content" ObjectID="_1664267435" r:id="rId833"/>
        </w:object>
      </w:r>
      <w:r w:rsidRPr="00A2036C">
        <w:t xml:space="preserve"> = 115</w:t>
      </w:r>
      <w:r w:rsidRPr="00A2036C">
        <w:rPr>
          <w:vertAlign w:val="superscript"/>
        </w:rPr>
        <w:t>0</w:t>
      </w:r>
    </w:p>
    <w:p w14:paraId="7D6A3686" w14:textId="77777777" w:rsidR="00A2036C" w:rsidRPr="00A2036C" w:rsidRDefault="00A2036C" w:rsidP="00A2036C">
      <w:pPr>
        <w:ind w:left="720"/>
      </w:pPr>
      <w:r w:rsidRPr="00A2036C">
        <w:t xml:space="preserve">2) Tính </w:t>
      </w:r>
      <w:r w:rsidRPr="00A2036C">
        <w:rPr>
          <w:position w:val="-4"/>
        </w:rPr>
        <w:object w:dxaOrig="580" w:dyaOrig="340" w14:anchorId="34C26892">
          <v:shape id="_x0000_i1634" type="#_x0000_t75" style="width:29pt;height:17pt" o:ole="">
            <v:imagedata r:id="rId834" o:title=""/>
          </v:shape>
          <o:OLEObject Type="Embed" ProgID="Equation.DSMT4" ShapeID="_x0000_i1634" DrawAspect="Content" ObjectID="_1664267436" r:id="rId835"/>
        </w:object>
      </w:r>
      <w:r w:rsidRPr="00A2036C">
        <w:t>:</w:t>
      </w:r>
    </w:p>
    <w:p w14:paraId="6EBAB1FB" w14:textId="77777777" w:rsidR="00A2036C" w:rsidRPr="00A2036C" w:rsidRDefault="00A2036C" w:rsidP="00A2036C">
      <w:pPr>
        <w:ind w:left="720"/>
      </w:pPr>
      <w:r w:rsidRPr="00A2036C">
        <w:t xml:space="preserve">Xeùt </w:t>
      </w:r>
      <w:r w:rsidRPr="00A2036C">
        <w:rPr>
          <w:position w:val="-4"/>
        </w:rPr>
        <w:object w:dxaOrig="200" w:dyaOrig="180" w14:anchorId="21328308">
          <v:shape id="_x0000_i1635" type="#_x0000_t75" style="width:10pt;height:9pt" o:ole="">
            <v:imagedata r:id="rId824" o:title=""/>
          </v:shape>
          <o:OLEObject Type="Embed" ProgID="Equation.DSMT4" ShapeID="_x0000_i1635" DrawAspect="Content" ObjectID="_1664267437" r:id="rId836"/>
        </w:object>
      </w:r>
      <w:r w:rsidRPr="00A2036C">
        <w:t>ADB coù:</w:t>
      </w:r>
    </w:p>
    <w:p w14:paraId="0B4ADB67" w14:textId="77777777" w:rsidR="00A2036C" w:rsidRPr="00A2036C" w:rsidRDefault="00A2036C" w:rsidP="00A2036C">
      <w:pPr>
        <w:ind w:left="720"/>
      </w:pPr>
      <w:r w:rsidRPr="00A2036C">
        <w:rPr>
          <w:position w:val="-4"/>
        </w:rPr>
        <w:object w:dxaOrig="580" w:dyaOrig="340" w14:anchorId="29D98327">
          <v:shape id="_x0000_i1636" type="#_x0000_t75" style="width:29pt;height:17pt" o:ole="">
            <v:imagedata r:id="rId837" o:title=""/>
          </v:shape>
          <o:OLEObject Type="Embed" ProgID="Equation.DSMT4" ShapeID="_x0000_i1636" DrawAspect="Content" ObjectID="_1664267438" r:id="rId838"/>
        </w:object>
      </w:r>
      <w:r w:rsidRPr="00A2036C">
        <w:t xml:space="preserve">+ </w:t>
      </w:r>
      <w:r w:rsidRPr="00A2036C">
        <w:rPr>
          <w:position w:val="-4"/>
        </w:rPr>
        <w:object w:dxaOrig="580" w:dyaOrig="340" w14:anchorId="18894051">
          <v:shape id="_x0000_i1637" type="#_x0000_t75" style="width:29pt;height:17pt" o:ole="">
            <v:imagedata r:id="rId839" o:title=""/>
          </v:shape>
          <o:OLEObject Type="Embed" ProgID="Equation.DSMT4" ShapeID="_x0000_i1637" DrawAspect="Content" ObjectID="_1664267439" r:id="rId840"/>
        </w:object>
      </w:r>
      <w:r w:rsidRPr="00A2036C">
        <w:t xml:space="preserve"> + </w:t>
      </w:r>
      <w:r w:rsidRPr="00A2036C">
        <w:rPr>
          <w:position w:val="-4"/>
        </w:rPr>
        <w:object w:dxaOrig="580" w:dyaOrig="340" w14:anchorId="64753266">
          <v:shape id="_x0000_i1638" type="#_x0000_t75" style="width:29pt;height:17pt" o:ole="">
            <v:imagedata r:id="rId841" o:title=""/>
          </v:shape>
          <o:OLEObject Type="Embed" ProgID="Equation.DSMT4" ShapeID="_x0000_i1638" DrawAspect="Content" ObjectID="_1664267440" r:id="rId842"/>
        </w:object>
      </w:r>
      <w:r w:rsidRPr="00A2036C">
        <w:t xml:space="preserve"> = 180</w:t>
      </w:r>
      <w:r w:rsidRPr="00A2036C">
        <w:rPr>
          <w:vertAlign w:val="superscript"/>
        </w:rPr>
        <w:t>0</w:t>
      </w:r>
    </w:p>
    <w:p w14:paraId="51CFC393" w14:textId="77777777" w:rsidR="00A2036C" w:rsidRPr="00A2036C" w:rsidRDefault="00A2036C" w:rsidP="00A2036C">
      <w:pPr>
        <w:ind w:left="720"/>
      </w:pPr>
      <w:r w:rsidRPr="00A2036C">
        <w:t xml:space="preserve">=&gt; </w:t>
      </w:r>
      <w:r w:rsidRPr="00A2036C">
        <w:rPr>
          <w:position w:val="-4"/>
        </w:rPr>
        <w:object w:dxaOrig="580" w:dyaOrig="340" w14:anchorId="7F1B5E20">
          <v:shape id="_x0000_i1639" type="#_x0000_t75" style="width:29pt;height:17pt" o:ole="">
            <v:imagedata r:id="rId837" o:title=""/>
          </v:shape>
          <o:OLEObject Type="Embed" ProgID="Equation.DSMT4" ShapeID="_x0000_i1639" DrawAspect="Content" ObjectID="_1664267441" r:id="rId843"/>
        </w:object>
      </w:r>
      <w:r w:rsidRPr="00A2036C">
        <w:t>+ 80</w:t>
      </w:r>
      <w:r w:rsidRPr="00A2036C">
        <w:rPr>
          <w:vertAlign w:val="superscript"/>
        </w:rPr>
        <w:t>0</w:t>
      </w:r>
      <w:r w:rsidRPr="00A2036C">
        <w:t xml:space="preserve"> + 35</w:t>
      </w:r>
      <w:r w:rsidRPr="00A2036C">
        <w:rPr>
          <w:vertAlign w:val="superscript"/>
        </w:rPr>
        <w:t>0</w:t>
      </w:r>
      <w:r w:rsidRPr="00A2036C">
        <w:t xml:space="preserve"> = 180</w:t>
      </w:r>
      <w:r w:rsidRPr="00A2036C">
        <w:rPr>
          <w:vertAlign w:val="superscript"/>
        </w:rPr>
        <w:t>0</w:t>
      </w:r>
    </w:p>
    <w:p w14:paraId="2A8ED158" w14:textId="77777777" w:rsidR="004723D8" w:rsidRPr="00A2036C" w:rsidRDefault="00A2036C" w:rsidP="00A2036C">
      <w:pPr>
        <w:ind w:left="720"/>
      </w:pPr>
      <w:r w:rsidRPr="00A2036C">
        <w:t xml:space="preserve">=&gt; </w:t>
      </w:r>
      <w:r w:rsidRPr="00A2036C">
        <w:rPr>
          <w:position w:val="-4"/>
        </w:rPr>
        <w:object w:dxaOrig="580" w:dyaOrig="340" w14:anchorId="57F6E11E">
          <v:shape id="_x0000_i1640" type="#_x0000_t75" style="width:29pt;height:17pt" o:ole="">
            <v:imagedata r:id="rId837" o:title=""/>
          </v:shape>
          <o:OLEObject Type="Embed" ProgID="Equation.DSMT4" ShapeID="_x0000_i1640" DrawAspect="Content" ObjectID="_1664267442" r:id="rId844"/>
        </w:object>
      </w:r>
      <w:r w:rsidRPr="00A2036C">
        <w:t>= 65</w:t>
      </w:r>
      <w:r w:rsidRPr="00A2036C">
        <w:rPr>
          <w:vertAlign w:val="superscript"/>
        </w:rPr>
        <w:t>0</w:t>
      </w:r>
    </w:p>
    <w:p w14:paraId="4401E8DF" w14:textId="77777777" w:rsidR="004723D8" w:rsidRPr="00A2036C" w:rsidRDefault="004723D8" w:rsidP="004723D8">
      <w:pPr>
        <w:rPr>
          <w:rFonts w:ascii="Times New Roman" w:hAnsi="Times New Roman"/>
          <w:lang w:val="es-ES"/>
        </w:rPr>
      </w:pPr>
      <w:r w:rsidRPr="00A2036C">
        <w:rPr>
          <w:rFonts w:ascii="Times New Roman" w:hAnsi="Times New Roman"/>
          <w:lang w:val="es-ES"/>
        </w:rPr>
        <w:t>5, Hoạt động tìm tòi mở rộng</w:t>
      </w:r>
    </w:p>
    <w:p w14:paraId="184F8CEE" w14:textId="77777777" w:rsidR="00A2036C" w:rsidRPr="00A2036C" w:rsidRDefault="00A2036C" w:rsidP="00A2036C">
      <w:pPr>
        <w:ind w:left="720"/>
        <w:rPr>
          <w:rFonts w:ascii=".VnTime" w:hAnsi=".VnTime"/>
          <w:bCs/>
          <w:lang w:val="es-ES"/>
        </w:rPr>
      </w:pPr>
      <w:r w:rsidRPr="00A2036C">
        <w:rPr>
          <w:bCs/>
          <w:lang w:val="es-ES"/>
        </w:rPr>
        <w:t xml:space="preserve">  - N</w:t>
      </w:r>
      <w:r w:rsidRPr="00A2036C">
        <w:rPr>
          <w:rFonts w:ascii=".VnTime" w:hAnsi=".VnTime"/>
          <w:bCs/>
          <w:lang w:val="es-ES"/>
        </w:rPr>
        <w:t>¾m v÷ng ®Þnh lÝ tæng ba gãc cña mét tam gi¸c</w:t>
      </w:r>
    </w:p>
    <w:p w14:paraId="3EDE38BD" w14:textId="77777777" w:rsidR="00A2036C" w:rsidRPr="00A2036C" w:rsidRDefault="00A2036C" w:rsidP="00A2036C">
      <w:pPr>
        <w:ind w:left="720"/>
        <w:rPr>
          <w:lang w:val="es-ES"/>
        </w:rPr>
      </w:pPr>
      <w:r w:rsidRPr="00A2036C">
        <w:rPr>
          <w:lang w:val="es-ES"/>
        </w:rPr>
        <w:t xml:space="preserve">  - Hoïc baøi, laøm baøi1</w:t>
      </w:r>
      <w:r w:rsidRPr="00A2036C">
        <w:rPr>
          <w:rFonts w:ascii=".VnTime" w:hAnsi=".VnTime"/>
          <w:lang w:val="es-ES"/>
        </w:rPr>
        <w:t xml:space="preserve"> H.50; H.51</w:t>
      </w:r>
      <w:r w:rsidRPr="00A2036C">
        <w:rPr>
          <w:lang w:val="es-ES"/>
        </w:rPr>
        <w:t xml:space="preserve"> SGK/108.</w:t>
      </w:r>
    </w:p>
    <w:p w14:paraId="6E337FED" w14:textId="77777777" w:rsidR="00A2036C" w:rsidRPr="00A2036C" w:rsidRDefault="00A2036C" w:rsidP="00A2036C">
      <w:pPr>
        <w:ind w:left="720"/>
        <w:rPr>
          <w:lang w:val="es-ES"/>
        </w:rPr>
      </w:pPr>
      <w:r w:rsidRPr="00A2036C">
        <w:rPr>
          <w:lang w:val="es-ES"/>
        </w:rPr>
        <w:t xml:space="preserve">  - Chuaån bò hai phaàn coøn laïi.</w:t>
      </w:r>
    </w:p>
    <w:p w14:paraId="48BF9C0F" w14:textId="77777777" w:rsidR="00C61D6A" w:rsidRPr="00A2036C" w:rsidRDefault="00C61D6A" w:rsidP="0002570B">
      <w:pPr>
        <w:rPr>
          <w:lang w:val="es-ES"/>
        </w:rPr>
      </w:pPr>
    </w:p>
    <w:p w14:paraId="79D2DA1D" w14:textId="77777777" w:rsidR="00C61D6A" w:rsidRPr="00A2036C" w:rsidRDefault="00C61D6A" w:rsidP="0002570B">
      <w:pPr>
        <w:rPr>
          <w:lang w:val="es-ES"/>
        </w:rPr>
      </w:pPr>
    </w:p>
    <w:p w14:paraId="2906959B" w14:textId="77777777" w:rsidR="00C61D6A" w:rsidRPr="00A2036C" w:rsidRDefault="00C61D6A" w:rsidP="0002570B">
      <w:pPr>
        <w:rPr>
          <w:lang w:val="es-ES"/>
        </w:rPr>
      </w:pPr>
    </w:p>
    <w:p w14:paraId="7CA61394" w14:textId="77777777" w:rsidR="009231DC" w:rsidRPr="00A2036C" w:rsidRDefault="009231DC" w:rsidP="0002570B">
      <w:pPr>
        <w:rPr>
          <w:lang w:val="es-ES"/>
        </w:rPr>
      </w:pPr>
    </w:p>
    <w:p w14:paraId="0A49FE6B" w14:textId="77777777" w:rsidR="003A5968" w:rsidRPr="00315323" w:rsidRDefault="004723D8" w:rsidP="00651FF4">
      <w:pPr>
        <w:jc w:val="center"/>
        <w:rPr>
          <w:b/>
          <w:lang w:val="es-ES"/>
        </w:rPr>
      </w:pPr>
      <w:r w:rsidRPr="00A2036C">
        <w:rPr>
          <w:lang w:val="es-ES"/>
        </w:rPr>
        <w:br w:type="page"/>
      </w:r>
      <w:r w:rsidR="003A5968" w:rsidRPr="00315323">
        <w:rPr>
          <w:b/>
          <w:lang w:val="es-ES"/>
        </w:rPr>
        <w:lastRenderedPageBreak/>
        <w:t>Tieát</w:t>
      </w:r>
      <w:r w:rsidR="000F297C" w:rsidRPr="00315323">
        <w:rPr>
          <w:b/>
          <w:lang w:val="es-ES"/>
        </w:rPr>
        <w:t>:</w:t>
      </w:r>
      <w:r w:rsidR="00642C59" w:rsidRPr="00315323">
        <w:rPr>
          <w:b/>
          <w:lang w:val="es-ES"/>
        </w:rPr>
        <w:t xml:space="preserve"> 19</w:t>
      </w:r>
    </w:p>
    <w:p w14:paraId="53B206D7" w14:textId="77777777" w:rsidR="00651FF4" w:rsidRPr="00651FF4" w:rsidRDefault="00651FF4" w:rsidP="00651FF4">
      <w:pPr>
        <w:jc w:val="center"/>
        <w:rPr>
          <w:rFonts w:ascii="Times New Roman" w:hAnsi="Times New Roman"/>
          <w:b/>
          <w:lang w:val="es-ES"/>
        </w:rPr>
      </w:pPr>
      <w:r w:rsidRPr="00651FF4">
        <w:rPr>
          <w:b/>
          <w:lang w:val="es-ES"/>
        </w:rPr>
        <w:t>T</w:t>
      </w:r>
      <w:r w:rsidRPr="00651FF4">
        <w:rPr>
          <w:rFonts w:ascii="Times New Roman" w:hAnsi="Times New Roman"/>
          <w:b/>
          <w:lang w:val="es-ES"/>
        </w:rPr>
        <w:t>ỔNG BA GÓC CỦA MỘT TAM GIÁC (Tiếp)</w:t>
      </w:r>
    </w:p>
    <w:p w14:paraId="6FBD5A3E" w14:textId="77777777" w:rsidR="003E690F" w:rsidRPr="00A85844" w:rsidRDefault="003E690F" w:rsidP="00244700">
      <w:pPr>
        <w:rPr>
          <w:rFonts w:ascii="Times New Roman" w:hAnsi="Times New Roman"/>
          <w:b/>
          <w:u w:val="single"/>
          <w:lang w:val="es-ES"/>
        </w:rPr>
      </w:pPr>
      <w:r w:rsidRPr="00A85844">
        <w:rPr>
          <w:rFonts w:ascii="Times New Roman" w:hAnsi="Times New Roman"/>
          <w:b/>
          <w:bCs/>
          <w:lang w:val="es-ES"/>
        </w:rPr>
        <w:t>I. MỤC TIÊU</w:t>
      </w:r>
      <w:r w:rsidRPr="00A85844">
        <w:rPr>
          <w:rFonts w:ascii="Times New Roman" w:hAnsi="Times New Roman"/>
          <w:b/>
          <w:lang w:val="es-ES"/>
        </w:rPr>
        <w:t xml:space="preserve"> </w:t>
      </w:r>
    </w:p>
    <w:p w14:paraId="4E3BEB31" w14:textId="77777777" w:rsidR="003E690F" w:rsidRPr="00A2036C" w:rsidRDefault="003E690F" w:rsidP="00A2036C">
      <w:pPr>
        <w:spacing w:before="40"/>
        <w:ind w:firstLine="720"/>
        <w:rPr>
          <w:lang w:val="es-ES"/>
        </w:rPr>
      </w:pPr>
      <w:r w:rsidRPr="00A2036C">
        <w:rPr>
          <w:bCs/>
          <w:lang w:val="es-ES"/>
        </w:rPr>
        <w:t>-Kieán thöùc</w:t>
      </w:r>
      <w:r w:rsidRPr="00A2036C">
        <w:rPr>
          <w:b/>
          <w:bCs/>
          <w:lang w:val="es-ES"/>
        </w:rPr>
        <w:t xml:space="preserve">  : </w:t>
      </w:r>
      <w:r w:rsidRPr="00A2036C">
        <w:rPr>
          <w:lang w:val="es-ES"/>
        </w:rPr>
        <w:t>HS  naém ñöôïc ñònh lyù veà toång ba goùc cuûa tam giaùc,</w:t>
      </w:r>
    </w:p>
    <w:p w14:paraId="6BBA9B94" w14:textId="77777777" w:rsidR="003E690F" w:rsidRPr="00A2036C" w:rsidRDefault="003E690F" w:rsidP="00A2036C">
      <w:pPr>
        <w:spacing w:before="40"/>
        <w:ind w:firstLine="720"/>
        <w:rPr>
          <w:lang w:val="es-ES"/>
        </w:rPr>
      </w:pPr>
      <w:r w:rsidRPr="00A2036C">
        <w:rPr>
          <w:lang w:val="es-ES"/>
        </w:rPr>
        <w:t>-Kó naêng  :  Bieát vaän duïng ñònh lyù trong baøi ñeå tính soá ño caùc goùc cuûa moät tam giaùc</w:t>
      </w:r>
    </w:p>
    <w:p w14:paraId="70EF625E" w14:textId="77777777" w:rsidR="003E690F" w:rsidRPr="00A2036C" w:rsidRDefault="003E690F" w:rsidP="00A2036C">
      <w:pPr>
        <w:pStyle w:val="ListParagraph"/>
        <w:spacing w:line="240" w:lineRule="auto"/>
        <w:ind w:left="0" w:firstLine="720"/>
        <w:rPr>
          <w:rFonts w:ascii="VNI-Times" w:hAnsi="VNI-Times"/>
          <w:szCs w:val="24"/>
          <w:lang w:val="es-ES"/>
        </w:rPr>
      </w:pPr>
      <w:r w:rsidRPr="00A2036C">
        <w:rPr>
          <w:rFonts w:ascii="VNI-Times" w:hAnsi="VNI-Times"/>
          <w:szCs w:val="24"/>
          <w:lang w:val="es-ES"/>
        </w:rPr>
        <w:t>-Thaùi ñoä  : Coù yù thöùc vaän duïng caùc kieán thöùc ñöôïc hoïc vaø giaûi caùc baøi toaùn</w:t>
      </w:r>
    </w:p>
    <w:p w14:paraId="2A9D95AE" w14:textId="77777777" w:rsidR="003E690F" w:rsidRPr="00A2036C" w:rsidRDefault="003E690F" w:rsidP="000F297C">
      <w:pPr>
        <w:pStyle w:val="ListParagraph"/>
        <w:spacing w:line="240" w:lineRule="auto"/>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Năng lực quan sát, Năng lực tư duy, Năng lực tự học, Năng lực giải quyết vấn đề, Năng lực vẽ hình, Tính toán</w:t>
      </w:r>
    </w:p>
    <w:p w14:paraId="7A83EC7B" w14:textId="77777777" w:rsidR="003E690F" w:rsidRPr="00A85844" w:rsidRDefault="003E690F" w:rsidP="00244700">
      <w:pPr>
        <w:pStyle w:val="ListParagraph"/>
        <w:spacing w:line="240" w:lineRule="auto"/>
        <w:ind w:left="0"/>
        <w:jc w:val="both"/>
        <w:rPr>
          <w:b/>
          <w:szCs w:val="24"/>
          <w:lang w:val="es-ES"/>
        </w:rPr>
      </w:pPr>
      <w:r w:rsidRPr="00A85844">
        <w:rPr>
          <w:b/>
          <w:bCs/>
          <w:szCs w:val="24"/>
          <w:lang w:val="es-ES"/>
        </w:rPr>
        <w:t xml:space="preserve">II. </w:t>
      </w:r>
      <w:r w:rsidRPr="00A85844">
        <w:rPr>
          <w:b/>
          <w:szCs w:val="24"/>
          <w:lang w:val="es-ES"/>
        </w:rPr>
        <w:t>CHUẨN BỊ CỦA GV VÀ HỌC SINH</w:t>
      </w:r>
    </w:p>
    <w:p w14:paraId="32141455" w14:textId="77777777" w:rsidR="003E690F" w:rsidRPr="00A2036C" w:rsidRDefault="003E690F" w:rsidP="00244700">
      <w:pPr>
        <w:tabs>
          <w:tab w:val="left" w:pos="709"/>
          <w:tab w:val="center" w:pos="4962"/>
        </w:tabs>
        <w:rPr>
          <w:rFonts w:ascii="Times New Roman" w:hAnsi="Times New Roman"/>
          <w:lang w:val="es-ES"/>
        </w:rPr>
      </w:pPr>
      <w:r w:rsidRPr="00A2036C">
        <w:rPr>
          <w:rFonts w:ascii="Times New Roman" w:hAnsi="Times New Roman"/>
          <w:lang w:val="es-ES"/>
        </w:rPr>
        <w:tab/>
        <w:t>- GV: Bảng phụ, Bảng nhóm, Thước thẳng, Ê ke.</w:t>
      </w:r>
    </w:p>
    <w:p w14:paraId="475CDF37" w14:textId="77777777" w:rsidR="003E690F" w:rsidRPr="00A2036C" w:rsidRDefault="003E690F" w:rsidP="00244700">
      <w:pPr>
        <w:pStyle w:val="ListParagraph"/>
        <w:spacing w:line="240" w:lineRule="auto"/>
        <w:ind w:left="0" w:firstLine="720"/>
        <w:jc w:val="both"/>
        <w:rPr>
          <w:szCs w:val="24"/>
          <w:lang w:val="es-ES"/>
        </w:rPr>
      </w:pPr>
      <w:r w:rsidRPr="00A2036C">
        <w:rPr>
          <w:szCs w:val="24"/>
          <w:lang w:val="es-ES"/>
        </w:rPr>
        <w:t>- HS: Thước thẳng, thước đo góc.</w:t>
      </w:r>
    </w:p>
    <w:p w14:paraId="50EC0EC1" w14:textId="77777777" w:rsidR="003E690F" w:rsidRPr="00A85844" w:rsidRDefault="003E690F" w:rsidP="00244700">
      <w:pPr>
        <w:rPr>
          <w:rFonts w:ascii="Times New Roman" w:hAnsi="Times New Roman"/>
          <w:b/>
          <w:lang w:val="es-ES"/>
        </w:rPr>
      </w:pPr>
      <w:r w:rsidRPr="00A85844">
        <w:rPr>
          <w:rFonts w:ascii="Times New Roman" w:hAnsi="Times New Roman"/>
          <w:b/>
          <w:lang w:val="es-ES"/>
        </w:rPr>
        <w:t>III. PHƯƠNG PHÁP TRỌNG TÂM</w:t>
      </w:r>
    </w:p>
    <w:p w14:paraId="0AFEF0C9"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Nêu và giải quyết vấn đề</w:t>
      </w:r>
    </w:p>
    <w:p w14:paraId="71680D5B" w14:textId="77777777" w:rsidR="003E690F" w:rsidRPr="00A85844" w:rsidRDefault="003E690F" w:rsidP="00244700">
      <w:pPr>
        <w:rPr>
          <w:rFonts w:ascii="Times New Roman" w:hAnsi="Times New Roman"/>
          <w:b/>
          <w:lang w:val="es-ES"/>
        </w:rPr>
      </w:pPr>
      <w:r w:rsidRPr="00A85844">
        <w:rPr>
          <w:rFonts w:ascii="Times New Roman" w:hAnsi="Times New Roman"/>
          <w:b/>
          <w:bCs/>
          <w:lang w:val="es-ES"/>
        </w:rPr>
        <w:t>IV. TIẾN TRÌNH TIẾT HỌC</w:t>
      </w:r>
    </w:p>
    <w:p w14:paraId="3FD5610F" w14:textId="77777777" w:rsidR="003E690F" w:rsidRDefault="003E690F" w:rsidP="00244700">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77F93FCF" w14:textId="77777777" w:rsidR="00A2036C" w:rsidRPr="00A2036C" w:rsidRDefault="00A2036C" w:rsidP="00A2036C">
      <w:pPr>
        <w:ind w:firstLine="720"/>
        <w:rPr>
          <w:lang w:val="es-ES"/>
        </w:rPr>
      </w:pPr>
      <w:r w:rsidRPr="00A2036C">
        <w:rPr>
          <w:lang w:val="es-ES"/>
        </w:rPr>
        <w:t>1) Phaùt bieåu ñònh lí toång ba goùc cuûa tam giaùc, veõ hình ghi GT, KL.</w:t>
      </w:r>
    </w:p>
    <w:p w14:paraId="3011CD5B" w14:textId="77777777" w:rsidR="00A2036C" w:rsidRPr="00A2036C" w:rsidRDefault="00A2036C" w:rsidP="00A2036C">
      <w:pPr>
        <w:ind w:firstLine="720"/>
        <w:rPr>
          <w:lang w:val="es-ES"/>
        </w:rPr>
      </w:pPr>
      <w:r w:rsidRPr="00A2036C">
        <w:rPr>
          <w:lang w:val="es-ES"/>
        </w:rPr>
        <w:t xml:space="preserve">2) Cho </w:t>
      </w:r>
      <w:r w:rsidRPr="00A2036C">
        <w:rPr>
          <w:position w:val="-4"/>
        </w:rPr>
        <w:object w:dxaOrig="220" w:dyaOrig="260" w14:anchorId="35272087">
          <v:shape id="_x0000_i1641" type="#_x0000_t75" style="width:11pt;height:13pt" o:ole="">
            <v:imagedata r:id="rId845" o:title=""/>
          </v:shape>
          <o:OLEObject Type="Embed" ProgID="Equation.DSMT4" ShapeID="_x0000_i1641" DrawAspect="Content" ObjectID="_1664267443" r:id="rId846"/>
        </w:object>
      </w:r>
      <w:r w:rsidRPr="00A2036C">
        <w:rPr>
          <w:lang w:val="es-ES"/>
        </w:rPr>
        <w:t xml:space="preserve">ABC coù </w:t>
      </w:r>
      <w:r w:rsidRPr="00A2036C">
        <w:rPr>
          <w:position w:val="-4"/>
        </w:rPr>
        <w:object w:dxaOrig="260" w:dyaOrig="320" w14:anchorId="3917B2B6">
          <v:shape id="_x0000_i1642" type="#_x0000_t75" style="width:13pt;height:16pt" o:ole="">
            <v:imagedata r:id="rId847" o:title=""/>
          </v:shape>
          <o:OLEObject Type="Embed" ProgID="Equation.DSMT4" ShapeID="_x0000_i1642" DrawAspect="Content" ObjectID="_1664267444" r:id="rId848"/>
        </w:object>
      </w:r>
      <w:r w:rsidRPr="00A2036C">
        <w:rPr>
          <w:lang w:val="es-ES"/>
        </w:rPr>
        <w:t xml:space="preserve"> = 90</w:t>
      </w:r>
      <w:r w:rsidRPr="00A2036C">
        <w:rPr>
          <w:vertAlign w:val="superscript"/>
          <w:lang w:val="es-ES"/>
        </w:rPr>
        <w:t>0</w:t>
      </w:r>
      <w:r w:rsidRPr="00A2036C">
        <w:rPr>
          <w:lang w:val="es-ES"/>
        </w:rPr>
        <w:t xml:space="preserve">, </w:t>
      </w:r>
      <w:r w:rsidRPr="00A2036C">
        <w:rPr>
          <w:position w:val="-4"/>
        </w:rPr>
        <w:object w:dxaOrig="240" w:dyaOrig="320" w14:anchorId="5D2FB786">
          <v:shape id="_x0000_i1643" type="#_x0000_t75" style="width:12pt;height:16pt" o:ole="">
            <v:imagedata r:id="rId849" o:title=""/>
          </v:shape>
          <o:OLEObject Type="Embed" ProgID="Equation.DSMT4" ShapeID="_x0000_i1643" DrawAspect="Content" ObjectID="_1664267445" r:id="rId850"/>
        </w:object>
      </w:r>
      <w:r w:rsidRPr="00A2036C">
        <w:rPr>
          <w:lang w:val="es-ES"/>
        </w:rPr>
        <w:t xml:space="preserve"> = 30</w:t>
      </w:r>
      <w:r w:rsidRPr="00A2036C">
        <w:rPr>
          <w:vertAlign w:val="superscript"/>
          <w:lang w:val="es-ES"/>
        </w:rPr>
        <w:t>0</w:t>
      </w:r>
      <w:r w:rsidRPr="00A2036C">
        <w:rPr>
          <w:lang w:val="es-ES"/>
        </w:rPr>
        <w:t xml:space="preserve">. Tính </w:t>
      </w:r>
      <w:r w:rsidRPr="00A2036C">
        <w:rPr>
          <w:position w:val="-6"/>
        </w:rPr>
        <w:object w:dxaOrig="240" w:dyaOrig="340" w14:anchorId="0AA06D7E">
          <v:shape id="_x0000_i1644" type="#_x0000_t75" style="width:12pt;height:17pt" o:ole="">
            <v:imagedata r:id="rId851" o:title=""/>
          </v:shape>
          <o:OLEObject Type="Embed" ProgID="Equation.DSMT4" ShapeID="_x0000_i1644" DrawAspect="Content" ObjectID="_1664267446" r:id="rId852"/>
        </w:object>
      </w:r>
      <w:r w:rsidRPr="00A2036C">
        <w:rPr>
          <w:lang w:val="es-ES"/>
        </w:rPr>
        <w:t xml:space="preserve">. Nhaän xeùt veà quan heä giöõaB vaø </w:t>
      </w:r>
      <w:r w:rsidRPr="00A2036C">
        <w:rPr>
          <w:position w:val="-6"/>
        </w:rPr>
        <w:object w:dxaOrig="240" w:dyaOrig="340" w14:anchorId="47953E22">
          <v:shape id="_x0000_i1645" type="#_x0000_t75" style="width:12pt;height:17pt" o:ole="">
            <v:imagedata r:id="rId851" o:title=""/>
          </v:shape>
          <o:OLEObject Type="Embed" ProgID="Equation.DSMT4" ShapeID="_x0000_i1645" DrawAspect="Content" ObjectID="_1664267447" r:id="rId853"/>
        </w:object>
      </w:r>
    </w:p>
    <w:p w14:paraId="35FFD7ED"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330B7DF5" w14:textId="77777777" w:rsidR="00A2036C" w:rsidRPr="00A2036C" w:rsidRDefault="00A2036C" w:rsidP="003E690F">
      <w:pPr>
        <w:rPr>
          <w:rFonts w:ascii="Times New Roman" w:hAnsi="Times New Roman"/>
          <w:lang w:val="es-ES"/>
        </w:rPr>
      </w:pPr>
    </w:p>
    <w:tbl>
      <w:tblPr>
        <w:tblW w:w="9781"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83"/>
        <w:gridCol w:w="3012"/>
        <w:gridCol w:w="3686"/>
      </w:tblGrid>
      <w:tr w:rsidR="00352774" w:rsidRPr="00A2036C" w14:paraId="3C72F85C" w14:textId="77777777" w:rsidTr="005F2C71">
        <w:tblPrEx>
          <w:tblCellMar>
            <w:top w:w="0" w:type="dxa"/>
            <w:bottom w:w="0" w:type="dxa"/>
          </w:tblCellMar>
        </w:tblPrEx>
        <w:tc>
          <w:tcPr>
            <w:tcW w:w="3083" w:type="dxa"/>
            <w:vAlign w:val="center"/>
          </w:tcPr>
          <w:p w14:paraId="5AEBF831" w14:textId="77777777" w:rsidR="00352774" w:rsidRPr="00A2036C" w:rsidRDefault="00352774" w:rsidP="000F297C">
            <w:pPr>
              <w:jc w:val="center"/>
              <w:rPr>
                <w:bCs/>
              </w:rPr>
            </w:pPr>
            <w:r w:rsidRPr="00A2036C">
              <w:rPr>
                <w:bCs/>
              </w:rPr>
              <w:t>Hoaït ñoäng cuûa thaày</w:t>
            </w:r>
          </w:p>
        </w:tc>
        <w:tc>
          <w:tcPr>
            <w:tcW w:w="3012" w:type="dxa"/>
            <w:vAlign w:val="center"/>
          </w:tcPr>
          <w:p w14:paraId="299D67FD" w14:textId="77777777" w:rsidR="00352774" w:rsidRPr="00A2036C" w:rsidRDefault="00352774" w:rsidP="000F297C">
            <w:pPr>
              <w:jc w:val="center"/>
              <w:rPr>
                <w:bCs/>
              </w:rPr>
            </w:pPr>
            <w:r w:rsidRPr="00A2036C">
              <w:rPr>
                <w:bCs/>
              </w:rPr>
              <w:t>Hoaït ñoäng cuûa troø</w:t>
            </w:r>
          </w:p>
        </w:tc>
        <w:tc>
          <w:tcPr>
            <w:tcW w:w="3686" w:type="dxa"/>
            <w:vAlign w:val="center"/>
          </w:tcPr>
          <w:p w14:paraId="16AB15E0" w14:textId="77777777" w:rsidR="00352774" w:rsidRPr="00A2036C" w:rsidRDefault="00352774" w:rsidP="000F297C">
            <w:pPr>
              <w:jc w:val="center"/>
              <w:rPr>
                <w:bCs/>
              </w:rPr>
            </w:pPr>
            <w:r w:rsidRPr="00A2036C">
              <w:rPr>
                <w:bCs/>
              </w:rPr>
              <w:t>Ghi baûng</w:t>
            </w:r>
          </w:p>
        </w:tc>
      </w:tr>
      <w:tr w:rsidR="00352774" w:rsidRPr="00A2036C" w14:paraId="345CF0F6" w14:textId="77777777" w:rsidTr="005F2C71">
        <w:tblPrEx>
          <w:tblCellMar>
            <w:top w:w="0" w:type="dxa"/>
            <w:bottom w:w="0" w:type="dxa"/>
          </w:tblCellMar>
        </w:tblPrEx>
        <w:tc>
          <w:tcPr>
            <w:tcW w:w="3083" w:type="dxa"/>
          </w:tcPr>
          <w:p w14:paraId="21AEADED" w14:textId="77777777" w:rsidR="00352774" w:rsidRPr="00A2036C" w:rsidRDefault="00352774" w:rsidP="003A5968">
            <w:r w:rsidRPr="00A2036C">
              <w:rPr>
                <w:b/>
                <w:bCs/>
                <w:u w:val="single"/>
              </w:rPr>
              <w:t>Hoaït ñoäng1:</w:t>
            </w:r>
            <w:r w:rsidRPr="00A2036C">
              <w:t xml:space="preserve"> AÙp duïng vaøo tam giaùc vuoâng.</w:t>
            </w:r>
          </w:p>
          <w:p w14:paraId="45532208" w14:textId="77777777" w:rsidR="00352774" w:rsidRPr="00A2036C" w:rsidRDefault="00352774" w:rsidP="003A5968">
            <w:r w:rsidRPr="00A2036C">
              <w:t xml:space="preserve">GV döïa vaøo KTBC ñeå giôùi thieäu tam giaùc vuoâng. Sau ñoù cho HS traû lôøi. Trong </w:t>
            </w:r>
            <w:r w:rsidRPr="00A2036C">
              <w:rPr>
                <w:position w:val="-4"/>
              </w:rPr>
              <w:object w:dxaOrig="220" w:dyaOrig="260" w14:anchorId="437D8381">
                <v:shape id="_x0000_i1646" type="#_x0000_t75" style="width:11pt;height:13pt" o:ole="">
                  <v:imagedata r:id="rId845" o:title=""/>
                </v:shape>
                <o:OLEObject Type="Embed" ProgID="Equation.DSMT4" ShapeID="_x0000_i1646" DrawAspect="Content" ObjectID="_1664267448" r:id="rId854"/>
              </w:object>
            </w:r>
            <w:r w:rsidRPr="00A2036C">
              <w:t xml:space="preserve"> vuoâng hai goùc nhö theá naøo?</w:t>
            </w:r>
          </w:p>
          <w:p w14:paraId="214D6AF2" w14:textId="77777777" w:rsidR="00352774" w:rsidRPr="00A2036C" w:rsidRDefault="00352774" w:rsidP="003A5968">
            <w:r w:rsidRPr="00A2036C">
              <w:t>-&gt; Ñònh lí.</w:t>
            </w:r>
          </w:p>
          <w:p w14:paraId="320C77D1" w14:textId="77777777" w:rsidR="00352774" w:rsidRPr="00A2036C" w:rsidRDefault="00352774" w:rsidP="003A5968">
            <w:r w:rsidRPr="00A2036C">
              <w:t>GV cho HS phaùt bieåu vaø ghi giaû thieát, keát luaän.</w:t>
            </w:r>
          </w:p>
          <w:p w14:paraId="235D65B8" w14:textId="77777777" w:rsidR="00352774" w:rsidRPr="00A2036C" w:rsidRDefault="00352774" w:rsidP="003A5968">
            <w:r w:rsidRPr="00A2036C">
              <w:t>Cuûng coá:</w:t>
            </w:r>
          </w:p>
          <w:p w14:paraId="511400AF" w14:textId="77777777" w:rsidR="00352774" w:rsidRPr="00A2036C" w:rsidRDefault="00352774" w:rsidP="003A5968">
            <w:pPr>
              <w:rPr>
                <w:b/>
                <w:bCs/>
                <w:u w:val="single"/>
              </w:rPr>
            </w:pPr>
            <w:r w:rsidRPr="00A2036C">
              <w:rPr>
                <w:b/>
                <w:bCs/>
                <w:u w:val="single"/>
              </w:rPr>
              <w:t>Baøi 4 SGK/108:</w:t>
            </w:r>
          </w:p>
          <w:p w14:paraId="076B264D" w14:textId="77777777" w:rsidR="00352774" w:rsidRPr="00A2036C" w:rsidRDefault="00352774" w:rsidP="003A5968">
            <w:r w:rsidRPr="00A2036C">
              <w:t>Thaùp Pi-da ôû Italia nghieâng 5</w:t>
            </w:r>
            <w:r w:rsidRPr="00A2036C">
              <w:rPr>
                <w:vertAlign w:val="superscript"/>
              </w:rPr>
              <w:t>0</w:t>
            </w:r>
            <w:r w:rsidRPr="00A2036C">
              <w:t xml:space="preserve"> so vôùi phöông thaúng ñöùng (H53). Tính soá ño cuûa </w:t>
            </w:r>
            <w:r w:rsidRPr="00A2036C">
              <w:rPr>
                <w:position w:val="-6"/>
              </w:rPr>
              <w:object w:dxaOrig="560" w:dyaOrig="360" w14:anchorId="412ACDF2">
                <v:shape id="_x0000_i1647" type="#_x0000_t75" style="width:28pt;height:18pt" o:ole="">
                  <v:imagedata r:id="rId855" o:title=""/>
                </v:shape>
                <o:OLEObject Type="Embed" ProgID="Equation.DSMT4" ShapeID="_x0000_i1647" DrawAspect="Content" ObjectID="_1664267449" r:id="rId856"/>
              </w:object>
            </w:r>
            <w:r w:rsidRPr="00A2036C">
              <w:t xml:space="preserve"> treân hình veõ.</w:t>
            </w:r>
          </w:p>
          <w:p w14:paraId="34A8FA97" w14:textId="77777777" w:rsidR="00352774" w:rsidRPr="00A2036C" w:rsidRDefault="00352774" w:rsidP="003A5968">
            <w:r w:rsidRPr="00A2036C">
              <w:object w:dxaOrig="1830" w:dyaOrig="1620" w14:anchorId="222B8DD7">
                <v:shape id="_x0000_i1648" type="#_x0000_t75" style="width:91.5pt;height:81pt" o:ole="">
                  <v:imagedata r:id="rId857" o:title=""/>
                </v:shape>
                <o:OLEObject Type="Embed" ProgID="PBrush" ShapeID="_x0000_i1648" DrawAspect="Content" ObjectID="_1664267450" r:id="rId858"/>
              </w:object>
            </w:r>
          </w:p>
          <w:p w14:paraId="51A2498C" w14:textId="77777777" w:rsidR="00352774" w:rsidRDefault="00352774" w:rsidP="003A5968">
            <w:r w:rsidRPr="00A2036C">
              <w:t xml:space="preserve">GV goïi HS nhaéc laïi vaø neâu caùch tính </w:t>
            </w:r>
            <w:r w:rsidRPr="00A2036C">
              <w:rPr>
                <w:position w:val="-6"/>
              </w:rPr>
              <w:object w:dxaOrig="560" w:dyaOrig="360" w14:anchorId="7BED2B2C">
                <v:shape id="_x0000_i1649" type="#_x0000_t75" style="width:28pt;height:18pt" o:ole="">
                  <v:imagedata r:id="rId855" o:title=""/>
                </v:shape>
                <o:OLEObject Type="Embed" ProgID="Equation.DSMT4" ShapeID="_x0000_i1649" DrawAspect="Content" ObjectID="_1664267451" r:id="rId859"/>
              </w:object>
            </w:r>
            <w:r w:rsidRPr="00A2036C">
              <w:t>.</w:t>
            </w:r>
          </w:p>
          <w:p w14:paraId="59EC5FC4" w14:textId="77777777" w:rsidR="00352774" w:rsidRDefault="00352774" w:rsidP="003A5968"/>
          <w:p w14:paraId="5C22CF39" w14:textId="77777777" w:rsidR="00352774" w:rsidRPr="00A2036C" w:rsidRDefault="00352774" w:rsidP="003A5968"/>
        </w:tc>
        <w:tc>
          <w:tcPr>
            <w:tcW w:w="3012" w:type="dxa"/>
          </w:tcPr>
          <w:p w14:paraId="3E74A290" w14:textId="77777777" w:rsidR="00352774" w:rsidRPr="00A2036C" w:rsidRDefault="00352774" w:rsidP="003A5968"/>
          <w:p w14:paraId="1B8D3486" w14:textId="77777777" w:rsidR="00352774" w:rsidRPr="00A2036C" w:rsidRDefault="00352774" w:rsidP="003A5968"/>
          <w:p w14:paraId="1324B3BA" w14:textId="77777777" w:rsidR="00352774" w:rsidRPr="00A2036C" w:rsidRDefault="00352774" w:rsidP="003A5968"/>
          <w:p w14:paraId="020F9F25" w14:textId="77777777" w:rsidR="00352774" w:rsidRPr="00A2036C" w:rsidRDefault="00352774" w:rsidP="003A5968">
            <w:r w:rsidRPr="00A2036C">
              <w:t xml:space="preserve">-Trong </w:t>
            </w:r>
            <w:r w:rsidRPr="00A2036C">
              <w:rPr>
                <w:position w:val="-4"/>
              </w:rPr>
              <w:object w:dxaOrig="220" w:dyaOrig="260" w14:anchorId="549E2E6B">
                <v:shape id="_x0000_i1650" type="#_x0000_t75" style="width:11pt;height:13pt" o:ole="">
                  <v:imagedata r:id="rId845" o:title=""/>
                </v:shape>
                <o:OLEObject Type="Embed" ProgID="Equation.DSMT4" ShapeID="_x0000_i1650" DrawAspect="Content" ObjectID="_1664267452" r:id="rId860"/>
              </w:object>
            </w:r>
            <w:r w:rsidRPr="00A2036C">
              <w:t xml:space="preserve"> vuoâng hai goùc nhoïn phuï nhau.</w:t>
            </w:r>
          </w:p>
          <w:p w14:paraId="2C59073D" w14:textId="77777777" w:rsidR="00352774" w:rsidRPr="00A2036C" w:rsidRDefault="00352774" w:rsidP="003A5968"/>
          <w:p w14:paraId="6E777CDC" w14:textId="77777777" w:rsidR="00352774" w:rsidRPr="00A2036C" w:rsidRDefault="00352774" w:rsidP="003A5968"/>
          <w:p w14:paraId="78FE029F" w14:textId="77777777" w:rsidR="00352774" w:rsidRPr="00A2036C" w:rsidRDefault="00352774" w:rsidP="003A5968"/>
          <w:p w14:paraId="43B793F5" w14:textId="77777777" w:rsidR="00352774" w:rsidRPr="00A2036C" w:rsidRDefault="00352774" w:rsidP="003A5968"/>
          <w:p w14:paraId="74B40421" w14:textId="77777777" w:rsidR="00352774" w:rsidRPr="00A2036C" w:rsidRDefault="00352774" w:rsidP="003A5968">
            <w:pPr>
              <w:rPr>
                <w:b/>
                <w:bCs/>
                <w:u w:val="single"/>
              </w:rPr>
            </w:pPr>
            <w:r w:rsidRPr="00A2036C">
              <w:rPr>
                <w:b/>
                <w:bCs/>
                <w:u w:val="single"/>
              </w:rPr>
              <w:t>Baøi 4 SGK/108:</w:t>
            </w:r>
          </w:p>
          <w:p w14:paraId="390F55EF" w14:textId="77777777" w:rsidR="00352774" w:rsidRPr="00A2036C" w:rsidRDefault="00352774" w:rsidP="003A5968">
            <w:r w:rsidRPr="00A2036C">
              <w:t xml:space="preserve">Ta coù: </w:t>
            </w:r>
            <w:r w:rsidRPr="00A2036C">
              <w:rPr>
                <w:position w:val="-4"/>
              </w:rPr>
              <w:object w:dxaOrig="220" w:dyaOrig="260" w14:anchorId="5367AD64">
                <v:shape id="_x0000_i1651" type="#_x0000_t75" style="width:11pt;height:13pt" o:ole="">
                  <v:imagedata r:id="rId845" o:title=""/>
                </v:shape>
                <o:OLEObject Type="Embed" ProgID="Equation.DSMT4" ShapeID="_x0000_i1651" DrawAspect="Content" ObjectID="_1664267453" r:id="rId861"/>
              </w:object>
            </w:r>
            <w:r w:rsidRPr="00A2036C">
              <w:t>ABC vuoâng taïi C.</w:t>
            </w:r>
          </w:p>
          <w:p w14:paraId="1C6073B0" w14:textId="77777777" w:rsidR="00352774" w:rsidRPr="00A2036C" w:rsidRDefault="00352774" w:rsidP="00D2109F">
            <w:r w:rsidRPr="00A2036C">
              <w:t xml:space="preserve">=&gt; </w:t>
            </w:r>
            <w:r w:rsidRPr="00A2036C">
              <w:rPr>
                <w:position w:val="-6"/>
              </w:rPr>
              <w:object w:dxaOrig="560" w:dyaOrig="360" w14:anchorId="4B73AC18">
                <v:shape id="_x0000_i1652" type="#_x0000_t75" style="width:28pt;height:18pt" o:ole="">
                  <v:imagedata r:id="rId855" o:title=""/>
                </v:shape>
                <o:OLEObject Type="Embed" ProgID="Equation.DSMT4" ShapeID="_x0000_i1652" DrawAspect="Content" ObjectID="_1664267454" r:id="rId862"/>
              </w:object>
            </w:r>
            <w:r w:rsidRPr="00A2036C">
              <w:t xml:space="preserve"> + </w:t>
            </w:r>
            <w:r w:rsidRPr="00A2036C">
              <w:rPr>
                <w:position w:val="-6"/>
              </w:rPr>
              <w:object w:dxaOrig="560" w:dyaOrig="360" w14:anchorId="2F9DFB99">
                <v:shape id="_x0000_i1653" type="#_x0000_t75" style="width:28pt;height:18pt" o:ole="">
                  <v:imagedata r:id="rId863" o:title=""/>
                </v:shape>
                <o:OLEObject Type="Embed" ProgID="Equation.DSMT4" ShapeID="_x0000_i1653" DrawAspect="Content" ObjectID="_1664267455" r:id="rId864"/>
              </w:object>
            </w:r>
            <w:r w:rsidRPr="00A2036C">
              <w:t xml:space="preserve"> =  90</w:t>
            </w:r>
            <w:r w:rsidRPr="00A2036C">
              <w:rPr>
                <w:vertAlign w:val="superscript"/>
              </w:rPr>
              <w:t>0</w:t>
            </w:r>
            <w:r w:rsidRPr="00A2036C">
              <w:t xml:space="preserve"> (haigoùc nhoïn phuï nhau)</w:t>
            </w:r>
          </w:p>
          <w:p w14:paraId="3B42F3D1" w14:textId="77777777" w:rsidR="00352774" w:rsidRPr="00A2036C" w:rsidRDefault="00352774" w:rsidP="003A5968">
            <w:r w:rsidRPr="00A2036C">
              <w:t xml:space="preserve">=&gt; </w:t>
            </w:r>
            <w:r w:rsidRPr="00A2036C">
              <w:rPr>
                <w:position w:val="-6"/>
              </w:rPr>
              <w:object w:dxaOrig="560" w:dyaOrig="360" w14:anchorId="5AC9DF1E">
                <v:shape id="_x0000_i1654" type="#_x0000_t75" style="width:28pt;height:18pt" o:ole="">
                  <v:imagedata r:id="rId855" o:title=""/>
                </v:shape>
                <o:OLEObject Type="Embed" ProgID="Equation.DSMT4" ShapeID="_x0000_i1654" DrawAspect="Content" ObjectID="_1664267456" r:id="rId865"/>
              </w:object>
            </w:r>
            <w:r w:rsidRPr="00A2036C">
              <w:t xml:space="preserve"> + 5</w:t>
            </w:r>
            <w:r w:rsidRPr="00A2036C">
              <w:rPr>
                <w:vertAlign w:val="superscript"/>
              </w:rPr>
              <w:t>0</w:t>
            </w:r>
            <w:r w:rsidRPr="00A2036C">
              <w:t xml:space="preserve"> = 90</w:t>
            </w:r>
            <w:r w:rsidRPr="00A2036C">
              <w:rPr>
                <w:vertAlign w:val="superscript"/>
              </w:rPr>
              <w:t>0</w:t>
            </w:r>
            <w:r w:rsidRPr="00A2036C">
              <w:t xml:space="preserve"> </w:t>
            </w:r>
          </w:p>
          <w:p w14:paraId="12905A57" w14:textId="77777777" w:rsidR="00352774" w:rsidRPr="00A2036C" w:rsidRDefault="00352774" w:rsidP="003A5968">
            <w:r w:rsidRPr="00A2036C">
              <w:t xml:space="preserve">=&gt; </w:t>
            </w:r>
            <w:r w:rsidRPr="00A2036C">
              <w:rPr>
                <w:position w:val="-6"/>
              </w:rPr>
              <w:object w:dxaOrig="560" w:dyaOrig="360" w14:anchorId="0D816721">
                <v:shape id="_x0000_i1655" type="#_x0000_t75" style="width:28pt;height:18pt" o:ole="">
                  <v:imagedata r:id="rId855" o:title=""/>
                </v:shape>
                <o:OLEObject Type="Embed" ProgID="Equation.DSMT4" ShapeID="_x0000_i1655" DrawAspect="Content" ObjectID="_1664267457" r:id="rId866"/>
              </w:object>
            </w:r>
            <w:r w:rsidRPr="00A2036C">
              <w:t xml:space="preserve"> = 85</w:t>
            </w:r>
            <w:r w:rsidRPr="00A2036C">
              <w:rPr>
                <w:vertAlign w:val="superscript"/>
              </w:rPr>
              <w:t>0</w:t>
            </w:r>
            <w:r w:rsidRPr="00A2036C">
              <w:t xml:space="preserve"> </w:t>
            </w:r>
          </w:p>
        </w:tc>
        <w:tc>
          <w:tcPr>
            <w:tcW w:w="3686" w:type="dxa"/>
          </w:tcPr>
          <w:p w14:paraId="46E68509" w14:textId="77777777" w:rsidR="00352774" w:rsidRDefault="00352774" w:rsidP="003A5968">
            <w:pPr>
              <w:rPr>
                <w:u w:val="single"/>
              </w:rPr>
            </w:pPr>
          </w:p>
          <w:p w14:paraId="148A8469" w14:textId="77777777" w:rsidR="00352774" w:rsidRPr="00A2036C" w:rsidRDefault="00352774" w:rsidP="003A5968">
            <w:r w:rsidRPr="00A2036C">
              <w:rPr>
                <w:u w:val="single"/>
              </w:rPr>
              <w:t>1. Ñònh nghóa:</w:t>
            </w:r>
            <w:r w:rsidRPr="00A2036C">
              <w:t xml:space="preserve"> Tam giaùc vuoâng laø tam giaùc coù moät goùc vuoâng.</w:t>
            </w:r>
          </w:p>
          <w:p w14:paraId="21067754" w14:textId="77777777" w:rsidR="00352774" w:rsidRPr="00A2036C" w:rsidRDefault="00352774" w:rsidP="003A5968">
            <w:r w:rsidRPr="00A2036C">
              <w:rPr>
                <w:u w:val="single"/>
              </w:rPr>
              <w:t xml:space="preserve">2. Ñònh lí: </w:t>
            </w:r>
            <w:r w:rsidRPr="00A2036C">
              <w:t>Trong moät tam giaùc vuoâng hai goùc nhoïn phuï nhau.</w:t>
            </w:r>
          </w:p>
          <w:p w14:paraId="101C9A6D" w14:textId="77777777" w:rsidR="00352774" w:rsidRPr="00A2036C" w:rsidRDefault="00352774" w:rsidP="003A5968">
            <w:r w:rsidRPr="00A2036C">
              <w:object w:dxaOrig="2730" w:dyaOrig="1320" w14:anchorId="385E1FAD">
                <v:shape id="_x0000_i1656" type="#_x0000_t75" style="width:136.5pt;height:66pt" o:ole="">
                  <v:imagedata r:id="rId867" o:title=""/>
                </v:shape>
                <o:OLEObject Type="Embed" ProgID="PBrush" ShapeID="_x0000_i1656" DrawAspect="Content" ObjectID="_1664267458" r:id="rId868"/>
              </w:object>
            </w:r>
          </w:p>
        </w:tc>
      </w:tr>
      <w:tr w:rsidR="00352774" w:rsidRPr="00A2036C" w14:paraId="412025E3" w14:textId="77777777" w:rsidTr="005F2C71">
        <w:tblPrEx>
          <w:tblCellMar>
            <w:top w:w="0" w:type="dxa"/>
            <w:bottom w:w="0" w:type="dxa"/>
          </w:tblCellMar>
        </w:tblPrEx>
        <w:tc>
          <w:tcPr>
            <w:tcW w:w="3083" w:type="dxa"/>
          </w:tcPr>
          <w:p w14:paraId="6C94CB08" w14:textId="77777777" w:rsidR="00352774" w:rsidRPr="00352774" w:rsidRDefault="00352774" w:rsidP="003A5968">
            <w:pPr>
              <w:rPr>
                <w:lang w:val="pt-BR"/>
              </w:rPr>
            </w:pPr>
            <w:r w:rsidRPr="00352774">
              <w:rPr>
                <w:b/>
                <w:bCs/>
                <w:u w:val="single"/>
                <w:lang w:val="pt-BR"/>
              </w:rPr>
              <w:t>Hoaït ñoäng 2:</w:t>
            </w:r>
            <w:r w:rsidRPr="00352774">
              <w:rPr>
                <w:lang w:val="pt-BR"/>
              </w:rPr>
              <w:t xml:space="preserve"> Goùc ngoaøi cuûa tam giaùc.</w:t>
            </w:r>
          </w:p>
          <w:p w14:paraId="233DDE8E" w14:textId="77777777" w:rsidR="00352774" w:rsidRPr="00A2036C" w:rsidRDefault="00352774" w:rsidP="003A5968">
            <w:r w:rsidRPr="00A2036C">
              <w:t xml:space="preserve">GV goïi HS veõ </w:t>
            </w:r>
            <w:r w:rsidRPr="00A2036C">
              <w:rPr>
                <w:position w:val="-4"/>
              </w:rPr>
              <w:object w:dxaOrig="220" w:dyaOrig="260" w14:anchorId="0DF1FCA7">
                <v:shape id="_x0000_i1657" type="#_x0000_t75" style="width:11pt;height:13pt" o:ole="">
                  <v:imagedata r:id="rId845" o:title=""/>
                </v:shape>
                <o:OLEObject Type="Embed" ProgID="Equation.DSMT4" ShapeID="_x0000_i1657" DrawAspect="Content" ObjectID="_1664267459" r:id="rId869"/>
              </w:object>
            </w:r>
            <w:r w:rsidRPr="00A2036C">
              <w:t xml:space="preserve">ABC , veõ </w:t>
            </w:r>
            <w:r w:rsidRPr="00A2036C">
              <w:lastRenderedPageBreak/>
              <w:t xml:space="preserve">goùc keà buø vôùi </w:t>
            </w:r>
            <w:r w:rsidRPr="00A2036C">
              <w:rPr>
                <w:position w:val="-6"/>
              </w:rPr>
              <w:object w:dxaOrig="240" w:dyaOrig="340" w14:anchorId="17764D1D">
                <v:shape id="_x0000_i1658" type="#_x0000_t75" style="width:12pt;height:17pt" o:ole="">
                  <v:imagedata r:id="rId870" o:title=""/>
                </v:shape>
                <o:OLEObject Type="Embed" ProgID="Equation.DSMT4" ShapeID="_x0000_i1658" DrawAspect="Content" ObjectID="_1664267460" r:id="rId871"/>
              </w:object>
            </w:r>
            <w:r w:rsidRPr="00A2036C">
              <w:t>. Sau ñoù GV giôùi thieäu goùc ngoaøi taïi ñænh C.</w:t>
            </w:r>
          </w:p>
          <w:p w14:paraId="178FAFC0" w14:textId="77777777" w:rsidR="00352774" w:rsidRPr="00A2036C" w:rsidRDefault="00352774" w:rsidP="003A5968">
            <w:r w:rsidRPr="00A2036C">
              <w:t>-&gt; Goùc ngoaøi cuûa tam giaùc.</w:t>
            </w:r>
          </w:p>
          <w:p w14:paraId="7E561B22" w14:textId="77777777" w:rsidR="00352774" w:rsidRPr="00A2036C" w:rsidRDefault="00352774" w:rsidP="003A5968">
            <w:r w:rsidRPr="00A2036C">
              <w:t xml:space="preserve">GV yeâu caàu HS laøm </w:t>
            </w:r>
            <w:r w:rsidRPr="00A2036C">
              <w:rPr>
                <w:bdr w:val="single" w:sz="4" w:space="0" w:color="auto"/>
              </w:rPr>
              <w:t>?4</w:t>
            </w:r>
            <w:r w:rsidRPr="00A2036C">
              <w:t xml:space="preserve"> vaø traû lôøi: Haõy so saùnh:</w:t>
            </w:r>
          </w:p>
          <w:p w14:paraId="485BE502" w14:textId="77777777" w:rsidR="00352774" w:rsidRPr="00A2036C" w:rsidRDefault="00352774" w:rsidP="003A5968">
            <w:r w:rsidRPr="00A2036C">
              <w:t>a) Goùc ngoaøi cuûa tam giaùc vôùi toång hai goùc trong khoâng keà vôùi noù?</w:t>
            </w:r>
          </w:p>
          <w:p w14:paraId="086D48BC" w14:textId="77777777" w:rsidR="00352774" w:rsidRPr="00A2036C" w:rsidRDefault="00352774" w:rsidP="00A2036C">
            <w:r w:rsidRPr="00A2036C">
              <w:t>b) Goùc ngoaøi cuûa tam giaùc vôùi moãi goùc trong khoâng keà vôùi noù?</w:t>
            </w:r>
          </w:p>
          <w:p w14:paraId="638C00F4" w14:textId="77777777" w:rsidR="00352774" w:rsidRPr="00A2036C" w:rsidRDefault="00352774" w:rsidP="00C37BEF"/>
        </w:tc>
        <w:tc>
          <w:tcPr>
            <w:tcW w:w="3012" w:type="dxa"/>
          </w:tcPr>
          <w:p w14:paraId="0D0D7460" w14:textId="77777777" w:rsidR="00352774" w:rsidRPr="00A2036C" w:rsidRDefault="00352774" w:rsidP="003A5968">
            <w:pPr>
              <w:rPr>
                <w:b/>
                <w:bCs/>
                <w:bdr w:val="single" w:sz="4" w:space="0" w:color="auto"/>
              </w:rPr>
            </w:pPr>
          </w:p>
          <w:p w14:paraId="58363149" w14:textId="77777777" w:rsidR="00352774" w:rsidRPr="00A2036C" w:rsidRDefault="00352774" w:rsidP="003A5968">
            <w:pPr>
              <w:rPr>
                <w:b/>
                <w:bCs/>
              </w:rPr>
            </w:pPr>
            <w:r w:rsidRPr="00A2036C">
              <w:rPr>
                <w:b/>
                <w:bCs/>
                <w:bdr w:val="single" w:sz="4" w:space="0" w:color="auto"/>
              </w:rPr>
              <w:t>?4</w:t>
            </w:r>
            <w:r w:rsidRPr="00A2036C">
              <w:rPr>
                <w:b/>
                <w:bCs/>
              </w:rPr>
              <w:t>:</w:t>
            </w:r>
          </w:p>
          <w:p w14:paraId="320D9004" w14:textId="77777777" w:rsidR="00352774" w:rsidRPr="00A2036C" w:rsidRDefault="00352774" w:rsidP="003A5968">
            <w:r w:rsidRPr="00A2036C">
              <w:t xml:space="preserve">Toång ba goùc cuûa </w:t>
            </w:r>
            <w:r w:rsidRPr="00A2036C">
              <w:rPr>
                <w:position w:val="-4"/>
              </w:rPr>
              <w:object w:dxaOrig="220" w:dyaOrig="260" w14:anchorId="30791F16">
                <v:shape id="_x0000_i1659" type="#_x0000_t75" style="width:11pt;height:13pt" o:ole="">
                  <v:imagedata r:id="rId845" o:title=""/>
                </v:shape>
                <o:OLEObject Type="Embed" ProgID="Equation.DSMT4" ShapeID="_x0000_i1659" DrawAspect="Content" ObjectID="_1664267461" r:id="rId872"/>
              </w:object>
            </w:r>
            <w:r w:rsidRPr="00A2036C">
              <w:t xml:space="preserve">ABC  </w:t>
            </w:r>
            <w:r w:rsidRPr="00A2036C">
              <w:lastRenderedPageBreak/>
              <w:t>baèng 180</w:t>
            </w:r>
            <w:r w:rsidRPr="00A2036C">
              <w:rPr>
                <w:vertAlign w:val="superscript"/>
              </w:rPr>
              <w:t>0</w:t>
            </w:r>
            <w:r w:rsidRPr="00A2036C">
              <w:t xml:space="preserve"> neân:</w:t>
            </w:r>
          </w:p>
          <w:p w14:paraId="4D5AC2C4" w14:textId="77777777" w:rsidR="00352774" w:rsidRPr="00A2036C" w:rsidRDefault="00352774" w:rsidP="003A5968">
            <w:r w:rsidRPr="00A2036C">
              <w:rPr>
                <w:position w:val="-4"/>
              </w:rPr>
              <w:object w:dxaOrig="260" w:dyaOrig="320" w14:anchorId="31AA68C2">
                <v:shape id="_x0000_i1660" type="#_x0000_t75" style="width:13pt;height:16pt" o:ole="">
                  <v:imagedata r:id="rId873" o:title=""/>
                </v:shape>
                <o:OLEObject Type="Embed" ProgID="Equation.DSMT4" ShapeID="_x0000_i1660" DrawAspect="Content" ObjectID="_1664267462" r:id="rId874"/>
              </w:object>
            </w:r>
            <w:r w:rsidRPr="00A2036C">
              <w:t xml:space="preserve"> + </w:t>
            </w:r>
            <w:r w:rsidRPr="00A2036C">
              <w:rPr>
                <w:position w:val="-4"/>
              </w:rPr>
              <w:object w:dxaOrig="240" w:dyaOrig="320" w14:anchorId="7181A52D">
                <v:shape id="_x0000_i1661" type="#_x0000_t75" style="width:12pt;height:16pt" o:ole="">
                  <v:imagedata r:id="rId875" o:title=""/>
                </v:shape>
                <o:OLEObject Type="Embed" ProgID="Equation.DSMT4" ShapeID="_x0000_i1661" DrawAspect="Content" ObjectID="_1664267463" r:id="rId876"/>
              </w:object>
            </w:r>
            <w:r w:rsidRPr="00A2036C">
              <w:t xml:space="preserve"> = 180</w:t>
            </w:r>
            <w:r w:rsidRPr="00A2036C">
              <w:rPr>
                <w:vertAlign w:val="superscript"/>
              </w:rPr>
              <w:t>0</w:t>
            </w:r>
            <w:r w:rsidRPr="00A2036C">
              <w:t xml:space="preserve"> </w:t>
            </w:r>
          </w:p>
          <w:p w14:paraId="2DEEC6D3" w14:textId="77777777" w:rsidR="00352774" w:rsidRPr="00A2036C" w:rsidRDefault="00352774" w:rsidP="003A5968">
            <w:r w:rsidRPr="00A2036C">
              <w:t xml:space="preserve">goùc Acx laø goùc ngoaøi cuûa </w:t>
            </w:r>
            <w:r w:rsidRPr="00A2036C">
              <w:rPr>
                <w:position w:val="-4"/>
              </w:rPr>
              <w:object w:dxaOrig="220" w:dyaOrig="260" w14:anchorId="15AAB339">
                <v:shape id="_x0000_i1662" type="#_x0000_t75" style="width:11pt;height:13pt" o:ole="">
                  <v:imagedata r:id="rId845" o:title=""/>
                </v:shape>
                <o:OLEObject Type="Embed" ProgID="Equation.DSMT4" ShapeID="_x0000_i1662" DrawAspect="Content" ObjectID="_1664267464" r:id="rId877"/>
              </w:object>
            </w:r>
            <w:r w:rsidRPr="00A2036C">
              <w:t>ABC  neân:</w:t>
            </w:r>
          </w:p>
          <w:p w14:paraId="3C4E5C87" w14:textId="77777777" w:rsidR="00352774" w:rsidRPr="00A2036C" w:rsidRDefault="00352774" w:rsidP="003A5968">
            <w:r w:rsidRPr="00A2036C">
              <w:t xml:space="preserve"> </w:t>
            </w:r>
            <w:r w:rsidRPr="00A2036C">
              <w:rPr>
                <w:position w:val="-6"/>
              </w:rPr>
              <w:object w:dxaOrig="540" w:dyaOrig="360" w14:anchorId="50AA5F8F">
                <v:shape id="_x0000_i1663" type="#_x0000_t75" style="width:27pt;height:18pt" o:ole="">
                  <v:imagedata r:id="rId878" o:title=""/>
                </v:shape>
                <o:OLEObject Type="Embed" ProgID="Equation.DSMT4" ShapeID="_x0000_i1663" DrawAspect="Content" ObjectID="_1664267465" r:id="rId879"/>
              </w:object>
            </w:r>
            <w:r w:rsidRPr="00A2036C">
              <w:t xml:space="preserve"> = 180</w:t>
            </w:r>
            <w:r w:rsidRPr="00A2036C">
              <w:rPr>
                <w:vertAlign w:val="superscript"/>
              </w:rPr>
              <w:t>0</w:t>
            </w:r>
            <w:r w:rsidRPr="00A2036C">
              <w:t xml:space="preserve"> </w:t>
            </w:r>
          </w:p>
          <w:p w14:paraId="254072A6" w14:textId="77777777" w:rsidR="00352774" w:rsidRPr="00A2036C" w:rsidRDefault="00352774" w:rsidP="003A5968">
            <w:r w:rsidRPr="00A2036C">
              <w:t>=&gt; Ruùt ra nhaän xeùt.</w:t>
            </w:r>
          </w:p>
          <w:p w14:paraId="347B0859" w14:textId="77777777" w:rsidR="00352774" w:rsidRPr="00A2036C" w:rsidRDefault="00352774" w:rsidP="003A5968">
            <w:pPr>
              <w:rPr>
                <w:b/>
                <w:bCs/>
                <w:u w:val="single"/>
              </w:rPr>
            </w:pPr>
          </w:p>
          <w:p w14:paraId="6EFC0117" w14:textId="77777777" w:rsidR="00352774" w:rsidRPr="00A2036C" w:rsidRDefault="00352774" w:rsidP="003A5968">
            <w:pPr>
              <w:rPr>
                <w:b/>
                <w:bCs/>
                <w:u w:val="single"/>
              </w:rPr>
            </w:pPr>
          </w:p>
          <w:p w14:paraId="54C2C97D" w14:textId="77777777" w:rsidR="00352774" w:rsidRPr="00A2036C" w:rsidRDefault="00352774" w:rsidP="003A5968">
            <w:pPr>
              <w:rPr>
                <w:b/>
                <w:bCs/>
                <w:u w:val="single"/>
              </w:rPr>
            </w:pPr>
          </w:p>
          <w:p w14:paraId="4FB89D3F" w14:textId="77777777" w:rsidR="00352774" w:rsidRPr="00A2036C" w:rsidRDefault="00352774" w:rsidP="003A5968">
            <w:pPr>
              <w:rPr>
                <w:b/>
                <w:bCs/>
                <w:u w:val="single"/>
              </w:rPr>
            </w:pPr>
          </w:p>
          <w:p w14:paraId="787555BF" w14:textId="77777777" w:rsidR="00352774" w:rsidRPr="00A2036C" w:rsidRDefault="00352774" w:rsidP="003A5968">
            <w:pPr>
              <w:rPr>
                <w:b/>
                <w:bCs/>
                <w:u w:val="single"/>
              </w:rPr>
            </w:pPr>
          </w:p>
          <w:p w14:paraId="486774C0" w14:textId="77777777" w:rsidR="00352774" w:rsidRPr="00A2036C" w:rsidRDefault="00352774" w:rsidP="003A5968">
            <w:pPr>
              <w:rPr>
                <w:b/>
                <w:bCs/>
                <w:u w:val="single"/>
              </w:rPr>
            </w:pPr>
          </w:p>
          <w:p w14:paraId="43F6C709" w14:textId="77777777" w:rsidR="00352774" w:rsidRPr="00A2036C" w:rsidRDefault="00352774" w:rsidP="003A5968">
            <w:pPr>
              <w:rPr>
                <w:b/>
                <w:bCs/>
                <w:u w:val="single"/>
              </w:rPr>
            </w:pPr>
          </w:p>
          <w:p w14:paraId="6D3E8393" w14:textId="77777777" w:rsidR="00352774" w:rsidRPr="00A2036C" w:rsidRDefault="00352774" w:rsidP="00C37BEF"/>
        </w:tc>
        <w:tc>
          <w:tcPr>
            <w:tcW w:w="3686" w:type="dxa"/>
          </w:tcPr>
          <w:p w14:paraId="124AA068" w14:textId="77777777" w:rsidR="00352774" w:rsidRPr="00A2036C" w:rsidRDefault="00352774" w:rsidP="003A5968">
            <w:pPr>
              <w:rPr>
                <w:u w:val="single"/>
              </w:rPr>
            </w:pPr>
            <w:r w:rsidRPr="00A2036C">
              <w:rPr>
                <w:u w:val="single"/>
              </w:rPr>
              <w:lastRenderedPageBreak/>
              <w:t>3/ Goùc ngoaøi cuûa tam giaùc.</w:t>
            </w:r>
          </w:p>
          <w:p w14:paraId="53F86EF3" w14:textId="77777777" w:rsidR="00352774" w:rsidRPr="00A2036C" w:rsidRDefault="00352774" w:rsidP="003A5968">
            <w:pPr>
              <w:pStyle w:val="BodyText2"/>
              <w:rPr>
                <w:sz w:val="24"/>
              </w:rPr>
            </w:pPr>
          </w:p>
          <w:p w14:paraId="7CC550D1" w14:textId="77777777" w:rsidR="00352774" w:rsidRPr="00A2036C" w:rsidRDefault="00352774" w:rsidP="003A5968">
            <w:pPr>
              <w:pStyle w:val="BodyText2"/>
              <w:rPr>
                <w:sz w:val="24"/>
              </w:rPr>
            </w:pPr>
            <w:r w:rsidRPr="00A2036C">
              <w:rPr>
                <w:sz w:val="24"/>
              </w:rPr>
              <w:object w:dxaOrig="2865" w:dyaOrig="1470" w14:anchorId="3320C039">
                <v:shape id="_x0000_i1664" type="#_x0000_t75" style="width:143.25pt;height:73.5pt" o:ole="">
                  <v:imagedata r:id="rId880" o:title=""/>
                </v:shape>
                <o:OLEObject Type="Embed" ProgID="PBrush" ShapeID="_x0000_i1664" DrawAspect="Content" ObjectID="_1664267466" r:id="rId881"/>
              </w:object>
            </w:r>
          </w:p>
          <w:p w14:paraId="38BA5B63" w14:textId="77777777" w:rsidR="00352774" w:rsidRPr="00A2036C" w:rsidRDefault="00352774" w:rsidP="003A5968">
            <w:pPr>
              <w:pStyle w:val="BodyText2"/>
              <w:rPr>
                <w:sz w:val="24"/>
              </w:rPr>
            </w:pPr>
            <w:r w:rsidRPr="00A2036C">
              <w:rPr>
                <w:sz w:val="24"/>
              </w:rPr>
              <w:t>a) ÑN: Goùc ngoaøi cuûa moät tam giaùc laø goùc keà buø vôùi moät goùc cuûa tam giaùc aáy.</w:t>
            </w:r>
          </w:p>
          <w:p w14:paraId="6050A95F" w14:textId="77777777" w:rsidR="00352774" w:rsidRPr="00A2036C" w:rsidRDefault="00352774" w:rsidP="003A5968">
            <w:r w:rsidRPr="00A2036C">
              <w:t>b) ÑLí: Moãi goùc ngoaøi cuûa moät tam giaùc baèng toång cuûa hai goùc trong khoâng keà vôùi noù.</w:t>
            </w:r>
          </w:p>
          <w:p w14:paraId="117E9B80" w14:textId="77777777" w:rsidR="00352774" w:rsidRPr="00A2036C" w:rsidRDefault="00352774" w:rsidP="003A5968">
            <w:r w:rsidRPr="00A2036C">
              <w:t>Nhaän xeùt: Moãi goùc ngoaøi cuûa moät tam giaùc lôùn hôn moãi goùc trong khoâng keà vôùi noù.</w:t>
            </w:r>
          </w:p>
        </w:tc>
      </w:tr>
    </w:tbl>
    <w:p w14:paraId="095A4BA3" w14:textId="77777777" w:rsidR="00A2036C" w:rsidRDefault="00A2036C" w:rsidP="004723D8">
      <w:pPr>
        <w:rPr>
          <w:rFonts w:ascii="Times New Roman" w:hAnsi="Times New Roman"/>
          <w:lang w:val="pt-BR"/>
        </w:rPr>
      </w:pPr>
    </w:p>
    <w:p w14:paraId="68145B58" w14:textId="77777777" w:rsidR="004723D8" w:rsidRPr="00A2036C" w:rsidRDefault="004723D8" w:rsidP="004723D8">
      <w:pPr>
        <w:rPr>
          <w:rFonts w:ascii="Times New Roman" w:hAnsi="Times New Roman"/>
          <w:lang w:val="es-ES"/>
        </w:rPr>
      </w:pPr>
      <w:r w:rsidRPr="00A2036C">
        <w:rPr>
          <w:rFonts w:ascii="Times New Roman" w:hAnsi="Times New Roman"/>
          <w:lang w:val="es-ES"/>
        </w:rPr>
        <w:t>3. Hoạt động luyện tập</w:t>
      </w:r>
    </w:p>
    <w:p w14:paraId="70012279" w14:textId="77777777" w:rsidR="004723D8" w:rsidRPr="00A2036C" w:rsidRDefault="004723D8" w:rsidP="004723D8">
      <w:pPr>
        <w:rPr>
          <w:rFonts w:ascii="Times New Roman" w:hAnsi="Times New Roman"/>
          <w:lang w:val="es-ES"/>
        </w:rPr>
      </w:pPr>
      <w:r w:rsidRPr="00A2036C">
        <w:rPr>
          <w:rFonts w:ascii="Times New Roman" w:hAnsi="Times New Roman"/>
          <w:lang w:val="es-ES"/>
        </w:rPr>
        <w:t>4, Hoạt động vận dụng</w:t>
      </w:r>
    </w:p>
    <w:p w14:paraId="76945E2F" w14:textId="77777777" w:rsidR="00A2036C" w:rsidRPr="00A2036C" w:rsidRDefault="00A2036C" w:rsidP="00A2036C">
      <w:pPr>
        <w:ind w:left="720"/>
        <w:rPr>
          <w:lang w:val="es-ES"/>
        </w:rPr>
      </w:pPr>
      <w:r w:rsidRPr="00A2036C">
        <w:rPr>
          <w:b/>
          <w:bCs/>
          <w:u w:val="single"/>
          <w:lang w:val="es-ES"/>
        </w:rPr>
        <w:t>Baøi 1:</w:t>
      </w:r>
    </w:p>
    <w:p w14:paraId="34EE365F" w14:textId="77777777" w:rsidR="00A2036C" w:rsidRPr="00A2036C" w:rsidRDefault="00A2036C" w:rsidP="00A2036C">
      <w:pPr>
        <w:ind w:left="720"/>
        <w:rPr>
          <w:lang w:val="es-ES"/>
        </w:rPr>
      </w:pPr>
      <w:r w:rsidRPr="00A2036C">
        <w:rPr>
          <w:lang w:val="es-ES"/>
        </w:rPr>
        <w:t>H50: Ta coù:</w:t>
      </w:r>
    </w:p>
    <w:p w14:paraId="31A8B9BF" w14:textId="77777777" w:rsidR="00A2036C" w:rsidRPr="00A2036C" w:rsidRDefault="00A2036C" w:rsidP="00A2036C">
      <w:pPr>
        <w:ind w:left="720"/>
        <w:rPr>
          <w:lang w:val="es-ES"/>
        </w:rPr>
      </w:pPr>
      <w:r w:rsidRPr="00A2036C">
        <w:rPr>
          <w:position w:val="-6"/>
        </w:rPr>
        <w:object w:dxaOrig="520" w:dyaOrig="360" w14:anchorId="0A7B2B4B">
          <v:shape id="_x0000_i1665" type="#_x0000_t75" style="width:26pt;height:18pt" o:ole="">
            <v:imagedata r:id="rId882" o:title=""/>
          </v:shape>
          <o:OLEObject Type="Embed" ProgID="Equation.DSMT4" ShapeID="_x0000_i1665" DrawAspect="Content" ObjectID="_1664267467" r:id="rId883"/>
        </w:object>
      </w:r>
      <w:r w:rsidRPr="00A2036C">
        <w:rPr>
          <w:lang w:val="es-ES"/>
        </w:rPr>
        <w:t xml:space="preserve"> = </w:t>
      </w:r>
      <w:r w:rsidRPr="00A2036C">
        <w:rPr>
          <w:position w:val="-4"/>
        </w:rPr>
        <w:object w:dxaOrig="220" w:dyaOrig="320" w14:anchorId="323894E5">
          <v:shape id="_x0000_i1666" type="#_x0000_t75" style="width:11pt;height:16pt" o:ole="">
            <v:imagedata r:id="rId884" o:title=""/>
          </v:shape>
          <o:OLEObject Type="Embed" ProgID="Equation.DSMT4" ShapeID="_x0000_i1666" DrawAspect="Content" ObjectID="_1664267468" r:id="rId885"/>
        </w:object>
      </w:r>
      <w:r w:rsidRPr="00A2036C">
        <w:rPr>
          <w:lang w:val="es-ES"/>
        </w:rPr>
        <w:t xml:space="preserve"> + </w:t>
      </w:r>
      <w:r w:rsidRPr="00A2036C">
        <w:rPr>
          <w:position w:val="-4"/>
        </w:rPr>
        <w:object w:dxaOrig="260" w:dyaOrig="320" w14:anchorId="3FB4D4F5">
          <v:shape id="_x0000_i1667" type="#_x0000_t75" style="width:13pt;height:16pt" o:ole="">
            <v:imagedata r:id="rId886" o:title=""/>
          </v:shape>
          <o:OLEObject Type="Embed" ProgID="Equation.DSMT4" ShapeID="_x0000_i1667" DrawAspect="Content" ObjectID="_1664267469" r:id="rId887"/>
        </w:object>
      </w:r>
      <w:r w:rsidRPr="00A2036C">
        <w:rPr>
          <w:lang w:val="es-ES"/>
        </w:rPr>
        <w:t xml:space="preserve">(goùc ngoaøi taïi D cuûa </w:t>
      </w:r>
      <w:r w:rsidRPr="00A2036C">
        <w:rPr>
          <w:position w:val="-4"/>
        </w:rPr>
        <w:object w:dxaOrig="220" w:dyaOrig="260" w14:anchorId="175A8496">
          <v:shape id="_x0000_i1668" type="#_x0000_t75" style="width:11pt;height:13pt" o:ole="">
            <v:imagedata r:id="rId845" o:title=""/>
          </v:shape>
          <o:OLEObject Type="Embed" ProgID="Equation.DSMT4" ShapeID="_x0000_i1668" DrawAspect="Content" ObjectID="_1664267470" r:id="rId888"/>
        </w:object>
      </w:r>
      <w:r w:rsidRPr="00A2036C">
        <w:rPr>
          <w:lang w:val="es-ES"/>
        </w:rPr>
        <w:t>EDK)</w:t>
      </w:r>
    </w:p>
    <w:p w14:paraId="30EAA90F" w14:textId="77777777" w:rsidR="00A2036C" w:rsidRPr="00A2036C" w:rsidRDefault="00A2036C" w:rsidP="00A2036C">
      <w:pPr>
        <w:ind w:left="720"/>
        <w:rPr>
          <w:lang w:val="fr-FR"/>
        </w:rPr>
      </w:pPr>
      <w:r w:rsidRPr="00A2036C">
        <w:rPr>
          <w:lang w:val="fr-FR"/>
        </w:rPr>
        <w:t xml:space="preserve">=&gt; </w:t>
      </w:r>
      <w:r w:rsidRPr="00A2036C">
        <w:rPr>
          <w:position w:val="-6"/>
        </w:rPr>
        <w:object w:dxaOrig="520" w:dyaOrig="360" w14:anchorId="069D3035">
          <v:shape id="_x0000_i1669" type="#_x0000_t75" style="width:26pt;height:18pt" o:ole="">
            <v:imagedata r:id="rId882" o:title=""/>
          </v:shape>
          <o:OLEObject Type="Embed" ProgID="Equation.DSMT4" ShapeID="_x0000_i1669" DrawAspect="Content" ObjectID="_1664267471" r:id="rId889"/>
        </w:object>
      </w:r>
      <w:r w:rsidRPr="00A2036C">
        <w:rPr>
          <w:lang w:val="fr-FR"/>
        </w:rPr>
        <w:t xml:space="preserve"> = 100</w:t>
      </w:r>
      <w:r w:rsidRPr="00A2036C">
        <w:rPr>
          <w:vertAlign w:val="superscript"/>
          <w:lang w:val="fr-FR"/>
        </w:rPr>
        <w:t>0</w:t>
      </w:r>
      <w:r w:rsidRPr="00A2036C">
        <w:rPr>
          <w:lang w:val="fr-FR"/>
        </w:rPr>
        <w:t xml:space="preserve"> </w:t>
      </w:r>
    </w:p>
    <w:p w14:paraId="356461AB" w14:textId="77777777" w:rsidR="00A2036C" w:rsidRPr="00A2036C" w:rsidRDefault="00A2036C" w:rsidP="00A2036C">
      <w:pPr>
        <w:ind w:left="720"/>
        <w:rPr>
          <w:lang w:val="fr-FR"/>
        </w:rPr>
      </w:pPr>
      <w:r w:rsidRPr="00A2036C">
        <w:rPr>
          <w:lang w:val="fr-FR"/>
        </w:rPr>
        <w:t xml:space="preserve">Ta coù: </w:t>
      </w:r>
      <w:r w:rsidRPr="00A2036C">
        <w:rPr>
          <w:position w:val="-6"/>
        </w:rPr>
        <w:object w:dxaOrig="540" w:dyaOrig="360" w14:anchorId="574F2031">
          <v:shape id="_x0000_i1670" type="#_x0000_t75" style="width:27pt;height:18pt" o:ole="">
            <v:imagedata r:id="rId890" o:title=""/>
          </v:shape>
          <o:OLEObject Type="Embed" ProgID="Equation.DSMT4" ShapeID="_x0000_i1670" DrawAspect="Content" ObjectID="_1664267472" r:id="rId891"/>
        </w:object>
      </w:r>
      <w:r w:rsidRPr="00A2036C">
        <w:rPr>
          <w:lang w:val="fr-FR"/>
        </w:rPr>
        <w:t xml:space="preserve"> + </w:t>
      </w:r>
      <w:r w:rsidRPr="00A2036C">
        <w:rPr>
          <w:position w:val="-4"/>
        </w:rPr>
        <w:object w:dxaOrig="560" w:dyaOrig="340" w14:anchorId="1192E7D2">
          <v:shape id="_x0000_i1671" type="#_x0000_t75" style="width:28pt;height:17pt" o:ole="">
            <v:imagedata r:id="rId892" o:title=""/>
          </v:shape>
          <o:OLEObject Type="Embed" ProgID="Equation.DSMT4" ShapeID="_x0000_i1671" DrawAspect="Content" ObjectID="_1664267473" r:id="rId893"/>
        </w:object>
      </w:r>
      <w:r w:rsidRPr="00A2036C">
        <w:rPr>
          <w:lang w:val="fr-FR"/>
        </w:rPr>
        <w:t xml:space="preserve"> = 180</w:t>
      </w:r>
      <w:r w:rsidRPr="00A2036C">
        <w:rPr>
          <w:vertAlign w:val="superscript"/>
          <w:lang w:val="fr-FR"/>
        </w:rPr>
        <w:t>0</w:t>
      </w:r>
      <w:r w:rsidRPr="00A2036C">
        <w:rPr>
          <w:lang w:val="fr-FR"/>
        </w:rPr>
        <w:t xml:space="preserve"> (goùc ngoaøi taïi K)</w:t>
      </w:r>
    </w:p>
    <w:p w14:paraId="67039FF4" w14:textId="77777777" w:rsidR="00A2036C" w:rsidRPr="00A2036C" w:rsidRDefault="00A2036C" w:rsidP="00A2036C">
      <w:pPr>
        <w:ind w:left="720"/>
        <w:rPr>
          <w:lang w:val="fr-FR"/>
        </w:rPr>
      </w:pPr>
      <w:r w:rsidRPr="00A2036C">
        <w:rPr>
          <w:lang w:val="fr-FR"/>
        </w:rPr>
        <w:t xml:space="preserve">=&gt; </w:t>
      </w:r>
      <w:r w:rsidRPr="00A2036C">
        <w:rPr>
          <w:position w:val="-6"/>
        </w:rPr>
        <w:object w:dxaOrig="540" w:dyaOrig="360" w14:anchorId="4BD42BF8">
          <v:shape id="_x0000_i1672" type="#_x0000_t75" style="width:27pt;height:18pt" o:ole="">
            <v:imagedata r:id="rId890" o:title=""/>
          </v:shape>
          <o:OLEObject Type="Embed" ProgID="Equation.DSMT4" ShapeID="_x0000_i1672" DrawAspect="Content" ObjectID="_1664267474" r:id="rId894"/>
        </w:object>
      </w:r>
      <w:r w:rsidRPr="00A2036C">
        <w:rPr>
          <w:lang w:val="fr-FR"/>
        </w:rPr>
        <w:t xml:space="preserve"> = 180</w:t>
      </w:r>
      <w:r w:rsidRPr="00A2036C">
        <w:rPr>
          <w:vertAlign w:val="superscript"/>
          <w:lang w:val="fr-FR"/>
        </w:rPr>
        <w:t>0</w:t>
      </w:r>
      <w:r w:rsidRPr="00A2036C">
        <w:rPr>
          <w:lang w:val="fr-FR"/>
        </w:rPr>
        <w:t xml:space="preserve"> </w:t>
      </w:r>
    </w:p>
    <w:p w14:paraId="111C54BF" w14:textId="77777777" w:rsidR="004723D8" w:rsidRPr="00A2036C" w:rsidRDefault="00A2036C" w:rsidP="00A2036C">
      <w:pPr>
        <w:ind w:firstLine="720"/>
        <w:rPr>
          <w:rFonts w:ascii="Times New Roman" w:hAnsi="Times New Roman"/>
          <w:lang w:val="es-ES"/>
        </w:rPr>
      </w:pPr>
      <w:r w:rsidRPr="00A2036C">
        <w:rPr>
          <w:rFonts w:ascii=".VnTime" w:hAnsi=".VnTime"/>
          <w:lang w:val="fr-FR"/>
        </w:rPr>
        <w:t>Hs tr¶ lêi</w:t>
      </w:r>
      <w:r w:rsidR="004723D8" w:rsidRPr="00A2036C">
        <w:rPr>
          <w:rFonts w:ascii="Times New Roman" w:hAnsi="Times New Roman"/>
          <w:lang w:val="es-ES"/>
        </w:rPr>
        <w:t>- GV nhận xét, ghi điểm.</w:t>
      </w:r>
    </w:p>
    <w:p w14:paraId="06EBD598" w14:textId="77777777" w:rsidR="004723D8" w:rsidRPr="00A2036C" w:rsidRDefault="004723D8" w:rsidP="004723D8">
      <w:pPr>
        <w:rPr>
          <w:rFonts w:ascii="Times New Roman" w:hAnsi="Times New Roman"/>
          <w:lang w:val="es-ES"/>
        </w:rPr>
      </w:pPr>
      <w:r w:rsidRPr="00A2036C">
        <w:rPr>
          <w:rFonts w:ascii="Times New Roman" w:hAnsi="Times New Roman"/>
          <w:lang w:val="es-ES"/>
        </w:rPr>
        <w:t>5, Hoạt động tìm tòi mở rộng</w:t>
      </w:r>
    </w:p>
    <w:p w14:paraId="206DD028" w14:textId="77777777" w:rsidR="00A2036C" w:rsidRPr="00A2036C" w:rsidRDefault="00A2036C" w:rsidP="00A2036C">
      <w:pPr>
        <w:ind w:firstLine="720"/>
        <w:rPr>
          <w:lang w:val="es-ES"/>
        </w:rPr>
      </w:pPr>
      <w:r>
        <w:rPr>
          <w:lang w:val="es-ES"/>
        </w:rPr>
        <w:t xml:space="preserve">- </w:t>
      </w:r>
      <w:r w:rsidRPr="00A2036C">
        <w:rPr>
          <w:lang w:val="es-ES"/>
        </w:rPr>
        <w:t>Hoïc baøi, laøm baøi 5;6  SGKT108;109</w:t>
      </w:r>
    </w:p>
    <w:p w14:paraId="2FD76141" w14:textId="77777777" w:rsidR="00A2036C" w:rsidRPr="00A2036C" w:rsidRDefault="00A2036C" w:rsidP="00A2036C">
      <w:pPr>
        <w:ind w:left="720"/>
        <w:rPr>
          <w:lang w:val="es-ES"/>
        </w:rPr>
      </w:pPr>
      <w:r>
        <w:rPr>
          <w:lang w:val="es-ES"/>
        </w:rPr>
        <w:t xml:space="preserve">- </w:t>
      </w:r>
      <w:r w:rsidRPr="00A2036C">
        <w:rPr>
          <w:lang w:val="es-ES"/>
        </w:rPr>
        <w:t>Chuaån bò baøi luyeän taäp.</w:t>
      </w:r>
    </w:p>
    <w:p w14:paraId="74BAC277" w14:textId="77777777" w:rsidR="00A2036C" w:rsidRPr="00A2036C" w:rsidRDefault="00A2036C" w:rsidP="00A2036C">
      <w:pPr>
        <w:pStyle w:val="ListParagraph"/>
        <w:spacing w:line="240" w:lineRule="auto"/>
        <w:ind w:left="663" w:firstLine="57"/>
        <w:jc w:val="both"/>
        <w:rPr>
          <w:szCs w:val="24"/>
          <w:lang w:val="es-ES"/>
        </w:rPr>
      </w:pPr>
      <w:r w:rsidRPr="00A2036C">
        <w:rPr>
          <w:szCs w:val="24"/>
          <w:lang w:val="es-ES"/>
        </w:rPr>
        <w:t>- Học sinh làm bài tập 21/89.</w:t>
      </w:r>
    </w:p>
    <w:p w14:paraId="3BC356DA" w14:textId="77777777" w:rsidR="00A2036C" w:rsidRPr="00A2036C" w:rsidRDefault="00A2036C" w:rsidP="00A2036C">
      <w:pPr>
        <w:pStyle w:val="ListParagraph"/>
        <w:spacing w:line="240" w:lineRule="auto"/>
        <w:ind w:left="663" w:firstLine="57"/>
        <w:jc w:val="both"/>
        <w:rPr>
          <w:szCs w:val="24"/>
          <w:lang w:val="es-ES"/>
        </w:rPr>
      </w:pPr>
      <w:r w:rsidRPr="00A2036C">
        <w:rPr>
          <w:szCs w:val="24"/>
          <w:lang w:val="es-ES"/>
        </w:rPr>
        <w:t>- Học sinh nhắc lại tính chất.</w:t>
      </w:r>
    </w:p>
    <w:p w14:paraId="4FE7BA58" w14:textId="77777777" w:rsidR="00F62790" w:rsidRPr="00A2036C" w:rsidRDefault="00F62790" w:rsidP="00F62790">
      <w:pPr>
        <w:rPr>
          <w:rFonts w:ascii="Times New Roman" w:hAnsi="Times New Roman"/>
          <w:lang w:val="es-ES"/>
        </w:rPr>
      </w:pPr>
    </w:p>
    <w:p w14:paraId="07E490F2" w14:textId="77777777" w:rsidR="004658F9" w:rsidRPr="00A2036C" w:rsidRDefault="004658F9" w:rsidP="003A5968">
      <w:pPr>
        <w:pStyle w:val="Heading1"/>
        <w:tabs>
          <w:tab w:val="center" w:pos="4675"/>
        </w:tabs>
        <w:rPr>
          <w:lang w:val="es-ES"/>
        </w:rPr>
      </w:pPr>
    </w:p>
    <w:p w14:paraId="6699589F" w14:textId="77777777" w:rsidR="004658F9" w:rsidRPr="00A2036C" w:rsidRDefault="004658F9" w:rsidP="003A5968">
      <w:pPr>
        <w:pStyle w:val="Heading1"/>
        <w:tabs>
          <w:tab w:val="center" w:pos="4675"/>
        </w:tabs>
        <w:rPr>
          <w:lang w:val="es-ES"/>
        </w:rPr>
      </w:pPr>
    </w:p>
    <w:p w14:paraId="23E9BB42" w14:textId="77777777" w:rsidR="0005395F" w:rsidRPr="00A2036C" w:rsidRDefault="0005395F" w:rsidP="0005395F">
      <w:pPr>
        <w:rPr>
          <w:lang w:val="es-ES"/>
        </w:rPr>
      </w:pPr>
    </w:p>
    <w:p w14:paraId="58C1913E" w14:textId="77777777" w:rsidR="00C07F16" w:rsidRPr="00A2036C" w:rsidRDefault="00A2036C" w:rsidP="00A2036C">
      <w:pPr>
        <w:jc w:val="center"/>
        <w:rPr>
          <w:b/>
          <w:lang w:val="es-ES"/>
        </w:rPr>
      </w:pPr>
      <w:r>
        <w:rPr>
          <w:lang w:val="es-ES"/>
        </w:rPr>
        <w:br w:type="page"/>
      </w:r>
      <w:r w:rsidR="003A5968" w:rsidRPr="00A2036C">
        <w:rPr>
          <w:b/>
        </w:rPr>
        <w:lastRenderedPageBreak/>
        <w:t>Tieát</w:t>
      </w:r>
      <w:r w:rsidR="000F297C">
        <w:rPr>
          <w:b/>
        </w:rPr>
        <w:t>:</w:t>
      </w:r>
      <w:r w:rsidR="00642C59">
        <w:rPr>
          <w:b/>
        </w:rPr>
        <w:t xml:space="preserve"> 20</w:t>
      </w:r>
    </w:p>
    <w:p w14:paraId="14EDCF31" w14:textId="77777777" w:rsidR="003A5968" w:rsidRPr="00E2212C" w:rsidRDefault="00651FF4" w:rsidP="00E2212C">
      <w:pPr>
        <w:jc w:val="center"/>
        <w:rPr>
          <w:rFonts w:ascii="Times New Roman" w:hAnsi="Times New Roman"/>
          <w:b/>
          <w:bCs/>
        </w:rPr>
      </w:pPr>
      <w:r>
        <w:rPr>
          <w:rFonts w:ascii="Times New Roman" w:hAnsi="Times New Roman"/>
          <w:b/>
          <w:bCs/>
        </w:rPr>
        <w:t xml:space="preserve">LUYỆN TẬP </w:t>
      </w:r>
    </w:p>
    <w:p w14:paraId="02325236" w14:textId="77777777" w:rsidR="003E690F" w:rsidRPr="00A85844" w:rsidRDefault="003E690F" w:rsidP="00244700">
      <w:pPr>
        <w:rPr>
          <w:rFonts w:ascii="Times New Roman" w:hAnsi="Times New Roman"/>
          <w:b/>
          <w:u w:val="single"/>
          <w:lang w:val="es-ES"/>
        </w:rPr>
      </w:pPr>
      <w:r w:rsidRPr="00A85844">
        <w:rPr>
          <w:rFonts w:ascii="Times New Roman" w:hAnsi="Times New Roman"/>
          <w:b/>
          <w:bCs/>
          <w:lang w:val="es-ES"/>
        </w:rPr>
        <w:t>I. MỤC TIÊU</w:t>
      </w:r>
      <w:r w:rsidRPr="00A85844">
        <w:rPr>
          <w:rFonts w:ascii="Times New Roman" w:hAnsi="Times New Roman"/>
          <w:b/>
          <w:lang w:val="es-ES"/>
        </w:rPr>
        <w:t xml:space="preserve"> </w:t>
      </w:r>
    </w:p>
    <w:p w14:paraId="5F889910" w14:textId="77777777" w:rsidR="003E690F" w:rsidRPr="00A2036C" w:rsidRDefault="003E690F" w:rsidP="00A2036C">
      <w:pPr>
        <w:spacing w:before="40"/>
        <w:ind w:firstLine="720"/>
        <w:rPr>
          <w:b/>
          <w:bCs/>
          <w:lang w:val="es-ES"/>
        </w:rPr>
      </w:pPr>
      <w:r w:rsidRPr="00A2036C">
        <w:rPr>
          <w:bCs/>
          <w:lang w:val="es-ES"/>
        </w:rPr>
        <w:t>-</w:t>
      </w:r>
      <w:r w:rsidR="00A2036C">
        <w:rPr>
          <w:bCs/>
          <w:lang w:val="es-ES"/>
        </w:rPr>
        <w:t xml:space="preserve"> </w:t>
      </w:r>
      <w:r w:rsidRPr="00A2036C">
        <w:rPr>
          <w:bCs/>
          <w:lang w:val="es-ES"/>
        </w:rPr>
        <w:t>Kieán thöùc</w:t>
      </w:r>
      <w:r w:rsidRPr="00A2036C">
        <w:rPr>
          <w:b/>
          <w:bCs/>
          <w:lang w:val="es-ES"/>
        </w:rPr>
        <w:t xml:space="preserve">: </w:t>
      </w:r>
      <w:r w:rsidRPr="00A2036C">
        <w:rPr>
          <w:lang w:val="es-ES"/>
        </w:rPr>
        <w:t>HS naém ñöôïc ñònh nghóa vaø tính chaát goùc ngoaøi cuûa tam giaùc</w:t>
      </w:r>
    </w:p>
    <w:p w14:paraId="1664E48B" w14:textId="77777777" w:rsidR="003E690F" w:rsidRPr="00A2036C" w:rsidRDefault="003E690F" w:rsidP="000F297C">
      <w:pPr>
        <w:spacing w:before="40"/>
        <w:ind w:left="720"/>
        <w:rPr>
          <w:b/>
          <w:bCs/>
          <w:lang w:val="es-ES"/>
        </w:rPr>
      </w:pPr>
      <w:r w:rsidRPr="00A2036C">
        <w:rPr>
          <w:bCs/>
          <w:lang w:val="es-ES"/>
        </w:rPr>
        <w:t>-</w:t>
      </w:r>
      <w:r w:rsidR="00A2036C">
        <w:rPr>
          <w:bCs/>
          <w:lang w:val="es-ES"/>
        </w:rPr>
        <w:t xml:space="preserve"> </w:t>
      </w:r>
      <w:r w:rsidRPr="00A2036C">
        <w:rPr>
          <w:bCs/>
          <w:lang w:val="es-ES"/>
        </w:rPr>
        <w:t>Kó naêng</w:t>
      </w:r>
      <w:r w:rsidRPr="00A2036C">
        <w:rPr>
          <w:b/>
          <w:bCs/>
          <w:lang w:val="es-ES"/>
        </w:rPr>
        <w:t xml:space="preserve">: </w:t>
      </w:r>
      <w:r w:rsidRPr="00A2036C">
        <w:rPr>
          <w:lang w:val="es-ES"/>
        </w:rPr>
        <w:t>Bieát vaän duïng ñònh nghóa, ñònh lyù trong baøi ñeå tính soá ño goùc cuûa tam giaùc, giaûi moät soá baøi taäp</w:t>
      </w:r>
    </w:p>
    <w:p w14:paraId="37A057ED" w14:textId="77777777" w:rsidR="003E690F" w:rsidRPr="00A2036C" w:rsidRDefault="003E690F" w:rsidP="00A2036C">
      <w:pPr>
        <w:pStyle w:val="ListParagraph"/>
        <w:spacing w:line="240" w:lineRule="auto"/>
        <w:ind w:left="0" w:firstLine="720"/>
        <w:rPr>
          <w:rFonts w:ascii="VNI-Times" w:hAnsi="VNI-Times"/>
          <w:szCs w:val="24"/>
          <w:lang w:val="es-ES"/>
        </w:rPr>
      </w:pPr>
      <w:r w:rsidRPr="00A2036C">
        <w:rPr>
          <w:rFonts w:ascii="VNI-Times" w:hAnsi="VNI-Times"/>
          <w:szCs w:val="24"/>
          <w:lang w:val="es-ES"/>
        </w:rPr>
        <w:t>-</w:t>
      </w:r>
      <w:r w:rsidR="00A2036C" w:rsidRPr="00A2036C">
        <w:rPr>
          <w:rFonts w:ascii="VNI-Times" w:hAnsi="VNI-Times"/>
          <w:szCs w:val="24"/>
          <w:lang w:val="es-ES"/>
        </w:rPr>
        <w:t xml:space="preserve"> </w:t>
      </w:r>
      <w:r w:rsidRPr="00A2036C">
        <w:rPr>
          <w:rFonts w:ascii="VNI-Times" w:hAnsi="VNI-Times"/>
          <w:szCs w:val="24"/>
          <w:lang w:val="es-ES"/>
        </w:rPr>
        <w:t>Thaùi ñoä: Reøn tính caån thaän, chính xaùc vaø khaû naêng suy luaän cuûa HS</w:t>
      </w:r>
    </w:p>
    <w:p w14:paraId="1D59F81D" w14:textId="77777777" w:rsidR="003E690F" w:rsidRPr="00A2036C" w:rsidRDefault="003E690F" w:rsidP="000F297C">
      <w:pPr>
        <w:pStyle w:val="ListParagraph"/>
        <w:spacing w:line="240" w:lineRule="auto"/>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Năng lực quan sát, Năng lực tư duy, Năng lực tự học, Năng lực giải quyết vấn đề, Năng lực vẽ hình</w:t>
      </w:r>
    </w:p>
    <w:p w14:paraId="1F904249" w14:textId="77777777" w:rsidR="003E690F" w:rsidRPr="00A85844" w:rsidRDefault="003E690F" w:rsidP="00244700">
      <w:pPr>
        <w:pStyle w:val="ListParagraph"/>
        <w:spacing w:line="240" w:lineRule="auto"/>
        <w:ind w:left="0"/>
        <w:jc w:val="both"/>
        <w:rPr>
          <w:b/>
          <w:szCs w:val="24"/>
          <w:lang w:val="es-ES"/>
        </w:rPr>
      </w:pPr>
      <w:r w:rsidRPr="00A85844">
        <w:rPr>
          <w:b/>
          <w:bCs/>
          <w:szCs w:val="24"/>
          <w:lang w:val="es-ES"/>
        </w:rPr>
        <w:t xml:space="preserve">II. </w:t>
      </w:r>
      <w:r w:rsidRPr="00A85844">
        <w:rPr>
          <w:b/>
          <w:szCs w:val="24"/>
          <w:lang w:val="es-ES"/>
        </w:rPr>
        <w:t>CHUẨN BỊ CỦA GV VÀ HỌC SINH</w:t>
      </w:r>
    </w:p>
    <w:p w14:paraId="7C4BA483" w14:textId="77777777" w:rsidR="003E690F" w:rsidRPr="00A2036C" w:rsidRDefault="003E690F" w:rsidP="00244700">
      <w:pPr>
        <w:tabs>
          <w:tab w:val="left" w:pos="709"/>
          <w:tab w:val="center" w:pos="4962"/>
        </w:tabs>
        <w:rPr>
          <w:rFonts w:ascii="Times New Roman" w:hAnsi="Times New Roman"/>
          <w:lang w:val="es-ES"/>
        </w:rPr>
      </w:pPr>
      <w:r w:rsidRPr="00A2036C">
        <w:rPr>
          <w:rFonts w:ascii="Times New Roman" w:hAnsi="Times New Roman"/>
          <w:lang w:val="es-ES"/>
        </w:rPr>
        <w:tab/>
        <w:t>- GV: Bảng phụ, Bảng nhóm, Thước thẳng, Ê ke.</w:t>
      </w:r>
    </w:p>
    <w:p w14:paraId="7CF3260E" w14:textId="77777777" w:rsidR="003E690F" w:rsidRPr="00A2036C" w:rsidRDefault="003E690F" w:rsidP="00244700">
      <w:pPr>
        <w:pStyle w:val="ListParagraph"/>
        <w:spacing w:line="240" w:lineRule="auto"/>
        <w:ind w:left="0" w:firstLine="720"/>
        <w:jc w:val="both"/>
        <w:rPr>
          <w:szCs w:val="24"/>
          <w:lang w:val="es-ES"/>
        </w:rPr>
      </w:pPr>
      <w:r w:rsidRPr="00A2036C">
        <w:rPr>
          <w:szCs w:val="24"/>
          <w:lang w:val="es-ES"/>
        </w:rPr>
        <w:t>- HS: Thước thẳng, thước đo góc.</w:t>
      </w:r>
    </w:p>
    <w:p w14:paraId="1707D9A7" w14:textId="77777777" w:rsidR="003E690F" w:rsidRPr="00A85844" w:rsidRDefault="003E690F" w:rsidP="00244700">
      <w:pPr>
        <w:rPr>
          <w:rFonts w:ascii="Times New Roman" w:hAnsi="Times New Roman"/>
          <w:b/>
          <w:lang w:val="es-ES"/>
        </w:rPr>
      </w:pPr>
      <w:r w:rsidRPr="00A85844">
        <w:rPr>
          <w:rFonts w:ascii="Times New Roman" w:hAnsi="Times New Roman"/>
          <w:b/>
          <w:lang w:val="es-ES"/>
        </w:rPr>
        <w:t>III. PHƯƠNG PHÁP TRỌNG TÂM</w:t>
      </w:r>
    </w:p>
    <w:p w14:paraId="2335AB2B"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Đàm thoại</w:t>
      </w:r>
    </w:p>
    <w:p w14:paraId="5CF45FBE" w14:textId="77777777" w:rsidR="003E690F" w:rsidRPr="00A85844" w:rsidRDefault="003E690F" w:rsidP="00244700">
      <w:pPr>
        <w:rPr>
          <w:rFonts w:ascii="Times New Roman" w:hAnsi="Times New Roman"/>
          <w:b/>
          <w:lang w:val="es-ES"/>
        </w:rPr>
      </w:pPr>
      <w:r w:rsidRPr="00A85844">
        <w:rPr>
          <w:rFonts w:ascii="Times New Roman" w:hAnsi="Times New Roman"/>
          <w:b/>
          <w:bCs/>
          <w:lang w:val="es-ES"/>
        </w:rPr>
        <w:t>IV. TIẾN TRÌNH TIẾT HỌC</w:t>
      </w:r>
    </w:p>
    <w:p w14:paraId="2609F509" w14:textId="77777777" w:rsidR="003E690F" w:rsidRPr="00A2036C" w:rsidRDefault="003E690F" w:rsidP="00244700">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670A1B28"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09C0B2EA" w14:textId="77777777" w:rsidR="000F297C" w:rsidRPr="00A2036C" w:rsidRDefault="000F297C" w:rsidP="003E690F">
      <w:pPr>
        <w:rPr>
          <w:rFonts w:ascii="Times New Roman" w:hAnsi="Times New Roman"/>
          <w:lang w:val="es-ES"/>
        </w:rPr>
      </w:pPr>
    </w:p>
    <w:tbl>
      <w:tblPr>
        <w:tblW w:w="9781"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46"/>
        <w:gridCol w:w="2375"/>
        <w:gridCol w:w="3860"/>
      </w:tblGrid>
      <w:tr w:rsidR="00352774" w:rsidRPr="00A2036C" w14:paraId="1A15BB16" w14:textId="77777777" w:rsidTr="005F2C71">
        <w:tc>
          <w:tcPr>
            <w:tcW w:w="3307" w:type="dxa"/>
            <w:shd w:val="clear" w:color="auto" w:fill="auto"/>
            <w:vAlign w:val="center"/>
          </w:tcPr>
          <w:p w14:paraId="409C6545" w14:textId="77777777" w:rsidR="00352774" w:rsidRPr="00A2036C" w:rsidRDefault="00352774" w:rsidP="000F297C">
            <w:pPr>
              <w:jc w:val="center"/>
            </w:pPr>
            <w:r w:rsidRPr="00A2036C">
              <w:rPr>
                <w:bCs/>
              </w:rPr>
              <w:t>Hoaït ñoäng cuûa thaày</w:t>
            </w:r>
          </w:p>
        </w:tc>
        <w:tc>
          <w:tcPr>
            <w:tcW w:w="2505" w:type="dxa"/>
            <w:shd w:val="clear" w:color="auto" w:fill="auto"/>
            <w:vAlign w:val="center"/>
          </w:tcPr>
          <w:p w14:paraId="4AE5CCA0" w14:textId="77777777" w:rsidR="00352774" w:rsidRPr="00A2036C" w:rsidRDefault="00352774" w:rsidP="000F297C">
            <w:pPr>
              <w:jc w:val="center"/>
            </w:pPr>
            <w:r w:rsidRPr="00A2036C">
              <w:rPr>
                <w:bCs/>
              </w:rPr>
              <w:t>Hoaït ñoäng cuûa troø</w:t>
            </w:r>
          </w:p>
        </w:tc>
        <w:tc>
          <w:tcPr>
            <w:tcW w:w="3969" w:type="dxa"/>
            <w:shd w:val="clear" w:color="auto" w:fill="auto"/>
            <w:vAlign w:val="center"/>
          </w:tcPr>
          <w:p w14:paraId="6CE7F7AE" w14:textId="77777777" w:rsidR="00352774" w:rsidRPr="000F297C" w:rsidRDefault="00352774" w:rsidP="000F297C">
            <w:pPr>
              <w:jc w:val="center"/>
              <w:rPr>
                <w:rFonts w:ascii="Times New Roman" w:hAnsi="Times New Roman"/>
              </w:rPr>
            </w:pPr>
            <w:r>
              <w:rPr>
                <w:bCs/>
              </w:rPr>
              <w:t>N</w:t>
            </w:r>
            <w:r>
              <w:rPr>
                <w:rFonts w:ascii="Times New Roman" w:hAnsi="Times New Roman"/>
                <w:bCs/>
              </w:rPr>
              <w:t>ội dung cần đạt</w:t>
            </w:r>
          </w:p>
        </w:tc>
      </w:tr>
      <w:tr w:rsidR="00352774" w:rsidRPr="00A2036C" w14:paraId="008CD38B" w14:textId="77777777" w:rsidTr="005F2C71">
        <w:trPr>
          <w:trHeight w:val="125"/>
        </w:trPr>
        <w:tc>
          <w:tcPr>
            <w:tcW w:w="3307" w:type="dxa"/>
            <w:shd w:val="clear" w:color="auto" w:fill="auto"/>
          </w:tcPr>
          <w:p w14:paraId="4EB6EB9F" w14:textId="77777777" w:rsidR="00352774" w:rsidRPr="00A2036C" w:rsidRDefault="00352774" w:rsidP="00B50342">
            <w:pPr>
              <w:rPr>
                <w:rFonts w:ascii=".VnTime" w:hAnsi=".VnTime"/>
              </w:rPr>
            </w:pPr>
            <w:r w:rsidRPr="00A2036C">
              <w:rPr>
                <w:b/>
                <w:bCs/>
                <w:u w:val="single"/>
              </w:rPr>
              <w:t>Hoaït ñoäng 1:</w:t>
            </w:r>
            <w:r w:rsidRPr="00A2036C">
              <w:rPr>
                <w:b/>
                <w:bCs/>
              </w:rPr>
              <w:t xml:space="preserve"> </w:t>
            </w:r>
            <w:r w:rsidRPr="00A2036C">
              <w:rPr>
                <w:bCs/>
              </w:rPr>
              <w:t xml:space="preserve">Chöõa baøi taäp. </w:t>
            </w:r>
            <w:r w:rsidRPr="00A2036C">
              <w:rPr>
                <w:rFonts w:ascii=".VnTime" w:hAnsi=".VnTime"/>
              </w:rPr>
              <w:t>Gäi Hs lªn b¶ng</w:t>
            </w:r>
          </w:p>
          <w:p w14:paraId="5A7A082E" w14:textId="77777777" w:rsidR="00352774" w:rsidRPr="00A2036C" w:rsidRDefault="00352774" w:rsidP="004723D8">
            <w:pPr>
              <w:numPr>
                <w:ilvl w:val="0"/>
                <w:numId w:val="30"/>
              </w:numPr>
              <w:rPr>
                <w:rFonts w:ascii=".VnTime" w:hAnsi=".VnTime"/>
              </w:rPr>
            </w:pPr>
            <w:r w:rsidRPr="00A2036C">
              <w:rPr>
                <w:rFonts w:ascii=".VnTime" w:hAnsi=".VnTime"/>
              </w:rPr>
              <w:t>Nªu ®Þnh lÝ vÒ tæng ba gãc</w:t>
            </w:r>
            <w:r w:rsidRPr="00A2036C">
              <w:t xml:space="preserve"> </w:t>
            </w:r>
            <w:r w:rsidRPr="00A2036C">
              <w:rPr>
                <w:rFonts w:ascii=".VnTime" w:hAnsi=".VnTime"/>
              </w:rPr>
              <w:t>cña</w:t>
            </w:r>
            <w:r w:rsidRPr="00A2036C">
              <w:t xml:space="preserve"> </w:t>
            </w:r>
            <w:r w:rsidRPr="00A2036C">
              <w:rPr>
                <w:rFonts w:ascii=".VnTime" w:hAnsi=".VnTime"/>
              </w:rPr>
              <w:t>mét tam gi¸c?</w:t>
            </w:r>
          </w:p>
          <w:p w14:paraId="1698A940" w14:textId="77777777" w:rsidR="00352774" w:rsidRPr="00A2036C" w:rsidRDefault="00352774" w:rsidP="004723D8">
            <w:pPr>
              <w:numPr>
                <w:ilvl w:val="0"/>
                <w:numId w:val="30"/>
              </w:numPr>
            </w:pPr>
            <w:r w:rsidRPr="00A2036C">
              <w:rPr>
                <w:rFonts w:ascii=".VnTime" w:hAnsi=".VnTime"/>
              </w:rPr>
              <w:t>Ch÷a bµi tËp 2T108SGK</w:t>
            </w:r>
          </w:p>
          <w:p w14:paraId="79A1BC3C" w14:textId="77777777" w:rsidR="00352774" w:rsidRPr="00A2036C" w:rsidRDefault="00352774" w:rsidP="00B50342">
            <w:pPr>
              <w:rPr>
                <w:rFonts w:ascii=".VnTime" w:hAnsi=".VnTime"/>
              </w:rPr>
            </w:pPr>
            <w:r w:rsidRPr="00A2036C">
              <w:rPr>
                <w:rFonts w:ascii=".VnTime" w:hAnsi=".VnTime"/>
              </w:rPr>
              <w:t>H×nh vÏ Gv vÏ s½n b¶ng phô</w:t>
            </w:r>
          </w:p>
          <w:p w14:paraId="4CBF4EA5" w14:textId="77777777" w:rsidR="00352774" w:rsidRPr="00A2036C" w:rsidRDefault="00352774" w:rsidP="00B50342">
            <w:pPr>
              <w:rPr>
                <w:rFonts w:ascii=".VnTime" w:hAnsi=".VnTime"/>
              </w:rPr>
            </w:pPr>
          </w:p>
          <w:p w14:paraId="6238EBBA" w14:textId="77777777" w:rsidR="00352774" w:rsidRPr="00A2036C" w:rsidRDefault="00352774" w:rsidP="00B50342">
            <w:pPr>
              <w:rPr>
                <w:rFonts w:ascii=".VnTime" w:hAnsi=".VnTime"/>
              </w:rPr>
            </w:pPr>
          </w:p>
          <w:p w14:paraId="3CB82BF7" w14:textId="77777777" w:rsidR="00352774" w:rsidRPr="00A2036C" w:rsidRDefault="00352774" w:rsidP="00B50342">
            <w:pPr>
              <w:rPr>
                <w:rFonts w:ascii=".VnTime" w:hAnsi=".VnTime"/>
              </w:rPr>
            </w:pPr>
          </w:p>
          <w:p w14:paraId="007B8411" w14:textId="77777777" w:rsidR="00352774" w:rsidRPr="00A2036C" w:rsidRDefault="00352774" w:rsidP="00B50342">
            <w:pPr>
              <w:rPr>
                <w:rFonts w:ascii=".VnTime" w:hAnsi=".VnTime"/>
              </w:rPr>
            </w:pPr>
          </w:p>
          <w:p w14:paraId="1D8631C8" w14:textId="77777777" w:rsidR="00352774" w:rsidRPr="00A2036C" w:rsidRDefault="00352774" w:rsidP="00B50342">
            <w:pPr>
              <w:rPr>
                <w:rFonts w:ascii=".VnTime" w:hAnsi=".VnTime"/>
              </w:rPr>
            </w:pPr>
          </w:p>
          <w:p w14:paraId="40308293" w14:textId="77777777" w:rsidR="00352774" w:rsidRPr="00A2036C" w:rsidRDefault="00352774" w:rsidP="00B50342">
            <w:pPr>
              <w:rPr>
                <w:rFonts w:ascii=".VnTime" w:hAnsi=".VnTime"/>
              </w:rPr>
            </w:pPr>
          </w:p>
          <w:p w14:paraId="200E1A3B" w14:textId="77777777" w:rsidR="00352774" w:rsidRPr="00A2036C" w:rsidRDefault="00352774" w:rsidP="00B50342">
            <w:pPr>
              <w:rPr>
                <w:rFonts w:ascii=".VnTime" w:hAnsi=".VnTime"/>
              </w:rPr>
            </w:pPr>
            <w:r w:rsidRPr="00A2036C">
              <w:rPr>
                <w:rFonts w:ascii=".VnTime" w:hAnsi=".VnTime"/>
              </w:rPr>
              <w:t>Gäi Hs kh¸c nhËn xÐt</w:t>
            </w:r>
          </w:p>
          <w:p w14:paraId="58111CE7" w14:textId="77777777" w:rsidR="00352774" w:rsidRPr="00A2036C" w:rsidRDefault="00352774" w:rsidP="00B50342">
            <w:pPr>
              <w:rPr>
                <w:rFonts w:ascii=".VnTime" w:hAnsi=".VnTime"/>
              </w:rPr>
            </w:pPr>
          </w:p>
          <w:p w14:paraId="238EB119" w14:textId="77777777" w:rsidR="00352774" w:rsidRPr="00A2036C" w:rsidRDefault="00352774" w:rsidP="00B50342">
            <w:pPr>
              <w:rPr>
                <w:rFonts w:ascii=".VnTime" w:hAnsi=".VnTime"/>
              </w:rPr>
            </w:pPr>
          </w:p>
          <w:p w14:paraId="342CC421" w14:textId="77777777" w:rsidR="00352774" w:rsidRPr="00A2036C" w:rsidRDefault="00352774" w:rsidP="00B50342">
            <w:pPr>
              <w:rPr>
                <w:rFonts w:ascii=".VnTime" w:hAnsi=".VnTime"/>
              </w:rPr>
            </w:pPr>
          </w:p>
          <w:p w14:paraId="346CFABC" w14:textId="77777777" w:rsidR="00352774" w:rsidRPr="00A2036C" w:rsidRDefault="00352774" w:rsidP="00B50342">
            <w:pPr>
              <w:rPr>
                <w:rFonts w:ascii=".VnTime" w:hAnsi=".VnTime"/>
              </w:rPr>
            </w:pPr>
          </w:p>
          <w:p w14:paraId="53DBC27B" w14:textId="77777777" w:rsidR="00352774" w:rsidRPr="00A2036C" w:rsidRDefault="00352774" w:rsidP="00B50342">
            <w:pPr>
              <w:rPr>
                <w:rFonts w:ascii=".VnTime" w:hAnsi=".VnTime"/>
              </w:rPr>
            </w:pPr>
          </w:p>
          <w:p w14:paraId="30C0CDC3" w14:textId="77777777" w:rsidR="00352774" w:rsidRPr="00A2036C" w:rsidRDefault="00352774" w:rsidP="00B50342">
            <w:pPr>
              <w:rPr>
                <w:b/>
                <w:bCs/>
                <w:u w:val="single"/>
              </w:rPr>
            </w:pPr>
            <w:r w:rsidRPr="00A2036C">
              <w:rPr>
                <w:rFonts w:ascii=".VnTime" w:hAnsi=".VnTime"/>
              </w:rPr>
              <w:t>Gv nhËn xÐt , cho ®iÓm</w:t>
            </w:r>
          </w:p>
        </w:tc>
        <w:tc>
          <w:tcPr>
            <w:tcW w:w="2505" w:type="dxa"/>
            <w:shd w:val="clear" w:color="auto" w:fill="auto"/>
          </w:tcPr>
          <w:p w14:paraId="6FA28CF3" w14:textId="77777777" w:rsidR="00352774" w:rsidRPr="00A2036C" w:rsidRDefault="00352774" w:rsidP="00B50342">
            <w:pPr>
              <w:rPr>
                <w:rFonts w:ascii=".VnTime" w:hAnsi=".VnTime"/>
              </w:rPr>
            </w:pPr>
          </w:p>
          <w:p w14:paraId="4A0641AF" w14:textId="77777777" w:rsidR="00352774" w:rsidRPr="00A2036C" w:rsidRDefault="00352774" w:rsidP="00B50342">
            <w:pPr>
              <w:rPr>
                <w:rFonts w:ascii=".VnTime" w:hAnsi=".VnTime"/>
              </w:rPr>
            </w:pPr>
          </w:p>
          <w:p w14:paraId="6D12B6B4" w14:textId="77777777" w:rsidR="00352774" w:rsidRPr="00A2036C" w:rsidRDefault="00352774" w:rsidP="00B50342">
            <w:pPr>
              <w:rPr>
                <w:rFonts w:ascii=".VnTime" w:hAnsi=".VnTime"/>
              </w:rPr>
            </w:pPr>
            <w:r w:rsidRPr="00A2036C">
              <w:rPr>
                <w:rFonts w:ascii=".VnTime" w:hAnsi=".VnTime"/>
              </w:rPr>
              <w:t>Hs lªn b¶ng</w:t>
            </w:r>
          </w:p>
          <w:p w14:paraId="01F81952" w14:textId="29AF9E11" w:rsidR="00352774" w:rsidRPr="00A2036C" w:rsidRDefault="0095234D" w:rsidP="00B50342">
            <w:pPr>
              <w:rPr>
                <w:rFonts w:ascii=".VnTime" w:hAnsi=".VnTime"/>
              </w:rPr>
            </w:pPr>
            <w:r w:rsidRPr="00A2036C">
              <w:rPr>
                <w:rFonts w:ascii=".VnTime" w:hAnsi=".VnTime"/>
                <w:noProof/>
              </w:rPr>
              <mc:AlternateContent>
                <mc:Choice Requires="wps">
                  <w:drawing>
                    <wp:anchor distT="0" distB="0" distL="114300" distR="114300" simplePos="0" relativeHeight="251661312" behindDoc="0" locked="0" layoutInCell="1" allowOverlap="1" wp14:anchorId="52821A31" wp14:editId="3DACCFE0">
                      <wp:simplePos x="0" y="0"/>
                      <wp:positionH relativeFrom="column">
                        <wp:posOffset>1645920</wp:posOffset>
                      </wp:positionH>
                      <wp:positionV relativeFrom="paragraph">
                        <wp:posOffset>-1270</wp:posOffset>
                      </wp:positionV>
                      <wp:extent cx="3175" cy="1270"/>
                      <wp:effectExtent l="10160" t="8890" r="5715" b="8890"/>
                      <wp:wrapNone/>
                      <wp:docPr id="9" name="Line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175" cy="1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402D0C" id="Line 231"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1pt" to="129.8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"/>
                  </w:pict>
                </mc:Fallback>
              </mc:AlternateContent>
            </w:r>
            <w:r w:rsidR="00352774" w:rsidRPr="00A2036C">
              <w:rPr>
                <w:rFonts w:ascii=".VnTime" w:hAnsi=".VnTime"/>
              </w:rPr>
              <w:t>Nªu ®Þnh lÝ</w:t>
            </w:r>
          </w:p>
          <w:p w14:paraId="25F01111" w14:textId="77777777" w:rsidR="00352774" w:rsidRPr="00A2036C" w:rsidRDefault="00352774" w:rsidP="00B50342">
            <w:pPr>
              <w:rPr>
                <w:rFonts w:ascii=".VnTime" w:hAnsi=".VnTime"/>
              </w:rPr>
            </w:pPr>
          </w:p>
          <w:p w14:paraId="05CB8E73" w14:textId="77777777" w:rsidR="00352774" w:rsidRPr="00A2036C" w:rsidRDefault="00352774" w:rsidP="00B50342">
            <w:pPr>
              <w:rPr>
                <w:rFonts w:ascii=".VnTime" w:hAnsi=".VnTime"/>
              </w:rPr>
            </w:pPr>
            <w:r w:rsidRPr="00A2036C">
              <w:rPr>
                <w:rFonts w:ascii=".VnTime" w:hAnsi=".VnTime"/>
              </w:rPr>
              <w:t>Ch÷a bµi tËp 2</w:t>
            </w:r>
          </w:p>
          <w:p w14:paraId="6D249104" w14:textId="77777777" w:rsidR="00352774" w:rsidRPr="00A2036C" w:rsidRDefault="00352774" w:rsidP="00B50342">
            <w:pPr>
              <w:rPr>
                <w:rFonts w:ascii=".VnTime" w:hAnsi=".VnTime"/>
              </w:rPr>
            </w:pPr>
          </w:p>
          <w:p w14:paraId="2EDC2BFB" w14:textId="77777777" w:rsidR="00352774" w:rsidRPr="00A2036C" w:rsidRDefault="00352774" w:rsidP="00B50342">
            <w:pPr>
              <w:rPr>
                <w:rFonts w:ascii=".VnTime" w:hAnsi=".VnTime"/>
              </w:rPr>
            </w:pPr>
          </w:p>
          <w:p w14:paraId="4F901AD1" w14:textId="77777777" w:rsidR="00352774" w:rsidRPr="00A2036C" w:rsidRDefault="00352774" w:rsidP="00B50342">
            <w:pPr>
              <w:rPr>
                <w:rFonts w:ascii=".VnTime" w:hAnsi=".VnTime"/>
              </w:rPr>
            </w:pPr>
          </w:p>
          <w:p w14:paraId="6661AD93" w14:textId="77777777" w:rsidR="00352774" w:rsidRPr="00A2036C" w:rsidRDefault="00352774" w:rsidP="00B50342">
            <w:pPr>
              <w:rPr>
                <w:rFonts w:ascii=".VnTime" w:hAnsi=".VnTime"/>
              </w:rPr>
            </w:pPr>
          </w:p>
          <w:p w14:paraId="4C4CBE96" w14:textId="77777777" w:rsidR="00352774" w:rsidRPr="00A2036C" w:rsidRDefault="00352774" w:rsidP="00B50342">
            <w:pPr>
              <w:rPr>
                <w:rFonts w:ascii=".VnTime" w:hAnsi=".VnTime"/>
              </w:rPr>
            </w:pPr>
          </w:p>
          <w:p w14:paraId="373866B2" w14:textId="77777777" w:rsidR="00352774" w:rsidRPr="00A2036C" w:rsidRDefault="00352774" w:rsidP="00B50342">
            <w:pPr>
              <w:rPr>
                <w:rFonts w:ascii=".VnTime" w:hAnsi=".VnTime"/>
              </w:rPr>
            </w:pPr>
          </w:p>
          <w:p w14:paraId="09C88B37" w14:textId="77777777" w:rsidR="00352774" w:rsidRPr="00A2036C" w:rsidRDefault="00352774" w:rsidP="00B50342">
            <w:pPr>
              <w:rPr>
                <w:rFonts w:ascii=".VnTime" w:hAnsi=".VnTime"/>
              </w:rPr>
            </w:pPr>
          </w:p>
          <w:p w14:paraId="6D917A92" w14:textId="77777777" w:rsidR="00352774" w:rsidRPr="00A2036C" w:rsidRDefault="00352774" w:rsidP="00B50342">
            <w:pPr>
              <w:rPr>
                <w:b/>
                <w:bCs/>
                <w:u w:val="single"/>
              </w:rPr>
            </w:pPr>
            <w:r w:rsidRPr="00A2036C">
              <w:rPr>
                <w:rFonts w:ascii=".VnTime" w:hAnsi=".VnTime"/>
              </w:rPr>
              <w:t>Hs kh¸c nhËn xÐt</w:t>
            </w:r>
          </w:p>
        </w:tc>
        <w:tc>
          <w:tcPr>
            <w:tcW w:w="3969" w:type="dxa"/>
            <w:shd w:val="clear" w:color="auto" w:fill="auto"/>
          </w:tcPr>
          <w:p w14:paraId="011818B9" w14:textId="77777777" w:rsidR="00352774" w:rsidRPr="00A2036C" w:rsidRDefault="00352774" w:rsidP="00B50342">
            <w:pPr>
              <w:rPr>
                <w:rFonts w:ascii=".VnTime" w:hAnsi=".VnTime"/>
                <w:u w:val="single"/>
              </w:rPr>
            </w:pPr>
            <w:r w:rsidRPr="00A2036C">
              <w:rPr>
                <w:b/>
                <w:bCs/>
                <w:u w:val="single"/>
              </w:rPr>
              <w:t>I/Chöõa baøi taäp.</w:t>
            </w:r>
          </w:p>
          <w:p w14:paraId="1479110E" w14:textId="77777777" w:rsidR="00352774" w:rsidRPr="00A2036C" w:rsidRDefault="00352774" w:rsidP="00B50342">
            <w:pPr>
              <w:rPr>
                <w:rFonts w:ascii=".VnTime" w:hAnsi=".VnTime"/>
              </w:rPr>
            </w:pPr>
            <w:r w:rsidRPr="00A2036C">
              <w:rPr>
                <w:rFonts w:ascii=".VnTime" w:hAnsi=".VnTime"/>
              </w:rPr>
              <w:t>Bµi 2T108SGK</w:t>
            </w:r>
          </w:p>
          <w:p w14:paraId="03900122" w14:textId="5F33A621" w:rsidR="00352774" w:rsidRPr="00A2036C" w:rsidRDefault="0095234D" w:rsidP="00B50342">
            <w:pPr>
              <w:rPr>
                <w:rFonts w:ascii=".VnTime" w:hAnsi=".VnTime"/>
                <w:vertAlign w:val="superscript"/>
              </w:rPr>
            </w:pPr>
            <w:r w:rsidRPr="00A2036C">
              <w:rPr>
                <w:rFonts w:ascii=".VnTime" w:hAnsi=".VnTime"/>
                <w:noProof/>
              </w:rPr>
              <mc:AlternateContent>
                <mc:Choice Requires="wps">
                  <w:drawing>
                    <wp:anchor distT="0" distB="0" distL="114300" distR="114300" simplePos="0" relativeHeight="251662336" behindDoc="0" locked="0" layoutInCell="1" allowOverlap="1" wp14:anchorId="6433B758" wp14:editId="0C8ED951">
                      <wp:simplePos x="0" y="0"/>
                      <wp:positionH relativeFrom="column">
                        <wp:posOffset>274320</wp:posOffset>
                      </wp:positionH>
                      <wp:positionV relativeFrom="paragraph">
                        <wp:posOffset>114300</wp:posOffset>
                      </wp:positionV>
                      <wp:extent cx="0" cy="1143000"/>
                      <wp:effectExtent l="13335" t="10160" r="5715" b="8890"/>
                      <wp:wrapNone/>
                      <wp:docPr id="7" name="Line 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325D1A" id="Line 232"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9pt" to="21.6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"/>
                  </w:pict>
                </mc:Fallback>
              </mc:AlternateContent>
            </w:r>
            <w:r w:rsidR="00352774" w:rsidRPr="00A2036C">
              <w:rPr>
                <w:rFonts w:ascii=".VnTime" w:hAnsi=".VnTime"/>
              </w:rPr>
              <w:t xml:space="preserve">GT  </w:t>
            </w:r>
            <w:r w:rsidR="00352774" w:rsidRPr="00A2036C">
              <w:rPr>
                <w:position w:val="-4"/>
              </w:rPr>
              <w:object w:dxaOrig="220" w:dyaOrig="260" w14:anchorId="25A7AA47">
                <v:shape id="_x0000_i1673" type="#_x0000_t75" style="width:11pt;height:13pt" o:ole="">
                  <v:imagedata r:id="rId845" o:title=""/>
                </v:shape>
                <o:OLEObject Type="Embed" ProgID="Equation.DSMT4" ShapeID="_x0000_i1673" DrawAspect="Content" ObjectID="_1664267475" r:id="rId895"/>
              </w:object>
            </w:r>
            <w:r w:rsidR="00352774" w:rsidRPr="00A2036C">
              <w:t xml:space="preserve">ABC; </w:t>
            </w:r>
            <w:r w:rsidR="00352774" w:rsidRPr="00A2036C">
              <w:rPr>
                <w:b/>
                <w:bCs/>
                <w:position w:val="-4"/>
              </w:rPr>
              <w:object w:dxaOrig="240" w:dyaOrig="320" w14:anchorId="2C3C2FD3">
                <v:shape id="_x0000_i1674" type="#_x0000_t75" style="width:12pt;height:16pt" o:ole="">
                  <v:imagedata r:id="rId896" o:title=""/>
                </v:shape>
                <o:OLEObject Type="Embed" ProgID="Equation.DSMT4" ShapeID="_x0000_i1674" DrawAspect="Content" ObjectID="_1664267476" r:id="rId897"/>
              </w:object>
            </w:r>
            <w:r w:rsidR="00352774" w:rsidRPr="00A2036C">
              <w:rPr>
                <w:b/>
                <w:bCs/>
              </w:rPr>
              <w:t>=</w:t>
            </w:r>
            <w:r w:rsidR="00352774" w:rsidRPr="00A2036C">
              <w:rPr>
                <w:bCs/>
              </w:rPr>
              <w:t>80</w:t>
            </w:r>
            <w:r w:rsidR="00352774" w:rsidRPr="00A2036C">
              <w:rPr>
                <w:bCs/>
                <w:vertAlign w:val="superscript"/>
              </w:rPr>
              <w:t>0</w:t>
            </w:r>
          </w:p>
          <w:p w14:paraId="4688396D" w14:textId="77777777" w:rsidR="00352774" w:rsidRPr="00A2036C" w:rsidRDefault="00352774" w:rsidP="00B50342">
            <w:pPr>
              <w:rPr>
                <w:bCs/>
              </w:rPr>
            </w:pPr>
            <w:r w:rsidRPr="00A2036C">
              <w:rPr>
                <w:rFonts w:ascii=".VnTime" w:hAnsi=".VnTime"/>
              </w:rPr>
              <w:t xml:space="preserve">        </w:t>
            </w:r>
            <w:r w:rsidRPr="00A2036C">
              <w:rPr>
                <w:b/>
                <w:bCs/>
                <w:position w:val="-6"/>
              </w:rPr>
              <w:object w:dxaOrig="240" w:dyaOrig="340" w14:anchorId="1C0376D0">
                <v:shape id="_x0000_i1675" type="#_x0000_t75" style="width:12pt;height:17pt" o:ole="">
                  <v:imagedata r:id="rId898" o:title=""/>
                </v:shape>
                <o:OLEObject Type="Embed" ProgID="Equation.DSMT4" ShapeID="_x0000_i1675" DrawAspect="Content" ObjectID="_1664267477" r:id="rId899"/>
              </w:object>
            </w:r>
            <w:r w:rsidRPr="00A2036C">
              <w:rPr>
                <w:b/>
                <w:bCs/>
              </w:rPr>
              <w:t>=</w:t>
            </w:r>
            <w:r w:rsidRPr="00A2036C">
              <w:rPr>
                <w:bCs/>
              </w:rPr>
              <w:t>30</w:t>
            </w:r>
            <w:r w:rsidRPr="00A2036C">
              <w:rPr>
                <w:bCs/>
                <w:vertAlign w:val="superscript"/>
              </w:rPr>
              <w:t>0</w:t>
            </w:r>
          </w:p>
          <w:p w14:paraId="730FD20A" w14:textId="77777777" w:rsidR="00352774" w:rsidRPr="00A2036C" w:rsidRDefault="00352774" w:rsidP="00B50342">
            <w:pPr>
              <w:rPr>
                <w:rFonts w:ascii=".VnTime" w:hAnsi=".VnTime"/>
                <w:bCs/>
              </w:rPr>
            </w:pPr>
            <w:r w:rsidRPr="00A2036C">
              <w:rPr>
                <w:bCs/>
              </w:rPr>
              <w:t xml:space="preserve">        </w:t>
            </w:r>
            <w:r w:rsidRPr="00A2036C">
              <w:rPr>
                <w:rFonts w:ascii=".VnTime" w:hAnsi=".VnTime"/>
                <w:bCs/>
              </w:rPr>
              <w:t xml:space="preserve">Ph©n gi¸c AD  </w:t>
            </w:r>
          </w:p>
          <w:p w14:paraId="40F9BE12" w14:textId="401DE82D" w:rsidR="00352774" w:rsidRPr="00A2036C" w:rsidRDefault="0095234D" w:rsidP="00B50342">
            <w:pPr>
              <w:rPr>
                <w:rFonts w:ascii=".VnTime" w:hAnsi=".VnTime"/>
                <w:bCs/>
              </w:rPr>
            </w:pPr>
            <w:r w:rsidRPr="00A2036C">
              <w:rPr>
                <w:rFonts w:ascii=".VnTime" w:hAnsi=".VnTime"/>
                <w:bCs/>
                <w:noProof/>
              </w:rPr>
              <mc:AlternateContent>
                <mc:Choice Requires="wps">
                  <w:drawing>
                    <wp:anchor distT="0" distB="0" distL="114300" distR="114300" simplePos="0" relativeHeight="251663360" behindDoc="0" locked="0" layoutInCell="1" allowOverlap="1" wp14:anchorId="2F0D9A3D" wp14:editId="232AE848">
                      <wp:simplePos x="0" y="0"/>
                      <wp:positionH relativeFrom="column">
                        <wp:posOffset>45720</wp:posOffset>
                      </wp:positionH>
                      <wp:positionV relativeFrom="paragraph">
                        <wp:posOffset>152400</wp:posOffset>
                      </wp:positionV>
                      <wp:extent cx="0" cy="0"/>
                      <wp:effectExtent l="13335" t="7620" r="5715" b="11430"/>
                      <wp:wrapNone/>
                      <wp:docPr id="5" name="Line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7E8516" id="Line 233"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2pt" to="3.6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"/>
                  </w:pict>
                </mc:Fallback>
              </mc:AlternateContent>
            </w:r>
            <w:r w:rsidR="00352774" w:rsidRPr="00A2036C">
              <w:rPr>
                <w:rFonts w:ascii=".VnTime" w:hAnsi=".VnTime"/>
                <w:bCs/>
              </w:rPr>
              <w:t xml:space="preserve">        (D</w:t>
            </w:r>
            <w:r w:rsidR="00352774" w:rsidRPr="00A2036C">
              <w:rPr>
                <w:rFonts w:ascii=".VnTime" w:hAnsi=".VnTime"/>
                <w:bCs/>
                <w:position w:val="-4"/>
              </w:rPr>
              <w:object w:dxaOrig="200" w:dyaOrig="200" w14:anchorId="4BF1D624">
                <v:shape id="_x0000_i1676" type="#_x0000_t75" style="width:10pt;height:10pt" o:ole="">
                  <v:imagedata r:id="rId900" o:title=""/>
                </v:shape>
                <o:OLEObject Type="Embed" ProgID="Equation.DSMT4" ShapeID="_x0000_i1676" DrawAspect="Content" ObjectID="_1664267478" r:id="rId901"/>
              </w:object>
            </w:r>
            <w:r w:rsidR="00352774" w:rsidRPr="00A2036C">
              <w:rPr>
                <w:rFonts w:ascii=".VnTime" w:hAnsi=".VnTime"/>
                <w:bCs/>
              </w:rPr>
              <w:t>BC)</w:t>
            </w:r>
          </w:p>
          <w:p w14:paraId="47FD9CDE" w14:textId="7B8477D5" w:rsidR="00352774" w:rsidRPr="00A2036C" w:rsidRDefault="0095234D" w:rsidP="00B50342">
            <w:pPr>
              <w:rPr>
                <w:bCs/>
              </w:rPr>
            </w:pPr>
            <w:r w:rsidRPr="00A2036C">
              <w:rPr>
                <w:bCs/>
                <w:noProof/>
              </w:rPr>
              <mc:AlternateContent>
                <mc:Choice Requires="wps">
                  <w:drawing>
                    <wp:anchor distT="0" distB="0" distL="114300" distR="114300" simplePos="0" relativeHeight="251665408" behindDoc="0" locked="0" layoutInCell="1" allowOverlap="1" wp14:anchorId="37E2E5E2" wp14:editId="7FB91C6D">
                      <wp:simplePos x="0" y="0"/>
                      <wp:positionH relativeFrom="column">
                        <wp:posOffset>45720</wp:posOffset>
                      </wp:positionH>
                      <wp:positionV relativeFrom="paragraph">
                        <wp:posOffset>165735</wp:posOffset>
                      </wp:positionV>
                      <wp:extent cx="1371600" cy="0"/>
                      <wp:effectExtent l="13335" t="8890" r="5715" b="10160"/>
                      <wp:wrapNone/>
                      <wp:docPr id="4" name="Line 2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721FBE" id="Line 235"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3.05pt" to="111.6pt,1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"/>
                  </w:pict>
                </mc:Fallback>
              </mc:AlternateContent>
            </w:r>
          </w:p>
          <w:p w14:paraId="6777D2CD" w14:textId="55AEE20A" w:rsidR="00352774" w:rsidRPr="00A2036C" w:rsidRDefault="0095234D" w:rsidP="00B50342">
            <w:pPr>
              <w:rPr>
                <w:bCs/>
              </w:rPr>
            </w:pPr>
            <w:r w:rsidRPr="00A2036C">
              <w:rPr>
                <w:bCs/>
                <w:noProof/>
              </w:rPr>
              <mc:AlternateContent>
                <mc:Choice Requires="wps">
                  <w:drawing>
                    <wp:anchor distT="0" distB="0" distL="114300" distR="114300" simplePos="0" relativeHeight="251664384" behindDoc="0" locked="0" layoutInCell="1" allowOverlap="1" wp14:anchorId="1699F322" wp14:editId="1601949C">
                      <wp:simplePos x="0" y="0"/>
                      <wp:positionH relativeFrom="column">
                        <wp:posOffset>-68580</wp:posOffset>
                      </wp:positionH>
                      <wp:positionV relativeFrom="paragraph">
                        <wp:posOffset>51435</wp:posOffset>
                      </wp:positionV>
                      <wp:extent cx="0" cy="13335"/>
                      <wp:effectExtent l="13335" t="8255" r="5715" b="6985"/>
                      <wp:wrapNone/>
                      <wp:docPr id="3" name="Line 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133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7577B8" id="Line 234" o:spid="_x0000_s1026" style="position:absolute;flip:x 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4.05pt" to="-5.4pt,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"/>
                  </w:pict>
                </mc:Fallback>
              </mc:AlternateContent>
            </w:r>
            <w:r w:rsidR="00352774" w:rsidRPr="00A2036C">
              <w:rPr>
                <w:bCs/>
              </w:rPr>
              <w:t xml:space="preserve">KL   </w:t>
            </w:r>
            <w:r w:rsidR="00352774" w:rsidRPr="00A2036C">
              <w:rPr>
                <w:bCs/>
                <w:position w:val="-6"/>
              </w:rPr>
              <w:object w:dxaOrig="1359" w:dyaOrig="360" w14:anchorId="17B0EEFC">
                <v:shape id="_x0000_i1677" type="#_x0000_t75" style="width:67.95pt;height:18pt" o:ole="">
                  <v:imagedata r:id="rId902" o:title=""/>
                </v:shape>
                <o:OLEObject Type="Embed" ProgID="Equation.DSMT4" ShapeID="_x0000_i1677" DrawAspect="Content" ObjectID="_1664267479" r:id="rId903"/>
              </w:object>
            </w:r>
            <w:r w:rsidR="00352774" w:rsidRPr="00A2036C">
              <w:rPr>
                <w:bCs/>
              </w:rPr>
              <w:t xml:space="preserve">   </w:t>
            </w:r>
          </w:p>
          <w:p w14:paraId="7ADF00B9" w14:textId="77777777" w:rsidR="00352774" w:rsidRPr="00A2036C" w:rsidRDefault="00352774" w:rsidP="00B50342">
            <w:pPr>
              <w:rPr>
                <w:bCs/>
              </w:rPr>
            </w:pPr>
            <w:r w:rsidRPr="00A2036C">
              <w:rPr>
                <w:bCs/>
              </w:rPr>
              <w:t xml:space="preserve">     </w:t>
            </w:r>
          </w:p>
          <w:p w14:paraId="582BBBE1" w14:textId="77777777" w:rsidR="00352774" w:rsidRPr="00A2036C" w:rsidRDefault="00352774" w:rsidP="00B50342">
            <w:r w:rsidRPr="00A2036C">
              <w:rPr>
                <w:rFonts w:ascii=".VnTime" w:hAnsi=".VnTime"/>
                <w:bCs/>
              </w:rPr>
              <w:t xml:space="preserve">XÐt </w:t>
            </w:r>
            <w:r w:rsidRPr="00A2036C">
              <w:rPr>
                <w:position w:val="-4"/>
              </w:rPr>
              <w:object w:dxaOrig="220" w:dyaOrig="260" w14:anchorId="79CCED18">
                <v:shape id="_x0000_i1678" type="#_x0000_t75" style="width:11pt;height:13pt" o:ole="">
                  <v:imagedata r:id="rId845" o:title=""/>
                </v:shape>
                <o:OLEObject Type="Embed" ProgID="Equation.DSMT4" ShapeID="_x0000_i1678" DrawAspect="Content" ObjectID="_1664267480" r:id="rId904"/>
              </w:object>
            </w:r>
            <w:r w:rsidRPr="00A2036C">
              <w:t>ABC:</w:t>
            </w:r>
          </w:p>
          <w:p w14:paraId="20D39E8D" w14:textId="77777777" w:rsidR="00352774" w:rsidRPr="00A2036C" w:rsidRDefault="00352774" w:rsidP="00B50342">
            <w:pPr>
              <w:rPr>
                <w:rFonts w:ascii=".VnTime" w:hAnsi=".VnTime"/>
                <w:bCs/>
              </w:rPr>
            </w:pPr>
            <w:r w:rsidRPr="00A2036C">
              <w:rPr>
                <w:rFonts w:ascii=".VnTime" w:hAnsi=".VnTime"/>
                <w:bCs/>
                <w:position w:val="-48"/>
              </w:rPr>
              <w:object w:dxaOrig="2100" w:dyaOrig="1200" w14:anchorId="45B0B0B9">
                <v:shape id="_x0000_i1679" type="#_x0000_t75" style="width:105pt;height:60pt" o:ole="">
                  <v:imagedata r:id="rId905" o:title=""/>
                </v:shape>
                <o:OLEObject Type="Embed" ProgID="Equation.DSMT4" ShapeID="_x0000_i1679" DrawAspect="Content" ObjectID="_1664267481" r:id="rId906"/>
              </w:object>
            </w:r>
          </w:p>
          <w:p w14:paraId="71764BB4" w14:textId="77777777" w:rsidR="00352774" w:rsidRPr="00A2036C" w:rsidRDefault="00352774" w:rsidP="00B50342">
            <w:pPr>
              <w:rPr>
                <w:rFonts w:ascii=".VnTime" w:hAnsi=".VnTime"/>
                <w:bCs/>
              </w:rPr>
            </w:pPr>
            <w:r w:rsidRPr="00A2036C">
              <w:rPr>
                <w:rFonts w:ascii=".VnTime" w:hAnsi=".VnTime"/>
                <w:bCs/>
              </w:rPr>
              <w:t xml:space="preserve">AD lµ ph©n gi¸c </w:t>
            </w:r>
            <w:r w:rsidRPr="00A2036C">
              <w:rPr>
                <w:b/>
                <w:bCs/>
                <w:position w:val="-4"/>
              </w:rPr>
              <w:object w:dxaOrig="260" w:dyaOrig="320" w14:anchorId="26787E8D">
                <v:shape id="_x0000_i1680" type="#_x0000_t75" style="width:13pt;height:16pt" o:ole="">
                  <v:imagedata r:id="rId907" o:title=""/>
                </v:shape>
                <o:OLEObject Type="Embed" ProgID="Equation.DSMT4" ShapeID="_x0000_i1680" DrawAspect="Content" ObjectID="_1664267482" r:id="rId908"/>
              </w:object>
            </w:r>
          </w:p>
          <w:p w14:paraId="62433957" w14:textId="77777777" w:rsidR="00352774" w:rsidRPr="00A2036C" w:rsidRDefault="00352774" w:rsidP="00B50342">
            <w:pPr>
              <w:rPr>
                <w:bCs/>
              </w:rPr>
            </w:pPr>
            <w:r w:rsidRPr="00A2036C">
              <w:rPr>
                <w:bCs/>
              </w:rPr>
              <w:t xml:space="preserve">   </w:t>
            </w:r>
            <w:r w:rsidRPr="00A2036C">
              <w:rPr>
                <w:bCs/>
                <w:position w:val="-62"/>
              </w:rPr>
              <w:object w:dxaOrig="2220" w:dyaOrig="1359" w14:anchorId="779BBCCA">
                <v:shape id="_x0000_i1681" type="#_x0000_t75" style="width:111pt;height:67.95pt" o:ole="">
                  <v:imagedata r:id="rId909" o:title=""/>
                </v:shape>
                <o:OLEObject Type="Embed" ProgID="Equation.DSMT4" ShapeID="_x0000_i1681" DrawAspect="Content" ObjectID="_1664267483" r:id="rId910"/>
              </w:object>
            </w:r>
          </w:p>
          <w:p w14:paraId="47FBAFAC" w14:textId="77777777" w:rsidR="00352774" w:rsidRPr="00A2036C" w:rsidRDefault="00352774" w:rsidP="00B50342">
            <w:r w:rsidRPr="00A2036C">
              <w:rPr>
                <w:rFonts w:ascii=".VnTime" w:hAnsi=".VnTime"/>
                <w:bCs/>
              </w:rPr>
              <w:t xml:space="preserve">XÐt </w:t>
            </w:r>
            <w:r w:rsidRPr="00A2036C">
              <w:rPr>
                <w:position w:val="-4"/>
              </w:rPr>
              <w:object w:dxaOrig="220" w:dyaOrig="260" w14:anchorId="2CA67BDC">
                <v:shape id="_x0000_i1682" type="#_x0000_t75" style="width:11pt;height:13pt" o:ole="">
                  <v:imagedata r:id="rId845" o:title=""/>
                </v:shape>
                <o:OLEObject Type="Embed" ProgID="Equation.DSMT4" ShapeID="_x0000_i1682" DrawAspect="Content" ObjectID="_1664267484" r:id="rId911"/>
              </w:object>
            </w:r>
            <w:r w:rsidRPr="00A2036C">
              <w:t>ABD:</w:t>
            </w:r>
          </w:p>
          <w:p w14:paraId="1D8F36FF" w14:textId="77777777" w:rsidR="00352774" w:rsidRPr="00A2036C" w:rsidRDefault="00352774" w:rsidP="00B50342">
            <w:pPr>
              <w:rPr>
                <w:bCs/>
              </w:rPr>
            </w:pPr>
            <w:r w:rsidRPr="00A2036C">
              <w:rPr>
                <w:bCs/>
                <w:position w:val="-48"/>
              </w:rPr>
              <w:object w:dxaOrig="2420" w:dyaOrig="1200" w14:anchorId="09EA5EBF">
                <v:shape id="_x0000_i1683" type="#_x0000_t75" style="width:121pt;height:60pt" o:ole="">
                  <v:imagedata r:id="rId912" o:title=""/>
                </v:shape>
                <o:OLEObject Type="Embed" ProgID="Equation.DSMT4" ShapeID="_x0000_i1683" DrawAspect="Content" ObjectID="_1664267485" r:id="rId913"/>
              </w:object>
            </w:r>
          </w:p>
          <w:p w14:paraId="1A3DA27D" w14:textId="77777777" w:rsidR="00352774" w:rsidRPr="00A2036C" w:rsidRDefault="00352774" w:rsidP="00B50342">
            <w:pPr>
              <w:rPr>
                <w:bCs/>
              </w:rPr>
            </w:pPr>
            <w:r w:rsidRPr="00A2036C">
              <w:rPr>
                <w:b/>
                <w:bCs/>
                <w:position w:val="-4"/>
              </w:rPr>
              <w:object w:dxaOrig="580" w:dyaOrig="340" w14:anchorId="7F418539">
                <v:shape id="_x0000_i1684" type="#_x0000_t75" style="width:29pt;height:17pt" o:ole="">
                  <v:imagedata r:id="rId914" o:title=""/>
                </v:shape>
                <o:OLEObject Type="Embed" ProgID="Equation.DSMT4" ShapeID="_x0000_i1684" DrawAspect="Content" ObjectID="_1664267486" r:id="rId915"/>
              </w:object>
            </w:r>
            <w:r w:rsidRPr="00A2036C">
              <w:rPr>
                <w:b/>
                <w:bCs/>
              </w:rPr>
              <w:t xml:space="preserve"> </w:t>
            </w:r>
            <w:r w:rsidRPr="00A2036C">
              <w:rPr>
                <w:rFonts w:ascii=".VnTime" w:hAnsi=".VnTime"/>
                <w:bCs/>
              </w:rPr>
              <w:t xml:space="preserve">kÒ bï víi </w:t>
            </w:r>
            <w:r w:rsidRPr="00A2036C">
              <w:rPr>
                <w:b/>
                <w:bCs/>
                <w:position w:val="-6"/>
              </w:rPr>
              <w:object w:dxaOrig="580" w:dyaOrig="360" w14:anchorId="0FA0D29F">
                <v:shape id="_x0000_i1685" type="#_x0000_t75" style="width:29pt;height:18pt" o:ole="">
                  <v:imagedata r:id="rId916" o:title=""/>
                </v:shape>
                <o:OLEObject Type="Embed" ProgID="Equation.DSMT4" ShapeID="_x0000_i1685" DrawAspect="Content" ObjectID="_1664267487" r:id="rId917"/>
              </w:object>
            </w:r>
          </w:p>
          <w:p w14:paraId="498F64AF" w14:textId="77777777" w:rsidR="00352774" w:rsidRDefault="00352774" w:rsidP="003A5968">
            <w:pPr>
              <w:rPr>
                <w:rFonts w:ascii=".VnTime" w:hAnsi=".VnTime"/>
              </w:rPr>
            </w:pPr>
            <w:r w:rsidRPr="00A2036C">
              <w:rPr>
                <w:rFonts w:ascii=".VnTime" w:hAnsi=".VnTime"/>
                <w:position w:val="-44"/>
              </w:rPr>
              <w:object w:dxaOrig="2220" w:dyaOrig="1160" w14:anchorId="27BCDB6E">
                <v:shape id="_x0000_i1686" type="#_x0000_t75" style="width:111pt;height:58pt" o:ole="">
                  <v:imagedata r:id="rId918" o:title=""/>
                </v:shape>
                <o:OLEObject Type="Embed" ProgID="Equation.DSMT4" ShapeID="_x0000_i1686" DrawAspect="Content" ObjectID="_1664267488" r:id="rId919"/>
              </w:object>
            </w:r>
          </w:p>
          <w:p w14:paraId="1D166E29" w14:textId="77777777" w:rsidR="006F1056" w:rsidRPr="00A2036C" w:rsidRDefault="006F1056" w:rsidP="003A5968">
            <w:pPr>
              <w:rPr>
                <w:rFonts w:ascii=".VnTime" w:hAnsi=".VnTime"/>
              </w:rPr>
            </w:pPr>
          </w:p>
        </w:tc>
      </w:tr>
      <w:tr w:rsidR="00352774" w:rsidRPr="00A2036C" w14:paraId="0234697D" w14:textId="77777777" w:rsidTr="005F2C71">
        <w:trPr>
          <w:trHeight w:val="125"/>
        </w:trPr>
        <w:tc>
          <w:tcPr>
            <w:tcW w:w="3307" w:type="dxa"/>
            <w:shd w:val="clear" w:color="auto" w:fill="auto"/>
          </w:tcPr>
          <w:p w14:paraId="359C3B43" w14:textId="77777777" w:rsidR="00352774" w:rsidRPr="00352774" w:rsidRDefault="00352774" w:rsidP="00B50342">
            <w:pPr>
              <w:pStyle w:val="BodyText"/>
              <w:rPr>
                <w:lang w:val="pt-BR"/>
              </w:rPr>
            </w:pPr>
            <w:r w:rsidRPr="00352774">
              <w:rPr>
                <w:b w:val="0"/>
                <w:bCs w:val="0"/>
                <w:lang w:val="pt-BR"/>
              </w:rPr>
              <w:lastRenderedPageBreak/>
              <w:t>Hoaït ñoäng 2</w:t>
            </w:r>
            <w:r w:rsidRPr="00352774">
              <w:rPr>
                <w:bCs w:val="0"/>
                <w:lang w:val="pt-BR"/>
              </w:rPr>
              <w:t>:</w:t>
            </w:r>
            <w:r w:rsidRPr="00352774">
              <w:rPr>
                <w:lang w:val="pt-BR"/>
              </w:rPr>
              <w:t xml:space="preserve"> Luyeän taäp.Baøi 6 SGK/109:</w:t>
            </w:r>
          </w:p>
          <w:p w14:paraId="459A42EC" w14:textId="77777777" w:rsidR="00352774" w:rsidRPr="00A2036C" w:rsidRDefault="00352774" w:rsidP="00B50342">
            <w:pPr>
              <w:rPr>
                <w:b/>
                <w:bCs/>
                <w:u w:val="single"/>
              </w:rPr>
            </w:pPr>
            <w:r w:rsidRPr="00A2036C">
              <w:rPr>
                <w:b/>
                <w:bCs/>
                <w:u w:val="single"/>
              </w:rPr>
              <w:t>Hình 55:</w:t>
            </w:r>
          </w:p>
          <w:p w14:paraId="4A0624E9" w14:textId="77777777" w:rsidR="00352774" w:rsidRPr="00A2036C" w:rsidRDefault="00352774" w:rsidP="00B50342">
            <w:pPr>
              <w:rPr>
                <w:b/>
                <w:bCs/>
                <w:u w:val="single"/>
              </w:rPr>
            </w:pPr>
            <w:r w:rsidRPr="00A2036C">
              <w:object w:dxaOrig="3330" w:dyaOrig="2130" w14:anchorId="133AD13F">
                <v:shape id="_x0000_i1687" type="#_x0000_t75" style="width:166.5pt;height:106.5pt" o:ole="">
                  <v:imagedata r:id="rId920" o:title=""/>
                </v:shape>
                <o:OLEObject Type="Embed" ProgID="PBrush" ShapeID="_x0000_i1687" DrawAspect="Content" ObjectID="_1664267489" r:id="rId921"/>
              </w:object>
            </w:r>
          </w:p>
          <w:p w14:paraId="68C2DBEE" w14:textId="77777777" w:rsidR="00352774" w:rsidRPr="00A2036C" w:rsidRDefault="00352774" w:rsidP="00B50342">
            <w:pPr>
              <w:rPr>
                <w:b/>
                <w:bCs/>
                <w:u w:val="single"/>
              </w:rPr>
            </w:pPr>
            <w:r w:rsidRPr="00A2036C">
              <w:rPr>
                <w:b/>
                <w:bCs/>
                <w:u w:val="single"/>
              </w:rPr>
              <w:t>Hình 56:</w:t>
            </w:r>
          </w:p>
          <w:p w14:paraId="167C18C6" w14:textId="77777777" w:rsidR="00352774" w:rsidRPr="00A2036C" w:rsidRDefault="00352774" w:rsidP="00B50342">
            <w:pPr>
              <w:rPr>
                <w:b/>
                <w:bCs/>
              </w:rPr>
            </w:pPr>
            <w:r w:rsidRPr="00A2036C">
              <w:rPr>
                <w:b/>
                <w:bCs/>
              </w:rPr>
              <w:object w:dxaOrig="2385" w:dyaOrig="1785" w14:anchorId="527A1FE6">
                <v:shape id="_x0000_i1688" type="#_x0000_t75" style="width:119.25pt;height:89.25pt" o:ole="">
                  <v:imagedata r:id="rId922" o:title=""/>
                </v:shape>
                <o:OLEObject Type="Embed" ProgID="PBrush" ShapeID="_x0000_i1688" DrawAspect="Content" ObjectID="_1664267490" r:id="rId923"/>
              </w:object>
            </w:r>
          </w:p>
          <w:p w14:paraId="31CF1934" w14:textId="77777777" w:rsidR="00352774" w:rsidRPr="00A2036C" w:rsidRDefault="00352774" w:rsidP="00B50342">
            <w:pPr>
              <w:rPr>
                <w:b/>
                <w:bCs/>
                <w:u w:val="single"/>
              </w:rPr>
            </w:pPr>
            <w:r w:rsidRPr="00A2036C">
              <w:rPr>
                <w:b/>
                <w:bCs/>
                <w:u w:val="single"/>
              </w:rPr>
              <w:t>Hình 57:</w:t>
            </w:r>
          </w:p>
          <w:p w14:paraId="7106BF59" w14:textId="77777777" w:rsidR="00352774" w:rsidRPr="00A2036C" w:rsidRDefault="00352774" w:rsidP="00B50342">
            <w:pPr>
              <w:rPr>
                <w:b/>
                <w:bCs/>
              </w:rPr>
            </w:pPr>
            <w:r w:rsidRPr="00A2036C">
              <w:rPr>
                <w:b/>
                <w:bCs/>
              </w:rPr>
              <w:object w:dxaOrig="3165" w:dyaOrig="1815" w14:anchorId="3226955E">
                <v:shape id="_x0000_i1689" type="#_x0000_t75" style="width:158.25pt;height:90.75pt" o:ole="">
                  <v:imagedata r:id="rId924" o:title=""/>
                </v:shape>
                <o:OLEObject Type="Embed" ProgID="PBrush" ShapeID="_x0000_i1689" DrawAspect="Content" ObjectID="_1664267491" r:id="rId925"/>
              </w:object>
            </w:r>
          </w:p>
          <w:p w14:paraId="2AE7A2E8" w14:textId="77777777" w:rsidR="00352774" w:rsidRPr="00A2036C" w:rsidRDefault="00352774" w:rsidP="00B50342">
            <w:pPr>
              <w:rPr>
                <w:b/>
                <w:bCs/>
                <w:u w:val="single"/>
              </w:rPr>
            </w:pPr>
          </w:p>
          <w:p w14:paraId="13617593" w14:textId="77777777" w:rsidR="00352774" w:rsidRPr="00A2036C" w:rsidRDefault="00352774" w:rsidP="00B50342">
            <w:pPr>
              <w:rPr>
                <w:b/>
                <w:bCs/>
                <w:u w:val="single"/>
              </w:rPr>
            </w:pPr>
          </w:p>
          <w:p w14:paraId="1CE85355" w14:textId="77777777" w:rsidR="00352774" w:rsidRPr="00A2036C" w:rsidRDefault="00352774" w:rsidP="00B50342">
            <w:pPr>
              <w:rPr>
                <w:b/>
                <w:bCs/>
                <w:u w:val="single"/>
              </w:rPr>
            </w:pPr>
          </w:p>
          <w:p w14:paraId="17D1AFEF" w14:textId="77777777" w:rsidR="00352774" w:rsidRPr="00A2036C" w:rsidRDefault="00352774" w:rsidP="00B50342">
            <w:pPr>
              <w:rPr>
                <w:b/>
                <w:bCs/>
                <w:u w:val="single"/>
              </w:rPr>
            </w:pPr>
          </w:p>
          <w:p w14:paraId="6257254F" w14:textId="77777777" w:rsidR="00352774" w:rsidRPr="00A2036C" w:rsidRDefault="00352774" w:rsidP="00B50342">
            <w:pPr>
              <w:rPr>
                <w:b/>
                <w:bCs/>
                <w:u w:val="single"/>
              </w:rPr>
            </w:pPr>
          </w:p>
          <w:p w14:paraId="443F3E76" w14:textId="77777777" w:rsidR="00352774" w:rsidRPr="00A2036C" w:rsidRDefault="00352774" w:rsidP="00B50342">
            <w:pPr>
              <w:rPr>
                <w:b/>
                <w:bCs/>
                <w:u w:val="single"/>
              </w:rPr>
            </w:pPr>
          </w:p>
          <w:p w14:paraId="494C0AE2" w14:textId="77777777" w:rsidR="00352774" w:rsidRPr="00A2036C" w:rsidRDefault="00352774" w:rsidP="00B50342">
            <w:pPr>
              <w:rPr>
                <w:b/>
                <w:bCs/>
                <w:u w:val="single"/>
              </w:rPr>
            </w:pPr>
          </w:p>
          <w:p w14:paraId="054A6E06" w14:textId="77777777" w:rsidR="00352774" w:rsidRPr="00A2036C" w:rsidRDefault="00352774" w:rsidP="00B50342">
            <w:pPr>
              <w:rPr>
                <w:b/>
                <w:bCs/>
                <w:u w:val="single"/>
              </w:rPr>
            </w:pPr>
          </w:p>
          <w:p w14:paraId="136BA191" w14:textId="77777777" w:rsidR="00352774" w:rsidRPr="00A2036C" w:rsidRDefault="00352774" w:rsidP="00B50342">
            <w:pPr>
              <w:rPr>
                <w:b/>
                <w:bCs/>
                <w:u w:val="single"/>
              </w:rPr>
            </w:pPr>
          </w:p>
          <w:p w14:paraId="2321F2CC" w14:textId="77777777" w:rsidR="00352774" w:rsidRPr="00A2036C" w:rsidRDefault="00352774" w:rsidP="00B50342">
            <w:pPr>
              <w:rPr>
                <w:b/>
                <w:bCs/>
                <w:u w:val="single"/>
              </w:rPr>
            </w:pPr>
          </w:p>
          <w:p w14:paraId="686C3BA5" w14:textId="77777777" w:rsidR="00352774" w:rsidRPr="00A2036C" w:rsidRDefault="00352774" w:rsidP="00B50342">
            <w:pPr>
              <w:rPr>
                <w:b/>
                <w:bCs/>
                <w:u w:val="single"/>
              </w:rPr>
            </w:pPr>
            <w:r w:rsidRPr="00A2036C">
              <w:rPr>
                <w:b/>
                <w:bCs/>
                <w:u w:val="single"/>
              </w:rPr>
              <w:t>Baøi 7 SGK/109:</w:t>
            </w:r>
          </w:p>
          <w:p w14:paraId="1B392A58" w14:textId="77777777" w:rsidR="00352774" w:rsidRPr="00A2036C" w:rsidRDefault="00352774" w:rsidP="00B50342">
            <w:pPr>
              <w:rPr>
                <w:b/>
                <w:bCs/>
              </w:rPr>
            </w:pPr>
            <w:r w:rsidRPr="00A2036C">
              <w:rPr>
                <w:b/>
                <w:bCs/>
              </w:rPr>
              <w:object w:dxaOrig="3195" w:dyaOrig="1755" w14:anchorId="0D3D16AF">
                <v:shape id="_x0000_i1690" type="#_x0000_t75" style="width:159.9pt;height:74.5pt" o:ole="">
                  <v:imagedata r:id="rId926" o:title=""/>
                </v:shape>
                <o:OLEObject Type="Embed" ProgID="PBrush" ShapeID="_x0000_i1690" DrawAspect="Content" ObjectID="_1664267492" r:id="rId927"/>
              </w:object>
            </w:r>
          </w:p>
          <w:p w14:paraId="7B1A400A" w14:textId="77777777" w:rsidR="00352774" w:rsidRPr="00A2036C" w:rsidRDefault="00352774" w:rsidP="00B50342">
            <w:pPr>
              <w:rPr>
                <w:b/>
                <w:bCs/>
                <w:u w:val="single"/>
              </w:rPr>
            </w:pPr>
          </w:p>
        </w:tc>
        <w:tc>
          <w:tcPr>
            <w:tcW w:w="2505" w:type="dxa"/>
            <w:shd w:val="clear" w:color="auto" w:fill="auto"/>
          </w:tcPr>
          <w:p w14:paraId="3917CA2D" w14:textId="77777777" w:rsidR="00352774" w:rsidRPr="00A2036C" w:rsidRDefault="00352774" w:rsidP="00C00880">
            <w:pPr>
              <w:rPr>
                <w:b/>
                <w:bCs/>
              </w:rPr>
            </w:pPr>
          </w:p>
          <w:p w14:paraId="60B3F4A4" w14:textId="77777777" w:rsidR="00352774" w:rsidRPr="00A2036C" w:rsidRDefault="00352774" w:rsidP="00C00880">
            <w:pPr>
              <w:rPr>
                <w:b/>
                <w:bCs/>
              </w:rPr>
            </w:pPr>
          </w:p>
          <w:p w14:paraId="72BD1EAD" w14:textId="77777777" w:rsidR="00352774" w:rsidRPr="00A2036C" w:rsidRDefault="00352774" w:rsidP="00C00880">
            <w:pPr>
              <w:rPr>
                <w:b/>
                <w:bCs/>
                <w:lang w:val="fr-FR"/>
              </w:rPr>
            </w:pPr>
            <w:r w:rsidRPr="00A2036C">
              <w:rPr>
                <w:b/>
                <w:bCs/>
                <w:lang w:val="fr-FR"/>
              </w:rPr>
              <w:t xml:space="preserve">Tính </w:t>
            </w:r>
            <w:r w:rsidRPr="00A2036C">
              <w:rPr>
                <w:b/>
                <w:bCs/>
                <w:position w:val="-4"/>
              </w:rPr>
              <w:object w:dxaOrig="480" w:dyaOrig="340" w14:anchorId="7B9C01C0">
                <v:shape id="_x0000_i1691" type="#_x0000_t75" style="width:24pt;height:17pt" o:ole="">
                  <v:imagedata r:id="rId928" o:title=""/>
                </v:shape>
                <o:OLEObject Type="Embed" ProgID="Equation.DSMT4" ShapeID="_x0000_i1691" DrawAspect="Content" ObjectID="_1664267493" r:id="rId929"/>
              </w:object>
            </w:r>
            <w:r w:rsidRPr="00A2036C">
              <w:rPr>
                <w:b/>
                <w:bCs/>
                <w:lang w:val="fr-FR"/>
              </w:rPr>
              <w:t xml:space="preserve"> = ?</w:t>
            </w:r>
          </w:p>
          <w:p w14:paraId="5C4ED0A7" w14:textId="77777777" w:rsidR="00352774" w:rsidRPr="00A2036C" w:rsidRDefault="00352774" w:rsidP="00C00880">
            <w:pPr>
              <w:rPr>
                <w:lang w:val="fr-FR"/>
              </w:rPr>
            </w:pPr>
            <w:r w:rsidRPr="00A2036C">
              <w:rPr>
                <w:lang w:val="fr-FR"/>
              </w:rPr>
              <w:t xml:space="preserve">Ta coù: </w:t>
            </w:r>
            <w:r w:rsidRPr="00A2036C">
              <w:rPr>
                <w:position w:val="-4"/>
              </w:rPr>
              <w:object w:dxaOrig="200" w:dyaOrig="180" w14:anchorId="2AFC1C36">
                <v:shape id="_x0000_i1692" type="#_x0000_t75" style="width:10pt;height:9pt" o:ole="">
                  <v:imagedata r:id="rId930" o:title=""/>
                </v:shape>
                <o:OLEObject Type="Embed" ProgID="Equation.DSMT4" ShapeID="_x0000_i1692" DrawAspect="Content" ObjectID="_1664267494" r:id="rId931"/>
              </w:object>
            </w:r>
            <w:r w:rsidRPr="00A2036C">
              <w:rPr>
                <w:lang w:val="fr-FR"/>
              </w:rPr>
              <w:t>AHI vuoâng taïi H</w:t>
            </w:r>
          </w:p>
          <w:p w14:paraId="56A76F9B" w14:textId="77777777" w:rsidR="00352774" w:rsidRPr="00A2036C" w:rsidRDefault="00352774" w:rsidP="00C00880">
            <w:r w:rsidRPr="00A2036C">
              <w:t xml:space="preserve">=&gt; </w:t>
            </w:r>
            <w:r w:rsidRPr="00A2036C">
              <w:rPr>
                <w:position w:val="-4"/>
              </w:rPr>
              <w:object w:dxaOrig="499" w:dyaOrig="340" w14:anchorId="24D30807">
                <v:shape id="_x0000_i1693" type="#_x0000_t75" style="width:24.95pt;height:17pt" o:ole="">
                  <v:imagedata r:id="rId932" o:title=""/>
                </v:shape>
                <o:OLEObject Type="Embed" ProgID="Equation.DSMT4" ShapeID="_x0000_i1693" DrawAspect="Content" ObjectID="_1664267495" r:id="rId933"/>
              </w:object>
            </w:r>
            <w:r w:rsidRPr="00A2036C">
              <w:t xml:space="preserve"> + </w:t>
            </w:r>
            <w:r w:rsidRPr="00A2036C">
              <w:rPr>
                <w:position w:val="-4"/>
              </w:rPr>
              <w:object w:dxaOrig="499" w:dyaOrig="340" w14:anchorId="4EE7C82A">
                <v:shape id="_x0000_i1694" type="#_x0000_t75" style="width:24.95pt;height:17pt" o:ole="">
                  <v:imagedata r:id="rId934" o:title=""/>
                </v:shape>
                <o:OLEObject Type="Embed" ProgID="Equation.DSMT4" ShapeID="_x0000_i1694" DrawAspect="Content" ObjectID="_1664267496" r:id="rId935"/>
              </w:object>
            </w:r>
            <w:r w:rsidRPr="00A2036C">
              <w:t xml:space="preserve"> = 90</w:t>
            </w:r>
            <w:r w:rsidRPr="00A2036C">
              <w:rPr>
                <w:vertAlign w:val="superscript"/>
              </w:rPr>
              <w:t>0</w:t>
            </w:r>
            <w:r w:rsidRPr="00A2036C">
              <w:t xml:space="preserve"> (hai goùc nhoïn trong </w:t>
            </w:r>
            <w:r w:rsidRPr="00A2036C">
              <w:rPr>
                <w:position w:val="-4"/>
              </w:rPr>
              <w:object w:dxaOrig="200" w:dyaOrig="180" w14:anchorId="2CF6C202">
                <v:shape id="_x0000_i1695" type="#_x0000_t75" style="width:10pt;height:9pt" o:ole="">
                  <v:imagedata r:id="rId930" o:title=""/>
                </v:shape>
                <o:OLEObject Type="Embed" ProgID="Equation.DSMT4" ShapeID="_x0000_i1695" DrawAspect="Content" ObjectID="_1664267497" r:id="rId936"/>
              </w:object>
            </w:r>
            <w:r w:rsidRPr="00A2036C">
              <w:t xml:space="preserve"> vuoâng)</w:t>
            </w:r>
          </w:p>
          <w:p w14:paraId="70717E73" w14:textId="77777777" w:rsidR="00352774" w:rsidRPr="00A2036C" w:rsidRDefault="00352774" w:rsidP="00C00880">
            <w:r w:rsidRPr="00A2036C">
              <w:t xml:space="preserve">=&gt; </w:t>
            </w:r>
            <w:r w:rsidRPr="00A2036C">
              <w:rPr>
                <w:position w:val="-4"/>
              </w:rPr>
              <w:object w:dxaOrig="499" w:dyaOrig="340" w14:anchorId="117D9CE6">
                <v:shape id="_x0000_i1696" type="#_x0000_t75" style="width:24.95pt;height:17pt" o:ole="">
                  <v:imagedata r:id="rId934" o:title=""/>
                </v:shape>
                <o:OLEObject Type="Embed" ProgID="Equation.DSMT4" ShapeID="_x0000_i1696" DrawAspect="Content" ObjectID="_1664267498" r:id="rId937"/>
              </w:object>
            </w:r>
            <w:r w:rsidRPr="00A2036C">
              <w:t xml:space="preserve"> = 50</w:t>
            </w:r>
            <w:r w:rsidRPr="00A2036C">
              <w:rPr>
                <w:vertAlign w:val="superscript"/>
              </w:rPr>
              <w:t>0</w:t>
            </w:r>
            <w:r w:rsidRPr="00A2036C">
              <w:t xml:space="preserve"> </w:t>
            </w:r>
          </w:p>
          <w:p w14:paraId="4D0CE641" w14:textId="77777777" w:rsidR="00352774" w:rsidRPr="00A2036C" w:rsidRDefault="00352774" w:rsidP="00C00880">
            <w:r w:rsidRPr="00A2036C">
              <w:t xml:space="preserve">maø </w:t>
            </w:r>
            <w:r w:rsidRPr="00A2036C">
              <w:rPr>
                <w:position w:val="-4"/>
              </w:rPr>
              <w:object w:dxaOrig="480" w:dyaOrig="340" w14:anchorId="1AF8D2B0">
                <v:shape id="_x0000_i1697" type="#_x0000_t75" style="width:24pt;height:17pt" o:ole="">
                  <v:imagedata r:id="rId938" o:title=""/>
                </v:shape>
                <o:OLEObject Type="Embed" ProgID="Equation.DSMT4" ShapeID="_x0000_i1697" DrawAspect="Content" ObjectID="_1664267499" r:id="rId939"/>
              </w:object>
            </w:r>
            <w:r w:rsidRPr="00A2036C">
              <w:t xml:space="preserve"> = </w:t>
            </w:r>
            <w:r w:rsidRPr="00A2036C">
              <w:rPr>
                <w:position w:val="-4"/>
              </w:rPr>
              <w:object w:dxaOrig="499" w:dyaOrig="340" w14:anchorId="56B76714">
                <v:shape id="_x0000_i1698" type="#_x0000_t75" style="width:24.95pt;height:17pt" o:ole="">
                  <v:imagedata r:id="rId934" o:title=""/>
                </v:shape>
                <o:OLEObject Type="Embed" ProgID="Equation.DSMT4" ShapeID="_x0000_i1698" DrawAspect="Content" ObjectID="_1664267500" r:id="rId940"/>
              </w:object>
            </w:r>
            <w:r w:rsidRPr="00A2036C">
              <w:t xml:space="preserve"> = 50</w:t>
            </w:r>
            <w:r w:rsidRPr="00A2036C">
              <w:rPr>
                <w:vertAlign w:val="superscript"/>
              </w:rPr>
              <w:t>0</w:t>
            </w:r>
            <w:r w:rsidRPr="00A2036C">
              <w:t xml:space="preserve">  (ññ)</w:t>
            </w:r>
          </w:p>
          <w:p w14:paraId="02EA3BC9" w14:textId="77777777" w:rsidR="00352774" w:rsidRPr="00A2036C" w:rsidRDefault="00352774" w:rsidP="00C00880">
            <w:r w:rsidRPr="00A2036C">
              <w:rPr>
                <w:position w:val="-4"/>
              </w:rPr>
              <w:object w:dxaOrig="200" w:dyaOrig="180" w14:anchorId="54FA4C7F">
                <v:shape id="_x0000_i1699" type="#_x0000_t75" style="width:10pt;height:9pt" o:ole="">
                  <v:imagedata r:id="rId930" o:title=""/>
                </v:shape>
                <o:OLEObject Type="Embed" ProgID="Equation.DSMT4" ShapeID="_x0000_i1699" DrawAspect="Content" ObjectID="_1664267501" r:id="rId941"/>
              </w:object>
            </w:r>
            <w:r w:rsidRPr="00A2036C">
              <w:t>IBK vuoâng taïi K</w:t>
            </w:r>
          </w:p>
          <w:p w14:paraId="6F043E45" w14:textId="77777777" w:rsidR="00352774" w:rsidRPr="00A2036C" w:rsidRDefault="00352774" w:rsidP="00C00880">
            <w:pPr>
              <w:rPr>
                <w:lang w:val="fr-FR"/>
              </w:rPr>
            </w:pPr>
            <w:r w:rsidRPr="00A2036C">
              <w:rPr>
                <w:lang w:val="fr-FR"/>
              </w:rPr>
              <w:t xml:space="preserve">=&gt; </w:t>
            </w:r>
            <w:r w:rsidRPr="00A2036C">
              <w:rPr>
                <w:position w:val="-4"/>
              </w:rPr>
              <w:object w:dxaOrig="480" w:dyaOrig="340" w14:anchorId="21558300">
                <v:shape id="_x0000_i1700" type="#_x0000_t75" style="width:24pt;height:17pt" o:ole="">
                  <v:imagedata r:id="rId942" o:title=""/>
                </v:shape>
                <o:OLEObject Type="Embed" ProgID="Equation.DSMT4" ShapeID="_x0000_i1700" DrawAspect="Content" ObjectID="_1664267502" r:id="rId943"/>
              </w:object>
            </w:r>
            <w:r w:rsidRPr="00A2036C">
              <w:rPr>
                <w:lang w:val="fr-FR"/>
              </w:rPr>
              <w:t xml:space="preserve"> + </w:t>
            </w:r>
            <w:r w:rsidRPr="00A2036C">
              <w:rPr>
                <w:position w:val="-4"/>
              </w:rPr>
              <w:object w:dxaOrig="499" w:dyaOrig="340" w14:anchorId="688F48D3">
                <v:shape id="_x0000_i1701" type="#_x0000_t75" style="width:24.95pt;height:17pt" o:ole="">
                  <v:imagedata r:id="rId944" o:title=""/>
                </v:shape>
                <o:OLEObject Type="Embed" ProgID="Equation.DSMT4" ShapeID="_x0000_i1701" DrawAspect="Content" ObjectID="_1664267503" r:id="rId945"/>
              </w:object>
            </w:r>
            <w:r w:rsidRPr="00A2036C">
              <w:rPr>
                <w:lang w:val="fr-FR"/>
              </w:rPr>
              <w:t xml:space="preserve"> = 90</w:t>
            </w:r>
            <w:r w:rsidRPr="00A2036C">
              <w:rPr>
                <w:vertAlign w:val="superscript"/>
                <w:lang w:val="fr-FR"/>
              </w:rPr>
              <w:t>0</w:t>
            </w:r>
            <w:r w:rsidRPr="00A2036C">
              <w:rPr>
                <w:lang w:val="fr-FR"/>
              </w:rPr>
              <w:t xml:space="preserve"> </w:t>
            </w:r>
          </w:p>
          <w:p w14:paraId="10D5DC60" w14:textId="77777777" w:rsidR="00352774" w:rsidRPr="00A2036C" w:rsidRDefault="00352774" w:rsidP="00C00880">
            <w:pPr>
              <w:rPr>
                <w:lang w:val="fr-FR"/>
              </w:rPr>
            </w:pPr>
            <w:r w:rsidRPr="00A2036C">
              <w:rPr>
                <w:lang w:val="fr-FR"/>
              </w:rPr>
              <w:t xml:space="preserve">=&gt; </w:t>
            </w:r>
            <w:r w:rsidRPr="00A2036C">
              <w:rPr>
                <w:position w:val="-4"/>
              </w:rPr>
              <w:object w:dxaOrig="499" w:dyaOrig="340" w14:anchorId="5BE9BED6">
                <v:shape id="_x0000_i1702" type="#_x0000_t75" style="width:24.95pt;height:17pt" o:ole="">
                  <v:imagedata r:id="rId944" o:title=""/>
                </v:shape>
                <o:OLEObject Type="Embed" ProgID="Equation.DSMT4" ShapeID="_x0000_i1702" DrawAspect="Content" ObjectID="_1664267504" r:id="rId946"/>
              </w:object>
            </w:r>
            <w:r w:rsidRPr="00A2036C">
              <w:rPr>
                <w:lang w:val="fr-FR"/>
              </w:rPr>
              <w:t xml:space="preserve"> = 40</w:t>
            </w:r>
            <w:r w:rsidRPr="00A2036C">
              <w:rPr>
                <w:vertAlign w:val="superscript"/>
                <w:lang w:val="fr-FR"/>
              </w:rPr>
              <w:t>0</w:t>
            </w:r>
            <w:r w:rsidRPr="00A2036C">
              <w:rPr>
                <w:lang w:val="fr-FR"/>
              </w:rPr>
              <w:t xml:space="preserve"> </w:t>
            </w:r>
          </w:p>
          <w:p w14:paraId="77740A4A" w14:textId="77777777" w:rsidR="00352774" w:rsidRPr="00A2036C" w:rsidRDefault="00352774" w:rsidP="00C00880">
            <w:pPr>
              <w:rPr>
                <w:lang w:val="fr-FR"/>
              </w:rPr>
            </w:pPr>
            <w:r w:rsidRPr="00A2036C">
              <w:rPr>
                <w:lang w:val="fr-FR"/>
              </w:rPr>
              <w:t>=&gt; x = 40</w:t>
            </w:r>
            <w:r w:rsidRPr="00A2036C">
              <w:rPr>
                <w:vertAlign w:val="superscript"/>
                <w:lang w:val="fr-FR"/>
              </w:rPr>
              <w:t>0</w:t>
            </w:r>
            <w:r w:rsidRPr="00A2036C">
              <w:rPr>
                <w:lang w:val="fr-FR"/>
              </w:rPr>
              <w:t xml:space="preserve">  </w:t>
            </w:r>
          </w:p>
          <w:p w14:paraId="39BBBAA9" w14:textId="77777777" w:rsidR="00352774" w:rsidRPr="00A2036C" w:rsidRDefault="00352774" w:rsidP="00C00880">
            <w:pPr>
              <w:rPr>
                <w:b/>
                <w:bCs/>
                <w:lang w:val="fr-FR"/>
              </w:rPr>
            </w:pPr>
            <w:r w:rsidRPr="00A2036C">
              <w:rPr>
                <w:b/>
                <w:bCs/>
                <w:lang w:val="fr-FR"/>
              </w:rPr>
              <w:t xml:space="preserve">Tính </w:t>
            </w:r>
            <w:r w:rsidRPr="00A2036C">
              <w:rPr>
                <w:b/>
                <w:bCs/>
                <w:position w:val="-4"/>
              </w:rPr>
              <w:object w:dxaOrig="580" w:dyaOrig="340" w14:anchorId="314AFF12">
                <v:shape id="_x0000_i1703" type="#_x0000_t75" style="width:29pt;height:17pt" o:ole="">
                  <v:imagedata r:id="rId947" o:title=""/>
                </v:shape>
                <o:OLEObject Type="Embed" ProgID="Equation.DSMT4" ShapeID="_x0000_i1703" DrawAspect="Content" ObjectID="_1664267505" r:id="rId948"/>
              </w:object>
            </w:r>
            <w:r w:rsidRPr="00A2036C">
              <w:rPr>
                <w:b/>
                <w:bCs/>
                <w:lang w:val="fr-FR"/>
              </w:rPr>
              <w:t xml:space="preserve"> = ?</w:t>
            </w:r>
          </w:p>
          <w:p w14:paraId="71F4AFF2" w14:textId="77777777" w:rsidR="00352774" w:rsidRPr="00A2036C" w:rsidRDefault="00352774" w:rsidP="00C00880">
            <w:pPr>
              <w:rPr>
                <w:lang w:val="fr-FR"/>
              </w:rPr>
            </w:pPr>
            <w:r w:rsidRPr="00A2036C">
              <w:rPr>
                <w:lang w:val="fr-FR"/>
              </w:rPr>
              <w:t xml:space="preserve">Ta coù: </w:t>
            </w:r>
            <w:r w:rsidRPr="00A2036C">
              <w:rPr>
                <w:position w:val="-4"/>
              </w:rPr>
              <w:object w:dxaOrig="200" w:dyaOrig="180" w14:anchorId="25281B86">
                <v:shape id="_x0000_i1704" type="#_x0000_t75" style="width:10.05pt;height:8.95pt" o:ole="">
                  <v:imagedata r:id="rId930" o:title=""/>
                </v:shape>
                <o:OLEObject Type="Embed" ProgID="Equation.DSMT4" ShapeID="_x0000_i1704" DrawAspect="Content" ObjectID="_1664267506" r:id="rId949"/>
              </w:object>
            </w:r>
            <w:r w:rsidRPr="00A2036C">
              <w:rPr>
                <w:lang w:val="fr-FR"/>
              </w:rPr>
              <w:t>AEC vuoâng taïi E</w:t>
            </w:r>
          </w:p>
          <w:p w14:paraId="530ECCDA" w14:textId="77777777" w:rsidR="00352774" w:rsidRPr="00A2036C" w:rsidRDefault="00352774" w:rsidP="00C00880">
            <w:pPr>
              <w:rPr>
                <w:kern w:val="2"/>
                <w:vertAlign w:val="superscript"/>
              </w:rPr>
            </w:pPr>
            <w:r w:rsidRPr="00A2036C">
              <w:t xml:space="preserve">=&gt; </w:t>
            </w:r>
            <w:r w:rsidRPr="00A2036C">
              <w:rPr>
                <w:position w:val="-6"/>
              </w:rPr>
              <w:object w:dxaOrig="560" w:dyaOrig="360" w14:anchorId="0EB4B02F">
                <v:shape id="_x0000_i1705" type="#_x0000_t75" style="width:28pt;height:18pt" o:ole="">
                  <v:imagedata r:id="rId950" o:title=""/>
                </v:shape>
                <o:OLEObject Type="Embed" ProgID="Equation.DSMT4" ShapeID="_x0000_i1705" DrawAspect="Content" ObjectID="_1664267507" r:id="rId951"/>
              </w:object>
            </w:r>
            <w:r w:rsidRPr="00A2036C">
              <w:t>+</w:t>
            </w:r>
            <w:r w:rsidRPr="00A2036C">
              <w:rPr>
                <w:position w:val="-6"/>
              </w:rPr>
              <w:object w:dxaOrig="560" w:dyaOrig="360" w14:anchorId="44D7C002">
                <v:shape id="_x0000_i1706" type="#_x0000_t75" style="width:28pt;height:18pt" o:ole="">
                  <v:imagedata r:id="rId952" o:title=""/>
                </v:shape>
                <o:OLEObject Type="Embed" ProgID="Equation.DSMT4" ShapeID="_x0000_i1706" DrawAspect="Content" ObjectID="_1664267508" r:id="rId953"/>
              </w:object>
            </w:r>
            <w:r w:rsidRPr="00A2036C">
              <w:t xml:space="preserve"> = 90</w:t>
            </w:r>
            <w:r w:rsidRPr="00A2036C">
              <w:rPr>
                <w:vertAlign w:val="superscript"/>
              </w:rPr>
              <w:t>0</w:t>
            </w:r>
            <w:r w:rsidRPr="00A2036C">
              <w:t xml:space="preserve">  =&gt; </w:t>
            </w:r>
            <w:r w:rsidRPr="00A2036C">
              <w:rPr>
                <w:position w:val="-6"/>
              </w:rPr>
              <w:object w:dxaOrig="560" w:dyaOrig="360" w14:anchorId="23EDEAC3">
                <v:shape id="_x0000_i1707" type="#_x0000_t75" style="width:28pt;height:18pt" o:ole="">
                  <v:imagedata r:id="rId950" o:title=""/>
                </v:shape>
                <o:OLEObject Type="Embed" ProgID="Equation.DSMT4" ShapeID="_x0000_i1707" DrawAspect="Content" ObjectID="_1664267509" r:id="rId954"/>
              </w:object>
            </w:r>
            <w:r w:rsidRPr="00A2036C">
              <w:t>= 65</w:t>
            </w:r>
            <w:r w:rsidRPr="00A2036C">
              <w:rPr>
                <w:kern w:val="2"/>
                <w:vertAlign w:val="superscript"/>
              </w:rPr>
              <w:t>0</w:t>
            </w:r>
          </w:p>
          <w:p w14:paraId="79D59D6F" w14:textId="77777777" w:rsidR="00352774" w:rsidRPr="00A2036C" w:rsidRDefault="00352774" w:rsidP="00C00880">
            <w:r w:rsidRPr="00A2036C">
              <w:rPr>
                <w:position w:val="-4"/>
              </w:rPr>
              <w:object w:dxaOrig="200" w:dyaOrig="180" w14:anchorId="7954131A">
                <v:shape id="_x0000_i1708" type="#_x0000_t75" style="width:10.05pt;height:8.95pt" o:ole="">
                  <v:imagedata r:id="rId930" o:title=""/>
                </v:shape>
                <o:OLEObject Type="Embed" ProgID="Equation.DSMT4" ShapeID="_x0000_i1708" DrawAspect="Content" ObjectID="_1664267510" r:id="rId955"/>
              </w:object>
            </w:r>
            <w:r w:rsidRPr="00A2036C">
              <w:t>ABD vuoâng taïi D</w:t>
            </w:r>
          </w:p>
          <w:p w14:paraId="1305AE27" w14:textId="77777777" w:rsidR="00352774" w:rsidRPr="00A2036C" w:rsidRDefault="00352774" w:rsidP="00C00880">
            <w:pPr>
              <w:rPr>
                <w:kern w:val="2"/>
                <w:vertAlign w:val="superscript"/>
              </w:rPr>
            </w:pPr>
            <w:r w:rsidRPr="00A2036C">
              <w:t xml:space="preserve">=&gt;  </w:t>
            </w:r>
            <w:r w:rsidRPr="00A2036C">
              <w:rPr>
                <w:position w:val="-4"/>
              </w:rPr>
              <w:object w:dxaOrig="580" w:dyaOrig="340" w14:anchorId="296DCB9A">
                <v:shape id="_x0000_i1709" type="#_x0000_t75" style="width:29pt;height:17pt" o:ole="">
                  <v:imagedata r:id="rId956" o:title=""/>
                </v:shape>
                <o:OLEObject Type="Embed" ProgID="Equation.DSMT4" ShapeID="_x0000_i1709" DrawAspect="Content" ObjectID="_1664267511" r:id="rId957"/>
              </w:object>
            </w:r>
            <w:r w:rsidRPr="00A2036C">
              <w:t>+</w:t>
            </w:r>
            <w:r w:rsidRPr="00A2036C">
              <w:rPr>
                <w:position w:val="-4"/>
              </w:rPr>
              <w:object w:dxaOrig="580" w:dyaOrig="340" w14:anchorId="74288FDC">
                <v:shape id="_x0000_i1710" type="#_x0000_t75" style="width:29pt;height:17pt" o:ole="">
                  <v:imagedata r:id="rId958" o:title=""/>
                </v:shape>
                <o:OLEObject Type="Embed" ProgID="Equation.DSMT4" ShapeID="_x0000_i1710" DrawAspect="Content" ObjectID="_1664267512" r:id="rId959"/>
              </w:object>
            </w:r>
            <w:r w:rsidRPr="00A2036C">
              <w:t xml:space="preserve"> = 90</w:t>
            </w:r>
            <w:r w:rsidRPr="00A2036C">
              <w:rPr>
                <w:vertAlign w:val="superscript"/>
              </w:rPr>
              <w:t>0</w:t>
            </w:r>
            <w:r w:rsidRPr="00A2036C">
              <w:t xml:space="preserve">  =&gt; </w:t>
            </w:r>
            <w:r w:rsidRPr="00A2036C">
              <w:rPr>
                <w:position w:val="-4"/>
              </w:rPr>
              <w:object w:dxaOrig="580" w:dyaOrig="340" w14:anchorId="5323DE9C">
                <v:shape id="_x0000_i1711" type="#_x0000_t75" style="width:29pt;height:17pt" o:ole="">
                  <v:imagedata r:id="rId956" o:title=""/>
                </v:shape>
                <o:OLEObject Type="Embed" ProgID="Equation.DSMT4" ShapeID="_x0000_i1711" DrawAspect="Content" ObjectID="_1664267513" r:id="rId960"/>
              </w:object>
            </w:r>
            <w:r w:rsidRPr="00A2036C">
              <w:t>= 25</w:t>
            </w:r>
            <w:r w:rsidRPr="00A2036C">
              <w:rPr>
                <w:kern w:val="2"/>
                <w:vertAlign w:val="superscript"/>
              </w:rPr>
              <w:t>0</w:t>
            </w:r>
          </w:p>
          <w:p w14:paraId="5BF6C756" w14:textId="77777777" w:rsidR="00352774" w:rsidRPr="00A2036C" w:rsidRDefault="00352774" w:rsidP="00C00880">
            <w:pPr>
              <w:rPr>
                <w:kern w:val="2"/>
                <w:vertAlign w:val="superscript"/>
              </w:rPr>
            </w:pPr>
            <w:r w:rsidRPr="00A2036C">
              <w:rPr>
                <w:kern w:val="2"/>
              </w:rPr>
              <w:t xml:space="preserve">=&gt; x = </w:t>
            </w:r>
            <w:r w:rsidRPr="00A2036C">
              <w:t>25</w:t>
            </w:r>
            <w:r w:rsidRPr="00A2036C">
              <w:rPr>
                <w:kern w:val="2"/>
                <w:vertAlign w:val="superscript"/>
              </w:rPr>
              <w:t>0</w:t>
            </w:r>
          </w:p>
          <w:p w14:paraId="254A1EC9" w14:textId="77777777" w:rsidR="00352774" w:rsidRPr="00A2036C" w:rsidRDefault="00352774" w:rsidP="00C00880">
            <w:pPr>
              <w:rPr>
                <w:b/>
                <w:bCs/>
                <w:lang w:val="fr-FR"/>
              </w:rPr>
            </w:pPr>
            <w:r w:rsidRPr="00A2036C">
              <w:rPr>
                <w:b/>
                <w:bCs/>
                <w:lang w:val="fr-FR"/>
              </w:rPr>
              <w:t xml:space="preserve">Tính </w:t>
            </w:r>
            <w:r w:rsidRPr="00A2036C">
              <w:rPr>
                <w:b/>
                <w:bCs/>
                <w:position w:val="-4"/>
              </w:rPr>
              <w:object w:dxaOrig="499" w:dyaOrig="340" w14:anchorId="221FF1E5">
                <v:shape id="_x0000_i1712" type="#_x0000_t75" style="width:24.95pt;height:17pt" o:ole="">
                  <v:imagedata r:id="rId961" o:title=""/>
                </v:shape>
                <o:OLEObject Type="Embed" ProgID="Equation.DSMT4" ShapeID="_x0000_i1712" DrawAspect="Content" ObjectID="_1664267514" r:id="rId962"/>
              </w:object>
            </w:r>
            <w:r w:rsidRPr="00A2036C">
              <w:rPr>
                <w:b/>
                <w:bCs/>
                <w:lang w:val="fr-FR"/>
              </w:rPr>
              <w:t xml:space="preserve"> = ?</w:t>
            </w:r>
          </w:p>
          <w:p w14:paraId="278BD81E" w14:textId="77777777" w:rsidR="00352774" w:rsidRPr="00A2036C" w:rsidRDefault="00352774" w:rsidP="00C00880">
            <w:pPr>
              <w:rPr>
                <w:lang w:val="fr-FR"/>
              </w:rPr>
            </w:pPr>
            <w:r w:rsidRPr="00A2036C">
              <w:rPr>
                <w:lang w:val="fr-FR"/>
              </w:rPr>
              <w:t xml:space="preserve">Ta coù: </w:t>
            </w:r>
            <w:r w:rsidRPr="00A2036C">
              <w:rPr>
                <w:position w:val="-4"/>
              </w:rPr>
              <w:object w:dxaOrig="200" w:dyaOrig="180" w14:anchorId="3E8FB542">
                <v:shape id="_x0000_i1713" type="#_x0000_t75" style="width:10.05pt;height:8.95pt" o:ole="">
                  <v:imagedata r:id="rId930" o:title=""/>
                </v:shape>
                <o:OLEObject Type="Embed" ProgID="Equation.DSMT4" ShapeID="_x0000_i1713" DrawAspect="Content" ObjectID="_1664267515" r:id="rId963"/>
              </w:object>
            </w:r>
            <w:r w:rsidRPr="00A2036C">
              <w:rPr>
                <w:lang w:val="fr-FR"/>
              </w:rPr>
              <w:t>MPN vuoâng taïi M</w:t>
            </w:r>
          </w:p>
          <w:p w14:paraId="3AEEBB3C" w14:textId="77777777" w:rsidR="00352774" w:rsidRPr="00A2036C" w:rsidRDefault="00352774" w:rsidP="00C00880">
            <w:r w:rsidRPr="00A2036C">
              <w:t xml:space="preserve">=&gt; </w:t>
            </w:r>
            <w:r w:rsidRPr="00A2036C">
              <w:rPr>
                <w:position w:val="-6"/>
              </w:rPr>
              <w:object w:dxaOrig="600" w:dyaOrig="360" w14:anchorId="2A29815D">
                <v:shape id="_x0000_i1714" type="#_x0000_t75" style="width:30pt;height:18pt" o:ole="">
                  <v:imagedata r:id="rId964" o:title=""/>
                </v:shape>
                <o:OLEObject Type="Embed" ProgID="Equation.DSMT4" ShapeID="_x0000_i1714" DrawAspect="Content" ObjectID="_1664267516" r:id="rId965"/>
              </w:object>
            </w:r>
            <w:r w:rsidRPr="00A2036C">
              <w:t>+</w:t>
            </w:r>
            <w:r w:rsidRPr="00A2036C">
              <w:rPr>
                <w:position w:val="-6"/>
              </w:rPr>
              <w:object w:dxaOrig="600" w:dyaOrig="360" w14:anchorId="1554A534">
                <v:shape id="_x0000_i1715" type="#_x0000_t75" style="width:30pt;height:18pt" o:ole="">
                  <v:imagedata r:id="rId966" o:title=""/>
                </v:shape>
                <o:OLEObject Type="Embed" ProgID="Equation.DSMT4" ShapeID="_x0000_i1715" DrawAspect="Content" ObjectID="_1664267517" r:id="rId967"/>
              </w:object>
            </w:r>
            <w:r w:rsidRPr="00A2036C">
              <w:t xml:space="preserve"> = 90</w:t>
            </w:r>
            <w:r w:rsidRPr="00A2036C">
              <w:rPr>
                <w:vertAlign w:val="superscript"/>
              </w:rPr>
              <w:t>0</w:t>
            </w:r>
            <w:r w:rsidRPr="00A2036C">
              <w:t xml:space="preserve">  (1)</w:t>
            </w:r>
          </w:p>
          <w:p w14:paraId="7391B972" w14:textId="77777777" w:rsidR="00352774" w:rsidRPr="00A2036C" w:rsidRDefault="00352774" w:rsidP="00C00880">
            <w:r w:rsidRPr="00A2036C">
              <w:rPr>
                <w:position w:val="-4"/>
              </w:rPr>
              <w:object w:dxaOrig="200" w:dyaOrig="180" w14:anchorId="6B527C40">
                <v:shape id="_x0000_i1716" type="#_x0000_t75" style="width:10.05pt;height:8.95pt" o:ole="">
                  <v:imagedata r:id="rId930" o:title=""/>
                </v:shape>
                <o:OLEObject Type="Embed" ProgID="Equation.DSMT4" ShapeID="_x0000_i1716" DrawAspect="Content" ObjectID="_1664267518" r:id="rId968"/>
              </w:object>
            </w:r>
            <w:r w:rsidRPr="00A2036C">
              <w:t>IMP vuoâng taïi I</w:t>
            </w:r>
          </w:p>
          <w:p w14:paraId="388443A6" w14:textId="77777777" w:rsidR="00352774" w:rsidRPr="00A2036C" w:rsidRDefault="00352774" w:rsidP="00C00880">
            <w:r w:rsidRPr="00A2036C">
              <w:t xml:space="preserve">=&gt; </w:t>
            </w:r>
            <w:r w:rsidRPr="00A2036C">
              <w:rPr>
                <w:position w:val="-4"/>
              </w:rPr>
              <w:object w:dxaOrig="499" w:dyaOrig="340" w14:anchorId="5675A493">
                <v:shape id="_x0000_i1717" type="#_x0000_t75" style="width:24.95pt;height:17pt" o:ole="">
                  <v:imagedata r:id="rId969" o:title=""/>
                </v:shape>
                <o:OLEObject Type="Embed" ProgID="Equation.DSMT4" ShapeID="_x0000_i1717" DrawAspect="Content" ObjectID="_1664267519" r:id="rId970"/>
              </w:object>
            </w:r>
            <w:r w:rsidRPr="00A2036C">
              <w:t>+</w:t>
            </w:r>
            <w:r w:rsidRPr="00A2036C">
              <w:rPr>
                <w:position w:val="-6"/>
              </w:rPr>
              <w:object w:dxaOrig="600" w:dyaOrig="360" w14:anchorId="7A378905">
                <v:shape id="_x0000_i1718" type="#_x0000_t75" style="width:30pt;height:18pt" o:ole="">
                  <v:imagedata r:id="rId971" o:title=""/>
                </v:shape>
                <o:OLEObject Type="Embed" ProgID="Equation.DSMT4" ShapeID="_x0000_i1718" DrawAspect="Content" ObjectID="_1664267520" r:id="rId972"/>
              </w:object>
            </w:r>
            <w:r w:rsidRPr="00A2036C">
              <w:t xml:space="preserve"> = 90</w:t>
            </w:r>
            <w:r w:rsidRPr="00A2036C">
              <w:rPr>
                <w:vertAlign w:val="superscript"/>
              </w:rPr>
              <w:t>0</w:t>
            </w:r>
            <w:r w:rsidRPr="00A2036C">
              <w:t xml:space="preserve">  (1)</w:t>
            </w:r>
          </w:p>
          <w:p w14:paraId="45240D3F" w14:textId="77777777" w:rsidR="00352774" w:rsidRPr="00A2036C" w:rsidRDefault="00352774" w:rsidP="00C00880">
            <w:pPr>
              <w:rPr>
                <w:kern w:val="2"/>
                <w:vertAlign w:val="superscript"/>
              </w:rPr>
            </w:pPr>
            <w:r w:rsidRPr="00A2036C">
              <w:t xml:space="preserve">(1),(2) =&gt; </w:t>
            </w:r>
            <w:r w:rsidRPr="00A2036C">
              <w:rPr>
                <w:position w:val="-4"/>
              </w:rPr>
              <w:object w:dxaOrig="499" w:dyaOrig="340" w14:anchorId="3F907B0E">
                <v:shape id="_x0000_i1719" type="#_x0000_t75" style="width:24.95pt;height:17pt" o:ole="">
                  <v:imagedata r:id="rId969" o:title=""/>
                </v:shape>
                <o:OLEObject Type="Embed" ProgID="Equation.DSMT4" ShapeID="_x0000_i1719" DrawAspect="Content" ObjectID="_1664267521" r:id="rId973"/>
              </w:object>
            </w:r>
            <w:r w:rsidRPr="00A2036C">
              <w:t xml:space="preserve"> = </w:t>
            </w:r>
            <w:r w:rsidRPr="00A2036C">
              <w:rPr>
                <w:position w:val="-6"/>
              </w:rPr>
              <w:object w:dxaOrig="600" w:dyaOrig="360" w14:anchorId="24CD93D7">
                <v:shape id="_x0000_i1720" type="#_x0000_t75" style="width:30pt;height:18pt" o:ole="">
                  <v:imagedata r:id="rId971" o:title=""/>
                </v:shape>
                <o:OLEObject Type="Embed" ProgID="Equation.DSMT4" ShapeID="_x0000_i1720" DrawAspect="Content" ObjectID="_1664267522" r:id="rId974"/>
              </w:object>
            </w:r>
            <w:r w:rsidRPr="00A2036C">
              <w:t xml:space="preserve"> = 60</w:t>
            </w:r>
            <w:r w:rsidRPr="00A2036C">
              <w:rPr>
                <w:kern w:val="2"/>
                <w:vertAlign w:val="superscript"/>
              </w:rPr>
              <w:t>0</w:t>
            </w:r>
          </w:p>
          <w:p w14:paraId="131D10D7" w14:textId="77777777" w:rsidR="00352774" w:rsidRPr="00A2036C" w:rsidRDefault="00352774" w:rsidP="00C00880">
            <w:pPr>
              <w:rPr>
                <w:kern w:val="2"/>
                <w:vertAlign w:val="superscript"/>
              </w:rPr>
            </w:pPr>
            <w:r w:rsidRPr="00A2036C">
              <w:t>=&gt; x = 60</w:t>
            </w:r>
            <w:r w:rsidRPr="00A2036C">
              <w:rPr>
                <w:kern w:val="2"/>
                <w:vertAlign w:val="superscript"/>
              </w:rPr>
              <w:t>0</w:t>
            </w:r>
          </w:p>
          <w:p w14:paraId="5D1BD19C" w14:textId="77777777" w:rsidR="00352774" w:rsidRPr="00A2036C" w:rsidRDefault="00352774" w:rsidP="003A5968">
            <w:pPr>
              <w:rPr>
                <w:b/>
                <w:bCs/>
                <w:u w:val="single"/>
              </w:rPr>
            </w:pPr>
          </w:p>
        </w:tc>
        <w:tc>
          <w:tcPr>
            <w:tcW w:w="3969" w:type="dxa"/>
            <w:shd w:val="clear" w:color="auto" w:fill="auto"/>
          </w:tcPr>
          <w:p w14:paraId="0F452EC8" w14:textId="77777777" w:rsidR="00352774" w:rsidRPr="00A2036C" w:rsidRDefault="00352774" w:rsidP="0052282C">
            <w:pPr>
              <w:rPr>
                <w:b/>
                <w:bCs/>
                <w:u w:val="single"/>
              </w:rPr>
            </w:pPr>
            <w:r w:rsidRPr="00A2036C">
              <w:rPr>
                <w:b/>
                <w:bCs/>
                <w:u w:val="single"/>
              </w:rPr>
              <w:t xml:space="preserve">II/ </w:t>
            </w:r>
            <w:r w:rsidRPr="00A2036C">
              <w:rPr>
                <w:b/>
                <w:u w:val="single"/>
              </w:rPr>
              <w:t>Luyeän taäp</w:t>
            </w:r>
          </w:p>
          <w:p w14:paraId="6C2071B7" w14:textId="77777777" w:rsidR="00352774" w:rsidRPr="00A2036C" w:rsidRDefault="00352774" w:rsidP="0052282C">
            <w:pPr>
              <w:rPr>
                <w:kern w:val="2"/>
              </w:rPr>
            </w:pPr>
          </w:p>
          <w:p w14:paraId="33B76920" w14:textId="77777777" w:rsidR="00352774" w:rsidRPr="00A2036C" w:rsidRDefault="00352774" w:rsidP="00B50342"/>
          <w:p w14:paraId="1E48BCFB" w14:textId="77777777" w:rsidR="00352774" w:rsidRPr="00A2036C" w:rsidRDefault="00352774" w:rsidP="00B50342">
            <w:pPr>
              <w:rPr>
                <w:kern w:val="2"/>
                <w:vertAlign w:val="superscript"/>
              </w:rPr>
            </w:pPr>
          </w:p>
          <w:p w14:paraId="6786A02E" w14:textId="77777777" w:rsidR="00352774" w:rsidRPr="00A2036C" w:rsidRDefault="00352774" w:rsidP="00B50342">
            <w:pPr>
              <w:rPr>
                <w:kern w:val="2"/>
                <w:vertAlign w:val="superscript"/>
              </w:rPr>
            </w:pPr>
          </w:p>
          <w:p w14:paraId="32BBEAFD" w14:textId="77777777" w:rsidR="00352774" w:rsidRPr="00A2036C" w:rsidRDefault="00352774" w:rsidP="00B50342">
            <w:pPr>
              <w:rPr>
                <w:kern w:val="2"/>
                <w:vertAlign w:val="superscript"/>
              </w:rPr>
            </w:pPr>
          </w:p>
          <w:p w14:paraId="6E32C36D" w14:textId="77777777" w:rsidR="00352774" w:rsidRPr="00A2036C" w:rsidRDefault="00352774" w:rsidP="00B50342">
            <w:pPr>
              <w:rPr>
                <w:kern w:val="2"/>
                <w:vertAlign w:val="superscript"/>
              </w:rPr>
            </w:pPr>
          </w:p>
          <w:p w14:paraId="2C800C6F" w14:textId="77777777" w:rsidR="00352774" w:rsidRPr="00A2036C" w:rsidRDefault="00352774" w:rsidP="00B50342">
            <w:pPr>
              <w:rPr>
                <w:kern w:val="2"/>
                <w:vertAlign w:val="superscript"/>
              </w:rPr>
            </w:pPr>
          </w:p>
          <w:p w14:paraId="4769BE17" w14:textId="77777777" w:rsidR="00352774" w:rsidRPr="00A2036C" w:rsidRDefault="00352774" w:rsidP="00B50342">
            <w:pPr>
              <w:rPr>
                <w:kern w:val="2"/>
                <w:vertAlign w:val="superscript"/>
              </w:rPr>
            </w:pPr>
          </w:p>
          <w:p w14:paraId="3EAE41EF" w14:textId="77777777" w:rsidR="00352774" w:rsidRDefault="00352774" w:rsidP="00B50342">
            <w:pPr>
              <w:rPr>
                <w:kern w:val="2"/>
                <w:vertAlign w:val="superscript"/>
              </w:rPr>
            </w:pPr>
          </w:p>
          <w:p w14:paraId="3E2455E6" w14:textId="77777777" w:rsidR="00352774" w:rsidRDefault="00352774" w:rsidP="00B50342">
            <w:pPr>
              <w:rPr>
                <w:kern w:val="2"/>
                <w:vertAlign w:val="superscript"/>
              </w:rPr>
            </w:pPr>
          </w:p>
          <w:p w14:paraId="13003DDC" w14:textId="77777777" w:rsidR="00352774" w:rsidRDefault="00352774" w:rsidP="00B50342">
            <w:pPr>
              <w:rPr>
                <w:kern w:val="2"/>
                <w:vertAlign w:val="superscript"/>
              </w:rPr>
            </w:pPr>
          </w:p>
          <w:p w14:paraId="0B51EA94" w14:textId="77777777" w:rsidR="00352774" w:rsidRDefault="00352774" w:rsidP="00B50342">
            <w:pPr>
              <w:rPr>
                <w:kern w:val="2"/>
                <w:vertAlign w:val="superscript"/>
              </w:rPr>
            </w:pPr>
          </w:p>
          <w:p w14:paraId="60A0F872" w14:textId="77777777" w:rsidR="00352774" w:rsidRDefault="00352774" w:rsidP="00B50342">
            <w:pPr>
              <w:rPr>
                <w:kern w:val="2"/>
                <w:vertAlign w:val="superscript"/>
              </w:rPr>
            </w:pPr>
          </w:p>
          <w:p w14:paraId="1A680E99" w14:textId="77777777" w:rsidR="00352774" w:rsidRDefault="00352774" w:rsidP="00B50342">
            <w:pPr>
              <w:rPr>
                <w:kern w:val="2"/>
                <w:vertAlign w:val="superscript"/>
              </w:rPr>
            </w:pPr>
          </w:p>
          <w:p w14:paraId="2504CD9D" w14:textId="77777777" w:rsidR="00352774" w:rsidRDefault="00352774" w:rsidP="00B50342">
            <w:pPr>
              <w:rPr>
                <w:kern w:val="2"/>
                <w:vertAlign w:val="superscript"/>
              </w:rPr>
            </w:pPr>
          </w:p>
          <w:p w14:paraId="4450C532" w14:textId="77777777" w:rsidR="00352774" w:rsidRDefault="00352774" w:rsidP="00B50342">
            <w:pPr>
              <w:rPr>
                <w:kern w:val="2"/>
                <w:vertAlign w:val="superscript"/>
              </w:rPr>
            </w:pPr>
          </w:p>
          <w:p w14:paraId="69A9DBBD" w14:textId="77777777" w:rsidR="00352774" w:rsidRDefault="00352774" w:rsidP="00B50342">
            <w:pPr>
              <w:rPr>
                <w:kern w:val="2"/>
                <w:vertAlign w:val="superscript"/>
              </w:rPr>
            </w:pPr>
          </w:p>
          <w:p w14:paraId="345FD3ED" w14:textId="77777777" w:rsidR="00352774" w:rsidRDefault="00352774" w:rsidP="00B50342">
            <w:pPr>
              <w:rPr>
                <w:kern w:val="2"/>
                <w:vertAlign w:val="superscript"/>
              </w:rPr>
            </w:pPr>
          </w:p>
          <w:p w14:paraId="5B520503" w14:textId="77777777" w:rsidR="00352774" w:rsidRDefault="00352774" w:rsidP="00B50342">
            <w:pPr>
              <w:rPr>
                <w:kern w:val="2"/>
                <w:vertAlign w:val="superscript"/>
              </w:rPr>
            </w:pPr>
          </w:p>
          <w:p w14:paraId="74971CBA" w14:textId="77777777" w:rsidR="00352774" w:rsidRDefault="00352774" w:rsidP="00B50342">
            <w:pPr>
              <w:rPr>
                <w:kern w:val="2"/>
                <w:vertAlign w:val="superscript"/>
              </w:rPr>
            </w:pPr>
          </w:p>
          <w:p w14:paraId="64360733" w14:textId="77777777" w:rsidR="00352774" w:rsidRDefault="00352774" w:rsidP="00B50342">
            <w:pPr>
              <w:rPr>
                <w:kern w:val="2"/>
                <w:vertAlign w:val="superscript"/>
              </w:rPr>
            </w:pPr>
          </w:p>
          <w:p w14:paraId="07BF24A5" w14:textId="77777777" w:rsidR="00352774" w:rsidRDefault="00352774" w:rsidP="00B50342">
            <w:pPr>
              <w:rPr>
                <w:kern w:val="2"/>
                <w:vertAlign w:val="superscript"/>
              </w:rPr>
            </w:pPr>
          </w:p>
          <w:p w14:paraId="4AED7DBF" w14:textId="77777777" w:rsidR="00352774" w:rsidRDefault="00352774" w:rsidP="00B50342">
            <w:pPr>
              <w:rPr>
                <w:kern w:val="2"/>
                <w:vertAlign w:val="superscript"/>
              </w:rPr>
            </w:pPr>
          </w:p>
          <w:p w14:paraId="13FDDDE2" w14:textId="77777777" w:rsidR="00352774" w:rsidRDefault="00352774" w:rsidP="00B50342">
            <w:pPr>
              <w:rPr>
                <w:kern w:val="2"/>
                <w:vertAlign w:val="superscript"/>
              </w:rPr>
            </w:pPr>
          </w:p>
          <w:p w14:paraId="0D35E43F" w14:textId="77777777" w:rsidR="00352774" w:rsidRDefault="00352774" w:rsidP="00B50342">
            <w:pPr>
              <w:rPr>
                <w:kern w:val="2"/>
                <w:vertAlign w:val="superscript"/>
              </w:rPr>
            </w:pPr>
          </w:p>
          <w:p w14:paraId="678200C1" w14:textId="77777777" w:rsidR="00352774" w:rsidRDefault="00352774" w:rsidP="00B50342">
            <w:pPr>
              <w:rPr>
                <w:kern w:val="2"/>
                <w:vertAlign w:val="superscript"/>
              </w:rPr>
            </w:pPr>
          </w:p>
          <w:p w14:paraId="0163CAFA" w14:textId="77777777" w:rsidR="00352774" w:rsidRDefault="00352774" w:rsidP="00B50342">
            <w:pPr>
              <w:rPr>
                <w:kern w:val="2"/>
                <w:vertAlign w:val="superscript"/>
              </w:rPr>
            </w:pPr>
          </w:p>
          <w:p w14:paraId="6C6E8AA5" w14:textId="77777777" w:rsidR="00352774" w:rsidRDefault="00352774" w:rsidP="00B50342">
            <w:pPr>
              <w:rPr>
                <w:kern w:val="2"/>
                <w:vertAlign w:val="superscript"/>
              </w:rPr>
            </w:pPr>
          </w:p>
          <w:p w14:paraId="67C9D420" w14:textId="77777777" w:rsidR="00352774" w:rsidRDefault="00352774" w:rsidP="00B50342">
            <w:pPr>
              <w:rPr>
                <w:kern w:val="2"/>
                <w:vertAlign w:val="superscript"/>
              </w:rPr>
            </w:pPr>
          </w:p>
          <w:p w14:paraId="44DBC27D" w14:textId="77777777" w:rsidR="00352774" w:rsidRPr="00A2036C" w:rsidRDefault="00352774" w:rsidP="00B50342">
            <w:pPr>
              <w:rPr>
                <w:kern w:val="2"/>
                <w:vertAlign w:val="superscript"/>
              </w:rPr>
            </w:pPr>
          </w:p>
          <w:p w14:paraId="3DC120B5" w14:textId="77777777" w:rsidR="00352774" w:rsidRPr="00A2036C" w:rsidRDefault="00352774" w:rsidP="00C00880">
            <w:pPr>
              <w:rPr>
                <w:b/>
                <w:bCs/>
                <w:u w:val="single"/>
              </w:rPr>
            </w:pPr>
            <w:r w:rsidRPr="00A2036C">
              <w:rPr>
                <w:b/>
                <w:bCs/>
                <w:u w:val="single"/>
              </w:rPr>
              <w:t>Baøi 7 SGK/109:</w:t>
            </w:r>
          </w:p>
          <w:p w14:paraId="35109DCA" w14:textId="77777777" w:rsidR="00352774" w:rsidRPr="00A2036C" w:rsidRDefault="00352774" w:rsidP="00B50342">
            <w:r w:rsidRPr="00A2036C">
              <w:t>a) Caùc caëp goùc phuï nhau:</w:t>
            </w:r>
          </w:p>
          <w:p w14:paraId="598226A6" w14:textId="77777777" w:rsidR="00352774" w:rsidRPr="00A2036C" w:rsidRDefault="00352774" w:rsidP="00B50342">
            <w:r w:rsidRPr="00A2036C">
              <w:rPr>
                <w:position w:val="-6"/>
              </w:rPr>
              <w:object w:dxaOrig="560" w:dyaOrig="360" w14:anchorId="7DAD6B14">
                <v:shape id="_x0000_i1721" type="#_x0000_t75" style="width:28pt;height:18pt" o:ole="">
                  <v:imagedata r:id="rId975" o:title=""/>
                </v:shape>
                <o:OLEObject Type="Embed" ProgID="Equation.DSMT4" ShapeID="_x0000_i1721" DrawAspect="Content" ObjectID="_1664267523" r:id="rId976"/>
              </w:object>
            </w:r>
            <w:r w:rsidRPr="00A2036C">
              <w:t xml:space="preserve"> vaø </w:t>
            </w:r>
            <w:r w:rsidRPr="00A2036C">
              <w:rPr>
                <w:position w:val="-6"/>
              </w:rPr>
              <w:object w:dxaOrig="560" w:dyaOrig="360" w14:anchorId="00F1E584">
                <v:shape id="_x0000_i1722" type="#_x0000_t75" style="width:28pt;height:18pt" o:ole="">
                  <v:imagedata r:id="rId977" o:title=""/>
                </v:shape>
                <o:OLEObject Type="Embed" ProgID="Equation.DSMT4" ShapeID="_x0000_i1722" DrawAspect="Content" ObjectID="_1664267524" r:id="rId978"/>
              </w:object>
            </w:r>
            <w:r w:rsidRPr="00A2036C">
              <w:t xml:space="preserve">; </w:t>
            </w:r>
            <w:r w:rsidRPr="00A2036C">
              <w:rPr>
                <w:position w:val="-6"/>
              </w:rPr>
              <w:object w:dxaOrig="560" w:dyaOrig="360" w14:anchorId="5AFEA72F">
                <v:shape id="_x0000_i1723" type="#_x0000_t75" style="width:28pt;height:18pt" o:ole="">
                  <v:imagedata r:id="rId975" o:title=""/>
                </v:shape>
                <o:OLEObject Type="Embed" ProgID="Equation.DSMT4" ShapeID="_x0000_i1723" DrawAspect="Content" ObjectID="_1664267525" r:id="rId979"/>
              </w:object>
            </w:r>
            <w:r w:rsidRPr="00A2036C">
              <w:t xml:space="preserve"> vaø </w:t>
            </w:r>
            <w:r w:rsidRPr="00A2036C">
              <w:rPr>
                <w:position w:val="-4"/>
              </w:rPr>
              <w:object w:dxaOrig="580" w:dyaOrig="340" w14:anchorId="766092AF">
                <v:shape id="_x0000_i1724" type="#_x0000_t75" style="width:29pt;height:17pt" o:ole="">
                  <v:imagedata r:id="rId980" o:title=""/>
                </v:shape>
                <o:OLEObject Type="Embed" ProgID="Equation.DSMT4" ShapeID="_x0000_i1724" DrawAspect="Content" ObjectID="_1664267526" r:id="rId981"/>
              </w:object>
            </w:r>
            <w:r w:rsidRPr="00A2036C">
              <w:t xml:space="preserve">; </w:t>
            </w:r>
            <w:r w:rsidRPr="00A2036C">
              <w:rPr>
                <w:position w:val="-6"/>
              </w:rPr>
              <w:object w:dxaOrig="580" w:dyaOrig="360" w14:anchorId="71E83C5B">
                <v:shape id="_x0000_i1725" type="#_x0000_t75" style="width:29pt;height:18pt" o:ole="">
                  <v:imagedata r:id="rId982" o:title=""/>
                </v:shape>
                <o:OLEObject Type="Embed" ProgID="Equation.DSMT4" ShapeID="_x0000_i1725" DrawAspect="Content" ObjectID="_1664267527" r:id="rId983"/>
              </w:object>
            </w:r>
            <w:r w:rsidRPr="00A2036C">
              <w:t xml:space="preserve"> vaø </w:t>
            </w:r>
            <w:r w:rsidRPr="00A2036C">
              <w:rPr>
                <w:position w:val="-6"/>
              </w:rPr>
              <w:object w:dxaOrig="580" w:dyaOrig="360" w14:anchorId="756067C4">
                <v:shape id="_x0000_i1726" type="#_x0000_t75" style="width:29pt;height:18pt" o:ole="">
                  <v:imagedata r:id="rId984" o:title=""/>
                </v:shape>
                <o:OLEObject Type="Embed" ProgID="Equation.DSMT4" ShapeID="_x0000_i1726" DrawAspect="Content" ObjectID="_1664267528" r:id="rId985"/>
              </w:object>
            </w:r>
            <w:r w:rsidRPr="00A2036C">
              <w:t>;</w:t>
            </w:r>
          </w:p>
          <w:p w14:paraId="71118718" w14:textId="77777777" w:rsidR="00352774" w:rsidRPr="00A2036C" w:rsidRDefault="00352774" w:rsidP="00B50342">
            <w:r w:rsidRPr="00A2036C">
              <w:rPr>
                <w:position w:val="-4"/>
              </w:rPr>
              <w:object w:dxaOrig="580" w:dyaOrig="340" w14:anchorId="0E79BC06">
                <v:shape id="_x0000_i1727" type="#_x0000_t75" style="width:29pt;height:17pt" o:ole="">
                  <v:imagedata r:id="rId980" o:title=""/>
                </v:shape>
                <o:OLEObject Type="Embed" ProgID="Equation.DSMT4" ShapeID="_x0000_i1727" DrawAspect="Content" ObjectID="_1664267529" r:id="rId986"/>
              </w:object>
            </w:r>
            <w:r w:rsidRPr="00A2036C">
              <w:t xml:space="preserve"> vaø </w:t>
            </w:r>
            <w:r w:rsidRPr="00A2036C">
              <w:rPr>
                <w:position w:val="-6"/>
              </w:rPr>
              <w:object w:dxaOrig="580" w:dyaOrig="360" w14:anchorId="6F2EE25B">
                <v:shape id="_x0000_i1728" type="#_x0000_t75" style="width:29pt;height:18pt" o:ole="">
                  <v:imagedata r:id="rId987" o:title=""/>
                </v:shape>
                <o:OLEObject Type="Embed" ProgID="Equation.DSMT4" ShapeID="_x0000_i1728" DrawAspect="Content" ObjectID="_1664267530" r:id="rId988"/>
              </w:object>
            </w:r>
          </w:p>
          <w:p w14:paraId="487886EC" w14:textId="77777777" w:rsidR="00352774" w:rsidRPr="00A2036C" w:rsidRDefault="00352774" w:rsidP="00B50342">
            <w:r w:rsidRPr="00A2036C">
              <w:t>b) Caùc caëp goùc nhoïn baèng nhau:</w:t>
            </w:r>
          </w:p>
          <w:p w14:paraId="52DCF874" w14:textId="77777777" w:rsidR="00352774" w:rsidRPr="00A2036C" w:rsidRDefault="00352774" w:rsidP="00B50342">
            <w:r w:rsidRPr="00A2036C">
              <w:rPr>
                <w:position w:val="-6"/>
              </w:rPr>
              <w:object w:dxaOrig="560" w:dyaOrig="360" w14:anchorId="74AEB564">
                <v:shape id="_x0000_i1729" type="#_x0000_t75" style="width:28pt;height:18pt" o:ole="">
                  <v:imagedata r:id="rId977" o:title=""/>
                </v:shape>
                <o:OLEObject Type="Embed" ProgID="Equation.DSMT4" ShapeID="_x0000_i1729" DrawAspect="Content" ObjectID="_1664267531" r:id="rId989"/>
              </w:object>
            </w:r>
            <w:r w:rsidRPr="00A2036C">
              <w:t xml:space="preserve"> = </w:t>
            </w:r>
            <w:r w:rsidRPr="00A2036C">
              <w:rPr>
                <w:position w:val="-4"/>
              </w:rPr>
              <w:object w:dxaOrig="580" w:dyaOrig="340" w14:anchorId="6D71B2BD">
                <v:shape id="_x0000_i1730" type="#_x0000_t75" style="width:29pt;height:17pt" o:ole="">
                  <v:imagedata r:id="rId980" o:title=""/>
                </v:shape>
                <o:OLEObject Type="Embed" ProgID="Equation.DSMT4" ShapeID="_x0000_i1730" DrawAspect="Content" ObjectID="_1664267532" r:id="rId990"/>
              </w:object>
            </w:r>
            <w:r w:rsidRPr="00A2036C">
              <w:t xml:space="preserve">; </w:t>
            </w:r>
            <w:r w:rsidRPr="00A2036C">
              <w:rPr>
                <w:position w:val="-6"/>
              </w:rPr>
              <w:object w:dxaOrig="560" w:dyaOrig="360" w14:anchorId="3DE2EEC7">
                <v:shape id="_x0000_i1731" type="#_x0000_t75" style="width:28pt;height:18pt" o:ole="">
                  <v:imagedata r:id="rId975" o:title=""/>
                </v:shape>
                <o:OLEObject Type="Embed" ProgID="Equation.DSMT4" ShapeID="_x0000_i1731" DrawAspect="Content" ObjectID="_1664267533" r:id="rId991"/>
              </w:object>
            </w:r>
            <w:r w:rsidRPr="00A2036C">
              <w:t xml:space="preserve"> = </w:t>
            </w:r>
            <w:r w:rsidRPr="00A2036C">
              <w:rPr>
                <w:position w:val="-6"/>
              </w:rPr>
              <w:object w:dxaOrig="580" w:dyaOrig="360" w14:anchorId="45EF1458">
                <v:shape id="_x0000_i1732" type="#_x0000_t75" style="width:29pt;height:18pt" o:ole="">
                  <v:imagedata r:id="rId987" o:title=""/>
                </v:shape>
                <o:OLEObject Type="Embed" ProgID="Equation.DSMT4" ShapeID="_x0000_i1732" DrawAspect="Content" ObjectID="_1664267534" r:id="rId992"/>
              </w:object>
            </w:r>
            <w:r w:rsidRPr="00A2036C">
              <w:t>.</w:t>
            </w:r>
          </w:p>
        </w:tc>
      </w:tr>
    </w:tbl>
    <w:p w14:paraId="2FBF90BD" w14:textId="77777777" w:rsidR="004723D8" w:rsidRPr="00A2036C" w:rsidRDefault="004723D8" w:rsidP="004723D8">
      <w:pPr>
        <w:rPr>
          <w:rFonts w:ascii="Times New Roman" w:hAnsi="Times New Roman"/>
          <w:lang w:val="es-ES"/>
        </w:rPr>
      </w:pPr>
      <w:r w:rsidRPr="00A2036C">
        <w:rPr>
          <w:rFonts w:ascii="Times New Roman" w:hAnsi="Times New Roman"/>
          <w:lang w:val="es-ES"/>
        </w:rPr>
        <w:t>3. Hoạt động luyện tập</w:t>
      </w:r>
    </w:p>
    <w:p w14:paraId="63208292" w14:textId="77777777" w:rsidR="00A2036C" w:rsidRPr="00352774" w:rsidRDefault="00A2036C" w:rsidP="00A2036C">
      <w:pPr>
        <w:ind w:left="720"/>
        <w:rPr>
          <w:b/>
          <w:bCs/>
          <w:u w:val="single"/>
          <w:lang w:val="pt-BR"/>
        </w:rPr>
      </w:pPr>
      <w:r w:rsidRPr="00352774">
        <w:rPr>
          <w:b/>
          <w:bCs/>
          <w:u w:val="single"/>
          <w:lang w:val="pt-BR"/>
        </w:rPr>
        <w:t>Baøi 9 SGK/109:</w:t>
      </w:r>
    </w:p>
    <w:p w14:paraId="713DF8B2" w14:textId="77777777" w:rsidR="00A2036C" w:rsidRDefault="00A2036C" w:rsidP="00A2036C">
      <w:pPr>
        <w:ind w:left="720"/>
        <w:rPr>
          <w:b/>
          <w:bCs/>
          <w:lang w:val="es-ES"/>
        </w:rPr>
      </w:pPr>
      <w:r w:rsidRPr="00A2036C">
        <w:rPr>
          <w:b/>
          <w:bCs/>
        </w:rPr>
        <w:object w:dxaOrig="2760" w:dyaOrig="2190" w14:anchorId="7FEC5BD1">
          <v:shape id="_x0000_i1733" type="#_x0000_t75" style="width:138pt;height:109.5pt" o:ole="">
            <v:imagedata r:id="rId993" o:title=""/>
          </v:shape>
          <o:OLEObject Type="Embed" ProgID="PBrush" ShapeID="_x0000_i1733" DrawAspect="Content" ObjectID="_1664267535" r:id="rId994"/>
        </w:object>
      </w:r>
    </w:p>
    <w:p w14:paraId="717AC6D0" w14:textId="77777777" w:rsidR="00A2036C" w:rsidRDefault="00A2036C" w:rsidP="00A2036C">
      <w:pPr>
        <w:ind w:left="720"/>
        <w:rPr>
          <w:b/>
          <w:bCs/>
          <w:lang w:val="es-ES"/>
        </w:rPr>
      </w:pPr>
    </w:p>
    <w:p w14:paraId="0E2A0709" w14:textId="77777777" w:rsidR="00A2036C" w:rsidRDefault="00A2036C" w:rsidP="00A2036C">
      <w:pPr>
        <w:ind w:left="720"/>
        <w:rPr>
          <w:b/>
          <w:bCs/>
          <w:lang w:val="es-ES"/>
        </w:rPr>
      </w:pPr>
    </w:p>
    <w:p w14:paraId="7D5CA647" w14:textId="77777777" w:rsidR="00A2036C" w:rsidRPr="00A2036C" w:rsidRDefault="00A2036C" w:rsidP="00A2036C">
      <w:pPr>
        <w:ind w:left="720"/>
        <w:rPr>
          <w:lang w:val="es-ES"/>
        </w:rPr>
      </w:pPr>
      <w:r w:rsidRPr="00A2036C">
        <w:rPr>
          <w:b/>
          <w:bCs/>
          <w:lang w:val="es-ES"/>
        </w:rPr>
        <w:t>Baøi 9 SGK/109:</w:t>
      </w:r>
    </w:p>
    <w:p w14:paraId="6663F2F8" w14:textId="77777777" w:rsidR="00A2036C" w:rsidRPr="00A2036C" w:rsidRDefault="00A2036C" w:rsidP="00A2036C">
      <w:pPr>
        <w:ind w:left="720"/>
        <w:rPr>
          <w:lang w:val="es-ES"/>
        </w:rPr>
      </w:pPr>
      <w:r w:rsidRPr="00A2036C">
        <w:rPr>
          <w:b/>
          <w:bCs/>
          <w:lang w:val="es-ES"/>
        </w:rPr>
        <w:t xml:space="preserve">Tính </w:t>
      </w:r>
      <w:r w:rsidRPr="00A2036C">
        <w:rPr>
          <w:b/>
          <w:bCs/>
          <w:position w:val="-6"/>
        </w:rPr>
        <w:object w:dxaOrig="600" w:dyaOrig="360" w14:anchorId="298B57B0">
          <v:shape id="_x0000_i1734" type="#_x0000_t75" style="width:30pt;height:18pt" o:ole="">
            <v:imagedata r:id="rId995" o:title=""/>
          </v:shape>
          <o:OLEObject Type="Embed" ProgID="Equation.DSMT4" ShapeID="_x0000_i1734" DrawAspect="Content" ObjectID="_1664267536" r:id="rId996"/>
        </w:object>
      </w:r>
      <w:r w:rsidRPr="00A2036C">
        <w:rPr>
          <w:b/>
          <w:bCs/>
          <w:lang w:val="es-ES"/>
        </w:rPr>
        <w:t>=?</w:t>
      </w:r>
      <w:r w:rsidRPr="00A2036C">
        <w:rPr>
          <w:b/>
          <w:bCs/>
          <w:u w:val="single"/>
          <w:lang w:val="es-ES"/>
        </w:rPr>
        <w:t xml:space="preserve"> </w:t>
      </w:r>
      <w:r w:rsidRPr="00A2036C">
        <w:rPr>
          <w:lang w:val="es-ES"/>
        </w:rPr>
        <w:t>(</w:t>
      </w:r>
      <w:r w:rsidRPr="00A2036C">
        <w:rPr>
          <w:position w:val="-6"/>
        </w:rPr>
        <w:object w:dxaOrig="560" w:dyaOrig="360" w14:anchorId="61AFD107">
          <v:shape id="_x0000_i1735" type="#_x0000_t75" style="width:28pt;height:18pt" o:ole="">
            <v:imagedata r:id="rId997" o:title=""/>
          </v:shape>
          <o:OLEObject Type="Embed" ProgID="Equation.DSMT4" ShapeID="_x0000_i1735" DrawAspect="Content" ObjectID="_1664267537" r:id="rId998"/>
        </w:object>
      </w:r>
      <w:r w:rsidRPr="00A2036C">
        <w:rPr>
          <w:lang w:val="es-ES"/>
        </w:rPr>
        <w:t>=32</w:t>
      </w:r>
      <w:r w:rsidRPr="00A2036C">
        <w:rPr>
          <w:kern w:val="2"/>
          <w:vertAlign w:val="superscript"/>
          <w:lang w:val="es-ES"/>
        </w:rPr>
        <w:t>0</w:t>
      </w:r>
      <w:r w:rsidRPr="00A2036C">
        <w:rPr>
          <w:lang w:val="es-ES"/>
        </w:rPr>
        <w:t>)</w:t>
      </w:r>
    </w:p>
    <w:p w14:paraId="236CF3A1" w14:textId="77777777" w:rsidR="00A2036C" w:rsidRPr="00A2036C" w:rsidRDefault="00A2036C" w:rsidP="00A2036C">
      <w:pPr>
        <w:ind w:left="720"/>
        <w:rPr>
          <w:lang w:val="es-ES"/>
        </w:rPr>
      </w:pPr>
      <w:r w:rsidRPr="00A2036C">
        <w:rPr>
          <w:lang w:val="es-ES"/>
        </w:rPr>
        <w:t xml:space="preserve">Ta coù </w:t>
      </w:r>
      <w:r w:rsidRPr="00A2036C">
        <w:rPr>
          <w:position w:val="-4"/>
        </w:rPr>
        <w:object w:dxaOrig="200" w:dyaOrig="180" w14:anchorId="30F2EE6F">
          <v:shape id="_x0000_i1736" type="#_x0000_t75" style="width:10pt;height:9pt" o:ole="">
            <v:imagedata r:id="rId930" o:title=""/>
          </v:shape>
          <o:OLEObject Type="Embed" ProgID="Equation.DSMT4" ShapeID="_x0000_i1736" DrawAspect="Content" ObjectID="_1664267538" r:id="rId999"/>
        </w:object>
      </w:r>
      <w:r w:rsidRPr="00A2036C">
        <w:rPr>
          <w:lang w:val="es-ES"/>
        </w:rPr>
        <w:t>CBA vuoâng taïi A</w:t>
      </w:r>
    </w:p>
    <w:p w14:paraId="25CB31AB" w14:textId="77777777" w:rsidR="00A2036C" w:rsidRPr="00A2036C" w:rsidRDefault="00A2036C" w:rsidP="00A2036C">
      <w:pPr>
        <w:ind w:left="720"/>
        <w:rPr>
          <w:lang w:val="es-ES"/>
        </w:rPr>
      </w:pPr>
      <w:r w:rsidRPr="00A2036C">
        <w:rPr>
          <w:lang w:val="es-ES"/>
        </w:rPr>
        <w:t xml:space="preserve">=&gt; </w:t>
      </w:r>
      <w:r w:rsidRPr="00A2036C">
        <w:rPr>
          <w:position w:val="-6"/>
        </w:rPr>
        <w:object w:dxaOrig="560" w:dyaOrig="360" w14:anchorId="72B1D996">
          <v:shape id="_x0000_i1737" type="#_x0000_t75" style="width:28pt;height:18pt" o:ole="">
            <v:imagedata r:id="rId997" o:title=""/>
          </v:shape>
          <o:OLEObject Type="Embed" ProgID="Equation.DSMT4" ShapeID="_x0000_i1737" DrawAspect="Content" ObjectID="_1664267539" r:id="rId1000"/>
        </w:object>
      </w:r>
      <w:r w:rsidRPr="00A2036C">
        <w:rPr>
          <w:lang w:val="es-ES"/>
        </w:rPr>
        <w:t>+</w:t>
      </w:r>
      <w:r w:rsidRPr="00A2036C">
        <w:rPr>
          <w:position w:val="-6"/>
        </w:rPr>
        <w:object w:dxaOrig="580" w:dyaOrig="360" w14:anchorId="2BF5315A">
          <v:shape id="_x0000_i1738" type="#_x0000_t75" style="width:29pt;height:18pt" o:ole="">
            <v:imagedata r:id="rId982" o:title=""/>
          </v:shape>
          <o:OLEObject Type="Embed" ProgID="Equation.DSMT4" ShapeID="_x0000_i1738" DrawAspect="Content" ObjectID="_1664267540" r:id="rId1001"/>
        </w:object>
      </w:r>
      <w:r w:rsidRPr="00A2036C">
        <w:rPr>
          <w:lang w:val="es-ES"/>
        </w:rPr>
        <w:t>=90</w:t>
      </w:r>
      <w:r w:rsidRPr="00A2036C">
        <w:rPr>
          <w:vertAlign w:val="superscript"/>
          <w:lang w:val="es-ES"/>
        </w:rPr>
        <w:t>0</w:t>
      </w:r>
      <w:r w:rsidRPr="00A2036C">
        <w:rPr>
          <w:lang w:val="es-ES"/>
        </w:rPr>
        <w:t xml:space="preserve">  (1)</w:t>
      </w:r>
    </w:p>
    <w:p w14:paraId="7F3D4037" w14:textId="77777777" w:rsidR="00A2036C" w:rsidRPr="00A2036C" w:rsidRDefault="00A2036C" w:rsidP="00A2036C">
      <w:pPr>
        <w:ind w:left="720"/>
        <w:rPr>
          <w:lang w:val="es-ES"/>
        </w:rPr>
      </w:pPr>
      <w:r w:rsidRPr="00A2036C">
        <w:rPr>
          <w:position w:val="-4"/>
        </w:rPr>
        <w:object w:dxaOrig="200" w:dyaOrig="180" w14:anchorId="787305DC">
          <v:shape id="_x0000_i1739" type="#_x0000_t75" style="width:10pt;height:9pt" o:ole="">
            <v:imagedata r:id="rId930" o:title=""/>
          </v:shape>
          <o:OLEObject Type="Embed" ProgID="Equation.DSMT4" ShapeID="_x0000_i1739" DrawAspect="Content" ObjectID="_1664267541" r:id="rId1002"/>
        </w:object>
      </w:r>
      <w:r w:rsidRPr="00A2036C">
        <w:rPr>
          <w:lang w:val="es-ES"/>
        </w:rPr>
        <w:t>COD vuoâng taïi D</w:t>
      </w:r>
    </w:p>
    <w:p w14:paraId="6BD568AD" w14:textId="77777777" w:rsidR="00A2036C" w:rsidRPr="00A2036C" w:rsidRDefault="00A2036C" w:rsidP="00A2036C">
      <w:pPr>
        <w:ind w:left="720"/>
        <w:rPr>
          <w:lang w:val="es-ES"/>
        </w:rPr>
      </w:pPr>
      <w:r w:rsidRPr="00A2036C">
        <w:rPr>
          <w:lang w:val="es-ES"/>
        </w:rPr>
        <w:t xml:space="preserve">=&gt; </w:t>
      </w:r>
      <w:r w:rsidRPr="00A2036C">
        <w:rPr>
          <w:position w:val="-6"/>
        </w:rPr>
        <w:object w:dxaOrig="580" w:dyaOrig="360" w14:anchorId="6FB4C3A7">
          <v:shape id="_x0000_i1740" type="#_x0000_t75" style="width:29pt;height:18pt" o:ole="">
            <v:imagedata r:id="rId1003" o:title=""/>
          </v:shape>
          <o:OLEObject Type="Embed" ProgID="Equation.DSMT4" ShapeID="_x0000_i1740" DrawAspect="Content" ObjectID="_1664267542" r:id="rId1004"/>
        </w:object>
      </w:r>
      <w:r w:rsidRPr="00A2036C">
        <w:rPr>
          <w:lang w:val="es-ES"/>
        </w:rPr>
        <w:t>+</w:t>
      </w:r>
      <w:r w:rsidRPr="00A2036C">
        <w:rPr>
          <w:position w:val="-6"/>
        </w:rPr>
        <w:object w:dxaOrig="580" w:dyaOrig="360" w14:anchorId="04C2CBE4">
          <v:shape id="_x0000_i1741" type="#_x0000_t75" style="width:29pt;height:18pt" o:ole="">
            <v:imagedata r:id="rId1005" o:title=""/>
          </v:shape>
          <o:OLEObject Type="Embed" ProgID="Equation.DSMT4" ShapeID="_x0000_i1741" DrawAspect="Content" ObjectID="_1664267543" r:id="rId1006"/>
        </w:object>
      </w:r>
      <w:r w:rsidRPr="00A2036C">
        <w:rPr>
          <w:lang w:val="es-ES"/>
        </w:rPr>
        <w:t xml:space="preserve"> = 90</w:t>
      </w:r>
      <w:r w:rsidRPr="00A2036C">
        <w:rPr>
          <w:vertAlign w:val="superscript"/>
          <w:lang w:val="es-ES"/>
        </w:rPr>
        <w:t>0</w:t>
      </w:r>
      <w:r w:rsidRPr="00A2036C">
        <w:rPr>
          <w:lang w:val="es-ES"/>
        </w:rPr>
        <w:t xml:space="preserve">  (2)</w:t>
      </w:r>
    </w:p>
    <w:p w14:paraId="751DA7DC" w14:textId="77777777" w:rsidR="00A2036C" w:rsidRPr="00A2036C" w:rsidRDefault="00A2036C" w:rsidP="00A2036C">
      <w:pPr>
        <w:ind w:left="720"/>
        <w:rPr>
          <w:lang w:val="es-ES"/>
        </w:rPr>
      </w:pPr>
      <w:r w:rsidRPr="00A2036C">
        <w:rPr>
          <w:lang w:val="es-ES"/>
        </w:rPr>
        <w:t xml:space="preserve">maø </w:t>
      </w:r>
      <w:r w:rsidRPr="00A2036C">
        <w:rPr>
          <w:position w:val="-6"/>
        </w:rPr>
        <w:object w:dxaOrig="580" w:dyaOrig="360" w14:anchorId="4014A4CC">
          <v:shape id="_x0000_i1742" type="#_x0000_t75" style="width:29pt;height:18pt" o:ole="">
            <v:imagedata r:id="rId982" o:title=""/>
          </v:shape>
          <o:OLEObject Type="Embed" ProgID="Equation.DSMT4" ShapeID="_x0000_i1742" DrawAspect="Content" ObjectID="_1664267544" r:id="rId1007"/>
        </w:object>
      </w:r>
      <w:r w:rsidRPr="00A2036C">
        <w:rPr>
          <w:lang w:val="es-ES"/>
        </w:rPr>
        <w:t>=</w:t>
      </w:r>
      <w:r w:rsidRPr="00A2036C">
        <w:rPr>
          <w:position w:val="-6"/>
        </w:rPr>
        <w:object w:dxaOrig="580" w:dyaOrig="360" w14:anchorId="7302FE13">
          <v:shape id="_x0000_i1743" type="#_x0000_t75" style="width:29pt;height:18pt" o:ole="">
            <v:imagedata r:id="rId1008" o:title=""/>
          </v:shape>
          <o:OLEObject Type="Embed" ProgID="Equation.DSMT4" ShapeID="_x0000_i1743" DrawAspect="Content" ObjectID="_1664267545" r:id="rId1009"/>
        </w:object>
      </w:r>
      <w:r w:rsidRPr="00A2036C">
        <w:rPr>
          <w:lang w:val="es-ES"/>
        </w:rPr>
        <w:t>(ññ) (3)</w:t>
      </w:r>
    </w:p>
    <w:p w14:paraId="0DBD9C3C" w14:textId="77777777" w:rsidR="00A2036C" w:rsidRDefault="00A2036C" w:rsidP="00A2036C">
      <w:pPr>
        <w:ind w:left="720"/>
        <w:rPr>
          <w:kern w:val="2"/>
          <w:vertAlign w:val="superscript"/>
        </w:rPr>
      </w:pPr>
      <w:r w:rsidRPr="00A2036C">
        <w:t xml:space="preserve">Töø (1),(2),(3) =&gt; </w:t>
      </w:r>
      <w:r w:rsidRPr="00A2036C">
        <w:rPr>
          <w:position w:val="-6"/>
        </w:rPr>
        <w:object w:dxaOrig="560" w:dyaOrig="360" w14:anchorId="54DA022E">
          <v:shape id="_x0000_i1744" type="#_x0000_t75" style="width:28pt;height:18pt" o:ole="">
            <v:imagedata r:id="rId975" o:title=""/>
          </v:shape>
          <o:OLEObject Type="Embed" ProgID="Equation.DSMT4" ShapeID="_x0000_i1744" DrawAspect="Content" ObjectID="_1664267546" r:id="rId1010"/>
        </w:object>
      </w:r>
      <w:r w:rsidRPr="00A2036C">
        <w:t>=</w:t>
      </w:r>
      <w:r w:rsidRPr="00A2036C">
        <w:rPr>
          <w:position w:val="-6"/>
        </w:rPr>
        <w:object w:dxaOrig="580" w:dyaOrig="360" w14:anchorId="4A92927A">
          <v:shape id="_x0000_i1745" type="#_x0000_t75" style="width:29pt;height:18pt" o:ole="">
            <v:imagedata r:id="rId1003" o:title=""/>
          </v:shape>
          <o:OLEObject Type="Embed" ProgID="Equation.DSMT4" ShapeID="_x0000_i1745" DrawAspect="Content" ObjectID="_1664267547" r:id="rId1011"/>
        </w:object>
      </w:r>
      <w:r w:rsidRPr="00A2036C">
        <w:t>=32</w:t>
      </w:r>
      <w:r w:rsidRPr="00A2036C">
        <w:rPr>
          <w:kern w:val="2"/>
          <w:vertAlign w:val="superscript"/>
        </w:rPr>
        <w:t>0</w:t>
      </w:r>
    </w:p>
    <w:p w14:paraId="3E1F6045" w14:textId="77777777" w:rsidR="004723D8" w:rsidRPr="00A2036C" w:rsidRDefault="004723D8" w:rsidP="00A2036C">
      <w:pPr>
        <w:rPr>
          <w:rFonts w:ascii="Times New Roman" w:hAnsi="Times New Roman"/>
          <w:lang w:val="es-ES"/>
        </w:rPr>
      </w:pPr>
      <w:r w:rsidRPr="00A2036C">
        <w:rPr>
          <w:rFonts w:ascii="Times New Roman" w:hAnsi="Times New Roman"/>
          <w:lang w:val="es-ES"/>
        </w:rPr>
        <w:t>4, Hoạt động vận dụng</w:t>
      </w:r>
    </w:p>
    <w:p w14:paraId="54BD12ED" w14:textId="77777777" w:rsidR="00A2036C" w:rsidRPr="00A2036C" w:rsidRDefault="00A2036C" w:rsidP="00A2036C">
      <w:pPr>
        <w:ind w:left="720"/>
        <w:rPr>
          <w:b/>
          <w:bCs/>
          <w:u w:val="single"/>
        </w:rPr>
      </w:pPr>
      <w:r w:rsidRPr="00A2036C">
        <w:rPr>
          <w:b/>
          <w:bCs/>
          <w:u w:val="single"/>
        </w:rPr>
        <w:t>Baøi 8 SGK/109:</w:t>
      </w:r>
    </w:p>
    <w:p w14:paraId="748C0275" w14:textId="77777777" w:rsidR="00A2036C" w:rsidRDefault="00A2036C" w:rsidP="00A2036C">
      <w:pPr>
        <w:ind w:left="720"/>
        <w:rPr>
          <w:b/>
          <w:bCs/>
          <w:u w:val="single"/>
        </w:rPr>
      </w:pPr>
      <w:r w:rsidRPr="00A2036C">
        <w:rPr>
          <w:b/>
          <w:bCs/>
        </w:rPr>
        <w:object w:dxaOrig="3015" w:dyaOrig="2025" w14:anchorId="740A1E25">
          <v:shape id="_x0000_i1746" type="#_x0000_t75" style="width:150.75pt;height:101.25pt" o:ole="">
            <v:imagedata r:id="rId1012" o:title=""/>
          </v:shape>
          <o:OLEObject Type="Embed" ProgID="PBrush" ShapeID="_x0000_i1746" DrawAspect="Content" ObjectID="_1664267548" r:id="rId1013"/>
        </w:object>
      </w:r>
    </w:p>
    <w:p w14:paraId="3A474614" w14:textId="77777777" w:rsidR="00A2036C" w:rsidRPr="00A2036C" w:rsidRDefault="00A2036C" w:rsidP="00A2036C">
      <w:pPr>
        <w:ind w:left="720"/>
        <w:rPr>
          <w:b/>
          <w:bCs/>
          <w:u w:val="single"/>
        </w:rPr>
      </w:pPr>
      <w:r w:rsidRPr="00A2036C">
        <w:rPr>
          <w:b/>
          <w:bCs/>
          <w:u w:val="single"/>
        </w:rPr>
        <w:t>Baøi 8 SGK/109:</w:t>
      </w:r>
    </w:p>
    <w:p w14:paraId="5B58459B" w14:textId="77777777" w:rsidR="00A2036C" w:rsidRPr="00A2036C" w:rsidRDefault="00A2036C" w:rsidP="00A2036C">
      <w:pPr>
        <w:ind w:left="720"/>
        <w:rPr>
          <w:lang w:val="fr-FR"/>
        </w:rPr>
      </w:pPr>
      <w:r w:rsidRPr="00A2036C">
        <w:rPr>
          <w:lang w:val="fr-FR"/>
        </w:rPr>
        <w:t>CM: Ax//BC</w:t>
      </w:r>
    </w:p>
    <w:p w14:paraId="64732B11" w14:textId="77777777" w:rsidR="00A2036C" w:rsidRPr="00A2036C" w:rsidRDefault="00A2036C" w:rsidP="00A2036C">
      <w:pPr>
        <w:ind w:left="720"/>
        <w:rPr>
          <w:lang w:val="fr-FR"/>
        </w:rPr>
      </w:pPr>
      <w:r w:rsidRPr="00A2036C">
        <w:rPr>
          <w:lang w:val="fr-FR"/>
        </w:rPr>
        <w:t xml:space="preserve">Ta coù: </w:t>
      </w:r>
      <w:r w:rsidRPr="00A2036C">
        <w:rPr>
          <w:position w:val="-10"/>
        </w:rPr>
        <w:object w:dxaOrig="520" w:dyaOrig="400" w14:anchorId="43336AC0">
          <v:shape id="_x0000_i1747" type="#_x0000_t75" style="width:26pt;height:20pt" o:ole="">
            <v:imagedata r:id="rId1014" o:title=""/>
          </v:shape>
          <o:OLEObject Type="Embed" ProgID="Equation.DSMT4" ShapeID="_x0000_i1747" DrawAspect="Content" ObjectID="_1664267549" r:id="rId1015"/>
        </w:object>
      </w:r>
      <w:r w:rsidRPr="00A2036C">
        <w:rPr>
          <w:lang w:val="fr-FR"/>
        </w:rPr>
        <w:t xml:space="preserve"> = </w:t>
      </w:r>
      <w:r w:rsidRPr="00A2036C">
        <w:rPr>
          <w:position w:val="-4"/>
        </w:rPr>
        <w:object w:dxaOrig="240" w:dyaOrig="320" w14:anchorId="26932497">
          <v:shape id="_x0000_i1748" type="#_x0000_t75" style="width:12pt;height:16pt" o:ole="">
            <v:imagedata r:id="rId1016" o:title=""/>
          </v:shape>
          <o:OLEObject Type="Embed" ProgID="Equation.DSMT4" ShapeID="_x0000_i1748" DrawAspect="Content" ObjectID="_1664267550" r:id="rId1017"/>
        </w:object>
      </w:r>
      <w:r w:rsidRPr="00A2036C">
        <w:rPr>
          <w:lang w:val="fr-FR"/>
        </w:rPr>
        <w:t>+</w:t>
      </w:r>
      <w:r w:rsidRPr="00A2036C">
        <w:rPr>
          <w:position w:val="-6"/>
        </w:rPr>
        <w:object w:dxaOrig="240" w:dyaOrig="340" w14:anchorId="75EF6A5A">
          <v:shape id="_x0000_i1749" type="#_x0000_t75" style="width:12pt;height:17pt" o:ole="">
            <v:imagedata r:id="rId1018" o:title=""/>
          </v:shape>
          <o:OLEObject Type="Embed" ProgID="Equation.DSMT4" ShapeID="_x0000_i1749" DrawAspect="Content" ObjectID="_1664267551" r:id="rId1019"/>
        </w:object>
      </w:r>
      <w:r w:rsidRPr="00A2036C">
        <w:rPr>
          <w:lang w:val="fr-FR"/>
        </w:rPr>
        <w:t xml:space="preserve">(goùc ngoaøi taïi A cuûa </w:t>
      </w:r>
      <w:r w:rsidRPr="00A2036C">
        <w:rPr>
          <w:position w:val="-4"/>
        </w:rPr>
        <w:object w:dxaOrig="200" w:dyaOrig="180" w14:anchorId="7CCFF30E">
          <v:shape id="_x0000_i1750" type="#_x0000_t75" style="width:10pt;height:9pt" o:ole="">
            <v:imagedata r:id="rId930" o:title=""/>
          </v:shape>
          <o:OLEObject Type="Embed" ProgID="Equation.DSMT4" ShapeID="_x0000_i1750" DrawAspect="Content" ObjectID="_1664267552" r:id="rId1020"/>
        </w:object>
      </w:r>
      <w:r w:rsidRPr="00A2036C">
        <w:rPr>
          <w:lang w:val="fr-FR"/>
        </w:rPr>
        <w:t>ABC)</w:t>
      </w:r>
    </w:p>
    <w:p w14:paraId="31480A43" w14:textId="77777777" w:rsidR="00A2036C" w:rsidRPr="00A2036C" w:rsidRDefault="00A2036C" w:rsidP="00A2036C">
      <w:pPr>
        <w:ind w:left="720"/>
        <w:rPr>
          <w:kern w:val="2"/>
          <w:vertAlign w:val="superscript"/>
          <w:lang w:val="fr-FR"/>
        </w:rPr>
      </w:pPr>
      <w:r w:rsidRPr="00A2036C">
        <w:rPr>
          <w:lang w:val="fr-FR"/>
        </w:rPr>
        <w:t xml:space="preserve">=&gt; </w:t>
      </w:r>
      <w:r w:rsidRPr="00A2036C">
        <w:rPr>
          <w:position w:val="-10"/>
        </w:rPr>
        <w:object w:dxaOrig="520" w:dyaOrig="400" w14:anchorId="50AC63BC">
          <v:shape id="_x0000_i1751" type="#_x0000_t75" style="width:26pt;height:20pt" o:ole="">
            <v:imagedata r:id="rId1014" o:title=""/>
          </v:shape>
          <o:OLEObject Type="Embed" ProgID="Equation.DSMT4" ShapeID="_x0000_i1751" DrawAspect="Content" ObjectID="_1664267553" r:id="rId1021"/>
        </w:object>
      </w:r>
      <w:r w:rsidRPr="00A2036C">
        <w:rPr>
          <w:lang w:val="fr-FR"/>
        </w:rPr>
        <w:t xml:space="preserve"> = 80</w:t>
      </w:r>
      <w:r w:rsidRPr="00A2036C">
        <w:rPr>
          <w:kern w:val="2"/>
          <w:vertAlign w:val="superscript"/>
          <w:lang w:val="fr-FR"/>
        </w:rPr>
        <w:t>0</w:t>
      </w:r>
    </w:p>
    <w:p w14:paraId="33BE7313" w14:textId="77777777" w:rsidR="00A2036C" w:rsidRPr="00A2036C" w:rsidRDefault="00A2036C" w:rsidP="00A2036C">
      <w:pPr>
        <w:ind w:left="720"/>
        <w:rPr>
          <w:lang w:val="fr-FR"/>
        </w:rPr>
      </w:pPr>
      <w:r w:rsidRPr="00A2036C">
        <w:rPr>
          <w:lang w:val="fr-FR"/>
        </w:rPr>
        <w:t xml:space="preserve">maø </w:t>
      </w:r>
      <w:r w:rsidRPr="00A2036C">
        <w:rPr>
          <w:position w:val="-6"/>
        </w:rPr>
        <w:object w:dxaOrig="520" w:dyaOrig="360" w14:anchorId="007B02AF">
          <v:shape id="_x0000_i1752" type="#_x0000_t75" style="width:26pt;height:18pt" o:ole="">
            <v:imagedata r:id="rId1022" o:title=""/>
          </v:shape>
          <o:OLEObject Type="Embed" ProgID="Equation.DSMT4" ShapeID="_x0000_i1752" DrawAspect="Content" ObjectID="_1664267554" r:id="rId1023"/>
        </w:object>
      </w:r>
      <w:r w:rsidRPr="00A2036C">
        <w:rPr>
          <w:lang w:val="fr-FR"/>
        </w:rPr>
        <w:t xml:space="preserve"> = </w:t>
      </w:r>
      <w:r w:rsidRPr="00A2036C">
        <w:rPr>
          <w:position w:val="-24"/>
        </w:rPr>
        <w:object w:dxaOrig="560" w:dyaOrig="700" w14:anchorId="0A22AFD2">
          <v:shape id="_x0000_i1753" type="#_x0000_t75" style="width:28pt;height:35pt" o:ole="">
            <v:imagedata r:id="rId1024" o:title=""/>
          </v:shape>
          <o:OLEObject Type="Embed" ProgID="Equation.DSMT4" ShapeID="_x0000_i1753" DrawAspect="Content" ObjectID="_1664267555" r:id="rId1025"/>
        </w:object>
      </w:r>
      <w:r w:rsidRPr="00A2036C">
        <w:rPr>
          <w:lang w:val="fr-FR"/>
        </w:rPr>
        <w:t>=40</w:t>
      </w:r>
      <w:r w:rsidRPr="00A2036C">
        <w:rPr>
          <w:vertAlign w:val="superscript"/>
          <w:lang w:val="fr-FR"/>
        </w:rPr>
        <w:t>0</w:t>
      </w:r>
      <w:r w:rsidRPr="00A2036C">
        <w:rPr>
          <w:lang w:val="fr-FR"/>
        </w:rPr>
        <w:t xml:space="preserve">  (Ax: phaân giaùc </w:t>
      </w:r>
      <w:r w:rsidRPr="00A2036C">
        <w:rPr>
          <w:position w:val="-10"/>
        </w:rPr>
        <w:object w:dxaOrig="520" w:dyaOrig="400" w14:anchorId="6FBFC043">
          <v:shape id="_x0000_i1754" type="#_x0000_t75" style="width:26pt;height:20pt" o:ole="">
            <v:imagedata r:id="rId1026" o:title=""/>
          </v:shape>
          <o:OLEObject Type="Embed" ProgID="Equation.DSMT4" ShapeID="_x0000_i1754" DrawAspect="Content" ObjectID="_1664267556" r:id="rId1027"/>
        </w:object>
      </w:r>
      <w:r w:rsidRPr="00A2036C">
        <w:rPr>
          <w:lang w:val="fr-FR"/>
        </w:rPr>
        <w:t>)</w:t>
      </w:r>
    </w:p>
    <w:p w14:paraId="2C51655D" w14:textId="77777777" w:rsidR="00A2036C" w:rsidRPr="00A2036C" w:rsidRDefault="00A2036C" w:rsidP="00A2036C">
      <w:pPr>
        <w:ind w:left="720"/>
        <w:rPr>
          <w:lang w:val="fr-FR"/>
        </w:rPr>
      </w:pPr>
      <w:r w:rsidRPr="00A2036C">
        <w:rPr>
          <w:lang w:val="fr-FR"/>
        </w:rPr>
        <w:t xml:space="preserve">Vaäy: </w:t>
      </w:r>
      <w:r w:rsidRPr="00A2036C">
        <w:rPr>
          <w:position w:val="-6"/>
        </w:rPr>
        <w:object w:dxaOrig="520" w:dyaOrig="360" w14:anchorId="2A3FBFCB">
          <v:shape id="_x0000_i1755" type="#_x0000_t75" style="width:26pt;height:18pt" o:ole="">
            <v:imagedata r:id="rId1022" o:title=""/>
          </v:shape>
          <o:OLEObject Type="Embed" ProgID="Equation.DSMT4" ShapeID="_x0000_i1755" DrawAspect="Content" ObjectID="_1664267557" r:id="rId1028"/>
        </w:object>
      </w:r>
      <w:r w:rsidRPr="00A2036C">
        <w:rPr>
          <w:lang w:val="fr-FR"/>
        </w:rPr>
        <w:t xml:space="preserve"> = </w:t>
      </w:r>
      <w:r w:rsidRPr="00A2036C">
        <w:rPr>
          <w:position w:val="-6"/>
        </w:rPr>
        <w:object w:dxaOrig="580" w:dyaOrig="360" w14:anchorId="6AAD8AC3">
          <v:shape id="_x0000_i1756" type="#_x0000_t75" style="width:29pt;height:18pt" o:ole="">
            <v:imagedata r:id="rId982" o:title=""/>
          </v:shape>
          <o:OLEObject Type="Embed" ProgID="Equation.DSMT4" ShapeID="_x0000_i1756" DrawAspect="Content" ObjectID="_1664267558" r:id="rId1029"/>
        </w:object>
      </w:r>
      <w:r w:rsidRPr="00A2036C">
        <w:rPr>
          <w:lang w:val="fr-FR"/>
        </w:rPr>
        <w:t>. Maø hai goùc naøy ôû vò trí sole trong</w:t>
      </w:r>
    </w:p>
    <w:p w14:paraId="49AA62DF" w14:textId="77777777" w:rsidR="00A2036C" w:rsidRPr="00A2036C" w:rsidRDefault="00A2036C" w:rsidP="00A2036C">
      <w:pPr>
        <w:ind w:left="720"/>
        <w:rPr>
          <w:lang w:val="fr-FR"/>
        </w:rPr>
      </w:pPr>
      <w:r w:rsidRPr="00A2036C">
        <w:rPr>
          <w:lang w:val="fr-FR"/>
        </w:rPr>
        <w:t>=&gt; Ax//BC.</w:t>
      </w:r>
    </w:p>
    <w:p w14:paraId="289FE6CB" w14:textId="77777777" w:rsidR="004723D8" w:rsidRPr="00A2036C" w:rsidRDefault="004723D8" w:rsidP="004723D8">
      <w:pPr>
        <w:rPr>
          <w:rFonts w:ascii="Times New Roman" w:hAnsi="Times New Roman"/>
          <w:lang w:val="es-ES"/>
        </w:rPr>
      </w:pPr>
      <w:r w:rsidRPr="00A2036C">
        <w:rPr>
          <w:rFonts w:ascii="Times New Roman" w:hAnsi="Times New Roman"/>
          <w:lang w:val="es-ES"/>
        </w:rPr>
        <w:t>5, Hoạt động tìm tòi mở rộng</w:t>
      </w:r>
    </w:p>
    <w:p w14:paraId="1965D529" w14:textId="77777777" w:rsidR="00FA2B01" w:rsidRPr="00A2036C" w:rsidRDefault="00A2036C" w:rsidP="00A2036C">
      <w:pPr>
        <w:ind w:firstLine="720"/>
        <w:rPr>
          <w:lang w:val="es-ES"/>
        </w:rPr>
      </w:pPr>
      <w:r w:rsidRPr="00A2036C">
        <w:rPr>
          <w:lang w:val="es-ES"/>
        </w:rPr>
        <w:t>GV goïi HS nhaéc laïi: Toång ba goùc cuûa moät tam giaùc, hai goùc nhoïn cuûa tam giaùc vuoâng, goùc ngoaøi cuûa tam giaùc.</w:t>
      </w:r>
    </w:p>
    <w:p w14:paraId="72AF5072" w14:textId="77777777" w:rsidR="00A2036C" w:rsidRPr="00A2036C" w:rsidRDefault="00A2036C" w:rsidP="00A2036C">
      <w:pPr>
        <w:ind w:firstLine="720"/>
        <w:rPr>
          <w:lang w:val="es-ES"/>
        </w:rPr>
      </w:pPr>
      <w:r>
        <w:rPr>
          <w:lang w:val="es-ES"/>
        </w:rPr>
        <w:t xml:space="preserve">- </w:t>
      </w:r>
      <w:r w:rsidRPr="00A2036C">
        <w:rPr>
          <w:lang w:val="es-ES"/>
        </w:rPr>
        <w:t>OÂn laïi lí thuyeát, xem laïi BT.</w:t>
      </w:r>
    </w:p>
    <w:p w14:paraId="4AAE1B5A" w14:textId="77777777" w:rsidR="00A2036C" w:rsidRPr="00A2036C" w:rsidRDefault="00A2036C" w:rsidP="00A2036C">
      <w:pPr>
        <w:ind w:firstLine="720"/>
        <w:rPr>
          <w:lang w:val="es-ES"/>
        </w:rPr>
      </w:pPr>
      <w:r>
        <w:rPr>
          <w:lang w:val="es-ES"/>
        </w:rPr>
        <w:t xml:space="preserve">- </w:t>
      </w:r>
      <w:r w:rsidRPr="00A2036C">
        <w:rPr>
          <w:lang w:val="es-ES"/>
        </w:rPr>
        <w:t>BTVN: 14;15;16 SBTT100</w:t>
      </w:r>
    </w:p>
    <w:p w14:paraId="145C21F1" w14:textId="77777777" w:rsidR="00A2036C" w:rsidRPr="00A2036C" w:rsidRDefault="00A2036C" w:rsidP="00A2036C">
      <w:pPr>
        <w:ind w:firstLine="720"/>
        <w:rPr>
          <w:lang w:val="es-ES"/>
        </w:rPr>
      </w:pPr>
      <w:r w:rsidRPr="00A2036C">
        <w:rPr>
          <w:lang w:val="es-ES"/>
        </w:rPr>
        <w:t>- Chuaån bò baøi 2: Hai tam giaùc baèng nhau.</w:t>
      </w:r>
    </w:p>
    <w:p w14:paraId="2D8ED0A7" w14:textId="77777777" w:rsidR="00FA2B01" w:rsidRPr="00A2036C" w:rsidRDefault="00FA2B01" w:rsidP="00FA2B01">
      <w:pPr>
        <w:rPr>
          <w:lang w:val="es-ES"/>
        </w:rPr>
      </w:pPr>
    </w:p>
    <w:p w14:paraId="5AE74FB0" w14:textId="77777777" w:rsidR="00FA2B01" w:rsidRPr="00A2036C" w:rsidRDefault="00FA2B01" w:rsidP="00FA2B01">
      <w:pPr>
        <w:rPr>
          <w:lang w:val="es-ES"/>
        </w:rPr>
      </w:pPr>
    </w:p>
    <w:p w14:paraId="76E8F58A" w14:textId="77777777" w:rsidR="00495391" w:rsidRPr="00A2036C" w:rsidRDefault="00E2212C" w:rsidP="00A2036C">
      <w:pPr>
        <w:jc w:val="center"/>
        <w:rPr>
          <w:b/>
          <w:lang w:val="es-ES"/>
        </w:rPr>
      </w:pPr>
      <w:r>
        <w:rPr>
          <w:b/>
        </w:rPr>
        <w:br w:type="page"/>
      </w:r>
      <w:r w:rsidR="003A5968" w:rsidRPr="00A2036C">
        <w:rPr>
          <w:b/>
        </w:rPr>
        <w:lastRenderedPageBreak/>
        <w:t>Tieát</w:t>
      </w:r>
      <w:r w:rsidR="000F297C">
        <w:rPr>
          <w:b/>
        </w:rPr>
        <w:t>:</w:t>
      </w:r>
      <w:r w:rsidR="00642C59">
        <w:rPr>
          <w:b/>
        </w:rPr>
        <w:t xml:space="preserve"> 21</w:t>
      </w:r>
    </w:p>
    <w:p w14:paraId="6220B0D5" w14:textId="77777777" w:rsidR="003A5968" w:rsidRPr="005F479F" w:rsidRDefault="003A5968" w:rsidP="005F479F">
      <w:pPr>
        <w:pStyle w:val="Heading1"/>
        <w:tabs>
          <w:tab w:val="center" w:pos="4675"/>
        </w:tabs>
        <w:jc w:val="center"/>
      </w:pPr>
      <w:r w:rsidRPr="00A2036C">
        <w:t>HAI TAM GIAÙC BAÈNG NHAU</w:t>
      </w:r>
    </w:p>
    <w:p w14:paraId="1B2CC568" w14:textId="77777777" w:rsidR="003E690F" w:rsidRPr="00A85844" w:rsidRDefault="003E690F" w:rsidP="00244700">
      <w:pPr>
        <w:rPr>
          <w:rFonts w:ascii="Times New Roman" w:hAnsi="Times New Roman"/>
          <w:b/>
          <w:u w:val="single"/>
          <w:lang w:val="es-ES"/>
        </w:rPr>
      </w:pPr>
      <w:r w:rsidRPr="00A85844">
        <w:rPr>
          <w:rFonts w:ascii="Times New Roman" w:hAnsi="Times New Roman"/>
          <w:b/>
          <w:bCs/>
          <w:lang w:val="es-ES"/>
        </w:rPr>
        <w:t>I. MỤC TIÊU</w:t>
      </w:r>
      <w:r w:rsidRPr="00A85844">
        <w:rPr>
          <w:rFonts w:ascii="Times New Roman" w:hAnsi="Times New Roman"/>
          <w:b/>
          <w:lang w:val="es-ES"/>
        </w:rPr>
        <w:t xml:space="preserve"> </w:t>
      </w:r>
    </w:p>
    <w:p w14:paraId="1F9DDB15" w14:textId="77777777" w:rsidR="003E690F" w:rsidRPr="00A2036C" w:rsidRDefault="003E690F" w:rsidP="000F297C">
      <w:pPr>
        <w:pStyle w:val="BodyText"/>
        <w:ind w:left="720"/>
        <w:rPr>
          <w:b w:val="0"/>
          <w:u w:val="none"/>
          <w:lang w:val="es-ES"/>
        </w:rPr>
      </w:pPr>
      <w:r w:rsidRPr="00A2036C">
        <w:rPr>
          <w:b w:val="0"/>
          <w:u w:val="none"/>
          <w:lang w:val="es-ES"/>
        </w:rPr>
        <w:t>-Kieán thöùc: Hoïc sinh hieåu ñònh nghóa hai tam giaùc baèng nhau, bieát vieát kyù hieäu veà söï baèng nhau cuûa hai tam giaùc theo qui öôùc vieát teân caùc ñænh töông öùng theo cuøng thöù töï.</w:t>
      </w:r>
    </w:p>
    <w:p w14:paraId="05EA863B" w14:textId="77777777" w:rsidR="003E690F" w:rsidRPr="00A2036C" w:rsidRDefault="003E690F" w:rsidP="000F297C">
      <w:pPr>
        <w:pStyle w:val="BodyText"/>
        <w:ind w:left="720"/>
        <w:rPr>
          <w:b w:val="0"/>
          <w:u w:val="none"/>
          <w:lang w:val="es-ES"/>
        </w:rPr>
      </w:pPr>
      <w:r w:rsidRPr="00A2036C">
        <w:rPr>
          <w:b w:val="0"/>
          <w:u w:val="none"/>
          <w:lang w:val="es-ES"/>
        </w:rPr>
        <w:t>-Kó naêng: Bieát söû duïng ñònh nghóa hai tam giaùc baèng nhau ñeå suy ra caùc ñoaïn thaúng baèng nhau, caùc goùc baèng nhau</w:t>
      </w:r>
    </w:p>
    <w:p w14:paraId="112C317F" w14:textId="77777777" w:rsidR="003E690F" w:rsidRPr="00A2036C" w:rsidRDefault="003E690F" w:rsidP="00A2036C">
      <w:pPr>
        <w:pStyle w:val="BodyText"/>
        <w:ind w:firstLine="720"/>
        <w:rPr>
          <w:b w:val="0"/>
          <w:u w:val="none"/>
          <w:lang w:val="es-ES"/>
        </w:rPr>
      </w:pPr>
      <w:r w:rsidRPr="00A2036C">
        <w:rPr>
          <w:b w:val="0"/>
          <w:u w:val="none"/>
          <w:lang w:val="es-ES"/>
        </w:rPr>
        <w:t>-Thaùi ñoä: Reøn luyeän khaû naêng phaùn ñoaùn, nhaän xeùt .</w:t>
      </w:r>
    </w:p>
    <w:p w14:paraId="6773811E" w14:textId="77777777" w:rsidR="003E690F" w:rsidRPr="00A2036C" w:rsidRDefault="003E690F" w:rsidP="000F297C">
      <w:pPr>
        <w:pStyle w:val="ListParagraph"/>
        <w:spacing w:line="240" w:lineRule="auto"/>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Năng lực quan sát, Năng lực tư duy, Năng lực tự học, Năng lực giải quyết vấn đề, Năng lực vẽ hình</w:t>
      </w:r>
    </w:p>
    <w:p w14:paraId="552D4DA3" w14:textId="77777777" w:rsidR="003E690F" w:rsidRPr="00A85844" w:rsidRDefault="003E690F" w:rsidP="00244700">
      <w:pPr>
        <w:pStyle w:val="ListParagraph"/>
        <w:spacing w:line="240" w:lineRule="auto"/>
        <w:ind w:left="0"/>
        <w:jc w:val="both"/>
        <w:rPr>
          <w:b/>
          <w:szCs w:val="24"/>
          <w:lang w:val="es-ES"/>
        </w:rPr>
      </w:pPr>
      <w:r w:rsidRPr="00A85844">
        <w:rPr>
          <w:b/>
          <w:bCs/>
          <w:szCs w:val="24"/>
          <w:lang w:val="es-ES"/>
        </w:rPr>
        <w:t xml:space="preserve">II. </w:t>
      </w:r>
      <w:r w:rsidRPr="00A85844">
        <w:rPr>
          <w:b/>
          <w:szCs w:val="24"/>
          <w:lang w:val="es-ES"/>
        </w:rPr>
        <w:t>CHUẨN BỊ CỦA GV VÀ HỌC SINH</w:t>
      </w:r>
    </w:p>
    <w:p w14:paraId="46085C14" w14:textId="77777777" w:rsidR="003E690F" w:rsidRPr="00A2036C" w:rsidRDefault="003E690F" w:rsidP="00244700">
      <w:pPr>
        <w:tabs>
          <w:tab w:val="left" w:pos="709"/>
          <w:tab w:val="center" w:pos="4962"/>
        </w:tabs>
        <w:rPr>
          <w:rFonts w:ascii="Times New Roman" w:hAnsi="Times New Roman"/>
          <w:lang w:val="es-ES"/>
        </w:rPr>
      </w:pPr>
      <w:r w:rsidRPr="00A2036C">
        <w:rPr>
          <w:rFonts w:ascii="Times New Roman" w:hAnsi="Times New Roman"/>
          <w:lang w:val="es-ES"/>
        </w:rPr>
        <w:tab/>
        <w:t>- GV: Bảng phụ, Bảng nhóm, Thước thẳng, phấn màu</w:t>
      </w:r>
    </w:p>
    <w:p w14:paraId="49C13A64" w14:textId="77777777" w:rsidR="003E690F" w:rsidRPr="00A2036C" w:rsidRDefault="003E690F" w:rsidP="00244700">
      <w:pPr>
        <w:pStyle w:val="ListParagraph"/>
        <w:spacing w:line="240" w:lineRule="auto"/>
        <w:ind w:left="0" w:firstLine="720"/>
        <w:jc w:val="both"/>
        <w:rPr>
          <w:szCs w:val="24"/>
          <w:lang w:val="es-ES"/>
        </w:rPr>
      </w:pPr>
      <w:r w:rsidRPr="00A2036C">
        <w:rPr>
          <w:szCs w:val="24"/>
          <w:lang w:val="es-ES"/>
        </w:rPr>
        <w:t>- HS: Thước thẳng, thước đo góc.</w:t>
      </w:r>
    </w:p>
    <w:p w14:paraId="14E9E0FA" w14:textId="77777777" w:rsidR="003E690F" w:rsidRPr="00A85844" w:rsidRDefault="003E690F" w:rsidP="00244700">
      <w:pPr>
        <w:rPr>
          <w:rFonts w:ascii="Times New Roman" w:hAnsi="Times New Roman"/>
          <w:b/>
          <w:lang w:val="es-ES"/>
        </w:rPr>
      </w:pPr>
      <w:r w:rsidRPr="00A85844">
        <w:rPr>
          <w:rFonts w:ascii="Times New Roman" w:hAnsi="Times New Roman"/>
          <w:b/>
          <w:lang w:val="es-ES"/>
        </w:rPr>
        <w:t>III. PHƯƠNG PHÁP TRỌNG TÂM</w:t>
      </w:r>
    </w:p>
    <w:p w14:paraId="6B6897B5"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Nêu và giải quyết vấn đề</w:t>
      </w:r>
    </w:p>
    <w:p w14:paraId="2690E022" w14:textId="77777777" w:rsidR="003E690F" w:rsidRPr="00A85844" w:rsidRDefault="003E690F" w:rsidP="00244700">
      <w:pPr>
        <w:rPr>
          <w:rFonts w:ascii="Times New Roman" w:hAnsi="Times New Roman"/>
          <w:b/>
          <w:lang w:val="es-ES"/>
        </w:rPr>
      </w:pPr>
      <w:r w:rsidRPr="00A85844">
        <w:rPr>
          <w:rFonts w:ascii="Times New Roman" w:hAnsi="Times New Roman"/>
          <w:b/>
          <w:bCs/>
          <w:lang w:val="es-ES"/>
        </w:rPr>
        <w:t>IV. TIẾN TRÌNH TIẾT HỌC</w:t>
      </w:r>
    </w:p>
    <w:p w14:paraId="1EF3490D" w14:textId="77777777" w:rsidR="003E690F" w:rsidRPr="00A2036C" w:rsidRDefault="003E690F" w:rsidP="00244700">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7646433F"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008ECBB1" w14:textId="77777777" w:rsidR="000F297C" w:rsidRPr="00A2036C" w:rsidRDefault="000F297C" w:rsidP="003E690F">
      <w:pPr>
        <w:rPr>
          <w:rFonts w:ascii="Times New Roman" w:hAnsi="Times New Roman"/>
          <w:lang w:val="es-ES"/>
        </w:rPr>
      </w:pPr>
    </w:p>
    <w:tbl>
      <w:tblPr>
        <w:tblW w:w="9781"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2552"/>
        <w:gridCol w:w="3969"/>
      </w:tblGrid>
      <w:tr w:rsidR="005F479F" w:rsidRPr="00A2036C" w14:paraId="00F4C18A" w14:textId="77777777" w:rsidTr="005F2C71">
        <w:tblPrEx>
          <w:tblCellMar>
            <w:top w:w="0" w:type="dxa"/>
            <w:bottom w:w="0" w:type="dxa"/>
          </w:tblCellMar>
        </w:tblPrEx>
        <w:tc>
          <w:tcPr>
            <w:tcW w:w="3260" w:type="dxa"/>
            <w:vAlign w:val="center"/>
          </w:tcPr>
          <w:p w14:paraId="0128E5E6" w14:textId="77777777" w:rsidR="005F479F" w:rsidRPr="00A2036C" w:rsidRDefault="005F479F" w:rsidP="000F297C">
            <w:pPr>
              <w:jc w:val="center"/>
              <w:rPr>
                <w:bCs/>
              </w:rPr>
            </w:pPr>
            <w:r w:rsidRPr="00A2036C">
              <w:rPr>
                <w:bCs/>
              </w:rPr>
              <w:t>Hoaït ñoäng cuûa thaày</w:t>
            </w:r>
          </w:p>
        </w:tc>
        <w:tc>
          <w:tcPr>
            <w:tcW w:w="2552" w:type="dxa"/>
            <w:vAlign w:val="center"/>
          </w:tcPr>
          <w:p w14:paraId="19085C8F" w14:textId="77777777" w:rsidR="005F479F" w:rsidRPr="00A2036C" w:rsidRDefault="005F479F" w:rsidP="000F297C">
            <w:pPr>
              <w:jc w:val="center"/>
              <w:rPr>
                <w:bCs/>
              </w:rPr>
            </w:pPr>
            <w:r w:rsidRPr="00A2036C">
              <w:rPr>
                <w:bCs/>
              </w:rPr>
              <w:t>Hoaït ñoäng cuûa troø</w:t>
            </w:r>
          </w:p>
        </w:tc>
        <w:tc>
          <w:tcPr>
            <w:tcW w:w="3969" w:type="dxa"/>
            <w:vAlign w:val="center"/>
          </w:tcPr>
          <w:p w14:paraId="70D39B2B" w14:textId="77777777" w:rsidR="005F479F" w:rsidRPr="000F297C" w:rsidRDefault="005F479F" w:rsidP="000F297C">
            <w:pPr>
              <w:jc w:val="center"/>
              <w:rPr>
                <w:rFonts w:ascii="Times New Roman" w:hAnsi="Times New Roman"/>
                <w:bCs/>
              </w:rPr>
            </w:pPr>
            <w:r>
              <w:rPr>
                <w:bCs/>
              </w:rPr>
              <w:t>N</w:t>
            </w:r>
            <w:r>
              <w:rPr>
                <w:rFonts w:ascii="Times New Roman" w:hAnsi="Times New Roman"/>
                <w:bCs/>
              </w:rPr>
              <w:t>ội dung cần đạt</w:t>
            </w:r>
          </w:p>
        </w:tc>
      </w:tr>
      <w:tr w:rsidR="005F479F" w:rsidRPr="00A2036C" w14:paraId="08B14CC8" w14:textId="77777777" w:rsidTr="005F2C71">
        <w:tblPrEx>
          <w:tblCellMar>
            <w:top w:w="0" w:type="dxa"/>
            <w:bottom w:w="0" w:type="dxa"/>
          </w:tblCellMar>
        </w:tblPrEx>
        <w:tc>
          <w:tcPr>
            <w:tcW w:w="3260" w:type="dxa"/>
            <w:tcBorders>
              <w:bottom w:val="single" w:sz="4" w:space="0" w:color="auto"/>
            </w:tcBorders>
          </w:tcPr>
          <w:p w14:paraId="48B17F35" w14:textId="77777777" w:rsidR="005F479F" w:rsidRPr="00A2036C" w:rsidRDefault="005F479F" w:rsidP="003A5968">
            <w:r w:rsidRPr="00A2036C">
              <w:rPr>
                <w:b/>
                <w:bCs/>
                <w:u w:val="single"/>
              </w:rPr>
              <w:t>Hoaït ñoäng 1:</w:t>
            </w:r>
            <w:r w:rsidRPr="00A2036C">
              <w:t xml:space="preserve"> Ñònh nghóa.</w:t>
            </w:r>
          </w:p>
          <w:p w14:paraId="5C69F74F" w14:textId="77777777" w:rsidR="005F479F" w:rsidRPr="00A2036C" w:rsidRDefault="005F479F" w:rsidP="003A5968">
            <w:r w:rsidRPr="00A2036C">
              <w:t xml:space="preserve">GV cho HS hoaït ñoäng nhoùm laøm </w:t>
            </w:r>
            <w:r w:rsidRPr="00A2036C">
              <w:rPr>
                <w:bdr w:val="single" w:sz="4" w:space="0" w:color="auto"/>
              </w:rPr>
              <w:t>?1</w:t>
            </w:r>
            <w:r w:rsidRPr="00A2036C">
              <w:t>.</w:t>
            </w:r>
          </w:p>
          <w:p w14:paraId="68417BF2" w14:textId="77777777" w:rsidR="005F479F" w:rsidRPr="00A2036C" w:rsidRDefault="005F479F" w:rsidP="003A5968">
            <w:r w:rsidRPr="00A2036C">
              <w:t xml:space="preserve">Haõy ño ñoä daøi vaø so saùnh caùc caïnh vaø soá ño caùc goùc cuûa </w:t>
            </w:r>
            <w:r w:rsidRPr="00A2036C">
              <w:rPr>
                <w:rFonts w:ascii=".VnTime" w:hAnsi=".VnTime"/>
                <w:position w:val="-4"/>
              </w:rPr>
              <w:object w:dxaOrig="220" w:dyaOrig="260" w14:anchorId="1EB147A3">
                <v:shape id="_x0000_i1757" type="#_x0000_t75" style="width:11pt;height:13pt" o:ole="">
                  <v:imagedata r:id="rId1030" o:title=""/>
                </v:shape>
                <o:OLEObject Type="Embed" ProgID="Equation.DSMT4" ShapeID="_x0000_i1757" DrawAspect="Content" ObjectID="_1664267559" r:id="rId1031"/>
              </w:object>
            </w:r>
            <w:r w:rsidRPr="00A2036C">
              <w:t xml:space="preserve">ABC vaø </w:t>
            </w:r>
            <w:r w:rsidRPr="00A2036C">
              <w:rPr>
                <w:rFonts w:ascii=".VnTime" w:hAnsi=".VnTime"/>
                <w:position w:val="-4"/>
              </w:rPr>
              <w:object w:dxaOrig="220" w:dyaOrig="260" w14:anchorId="1216082B">
                <v:shape id="_x0000_i1758" type="#_x0000_t75" style="width:11pt;height:13pt" o:ole="">
                  <v:imagedata r:id="rId1030" o:title=""/>
                </v:shape>
                <o:OLEObject Type="Embed" ProgID="Equation.DSMT4" ShapeID="_x0000_i1758" DrawAspect="Content" ObjectID="_1664267560" r:id="rId1032"/>
              </w:object>
            </w:r>
            <w:r w:rsidRPr="00A2036C">
              <w:t xml:space="preserve">A’B’C’. Sau ñoù so saùnh AB vaø A’B’; AC vaø A’C’; BC vaø B’C’; </w:t>
            </w:r>
            <w:r w:rsidRPr="00A2036C">
              <w:rPr>
                <w:position w:val="-4"/>
              </w:rPr>
              <w:object w:dxaOrig="260" w:dyaOrig="320" w14:anchorId="724405D3">
                <v:shape id="_x0000_i1759" type="#_x0000_t75" style="width:13pt;height:16pt" o:ole="">
                  <v:imagedata r:id="rId1033" o:title=""/>
                </v:shape>
                <o:OLEObject Type="Embed" ProgID="Equation.DSMT4" ShapeID="_x0000_i1759" DrawAspect="Content" ObjectID="_1664267561" r:id="rId1034"/>
              </w:object>
            </w:r>
            <w:r w:rsidRPr="00A2036C">
              <w:t xml:space="preserve">vaø </w:t>
            </w:r>
            <w:r w:rsidRPr="00A2036C">
              <w:rPr>
                <w:position w:val="-4"/>
              </w:rPr>
              <w:object w:dxaOrig="279" w:dyaOrig="320" w14:anchorId="36A0764D">
                <v:shape id="_x0000_i1760" type="#_x0000_t75" style="width:13.95pt;height:16pt" o:ole="">
                  <v:imagedata r:id="rId1035" o:title=""/>
                </v:shape>
                <o:OLEObject Type="Embed" ProgID="Equation.DSMT4" ShapeID="_x0000_i1760" DrawAspect="Content" ObjectID="_1664267562" r:id="rId1036"/>
              </w:object>
            </w:r>
            <w:r w:rsidRPr="00A2036C">
              <w:t xml:space="preserve">; </w:t>
            </w:r>
            <w:r w:rsidRPr="00A2036C">
              <w:rPr>
                <w:position w:val="-4"/>
              </w:rPr>
              <w:object w:dxaOrig="240" w:dyaOrig="320" w14:anchorId="44E72B2F">
                <v:shape id="_x0000_i1761" type="#_x0000_t75" style="width:12pt;height:16pt" o:ole="">
                  <v:imagedata r:id="rId1037" o:title=""/>
                </v:shape>
                <o:OLEObject Type="Embed" ProgID="Equation.DSMT4" ShapeID="_x0000_i1761" DrawAspect="Content" ObjectID="_1664267563" r:id="rId1038"/>
              </w:object>
            </w:r>
            <w:r w:rsidRPr="00A2036C">
              <w:t xml:space="preserve">vaø </w:t>
            </w:r>
            <w:r w:rsidRPr="00A2036C">
              <w:rPr>
                <w:position w:val="-4"/>
              </w:rPr>
              <w:object w:dxaOrig="260" w:dyaOrig="320" w14:anchorId="7370814A">
                <v:shape id="_x0000_i1762" type="#_x0000_t75" style="width:13pt;height:16pt" o:ole="">
                  <v:imagedata r:id="rId1039" o:title=""/>
                </v:shape>
                <o:OLEObject Type="Embed" ProgID="Equation.DSMT4" ShapeID="_x0000_i1762" DrawAspect="Content" ObjectID="_1664267564" r:id="rId1040"/>
              </w:object>
            </w:r>
            <w:r w:rsidRPr="00A2036C">
              <w:t xml:space="preserve">; </w:t>
            </w:r>
            <w:r w:rsidRPr="00A2036C">
              <w:rPr>
                <w:position w:val="-6"/>
              </w:rPr>
              <w:object w:dxaOrig="240" w:dyaOrig="340" w14:anchorId="3E1CDE35">
                <v:shape id="_x0000_i1763" type="#_x0000_t75" style="width:12pt;height:17pt" o:ole="">
                  <v:imagedata r:id="rId1041" o:title=""/>
                </v:shape>
                <o:OLEObject Type="Embed" ProgID="Equation.DSMT4" ShapeID="_x0000_i1763" DrawAspect="Content" ObjectID="_1664267565" r:id="rId1042"/>
              </w:object>
            </w:r>
            <w:r w:rsidRPr="00A2036C">
              <w:t xml:space="preserve">vaø </w:t>
            </w:r>
            <w:r w:rsidRPr="00A2036C">
              <w:rPr>
                <w:position w:val="-6"/>
              </w:rPr>
              <w:object w:dxaOrig="260" w:dyaOrig="340" w14:anchorId="74856780">
                <v:shape id="_x0000_i1764" type="#_x0000_t75" style="width:13pt;height:17pt" o:ole="">
                  <v:imagedata r:id="rId1043" o:title=""/>
                </v:shape>
                <o:OLEObject Type="Embed" ProgID="Equation.DSMT4" ShapeID="_x0000_i1764" DrawAspect="Content" ObjectID="_1664267566" r:id="rId1044"/>
              </w:object>
            </w:r>
            <w:r w:rsidRPr="00A2036C">
              <w:t>.</w:t>
            </w:r>
          </w:p>
          <w:p w14:paraId="333CE27C" w14:textId="77777777" w:rsidR="005F479F" w:rsidRPr="00A2036C" w:rsidRDefault="005F479F" w:rsidP="003A5968">
            <w:r w:rsidRPr="00A2036C">
              <w:t>-&gt; GV giôùi thieäu hai tam giaùc nhö theá goïi laø hai tam giaùc baèng nhau, giôùi thieäu hai goùc töông öùng, hai ñænh töông öùng, hai caïnh töông öùng.</w:t>
            </w:r>
          </w:p>
          <w:p w14:paraId="41C97448" w14:textId="77777777" w:rsidR="005F479F" w:rsidRPr="00A2036C" w:rsidRDefault="005F479F" w:rsidP="003A5968">
            <w:r w:rsidRPr="00A2036C">
              <w:t>=&gt; HS ruùt ra ñònh nghóa.</w:t>
            </w:r>
          </w:p>
        </w:tc>
        <w:tc>
          <w:tcPr>
            <w:tcW w:w="2552" w:type="dxa"/>
            <w:tcBorders>
              <w:bottom w:val="single" w:sz="4" w:space="0" w:color="auto"/>
            </w:tcBorders>
          </w:tcPr>
          <w:p w14:paraId="687EC1B3" w14:textId="77777777" w:rsidR="005F479F" w:rsidRPr="00A2036C" w:rsidRDefault="005F479F" w:rsidP="003A5968"/>
          <w:p w14:paraId="61D9DE2C" w14:textId="77777777" w:rsidR="005F479F" w:rsidRPr="00A2036C" w:rsidRDefault="005F479F" w:rsidP="003A5968"/>
          <w:p w14:paraId="7E2D1845" w14:textId="77777777" w:rsidR="005F479F" w:rsidRPr="00A2036C" w:rsidRDefault="005F479F" w:rsidP="003A5968">
            <w:r w:rsidRPr="00A2036C">
              <w:t>HS hoaït ñoäng nhoùm sau ñoù ñaïi dieän nhoùm trình baøy.</w:t>
            </w:r>
          </w:p>
        </w:tc>
        <w:tc>
          <w:tcPr>
            <w:tcW w:w="3969" w:type="dxa"/>
            <w:tcBorders>
              <w:bottom w:val="single" w:sz="4" w:space="0" w:color="auto"/>
            </w:tcBorders>
          </w:tcPr>
          <w:p w14:paraId="23090A8D" w14:textId="77777777" w:rsidR="005F479F" w:rsidRPr="00A2036C" w:rsidRDefault="005F479F" w:rsidP="003A5968">
            <w:pPr>
              <w:rPr>
                <w:u w:val="single"/>
              </w:rPr>
            </w:pPr>
          </w:p>
          <w:p w14:paraId="2CE683E3" w14:textId="77777777" w:rsidR="005F479F" w:rsidRPr="00A2036C" w:rsidRDefault="005F479F" w:rsidP="003A5968">
            <w:pPr>
              <w:rPr>
                <w:u w:val="single"/>
              </w:rPr>
            </w:pPr>
            <w:r w:rsidRPr="00A2036C">
              <w:rPr>
                <w:u w:val="single"/>
              </w:rPr>
              <w:t xml:space="preserve">1/ </w:t>
            </w:r>
            <w:r w:rsidRPr="00A2036C">
              <w:rPr>
                <w:b/>
                <w:u w:val="single"/>
              </w:rPr>
              <w:t>Ñònh nghóa</w:t>
            </w:r>
            <w:r w:rsidRPr="00A2036C">
              <w:rPr>
                <w:u w:val="single"/>
              </w:rPr>
              <w:t>.</w:t>
            </w:r>
          </w:p>
          <w:p w14:paraId="225E6BF1" w14:textId="77777777" w:rsidR="005F479F" w:rsidRPr="00A2036C" w:rsidRDefault="005F479F" w:rsidP="003A5968">
            <w:r w:rsidRPr="00A2036C">
              <w:t>Hai tam giaùc baèng nhau laø hai tam giaùc coù caùc caïnh töông öùng baèng nhau, caùc goùc töông öùng baèng nhau.</w:t>
            </w:r>
          </w:p>
          <w:p w14:paraId="1B5FB32D" w14:textId="77777777" w:rsidR="005F479F" w:rsidRPr="00A2036C" w:rsidRDefault="005F479F" w:rsidP="003A5968">
            <w:r w:rsidRPr="00A2036C">
              <w:object w:dxaOrig="3015" w:dyaOrig="1335" w14:anchorId="3CE087F2">
                <v:shape id="_x0000_i1765" type="#_x0000_t75" style="width:150.75pt;height:66.75pt" o:ole="">
                  <v:imagedata r:id="rId1045" o:title=""/>
                </v:shape>
                <o:OLEObject Type="Embed" ProgID="PBrush" ShapeID="_x0000_i1765" DrawAspect="Content" ObjectID="_1664267567" r:id="rId1046"/>
              </w:object>
            </w:r>
          </w:p>
          <w:p w14:paraId="416988C9" w14:textId="77777777" w:rsidR="005F479F" w:rsidRPr="00A2036C" w:rsidRDefault="005F479F" w:rsidP="003A5968">
            <w:r w:rsidRPr="00A2036C">
              <w:rPr>
                <w:rFonts w:ascii=".VnTime" w:hAnsi=".VnTime"/>
                <w:position w:val="-4"/>
              </w:rPr>
              <w:object w:dxaOrig="220" w:dyaOrig="260" w14:anchorId="0CCC1EDE">
                <v:shape id="_x0000_i1766" type="#_x0000_t75" style="width:11pt;height:13pt" o:ole="">
                  <v:imagedata r:id="rId1030" o:title=""/>
                </v:shape>
                <o:OLEObject Type="Embed" ProgID="Equation.DSMT4" ShapeID="_x0000_i1766" DrawAspect="Content" ObjectID="_1664267568" r:id="rId1047"/>
              </w:object>
            </w:r>
            <w:r w:rsidRPr="00A2036C">
              <w:t xml:space="preserve">ABC = </w:t>
            </w:r>
            <w:r w:rsidRPr="00A2036C">
              <w:rPr>
                <w:rFonts w:ascii=".VnTime" w:hAnsi=".VnTime"/>
                <w:position w:val="-4"/>
              </w:rPr>
              <w:object w:dxaOrig="220" w:dyaOrig="260" w14:anchorId="0DC8D6DC">
                <v:shape id="_x0000_i1767" type="#_x0000_t75" style="width:11pt;height:13pt" o:ole="">
                  <v:imagedata r:id="rId1030" o:title=""/>
                </v:shape>
                <o:OLEObject Type="Embed" ProgID="Equation.DSMT4" ShapeID="_x0000_i1767" DrawAspect="Content" ObjectID="_1664267569" r:id="rId1048"/>
              </w:object>
            </w:r>
            <w:r w:rsidRPr="00A2036C">
              <w:t>A’B’C’</w:t>
            </w:r>
          </w:p>
        </w:tc>
      </w:tr>
      <w:tr w:rsidR="005F479F" w:rsidRPr="00A2036C" w14:paraId="40662FC0" w14:textId="77777777" w:rsidTr="005F2C71">
        <w:tblPrEx>
          <w:tblCellMar>
            <w:top w:w="0" w:type="dxa"/>
            <w:bottom w:w="0" w:type="dxa"/>
          </w:tblCellMar>
        </w:tblPrEx>
        <w:tc>
          <w:tcPr>
            <w:tcW w:w="3260" w:type="dxa"/>
            <w:tcBorders>
              <w:bottom w:val="single" w:sz="4" w:space="0" w:color="auto"/>
            </w:tcBorders>
          </w:tcPr>
          <w:p w14:paraId="14DB4C42" w14:textId="77777777" w:rsidR="005F479F" w:rsidRPr="00A2036C" w:rsidRDefault="005F479F" w:rsidP="003A5968">
            <w:pPr>
              <w:rPr>
                <w:b/>
              </w:rPr>
            </w:pPr>
            <w:r w:rsidRPr="00A2036C">
              <w:rPr>
                <w:u w:val="single"/>
              </w:rPr>
              <w:t>Hoaït ñoäng 2:</w:t>
            </w:r>
            <w:r w:rsidRPr="00A2036C">
              <w:t xml:space="preserve"> </w:t>
            </w:r>
            <w:r w:rsidRPr="00A2036C">
              <w:rPr>
                <w:b/>
              </w:rPr>
              <w:t>Kí hieäu:</w:t>
            </w:r>
          </w:p>
          <w:p w14:paraId="3C092AE9" w14:textId="77777777" w:rsidR="005F479F" w:rsidRPr="00A2036C" w:rsidRDefault="005F479F" w:rsidP="003A5968">
            <w:r w:rsidRPr="00A2036C">
              <w:t>GV giôùi thieäu quy öôùc vieát töông öùng cuûa caùc ñænh cuûa hai tam giaùc.</w:t>
            </w:r>
          </w:p>
          <w:p w14:paraId="46C0098E" w14:textId="77777777" w:rsidR="005F479F" w:rsidRPr="00A2036C" w:rsidRDefault="005F479F" w:rsidP="003A5968">
            <w:r w:rsidRPr="00A2036C">
              <w:t xml:space="preserve">Cuûng coá: laøm </w:t>
            </w:r>
            <w:r w:rsidRPr="00A2036C">
              <w:rPr>
                <w:bdr w:val="single" w:sz="4" w:space="0" w:color="auto"/>
              </w:rPr>
              <w:t>?2</w:t>
            </w:r>
          </w:p>
          <w:p w14:paraId="503B6F6A" w14:textId="77777777" w:rsidR="005F479F" w:rsidRPr="00A2036C" w:rsidRDefault="005F479F" w:rsidP="003A5968"/>
          <w:p w14:paraId="132E25C1" w14:textId="77777777" w:rsidR="005F479F" w:rsidRPr="00A2036C" w:rsidRDefault="005F479F" w:rsidP="003A5968">
            <w:r w:rsidRPr="00A2036C">
              <w:object w:dxaOrig="3570" w:dyaOrig="1560" w14:anchorId="6CE76FD7">
                <v:shape id="_x0000_i1768" type="#_x0000_t75" style="width:142.1pt;height:62.1pt" o:ole="">
                  <v:imagedata r:id="rId1049" o:title=""/>
                </v:shape>
                <o:OLEObject Type="Embed" ProgID="PBrush" ShapeID="_x0000_i1768" DrawAspect="Content" ObjectID="_1664267570" r:id="rId1050"/>
              </w:object>
            </w:r>
          </w:p>
          <w:p w14:paraId="6C6B1455" w14:textId="77777777" w:rsidR="005F479F" w:rsidRPr="00A2036C" w:rsidRDefault="005F479F" w:rsidP="003A5968"/>
          <w:p w14:paraId="62F7FC0F" w14:textId="77777777" w:rsidR="005F479F" w:rsidRPr="00A2036C" w:rsidRDefault="005F479F" w:rsidP="003A5968"/>
          <w:p w14:paraId="5E8DBCF7" w14:textId="77777777" w:rsidR="005F479F" w:rsidRPr="00A2036C" w:rsidRDefault="005F479F" w:rsidP="00AE5FF0">
            <w:r w:rsidRPr="00A2036C">
              <w:rPr>
                <w:bdr w:val="single" w:sz="4" w:space="0" w:color="auto"/>
              </w:rPr>
              <w:t>?3</w:t>
            </w:r>
            <w:r w:rsidRPr="00A2036C">
              <w:t xml:space="preserve">. Cho </w:t>
            </w:r>
            <w:r w:rsidRPr="00A2036C">
              <w:rPr>
                <w:rFonts w:ascii=".VnTime" w:hAnsi=".VnTime"/>
                <w:position w:val="-4"/>
              </w:rPr>
              <w:object w:dxaOrig="220" w:dyaOrig="260" w14:anchorId="05BA749C">
                <v:shape id="_x0000_i1769" type="#_x0000_t75" style="width:11pt;height:13pt" o:ole="">
                  <v:imagedata r:id="rId1030" o:title=""/>
                </v:shape>
                <o:OLEObject Type="Embed" ProgID="Equation.DSMT4" ShapeID="_x0000_i1769" DrawAspect="Content" ObjectID="_1664267571" r:id="rId1051"/>
              </w:object>
            </w:r>
            <w:r w:rsidRPr="00A2036C">
              <w:t xml:space="preserve">ABC = </w:t>
            </w:r>
            <w:r w:rsidRPr="00A2036C">
              <w:rPr>
                <w:rFonts w:ascii=".VnTime" w:hAnsi=".VnTime"/>
                <w:position w:val="-4"/>
              </w:rPr>
              <w:object w:dxaOrig="220" w:dyaOrig="260" w14:anchorId="5D182E8E">
                <v:shape id="_x0000_i1770" type="#_x0000_t75" style="width:11pt;height:13pt" o:ole="">
                  <v:imagedata r:id="rId1030" o:title=""/>
                </v:shape>
                <o:OLEObject Type="Embed" ProgID="Equation.DSMT4" ShapeID="_x0000_i1770" DrawAspect="Content" ObjectID="_1664267572" r:id="rId1052"/>
              </w:object>
            </w:r>
            <w:r w:rsidRPr="00A2036C">
              <w:t>DEF.</w:t>
            </w:r>
          </w:p>
          <w:p w14:paraId="7E9730AF" w14:textId="77777777" w:rsidR="005F479F" w:rsidRPr="00A2036C" w:rsidRDefault="005F479F" w:rsidP="00AE5FF0">
            <w:r w:rsidRPr="00A2036C">
              <w:lastRenderedPageBreak/>
              <w:t>Tìm soá ño goùc D vaø ñoä daøi BC.</w:t>
            </w:r>
          </w:p>
          <w:p w14:paraId="0933AB6E" w14:textId="77777777" w:rsidR="005F479F" w:rsidRPr="00A2036C" w:rsidRDefault="005F479F" w:rsidP="00A2036C">
            <w:r w:rsidRPr="00A2036C">
              <w:object w:dxaOrig="3675" w:dyaOrig="1425" w14:anchorId="03BEEC09">
                <v:shape id="_x0000_i1771" type="#_x0000_t75" style="width:166.3pt;height:64.5pt" o:ole="">
                  <v:imagedata r:id="rId1053" o:title=""/>
                </v:shape>
                <o:OLEObject Type="Embed" ProgID="PBrush" ShapeID="_x0000_i1771" DrawAspect="Content" ObjectID="_1664267573" r:id="rId1054"/>
              </w:object>
            </w:r>
          </w:p>
          <w:p w14:paraId="1E444632" w14:textId="77777777" w:rsidR="005F479F" w:rsidRPr="00A2036C" w:rsidRDefault="005F479F" w:rsidP="00AE5FF0">
            <w:r w:rsidRPr="00A2036C">
              <w:t>GV goïi HS nhaéc laïi ñònh nghóa hai tam giaùc baèng nhau. Caùch kí hieäu vaø laøm baøi 10 SGK/111.</w:t>
            </w:r>
          </w:p>
          <w:p w14:paraId="3C45BE96" w14:textId="77777777" w:rsidR="005F479F" w:rsidRPr="00A2036C" w:rsidRDefault="005F479F" w:rsidP="00AE5FF0">
            <w:pPr>
              <w:ind w:firstLine="720"/>
            </w:pPr>
          </w:p>
        </w:tc>
        <w:tc>
          <w:tcPr>
            <w:tcW w:w="2552" w:type="dxa"/>
            <w:tcBorders>
              <w:bottom w:val="single" w:sz="4" w:space="0" w:color="auto"/>
            </w:tcBorders>
          </w:tcPr>
          <w:p w14:paraId="5AAD52D6" w14:textId="77777777" w:rsidR="005F479F" w:rsidRPr="00A2036C" w:rsidRDefault="005F479F" w:rsidP="003A5968">
            <w:r w:rsidRPr="00A2036C">
              <w:rPr>
                <w:bdr w:val="single" w:sz="4" w:space="0" w:color="auto"/>
              </w:rPr>
              <w:lastRenderedPageBreak/>
              <w:t>?2</w:t>
            </w:r>
          </w:p>
          <w:p w14:paraId="464FCD7C" w14:textId="77777777" w:rsidR="005F479F" w:rsidRPr="00A2036C" w:rsidRDefault="005F479F" w:rsidP="003A5968">
            <w:r w:rsidRPr="00A2036C">
              <w:t xml:space="preserve">a) </w:t>
            </w:r>
            <w:r w:rsidRPr="00A2036C">
              <w:rPr>
                <w:rFonts w:ascii=".VnTime" w:hAnsi=".VnTime"/>
                <w:position w:val="-4"/>
              </w:rPr>
              <w:object w:dxaOrig="220" w:dyaOrig="260" w14:anchorId="4E71BEB4">
                <v:shape id="_x0000_i1772" type="#_x0000_t75" style="width:11pt;height:13pt" o:ole="">
                  <v:imagedata r:id="rId1030" o:title=""/>
                </v:shape>
                <o:OLEObject Type="Embed" ProgID="Equation.DSMT4" ShapeID="_x0000_i1772" DrawAspect="Content" ObjectID="_1664267574" r:id="rId1055"/>
              </w:object>
            </w:r>
            <w:r w:rsidRPr="00A2036C">
              <w:t xml:space="preserve">ABC = </w:t>
            </w:r>
            <w:r w:rsidRPr="00A2036C">
              <w:rPr>
                <w:rFonts w:ascii=".VnTime" w:hAnsi=".VnTime"/>
                <w:position w:val="-4"/>
              </w:rPr>
              <w:object w:dxaOrig="220" w:dyaOrig="260" w14:anchorId="7CADEA63">
                <v:shape id="_x0000_i1773" type="#_x0000_t75" style="width:11pt;height:13pt" o:ole="">
                  <v:imagedata r:id="rId1030" o:title=""/>
                </v:shape>
                <o:OLEObject Type="Embed" ProgID="Equation.DSMT4" ShapeID="_x0000_i1773" DrawAspect="Content" ObjectID="_1664267575" r:id="rId1056"/>
              </w:object>
            </w:r>
            <w:r w:rsidRPr="00A2036C">
              <w:t>MNP</w:t>
            </w:r>
          </w:p>
          <w:p w14:paraId="7E8ADD8B" w14:textId="77777777" w:rsidR="005F479F" w:rsidRPr="00A2036C" w:rsidRDefault="005F479F" w:rsidP="003A5968">
            <w:r w:rsidRPr="00A2036C">
              <w:t>b) M töông öùng vôùi A</w:t>
            </w:r>
          </w:p>
          <w:p w14:paraId="306212FC" w14:textId="77777777" w:rsidR="005F479F" w:rsidRPr="00A2036C" w:rsidRDefault="005F479F" w:rsidP="003A5968">
            <w:r w:rsidRPr="00A2036C">
              <w:rPr>
                <w:position w:val="-4"/>
              </w:rPr>
              <w:object w:dxaOrig="240" w:dyaOrig="320" w14:anchorId="3705C07E">
                <v:shape id="_x0000_i1774" type="#_x0000_t75" style="width:12pt;height:16pt" o:ole="">
                  <v:imagedata r:id="rId1037" o:title=""/>
                </v:shape>
                <o:OLEObject Type="Embed" ProgID="Equation.DSMT4" ShapeID="_x0000_i1774" DrawAspect="Content" ObjectID="_1664267576" r:id="rId1057"/>
              </w:object>
            </w:r>
            <w:r w:rsidRPr="00A2036C">
              <w:t xml:space="preserve"> töông öùng vôùi </w:t>
            </w:r>
            <w:r w:rsidRPr="00A2036C">
              <w:rPr>
                <w:position w:val="-6"/>
              </w:rPr>
              <w:object w:dxaOrig="260" w:dyaOrig="340" w14:anchorId="72B6643B">
                <v:shape id="_x0000_i1775" type="#_x0000_t75" style="width:13pt;height:17pt" o:ole="">
                  <v:imagedata r:id="rId1058" o:title=""/>
                </v:shape>
                <o:OLEObject Type="Embed" ProgID="Equation.DSMT4" ShapeID="_x0000_i1775" DrawAspect="Content" ObjectID="_1664267577" r:id="rId1059"/>
              </w:object>
            </w:r>
          </w:p>
          <w:p w14:paraId="3D7F2031" w14:textId="77777777" w:rsidR="005F479F" w:rsidRPr="00A2036C" w:rsidRDefault="005F479F" w:rsidP="003A5968">
            <w:r w:rsidRPr="00A2036C">
              <w:t>MP töông öùng vôùi AC</w:t>
            </w:r>
          </w:p>
          <w:p w14:paraId="5102DF0D" w14:textId="77777777" w:rsidR="005F479F" w:rsidRPr="00A2036C" w:rsidRDefault="005F479F" w:rsidP="003A5968">
            <w:r w:rsidRPr="00A2036C">
              <w:t xml:space="preserve">c) </w:t>
            </w:r>
            <w:r w:rsidRPr="00A2036C">
              <w:rPr>
                <w:rFonts w:ascii=".VnTime" w:hAnsi=".VnTime"/>
                <w:position w:val="-4"/>
              </w:rPr>
              <w:object w:dxaOrig="220" w:dyaOrig="260" w14:anchorId="5A30300E">
                <v:shape id="_x0000_i1776" type="#_x0000_t75" style="width:11pt;height:13pt" o:ole="">
                  <v:imagedata r:id="rId1030" o:title=""/>
                </v:shape>
                <o:OLEObject Type="Embed" ProgID="Equation.DSMT4" ShapeID="_x0000_i1776" DrawAspect="Content" ObjectID="_1664267578" r:id="rId1060"/>
              </w:object>
            </w:r>
            <w:r w:rsidRPr="00A2036C">
              <w:t xml:space="preserve">ACB = </w:t>
            </w:r>
            <w:r w:rsidRPr="00A2036C">
              <w:rPr>
                <w:rFonts w:ascii=".VnTime" w:hAnsi=".VnTime"/>
                <w:position w:val="-4"/>
              </w:rPr>
              <w:object w:dxaOrig="220" w:dyaOrig="260" w14:anchorId="05B07669">
                <v:shape id="_x0000_i1777" type="#_x0000_t75" style="width:11pt;height:13pt" o:ole="">
                  <v:imagedata r:id="rId1030" o:title=""/>
                </v:shape>
                <o:OLEObject Type="Embed" ProgID="Equation.DSMT4" ShapeID="_x0000_i1777" DrawAspect="Content" ObjectID="_1664267579" r:id="rId1061"/>
              </w:object>
            </w:r>
            <w:r w:rsidRPr="00A2036C">
              <w:t>MNP</w:t>
            </w:r>
          </w:p>
          <w:p w14:paraId="7633DB19" w14:textId="77777777" w:rsidR="005F479F" w:rsidRPr="00A2036C" w:rsidRDefault="005F479F" w:rsidP="003A5968">
            <w:r w:rsidRPr="00A2036C">
              <w:t>AC = MP</w:t>
            </w:r>
          </w:p>
          <w:p w14:paraId="3E694512" w14:textId="77777777" w:rsidR="005F479F" w:rsidRPr="00A2036C" w:rsidRDefault="005F479F" w:rsidP="003A5968">
            <w:r w:rsidRPr="00A2036C">
              <w:rPr>
                <w:position w:val="-4"/>
              </w:rPr>
              <w:object w:dxaOrig="240" w:dyaOrig="320" w14:anchorId="5DBB4E25">
                <v:shape id="_x0000_i1778" type="#_x0000_t75" style="width:12pt;height:16pt" o:ole="">
                  <v:imagedata r:id="rId1037" o:title=""/>
                </v:shape>
                <o:OLEObject Type="Embed" ProgID="Equation.DSMT4" ShapeID="_x0000_i1778" DrawAspect="Content" ObjectID="_1664267580" r:id="rId1062"/>
              </w:object>
            </w:r>
            <w:r w:rsidRPr="00A2036C">
              <w:t xml:space="preserve"> =  </w:t>
            </w:r>
            <w:r w:rsidRPr="00A2036C">
              <w:rPr>
                <w:position w:val="-6"/>
              </w:rPr>
              <w:object w:dxaOrig="260" w:dyaOrig="340" w14:anchorId="5C53B844">
                <v:shape id="_x0000_i1779" type="#_x0000_t75" style="width:13pt;height:17pt" o:ole="">
                  <v:imagedata r:id="rId1058" o:title=""/>
                </v:shape>
                <o:OLEObject Type="Embed" ProgID="Equation.DSMT4" ShapeID="_x0000_i1779" DrawAspect="Content" ObjectID="_1664267581" r:id="rId1063"/>
              </w:object>
            </w:r>
          </w:p>
          <w:p w14:paraId="678B8819" w14:textId="77777777" w:rsidR="005F479F" w:rsidRPr="00A2036C" w:rsidRDefault="005F479F" w:rsidP="00AE5FF0">
            <w:r w:rsidRPr="00A2036C">
              <w:t xml:space="preserve">?3   </w:t>
            </w:r>
          </w:p>
          <w:p w14:paraId="6EF108A3" w14:textId="77777777" w:rsidR="005F479F" w:rsidRPr="00A2036C" w:rsidRDefault="005F479F" w:rsidP="00AE5FF0">
            <w:pPr>
              <w:pStyle w:val="BodyText"/>
              <w:rPr>
                <w:b w:val="0"/>
                <w:bCs w:val="0"/>
                <w:u w:val="none"/>
              </w:rPr>
            </w:pPr>
            <w:r w:rsidRPr="00A2036C">
              <w:rPr>
                <w:b w:val="0"/>
                <w:bCs w:val="0"/>
                <w:u w:val="none"/>
              </w:rPr>
              <w:t xml:space="preserve"> Ta coù: </w:t>
            </w:r>
            <w:r w:rsidRPr="00A2036C">
              <w:rPr>
                <w:b w:val="0"/>
                <w:bCs w:val="0"/>
                <w:position w:val="-4"/>
                <w:u w:val="none"/>
              </w:rPr>
              <w:object w:dxaOrig="260" w:dyaOrig="320" w14:anchorId="12D0EA56">
                <v:shape id="_x0000_i1780" type="#_x0000_t75" style="width:13pt;height:16pt" o:ole="">
                  <v:imagedata r:id="rId1033" o:title=""/>
                </v:shape>
                <o:OLEObject Type="Embed" ProgID="Equation.DSMT4" ShapeID="_x0000_i1780" DrawAspect="Content" ObjectID="_1664267582" r:id="rId1064"/>
              </w:object>
            </w:r>
            <w:r w:rsidRPr="00A2036C">
              <w:rPr>
                <w:b w:val="0"/>
                <w:bCs w:val="0"/>
                <w:u w:val="none"/>
              </w:rPr>
              <w:t>+</w:t>
            </w:r>
            <w:r w:rsidRPr="00A2036C">
              <w:rPr>
                <w:b w:val="0"/>
                <w:bCs w:val="0"/>
                <w:position w:val="-4"/>
                <w:u w:val="none"/>
              </w:rPr>
              <w:object w:dxaOrig="240" w:dyaOrig="320" w14:anchorId="73BAB2B7">
                <v:shape id="_x0000_i1781" type="#_x0000_t75" style="width:12pt;height:16pt" o:ole="">
                  <v:imagedata r:id="rId1037" o:title=""/>
                </v:shape>
                <o:OLEObject Type="Embed" ProgID="Equation.DSMT4" ShapeID="_x0000_i1781" DrawAspect="Content" ObjectID="_1664267583" r:id="rId1065"/>
              </w:object>
            </w:r>
            <w:r w:rsidRPr="00A2036C">
              <w:rPr>
                <w:b w:val="0"/>
                <w:bCs w:val="0"/>
                <w:u w:val="none"/>
              </w:rPr>
              <w:t>+</w:t>
            </w:r>
            <w:r w:rsidRPr="00A2036C">
              <w:rPr>
                <w:b w:val="0"/>
                <w:bCs w:val="0"/>
                <w:position w:val="-6"/>
                <w:u w:val="none"/>
              </w:rPr>
              <w:object w:dxaOrig="240" w:dyaOrig="340" w14:anchorId="5C670FA3">
                <v:shape id="_x0000_i1782" type="#_x0000_t75" style="width:12pt;height:17pt" o:ole="">
                  <v:imagedata r:id="rId1041" o:title=""/>
                </v:shape>
                <o:OLEObject Type="Embed" ProgID="Equation.DSMT4" ShapeID="_x0000_i1782" DrawAspect="Content" ObjectID="_1664267584" r:id="rId1066"/>
              </w:object>
            </w:r>
            <w:r w:rsidRPr="00A2036C">
              <w:rPr>
                <w:b w:val="0"/>
                <w:bCs w:val="0"/>
                <w:u w:val="none"/>
              </w:rPr>
              <w:t xml:space="preserve"> = 180</w:t>
            </w:r>
            <w:r w:rsidRPr="00A2036C">
              <w:rPr>
                <w:b w:val="0"/>
                <w:bCs w:val="0"/>
                <w:u w:val="none"/>
                <w:vertAlign w:val="superscript"/>
              </w:rPr>
              <w:t>0</w:t>
            </w:r>
            <w:r w:rsidRPr="00A2036C">
              <w:rPr>
                <w:b w:val="0"/>
                <w:bCs w:val="0"/>
                <w:u w:val="none"/>
              </w:rPr>
              <w:t xml:space="preserve"> (Toång ba goùc cuûa </w:t>
            </w:r>
            <w:r w:rsidRPr="00A2036C">
              <w:rPr>
                <w:rFonts w:ascii=".VnTime" w:hAnsi=".VnTime"/>
                <w:position w:val="-4"/>
                <w:u w:val="none"/>
              </w:rPr>
              <w:object w:dxaOrig="220" w:dyaOrig="260" w14:anchorId="78CFD579">
                <v:shape id="_x0000_i1783" type="#_x0000_t75" style="width:11pt;height:13pt" o:ole="">
                  <v:imagedata r:id="rId1030" o:title=""/>
                </v:shape>
                <o:OLEObject Type="Embed" ProgID="Equation.DSMT4" ShapeID="_x0000_i1783" DrawAspect="Content" ObjectID="_1664267585" r:id="rId1067"/>
              </w:object>
            </w:r>
            <w:r w:rsidRPr="00A2036C">
              <w:rPr>
                <w:b w:val="0"/>
                <w:bCs w:val="0"/>
                <w:u w:val="none"/>
              </w:rPr>
              <w:t>ABC)</w:t>
            </w:r>
          </w:p>
          <w:p w14:paraId="2FE54216" w14:textId="77777777" w:rsidR="005F479F" w:rsidRPr="00A2036C" w:rsidRDefault="005F479F" w:rsidP="00AE5FF0">
            <w:pPr>
              <w:pStyle w:val="BodyText"/>
              <w:rPr>
                <w:b w:val="0"/>
                <w:bCs w:val="0"/>
                <w:u w:val="none"/>
              </w:rPr>
            </w:pPr>
            <w:r w:rsidRPr="00A2036C">
              <w:rPr>
                <w:b w:val="0"/>
                <w:bCs w:val="0"/>
                <w:u w:val="none"/>
              </w:rPr>
              <w:tab/>
            </w:r>
            <w:r w:rsidRPr="00A2036C">
              <w:rPr>
                <w:b w:val="0"/>
                <w:bCs w:val="0"/>
                <w:position w:val="-4"/>
                <w:u w:val="none"/>
              </w:rPr>
              <w:object w:dxaOrig="260" w:dyaOrig="320" w14:anchorId="583D8D6C">
                <v:shape id="_x0000_i1784" type="#_x0000_t75" style="width:13pt;height:16pt" o:ole="">
                  <v:imagedata r:id="rId1033" o:title=""/>
                </v:shape>
                <o:OLEObject Type="Embed" ProgID="Equation.DSMT4" ShapeID="_x0000_i1784" DrawAspect="Content" ObjectID="_1664267586" r:id="rId1068"/>
              </w:object>
            </w:r>
            <w:r w:rsidRPr="00A2036C">
              <w:rPr>
                <w:b w:val="0"/>
                <w:bCs w:val="0"/>
                <w:u w:val="none"/>
              </w:rPr>
              <w:t xml:space="preserve"> = 60</w:t>
            </w:r>
            <w:r w:rsidRPr="00A2036C">
              <w:rPr>
                <w:b w:val="0"/>
                <w:bCs w:val="0"/>
                <w:u w:val="none"/>
                <w:vertAlign w:val="superscript"/>
              </w:rPr>
              <w:t>0</w:t>
            </w:r>
          </w:p>
          <w:p w14:paraId="09251CFD" w14:textId="77777777" w:rsidR="005F479F" w:rsidRPr="00A2036C" w:rsidRDefault="005F479F" w:rsidP="00AE5FF0">
            <w:pPr>
              <w:pStyle w:val="BodyText"/>
              <w:rPr>
                <w:b w:val="0"/>
                <w:bCs w:val="0"/>
                <w:u w:val="none"/>
              </w:rPr>
            </w:pPr>
            <w:r w:rsidRPr="00A2036C">
              <w:rPr>
                <w:b w:val="0"/>
                <w:bCs w:val="0"/>
                <w:u w:val="none"/>
              </w:rPr>
              <w:lastRenderedPageBreak/>
              <w:t xml:space="preserve">Maø: </w:t>
            </w:r>
            <w:r w:rsidRPr="00A2036C">
              <w:rPr>
                <w:rFonts w:ascii=".VnTime" w:hAnsi=".VnTime"/>
                <w:position w:val="-4"/>
                <w:u w:val="none"/>
              </w:rPr>
              <w:object w:dxaOrig="220" w:dyaOrig="260" w14:anchorId="4C675BD9">
                <v:shape id="_x0000_i1785" type="#_x0000_t75" style="width:11pt;height:13pt" o:ole="">
                  <v:imagedata r:id="rId1030" o:title=""/>
                </v:shape>
                <o:OLEObject Type="Embed" ProgID="Equation.DSMT4" ShapeID="_x0000_i1785" DrawAspect="Content" ObjectID="_1664267587" r:id="rId1069"/>
              </w:object>
            </w:r>
            <w:r w:rsidRPr="00A2036C">
              <w:rPr>
                <w:b w:val="0"/>
                <w:bCs w:val="0"/>
                <w:u w:val="none"/>
              </w:rPr>
              <w:t xml:space="preserve">ABC = </w:t>
            </w:r>
            <w:r w:rsidRPr="00A2036C">
              <w:rPr>
                <w:rFonts w:ascii=".VnTime" w:hAnsi=".VnTime"/>
                <w:position w:val="-4"/>
                <w:u w:val="none"/>
              </w:rPr>
              <w:object w:dxaOrig="220" w:dyaOrig="260" w14:anchorId="343B7816">
                <v:shape id="_x0000_i1786" type="#_x0000_t75" style="width:11pt;height:13pt" o:ole="">
                  <v:imagedata r:id="rId1030" o:title=""/>
                </v:shape>
                <o:OLEObject Type="Embed" ProgID="Equation.DSMT4" ShapeID="_x0000_i1786" DrawAspect="Content" ObjectID="_1664267588" r:id="rId1070"/>
              </w:object>
            </w:r>
            <w:r w:rsidRPr="00A2036C">
              <w:rPr>
                <w:b w:val="0"/>
                <w:bCs w:val="0"/>
                <w:u w:val="none"/>
              </w:rPr>
              <w:t>DEF(gt)</w:t>
            </w:r>
          </w:p>
          <w:p w14:paraId="6FD5C4F6" w14:textId="77777777" w:rsidR="005F479F" w:rsidRPr="00A2036C" w:rsidRDefault="005F479F" w:rsidP="00AE5FF0">
            <w:pPr>
              <w:pStyle w:val="BodyText"/>
              <w:rPr>
                <w:b w:val="0"/>
                <w:bCs w:val="0"/>
                <w:u w:val="none"/>
              </w:rPr>
            </w:pPr>
            <w:r w:rsidRPr="00A2036C">
              <w:rPr>
                <w:b w:val="0"/>
                <w:bCs w:val="0"/>
                <w:u w:val="none"/>
              </w:rPr>
              <w:t xml:space="preserve">=&gt; </w:t>
            </w:r>
            <w:r w:rsidRPr="00A2036C">
              <w:rPr>
                <w:b w:val="0"/>
                <w:bCs w:val="0"/>
                <w:position w:val="-4"/>
                <w:u w:val="none"/>
              </w:rPr>
              <w:object w:dxaOrig="260" w:dyaOrig="320" w14:anchorId="687ABF2E">
                <v:shape id="_x0000_i1787" type="#_x0000_t75" style="width:13pt;height:16pt" o:ole="">
                  <v:imagedata r:id="rId1033" o:title=""/>
                </v:shape>
                <o:OLEObject Type="Embed" ProgID="Equation.DSMT4" ShapeID="_x0000_i1787" DrawAspect="Content" ObjectID="_1664267589" r:id="rId1071"/>
              </w:object>
            </w:r>
            <w:r w:rsidRPr="00A2036C">
              <w:rPr>
                <w:b w:val="0"/>
                <w:bCs w:val="0"/>
                <w:u w:val="none"/>
              </w:rPr>
              <w:t xml:space="preserve"> = </w:t>
            </w:r>
            <w:r w:rsidRPr="00A2036C">
              <w:rPr>
                <w:b w:val="0"/>
                <w:bCs w:val="0"/>
                <w:position w:val="-4"/>
                <w:u w:val="none"/>
              </w:rPr>
              <w:object w:dxaOrig="260" w:dyaOrig="320" w14:anchorId="480523B9">
                <v:shape id="_x0000_i1788" type="#_x0000_t75" style="width:13pt;height:16pt" o:ole="">
                  <v:imagedata r:id="rId1072" o:title=""/>
                </v:shape>
                <o:OLEObject Type="Embed" ProgID="Equation.DSMT4" ShapeID="_x0000_i1788" DrawAspect="Content" ObjectID="_1664267590" r:id="rId1073"/>
              </w:object>
            </w:r>
            <w:r w:rsidRPr="00A2036C">
              <w:rPr>
                <w:b w:val="0"/>
                <w:bCs w:val="0"/>
                <w:u w:val="none"/>
              </w:rPr>
              <w:t>(hai goùc töông öùng)</w:t>
            </w:r>
          </w:p>
          <w:p w14:paraId="76F21444" w14:textId="77777777" w:rsidR="005F479F" w:rsidRPr="00A2036C" w:rsidRDefault="005F479F" w:rsidP="00AE5FF0">
            <w:pPr>
              <w:pStyle w:val="BodyText"/>
              <w:rPr>
                <w:b w:val="0"/>
                <w:bCs w:val="0"/>
                <w:u w:val="none"/>
              </w:rPr>
            </w:pPr>
            <w:r w:rsidRPr="00A2036C">
              <w:rPr>
                <w:b w:val="0"/>
                <w:bCs w:val="0"/>
                <w:u w:val="none"/>
              </w:rPr>
              <w:t xml:space="preserve">=&gt; </w:t>
            </w:r>
            <w:r w:rsidRPr="00A2036C">
              <w:rPr>
                <w:b w:val="0"/>
                <w:bCs w:val="0"/>
                <w:position w:val="-4"/>
                <w:u w:val="none"/>
              </w:rPr>
              <w:object w:dxaOrig="260" w:dyaOrig="320" w14:anchorId="08384C26">
                <v:shape id="_x0000_i1789" type="#_x0000_t75" style="width:13pt;height:16pt" o:ole="">
                  <v:imagedata r:id="rId1072" o:title=""/>
                </v:shape>
                <o:OLEObject Type="Embed" ProgID="Equation.DSMT4" ShapeID="_x0000_i1789" DrawAspect="Content" ObjectID="_1664267591" r:id="rId1074"/>
              </w:object>
            </w:r>
            <w:r w:rsidRPr="00A2036C">
              <w:rPr>
                <w:b w:val="0"/>
                <w:bCs w:val="0"/>
                <w:u w:val="none"/>
              </w:rPr>
              <w:t xml:space="preserve"> = 60</w:t>
            </w:r>
            <w:r w:rsidRPr="00A2036C">
              <w:rPr>
                <w:b w:val="0"/>
                <w:bCs w:val="0"/>
                <w:u w:val="none"/>
                <w:vertAlign w:val="superscript"/>
              </w:rPr>
              <w:t>0</w:t>
            </w:r>
          </w:p>
          <w:p w14:paraId="40005B21" w14:textId="77777777" w:rsidR="005F479F" w:rsidRPr="00A2036C" w:rsidRDefault="005F479F" w:rsidP="00AE5FF0">
            <w:pPr>
              <w:pStyle w:val="BodyText"/>
              <w:rPr>
                <w:b w:val="0"/>
                <w:bCs w:val="0"/>
                <w:u w:val="none"/>
              </w:rPr>
            </w:pPr>
            <w:r w:rsidRPr="00A2036C">
              <w:rPr>
                <w:rFonts w:ascii=".VnTime" w:hAnsi=".VnTime"/>
                <w:position w:val="-4"/>
                <w:u w:val="none"/>
              </w:rPr>
              <w:object w:dxaOrig="220" w:dyaOrig="260" w14:anchorId="7B027BBB">
                <v:shape id="_x0000_i1790" type="#_x0000_t75" style="width:11pt;height:13pt" o:ole="">
                  <v:imagedata r:id="rId1030" o:title=""/>
                </v:shape>
                <o:OLEObject Type="Embed" ProgID="Equation.DSMT4" ShapeID="_x0000_i1790" DrawAspect="Content" ObjectID="_1664267592" r:id="rId1075"/>
              </w:object>
            </w:r>
            <w:r w:rsidRPr="00A2036C">
              <w:rPr>
                <w:b w:val="0"/>
                <w:bCs w:val="0"/>
                <w:u w:val="none"/>
              </w:rPr>
              <w:t xml:space="preserve">ABC = </w:t>
            </w:r>
            <w:r w:rsidRPr="00A2036C">
              <w:rPr>
                <w:rFonts w:ascii=".VnTime" w:hAnsi=".VnTime"/>
                <w:position w:val="-4"/>
                <w:u w:val="none"/>
              </w:rPr>
              <w:object w:dxaOrig="220" w:dyaOrig="260" w14:anchorId="2951A866">
                <v:shape id="_x0000_i1791" type="#_x0000_t75" style="width:11pt;height:13pt" o:ole="">
                  <v:imagedata r:id="rId1030" o:title=""/>
                </v:shape>
                <o:OLEObject Type="Embed" ProgID="Equation.DSMT4" ShapeID="_x0000_i1791" DrawAspect="Content" ObjectID="_1664267593" r:id="rId1076"/>
              </w:object>
            </w:r>
            <w:r w:rsidRPr="00A2036C">
              <w:rPr>
                <w:b w:val="0"/>
                <w:bCs w:val="0"/>
                <w:u w:val="none"/>
              </w:rPr>
              <w:t>DEF (gt)</w:t>
            </w:r>
          </w:p>
          <w:p w14:paraId="68B4E684" w14:textId="77777777" w:rsidR="005F479F" w:rsidRPr="00A2036C" w:rsidRDefault="005F479F" w:rsidP="00AE5FF0">
            <w:pPr>
              <w:rPr>
                <w:bCs/>
              </w:rPr>
            </w:pPr>
            <w:r w:rsidRPr="00A2036C">
              <w:rPr>
                <w:bCs/>
              </w:rPr>
              <w:t>=&gt; BC = EF = 3 (ñôn vò ño)</w:t>
            </w:r>
          </w:p>
          <w:p w14:paraId="7EFC3482" w14:textId="77777777" w:rsidR="005F479F" w:rsidRPr="00A2036C" w:rsidRDefault="005F479F" w:rsidP="00AE5FF0">
            <w:pPr>
              <w:pStyle w:val="BodyText"/>
              <w:rPr>
                <w:b w:val="0"/>
              </w:rPr>
            </w:pPr>
            <w:r w:rsidRPr="00A2036C">
              <w:rPr>
                <w:b w:val="0"/>
              </w:rPr>
              <w:t>Baøi 10:</w:t>
            </w:r>
          </w:p>
          <w:p w14:paraId="2C776846" w14:textId="77777777" w:rsidR="005F479F" w:rsidRPr="00A2036C" w:rsidRDefault="005F479F" w:rsidP="00AE5FF0"/>
        </w:tc>
        <w:tc>
          <w:tcPr>
            <w:tcW w:w="3969" w:type="dxa"/>
            <w:tcBorders>
              <w:bottom w:val="single" w:sz="4" w:space="0" w:color="auto"/>
            </w:tcBorders>
          </w:tcPr>
          <w:p w14:paraId="7BE80172" w14:textId="77777777" w:rsidR="005F479F" w:rsidRPr="00A2036C" w:rsidRDefault="005F479F" w:rsidP="003A5968">
            <w:pPr>
              <w:rPr>
                <w:b/>
                <w:u w:val="single"/>
              </w:rPr>
            </w:pPr>
            <w:r w:rsidRPr="00A2036C">
              <w:rPr>
                <w:rFonts w:ascii=".VnTime" w:hAnsi=".VnTime"/>
                <w:b/>
                <w:u w:val="single"/>
              </w:rPr>
              <w:lastRenderedPageBreak/>
              <w:t xml:space="preserve">2/ </w:t>
            </w:r>
            <w:r w:rsidRPr="00A2036C">
              <w:rPr>
                <w:b/>
                <w:u w:val="single"/>
              </w:rPr>
              <w:t>Kí hieäu:</w:t>
            </w:r>
          </w:p>
          <w:p w14:paraId="0E8C5F37" w14:textId="77777777" w:rsidR="005F479F" w:rsidRPr="00A2036C" w:rsidRDefault="005F479F" w:rsidP="00AE5FF0">
            <w:r w:rsidRPr="00A2036C">
              <w:rPr>
                <w:rFonts w:ascii=".VnTime" w:hAnsi=".VnTime"/>
              </w:rPr>
              <w:t xml:space="preserve"> </w:t>
            </w:r>
            <w:r w:rsidRPr="00A2036C">
              <w:rPr>
                <w:rFonts w:ascii=".VnTime" w:hAnsi=".VnTime"/>
                <w:position w:val="-4"/>
              </w:rPr>
              <w:object w:dxaOrig="220" w:dyaOrig="260" w14:anchorId="3CB62773">
                <v:shape id="_x0000_i1792" type="#_x0000_t75" style="width:11pt;height:13pt" o:ole="">
                  <v:imagedata r:id="rId1030" o:title=""/>
                </v:shape>
                <o:OLEObject Type="Embed" ProgID="Equation.DSMT4" ShapeID="_x0000_i1792" DrawAspect="Content" ObjectID="_1664267594" r:id="rId1077"/>
              </w:object>
            </w:r>
            <w:r w:rsidRPr="00A2036C">
              <w:t xml:space="preserve">ABC = </w:t>
            </w:r>
            <w:r w:rsidRPr="00A2036C">
              <w:rPr>
                <w:rFonts w:ascii=".VnTime" w:hAnsi=".VnTime"/>
                <w:position w:val="-4"/>
              </w:rPr>
              <w:object w:dxaOrig="220" w:dyaOrig="260" w14:anchorId="33142AD0">
                <v:shape id="_x0000_i1793" type="#_x0000_t75" style="width:11pt;height:13pt" o:ole="">
                  <v:imagedata r:id="rId1030" o:title=""/>
                </v:shape>
                <o:OLEObject Type="Embed" ProgID="Equation.DSMT4" ShapeID="_x0000_i1793" DrawAspect="Content" ObjectID="_1664267595" r:id="rId1078"/>
              </w:object>
            </w:r>
            <w:r w:rsidRPr="00A2036C">
              <w:t>A’B’C’</w:t>
            </w:r>
          </w:p>
          <w:p w14:paraId="3A2D6A91" w14:textId="77777777" w:rsidR="005F479F" w:rsidRPr="00A2036C" w:rsidRDefault="005F479F" w:rsidP="00AE5FF0">
            <w:r w:rsidRPr="00A2036C">
              <w:rPr>
                <w:bdr w:val="single" w:sz="4" w:space="0" w:color="auto"/>
              </w:rPr>
              <w:t>?2</w:t>
            </w:r>
          </w:p>
          <w:p w14:paraId="7B5E0F3E" w14:textId="77777777" w:rsidR="005F479F" w:rsidRPr="00A2036C" w:rsidRDefault="005F479F" w:rsidP="00AE5FF0">
            <w:r w:rsidRPr="00A2036C">
              <w:t xml:space="preserve">a) </w:t>
            </w:r>
            <w:r w:rsidRPr="00A2036C">
              <w:rPr>
                <w:rFonts w:ascii=".VnTime" w:hAnsi=".VnTime"/>
                <w:position w:val="-4"/>
              </w:rPr>
              <w:object w:dxaOrig="220" w:dyaOrig="260" w14:anchorId="27BB44B5">
                <v:shape id="_x0000_i1794" type="#_x0000_t75" style="width:11pt;height:13pt" o:ole="">
                  <v:imagedata r:id="rId1030" o:title=""/>
                </v:shape>
                <o:OLEObject Type="Embed" ProgID="Equation.DSMT4" ShapeID="_x0000_i1794" DrawAspect="Content" ObjectID="_1664267596" r:id="rId1079"/>
              </w:object>
            </w:r>
            <w:r w:rsidRPr="00A2036C">
              <w:t xml:space="preserve">ABC = </w:t>
            </w:r>
            <w:r w:rsidRPr="00A2036C">
              <w:rPr>
                <w:rFonts w:ascii=".VnTime" w:hAnsi=".VnTime"/>
                <w:position w:val="-4"/>
              </w:rPr>
              <w:object w:dxaOrig="220" w:dyaOrig="260" w14:anchorId="564790BF">
                <v:shape id="_x0000_i1795" type="#_x0000_t75" style="width:11pt;height:13pt" o:ole="">
                  <v:imagedata r:id="rId1030" o:title=""/>
                </v:shape>
                <o:OLEObject Type="Embed" ProgID="Equation.DSMT4" ShapeID="_x0000_i1795" DrawAspect="Content" ObjectID="_1664267597" r:id="rId1080"/>
              </w:object>
            </w:r>
            <w:r w:rsidRPr="00A2036C">
              <w:t>MNP</w:t>
            </w:r>
          </w:p>
          <w:p w14:paraId="627BC42B" w14:textId="77777777" w:rsidR="005F479F" w:rsidRPr="00A2036C" w:rsidRDefault="005F479F" w:rsidP="00AE5FF0">
            <w:r w:rsidRPr="00A2036C">
              <w:t>b) M töông öùng vôùi A</w:t>
            </w:r>
          </w:p>
          <w:p w14:paraId="41218F32" w14:textId="77777777" w:rsidR="005F479F" w:rsidRPr="00A2036C" w:rsidRDefault="005F479F" w:rsidP="00AE5FF0">
            <w:r w:rsidRPr="00A2036C">
              <w:rPr>
                <w:position w:val="-4"/>
              </w:rPr>
              <w:object w:dxaOrig="240" w:dyaOrig="320" w14:anchorId="1288C3AF">
                <v:shape id="_x0000_i1796" type="#_x0000_t75" style="width:12pt;height:16pt" o:ole="">
                  <v:imagedata r:id="rId1037" o:title=""/>
                </v:shape>
                <o:OLEObject Type="Embed" ProgID="Equation.DSMT4" ShapeID="_x0000_i1796" DrawAspect="Content" ObjectID="_1664267598" r:id="rId1081"/>
              </w:object>
            </w:r>
            <w:r w:rsidRPr="00A2036C">
              <w:t xml:space="preserve"> töông öùng vôùi </w:t>
            </w:r>
            <w:r w:rsidRPr="00A2036C">
              <w:rPr>
                <w:position w:val="-6"/>
              </w:rPr>
              <w:object w:dxaOrig="260" w:dyaOrig="340" w14:anchorId="23C7D150">
                <v:shape id="_x0000_i1797" type="#_x0000_t75" style="width:13pt;height:17pt" o:ole="">
                  <v:imagedata r:id="rId1058" o:title=""/>
                </v:shape>
                <o:OLEObject Type="Embed" ProgID="Equation.DSMT4" ShapeID="_x0000_i1797" DrawAspect="Content" ObjectID="_1664267599" r:id="rId1082"/>
              </w:object>
            </w:r>
          </w:p>
          <w:p w14:paraId="3F7F4862" w14:textId="77777777" w:rsidR="005F479F" w:rsidRPr="00A2036C" w:rsidRDefault="005F479F" w:rsidP="00AE5FF0">
            <w:r w:rsidRPr="00A2036C">
              <w:t>MP töông öùng vôùi AC</w:t>
            </w:r>
          </w:p>
          <w:p w14:paraId="11089B91" w14:textId="77777777" w:rsidR="005F479F" w:rsidRPr="00A2036C" w:rsidRDefault="005F479F" w:rsidP="00AE5FF0">
            <w:r w:rsidRPr="00A2036C">
              <w:t xml:space="preserve">c) </w:t>
            </w:r>
            <w:r w:rsidRPr="00A2036C">
              <w:rPr>
                <w:rFonts w:ascii=".VnTime" w:hAnsi=".VnTime"/>
                <w:position w:val="-4"/>
              </w:rPr>
              <w:object w:dxaOrig="220" w:dyaOrig="260" w14:anchorId="43B5C181">
                <v:shape id="_x0000_i1798" type="#_x0000_t75" style="width:11pt;height:13pt" o:ole="">
                  <v:imagedata r:id="rId1030" o:title=""/>
                </v:shape>
                <o:OLEObject Type="Embed" ProgID="Equation.DSMT4" ShapeID="_x0000_i1798" DrawAspect="Content" ObjectID="_1664267600" r:id="rId1083"/>
              </w:object>
            </w:r>
            <w:r w:rsidRPr="00A2036C">
              <w:t xml:space="preserve">ACB = </w:t>
            </w:r>
            <w:r w:rsidRPr="00A2036C">
              <w:rPr>
                <w:rFonts w:ascii=".VnTime" w:hAnsi=".VnTime"/>
                <w:position w:val="-4"/>
              </w:rPr>
              <w:object w:dxaOrig="220" w:dyaOrig="260" w14:anchorId="2ECD4ABB">
                <v:shape id="_x0000_i1799" type="#_x0000_t75" style="width:11pt;height:13pt" o:ole="">
                  <v:imagedata r:id="rId1030" o:title=""/>
                </v:shape>
                <o:OLEObject Type="Embed" ProgID="Equation.DSMT4" ShapeID="_x0000_i1799" DrawAspect="Content" ObjectID="_1664267601" r:id="rId1084"/>
              </w:object>
            </w:r>
            <w:r w:rsidRPr="00A2036C">
              <w:t>MNP</w:t>
            </w:r>
          </w:p>
          <w:p w14:paraId="1244B37D" w14:textId="77777777" w:rsidR="005F479F" w:rsidRPr="00A2036C" w:rsidRDefault="005F479F" w:rsidP="00AE5FF0">
            <w:r w:rsidRPr="00A2036C">
              <w:t>AC = MP</w:t>
            </w:r>
          </w:p>
          <w:p w14:paraId="70A68385" w14:textId="77777777" w:rsidR="005F479F" w:rsidRPr="00A2036C" w:rsidRDefault="005F479F" w:rsidP="00AE5FF0">
            <w:r w:rsidRPr="00A2036C">
              <w:rPr>
                <w:position w:val="-4"/>
              </w:rPr>
              <w:object w:dxaOrig="240" w:dyaOrig="320" w14:anchorId="14B8ABBF">
                <v:shape id="_x0000_i1800" type="#_x0000_t75" style="width:12pt;height:16pt" o:ole="">
                  <v:imagedata r:id="rId1037" o:title=""/>
                </v:shape>
                <o:OLEObject Type="Embed" ProgID="Equation.DSMT4" ShapeID="_x0000_i1800" DrawAspect="Content" ObjectID="_1664267602" r:id="rId1085"/>
              </w:object>
            </w:r>
            <w:r w:rsidRPr="00A2036C">
              <w:t xml:space="preserve"> =  </w:t>
            </w:r>
            <w:r w:rsidRPr="00A2036C">
              <w:rPr>
                <w:position w:val="-6"/>
              </w:rPr>
              <w:object w:dxaOrig="260" w:dyaOrig="340" w14:anchorId="0BA180A0">
                <v:shape id="_x0000_i1801" type="#_x0000_t75" style="width:13pt;height:17pt" o:ole="">
                  <v:imagedata r:id="rId1058" o:title=""/>
                </v:shape>
                <o:OLEObject Type="Embed" ProgID="Equation.DSMT4" ShapeID="_x0000_i1801" DrawAspect="Content" ObjectID="_1664267603" r:id="rId1086"/>
              </w:object>
            </w:r>
          </w:p>
          <w:p w14:paraId="3F107F9A" w14:textId="77777777" w:rsidR="005F479F" w:rsidRPr="00A2036C" w:rsidRDefault="005F479F" w:rsidP="00AE5FF0"/>
          <w:p w14:paraId="76FBFB34" w14:textId="77777777" w:rsidR="005F479F" w:rsidRPr="00A2036C" w:rsidRDefault="005F479F" w:rsidP="00AE5FF0"/>
          <w:p w14:paraId="3BE0E5F0" w14:textId="77777777" w:rsidR="005F479F" w:rsidRPr="00A2036C" w:rsidRDefault="005F479F" w:rsidP="00AE5FF0">
            <w:r w:rsidRPr="00A2036C">
              <w:t xml:space="preserve">?3   </w:t>
            </w:r>
          </w:p>
          <w:p w14:paraId="3DE1FF54" w14:textId="77777777" w:rsidR="005F479F" w:rsidRPr="00A2036C" w:rsidRDefault="005F479F" w:rsidP="00AE5FF0">
            <w:pPr>
              <w:pStyle w:val="BodyText"/>
              <w:rPr>
                <w:b w:val="0"/>
                <w:bCs w:val="0"/>
                <w:u w:val="none"/>
              </w:rPr>
            </w:pPr>
            <w:r w:rsidRPr="00A2036C">
              <w:rPr>
                <w:b w:val="0"/>
                <w:bCs w:val="0"/>
                <w:u w:val="none"/>
              </w:rPr>
              <w:lastRenderedPageBreak/>
              <w:t xml:space="preserve"> Ta coù: </w:t>
            </w:r>
            <w:r w:rsidRPr="00A2036C">
              <w:rPr>
                <w:b w:val="0"/>
                <w:bCs w:val="0"/>
                <w:position w:val="-4"/>
                <w:u w:val="none"/>
              </w:rPr>
              <w:object w:dxaOrig="260" w:dyaOrig="320" w14:anchorId="4DD0437B">
                <v:shape id="_x0000_i1802" type="#_x0000_t75" style="width:13pt;height:16pt" o:ole="">
                  <v:imagedata r:id="rId1033" o:title=""/>
                </v:shape>
                <o:OLEObject Type="Embed" ProgID="Equation.DSMT4" ShapeID="_x0000_i1802" DrawAspect="Content" ObjectID="_1664267604" r:id="rId1087"/>
              </w:object>
            </w:r>
            <w:r w:rsidRPr="00A2036C">
              <w:rPr>
                <w:b w:val="0"/>
                <w:bCs w:val="0"/>
                <w:u w:val="none"/>
              </w:rPr>
              <w:t>+</w:t>
            </w:r>
            <w:r w:rsidRPr="00A2036C">
              <w:rPr>
                <w:b w:val="0"/>
                <w:bCs w:val="0"/>
                <w:position w:val="-4"/>
                <w:u w:val="none"/>
              </w:rPr>
              <w:object w:dxaOrig="240" w:dyaOrig="320" w14:anchorId="49B998DB">
                <v:shape id="_x0000_i1803" type="#_x0000_t75" style="width:12pt;height:16pt" o:ole="">
                  <v:imagedata r:id="rId1037" o:title=""/>
                </v:shape>
                <o:OLEObject Type="Embed" ProgID="Equation.DSMT4" ShapeID="_x0000_i1803" DrawAspect="Content" ObjectID="_1664267605" r:id="rId1088"/>
              </w:object>
            </w:r>
            <w:r w:rsidRPr="00A2036C">
              <w:rPr>
                <w:b w:val="0"/>
                <w:bCs w:val="0"/>
                <w:u w:val="none"/>
              </w:rPr>
              <w:t>+</w:t>
            </w:r>
            <w:r w:rsidRPr="00A2036C">
              <w:rPr>
                <w:b w:val="0"/>
                <w:bCs w:val="0"/>
                <w:position w:val="-6"/>
                <w:u w:val="none"/>
              </w:rPr>
              <w:object w:dxaOrig="240" w:dyaOrig="340" w14:anchorId="7029D4DC">
                <v:shape id="_x0000_i1804" type="#_x0000_t75" style="width:12pt;height:17pt" o:ole="">
                  <v:imagedata r:id="rId1041" o:title=""/>
                </v:shape>
                <o:OLEObject Type="Embed" ProgID="Equation.DSMT4" ShapeID="_x0000_i1804" DrawAspect="Content" ObjectID="_1664267606" r:id="rId1089"/>
              </w:object>
            </w:r>
            <w:r w:rsidRPr="00A2036C">
              <w:rPr>
                <w:b w:val="0"/>
                <w:bCs w:val="0"/>
                <w:u w:val="none"/>
              </w:rPr>
              <w:t xml:space="preserve"> = 180</w:t>
            </w:r>
            <w:r w:rsidRPr="00A2036C">
              <w:rPr>
                <w:b w:val="0"/>
                <w:bCs w:val="0"/>
                <w:u w:val="none"/>
                <w:vertAlign w:val="superscript"/>
              </w:rPr>
              <w:t>0</w:t>
            </w:r>
            <w:r w:rsidRPr="00A2036C">
              <w:rPr>
                <w:b w:val="0"/>
                <w:bCs w:val="0"/>
                <w:u w:val="none"/>
              </w:rPr>
              <w:t xml:space="preserve"> (Toång ba goùc cuûa </w:t>
            </w:r>
            <w:r w:rsidRPr="00A2036C">
              <w:rPr>
                <w:rFonts w:ascii=".VnTime" w:hAnsi=".VnTime"/>
                <w:position w:val="-4"/>
                <w:u w:val="none"/>
              </w:rPr>
              <w:object w:dxaOrig="220" w:dyaOrig="260" w14:anchorId="0FD7EAD2">
                <v:shape id="_x0000_i1805" type="#_x0000_t75" style="width:11pt;height:13pt" o:ole="">
                  <v:imagedata r:id="rId1030" o:title=""/>
                </v:shape>
                <o:OLEObject Type="Embed" ProgID="Equation.DSMT4" ShapeID="_x0000_i1805" DrawAspect="Content" ObjectID="_1664267607" r:id="rId1090"/>
              </w:object>
            </w:r>
            <w:r w:rsidRPr="00A2036C">
              <w:rPr>
                <w:b w:val="0"/>
                <w:bCs w:val="0"/>
                <w:u w:val="none"/>
              </w:rPr>
              <w:t>ABC)</w:t>
            </w:r>
          </w:p>
          <w:p w14:paraId="220D1CDF" w14:textId="77777777" w:rsidR="005F479F" w:rsidRPr="00A2036C" w:rsidRDefault="005F479F" w:rsidP="00AE5FF0">
            <w:pPr>
              <w:pStyle w:val="BodyText"/>
              <w:rPr>
                <w:b w:val="0"/>
                <w:bCs w:val="0"/>
                <w:u w:val="none"/>
              </w:rPr>
            </w:pPr>
            <w:r w:rsidRPr="00A2036C">
              <w:rPr>
                <w:b w:val="0"/>
                <w:bCs w:val="0"/>
                <w:u w:val="none"/>
              </w:rPr>
              <w:tab/>
            </w:r>
            <w:r w:rsidRPr="00A2036C">
              <w:rPr>
                <w:b w:val="0"/>
                <w:bCs w:val="0"/>
                <w:position w:val="-4"/>
                <w:u w:val="none"/>
              </w:rPr>
              <w:object w:dxaOrig="260" w:dyaOrig="320" w14:anchorId="6958272B">
                <v:shape id="_x0000_i1806" type="#_x0000_t75" style="width:13pt;height:16pt" o:ole="">
                  <v:imagedata r:id="rId1033" o:title=""/>
                </v:shape>
                <o:OLEObject Type="Embed" ProgID="Equation.DSMT4" ShapeID="_x0000_i1806" DrawAspect="Content" ObjectID="_1664267608" r:id="rId1091"/>
              </w:object>
            </w:r>
            <w:r w:rsidRPr="00A2036C">
              <w:rPr>
                <w:b w:val="0"/>
                <w:bCs w:val="0"/>
                <w:u w:val="none"/>
              </w:rPr>
              <w:t xml:space="preserve"> = 60</w:t>
            </w:r>
            <w:r w:rsidRPr="00A2036C">
              <w:rPr>
                <w:b w:val="0"/>
                <w:bCs w:val="0"/>
                <w:u w:val="none"/>
                <w:vertAlign w:val="superscript"/>
              </w:rPr>
              <w:t>0</w:t>
            </w:r>
          </w:p>
          <w:p w14:paraId="6C196B4E" w14:textId="77777777" w:rsidR="005F479F" w:rsidRPr="00A2036C" w:rsidRDefault="005F479F" w:rsidP="00AE5FF0">
            <w:pPr>
              <w:pStyle w:val="BodyText"/>
              <w:rPr>
                <w:b w:val="0"/>
                <w:bCs w:val="0"/>
                <w:u w:val="none"/>
              </w:rPr>
            </w:pPr>
            <w:r w:rsidRPr="00A2036C">
              <w:rPr>
                <w:b w:val="0"/>
                <w:bCs w:val="0"/>
                <w:u w:val="none"/>
              </w:rPr>
              <w:t xml:space="preserve">Maø: </w:t>
            </w:r>
            <w:r w:rsidRPr="00A2036C">
              <w:rPr>
                <w:rFonts w:ascii=".VnTime" w:hAnsi=".VnTime"/>
                <w:position w:val="-4"/>
                <w:u w:val="none"/>
              </w:rPr>
              <w:object w:dxaOrig="220" w:dyaOrig="260" w14:anchorId="75E39541">
                <v:shape id="_x0000_i1807" type="#_x0000_t75" style="width:11pt;height:13pt" o:ole="">
                  <v:imagedata r:id="rId1030" o:title=""/>
                </v:shape>
                <o:OLEObject Type="Embed" ProgID="Equation.DSMT4" ShapeID="_x0000_i1807" DrawAspect="Content" ObjectID="_1664267609" r:id="rId1092"/>
              </w:object>
            </w:r>
            <w:r w:rsidRPr="00A2036C">
              <w:rPr>
                <w:b w:val="0"/>
                <w:bCs w:val="0"/>
                <w:u w:val="none"/>
              </w:rPr>
              <w:t xml:space="preserve">ABC = </w:t>
            </w:r>
            <w:r w:rsidRPr="00A2036C">
              <w:rPr>
                <w:rFonts w:ascii=".VnTime" w:hAnsi=".VnTime"/>
                <w:position w:val="-4"/>
                <w:u w:val="none"/>
              </w:rPr>
              <w:object w:dxaOrig="220" w:dyaOrig="260" w14:anchorId="36E1C963">
                <v:shape id="_x0000_i1808" type="#_x0000_t75" style="width:11pt;height:13pt" o:ole="">
                  <v:imagedata r:id="rId1030" o:title=""/>
                </v:shape>
                <o:OLEObject Type="Embed" ProgID="Equation.DSMT4" ShapeID="_x0000_i1808" DrawAspect="Content" ObjectID="_1664267610" r:id="rId1093"/>
              </w:object>
            </w:r>
            <w:r w:rsidRPr="00A2036C">
              <w:rPr>
                <w:b w:val="0"/>
                <w:bCs w:val="0"/>
                <w:u w:val="none"/>
              </w:rPr>
              <w:t>DEF(gt)</w:t>
            </w:r>
          </w:p>
          <w:p w14:paraId="26367670" w14:textId="77777777" w:rsidR="005F479F" w:rsidRPr="00A2036C" w:rsidRDefault="005F479F" w:rsidP="00AE5FF0">
            <w:pPr>
              <w:pStyle w:val="BodyText"/>
              <w:rPr>
                <w:b w:val="0"/>
                <w:bCs w:val="0"/>
                <w:u w:val="none"/>
              </w:rPr>
            </w:pPr>
            <w:r w:rsidRPr="00A2036C">
              <w:rPr>
                <w:b w:val="0"/>
                <w:bCs w:val="0"/>
                <w:u w:val="none"/>
              </w:rPr>
              <w:t xml:space="preserve">=&gt; </w:t>
            </w:r>
            <w:r w:rsidRPr="00A2036C">
              <w:rPr>
                <w:b w:val="0"/>
                <w:bCs w:val="0"/>
                <w:position w:val="-4"/>
                <w:u w:val="none"/>
              </w:rPr>
              <w:object w:dxaOrig="260" w:dyaOrig="320" w14:anchorId="0EF7AEAA">
                <v:shape id="_x0000_i1809" type="#_x0000_t75" style="width:13pt;height:16pt" o:ole="">
                  <v:imagedata r:id="rId1033" o:title=""/>
                </v:shape>
                <o:OLEObject Type="Embed" ProgID="Equation.DSMT4" ShapeID="_x0000_i1809" DrawAspect="Content" ObjectID="_1664267611" r:id="rId1094"/>
              </w:object>
            </w:r>
            <w:r w:rsidRPr="00A2036C">
              <w:rPr>
                <w:b w:val="0"/>
                <w:bCs w:val="0"/>
                <w:u w:val="none"/>
              </w:rPr>
              <w:t xml:space="preserve"> = </w:t>
            </w:r>
            <w:r w:rsidRPr="00A2036C">
              <w:rPr>
                <w:b w:val="0"/>
                <w:bCs w:val="0"/>
                <w:position w:val="-4"/>
                <w:u w:val="none"/>
              </w:rPr>
              <w:object w:dxaOrig="260" w:dyaOrig="320" w14:anchorId="4EF45F1D">
                <v:shape id="_x0000_i1810" type="#_x0000_t75" style="width:13pt;height:16pt" o:ole="">
                  <v:imagedata r:id="rId1072" o:title=""/>
                </v:shape>
                <o:OLEObject Type="Embed" ProgID="Equation.DSMT4" ShapeID="_x0000_i1810" DrawAspect="Content" ObjectID="_1664267612" r:id="rId1095"/>
              </w:object>
            </w:r>
            <w:r w:rsidRPr="00A2036C">
              <w:rPr>
                <w:b w:val="0"/>
                <w:bCs w:val="0"/>
                <w:u w:val="none"/>
              </w:rPr>
              <w:t>(hai goùc töông öùng)</w:t>
            </w:r>
          </w:p>
          <w:p w14:paraId="126A7E22" w14:textId="77777777" w:rsidR="005F479F" w:rsidRPr="00A2036C" w:rsidRDefault="005F479F" w:rsidP="00AE5FF0">
            <w:pPr>
              <w:pStyle w:val="BodyText"/>
              <w:rPr>
                <w:b w:val="0"/>
                <w:bCs w:val="0"/>
                <w:u w:val="none"/>
              </w:rPr>
            </w:pPr>
            <w:r w:rsidRPr="00A2036C">
              <w:rPr>
                <w:b w:val="0"/>
                <w:bCs w:val="0"/>
                <w:u w:val="none"/>
              </w:rPr>
              <w:t xml:space="preserve">=&gt; </w:t>
            </w:r>
            <w:r w:rsidRPr="00A2036C">
              <w:rPr>
                <w:b w:val="0"/>
                <w:bCs w:val="0"/>
                <w:position w:val="-4"/>
                <w:u w:val="none"/>
              </w:rPr>
              <w:object w:dxaOrig="260" w:dyaOrig="320" w14:anchorId="0FF1AD96">
                <v:shape id="_x0000_i1811" type="#_x0000_t75" style="width:13pt;height:16pt" o:ole="">
                  <v:imagedata r:id="rId1072" o:title=""/>
                </v:shape>
                <o:OLEObject Type="Embed" ProgID="Equation.DSMT4" ShapeID="_x0000_i1811" DrawAspect="Content" ObjectID="_1664267613" r:id="rId1096"/>
              </w:object>
            </w:r>
            <w:r w:rsidRPr="00A2036C">
              <w:rPr>
                <w:b w:val="0"/>
                <w:bCs w:val="0"/>
                <w:u w:val="none"/>
              </w:rPr>
              <w:t xml:space="preserve"> = 60</w:t>
            </w:r>
            <w:r w:rsidRPr="00A2036C">
              <w:rPr>
                <w:b w:val="0"/>
                <w:bCs w:val="0"/>
                <w:u w:val="none"/>
                <w:vertAlign w:val="superscript"/>
              </w:rPr>
              <w:t>0</w:t>
            </w:r>
          </w:p>
          <w:p w14:paraId="1A7590DB" w14:textId="77777777" w:rsidR="005F479F" w:rsidRPr="00A2036C" w:rsidRDefault="005F479F" w:rsidP="00AE5FF0">
            <w:pPr>
              <w:pStyle w:val="BodyText"/>
              <w:rPr>
                <w:b w:val="0"/>
                <w:bCs w:val="0"/>
                <w:u w:val="none"/>
              </w:rPr>
            </w:pPr>
            <w:r w:rsidRPr="00A2036C">
              <w:rPr>
                <w:rFonts w:ascii=".VnTime" w:hAnsi=".VnTime"/>
                <w:position w:val="-4"/>
                <w:u w:val="none"/>
              </w:rPr>
              <w:object w:dxaOrig="220" w:dyaOrig="260" w14:anchorId="459D02FF">
                <v:shape id="_x0000_i1812" type="#_x0000_t75" style="width:11pt;height:13pt" o:ole="">
                  <v:imagedata r:id="rId1030" o:title=""/>
                </v:shape>
                <o:OLEObject Type="Embed" ProgID="Equation.DSMT4" ShapeID="_x0000_i1812" DrawAspect="Content" ObjectID="_1664267614" r:id="rId1097"/>
              </w:object>
            </w:r>
            <w:r w:rsidRPr="00A2036C">
              <w:rPr>
                <w:b w:val="0"/>
                <w:bCs w:val="0"/>
                <w:u w:val="none"/>
              </w:rPr>
              <w:t xml:space="preserve">ABC = </w:t>
            </w:r>
            <w:r w:rsidRPr="00A2036C">
              <w:rPr>
                <w:rFonts w:ascii=".VnTime" w:hAnsi=".VnTime"/>
                <w:position w:val="-4"/>
                <w:u w:val="none"/>
              </w:rPr>
              <w:object w:dxaOrig="220" w:dyaOrig="260" w14:anchorId="3388D09F">
                <v:shape id="_x0000_i1813" type="#_x0000_t75" style="width:11pt;height:13pt" o:ole="">
                  <v:imagedata r:id="rId1030" o:title=""/>
                </v:shape>
                <o:OLEObject Type="Embed" ProgID="Equation.DSMT4" ShapeID="_x0000_i1813" DrawAspect="Content" ObjectID="_1664267615" r:id="rId1098"/>
              </w:object>
            </w:r>
            <w:r w:rsidRPr="00A2036C">
              <w:rPr>
                <w:b w:val="0"/>
                <w:bCs w:val="0"/>
                <w:u w:val="none"/>
              </w:rPr>
              <w:t>DEF (gt)</w:t>
            </w:r>
          </w:p>
          <w:p w14:paraId="2B42E55F" w14:textId="77777777" w:rsidR="005F479F" w:rsidRPr="00A2036C" w:rsidRDefault="005F479F" w:rsidP="00AE5FF0">
            <w:pPr>
              <w:tabs>
                <w:tab w:val="left" w:pos="921"/>
              </w:tabs>
            </w:pPr>
            <w:r w:rsidRPr="00A2036C">
              <w:rPr>
                <w:bCs/>
              </w:rPr>
              <w:t>=&gt; BC = EF = 3 (ñôn vò ño)</w:t>
            </w:r>
          </w:p>
        </w:tc>
      </w:tr>
    </w:tbl>
    <w:p w14:paraId="2B42A21B" w14:textId="77777777" w:rsidR="004723D8" w:rsidRPr="00A2036C" w:rsidRDefault="004723D8" w:rsidP="004723D8">
      <w:pPr>
        <w:rPr>
          <w:rFonts w:ascii="Times New Roman" w:hAnsi="Times New Roman"/>
          <w:lang w:val="es-ES"/>
        </w:rPr>
      </w:pPr>
      <w:r w:rsidRPr="00A2036C">
        <w:rPr>
          <w:rFonts w:ascii="Times New Roman" w:hAnsi="Times New Roman"/>
          <w:lang w:val="es-ES"/>
        </w:rPr>
        <w:lastRenderedPageBreak/>
        <w:t>3. Hoạt động luyện tập</w:t>
      </w:r>
    </w:p>
    <w:p w14:paraId="3651B8FB" w14:textId="77777777" w:rsidR="00A2036C" w:rsidRPr="00A2036C" w:rsidRDefault="00A2036C" w:rsidP="00A2036C">
      <w:pPr>
        <w:pStyle w:val="BodyText"/>
        <w:ind w:left="720"/>
      </w:pPr>
      <w:r w:rsidRPr="00A2036C">
        <w:t>Hình 63:</w:t>
      </w:r>
    </w:p>
    <w:p w14:paraId="7832407C" w14:textId="77777777" w:rsidR="00A2036C" w:rsidRPr="00A2036C" w:rsidRDefault="00A2036C" w:rsidP="00A2036C">
      <w:pPr>
        <w:ind w:left="720"/>
      </w:pPr>
      <w:r w:rsidRPr="00A2036C">
        <w:object w:dxaOrig="3795" w:dyaOrig="1425" w14:anchorId="22B83164">
          <v:shape id="_x0000_i1814" type="#_x0000_t75" style="width:189.75pt;height:71.25pt" o:ole="">
            <v:imagedata r:id="rId1099" o:title=""/>
          </v:shape>
          <o:OLEObject Type="Embed" ProgID="PBrush" ShapeID="_x0000_i1814" DrawAspect="Content" ObjectID="_1664267616" r:id="rId1100"/>
        </w:object>
      </w:r>
    </w:p>
    <w:p w14:paraId="3AE0C3F1" w14:textId="77777777" w:rsidR="00A2036C" w:rsidRPr="00A2036C" w:rsidRDefault="00A2036C" w:rsidP="00A2036C">
      <w:pPr>
        <w:ind w:left="720"/>
      </w:pPr>
      <w:r w:rsidRPr="00A2036C">
        <w:rPr>
          <w:b/>
          <w:bCs/>
          <w:u w:val="single"/>
        </w:rPr>
        <w:t>Hình 64:</w:t>
      </w:r>
    </w:p>
    <w:p w14:paraId="5BC9C7CB" w14:textId="77777777" w:rsidR="00A2036C" w:rsidRDefault="00A2036C" w:rsidP="00A2036C">
      <w:pPr>
        <w:ind w:left="720"/>
      </w:pPr>
      <w:r w:rsidRPr="00A2036C">
        <w:object w:dxaOrig="3345" w:dyaOrig="1485" w14:anchorId="0F4B83B3">
          <v:shape id="_x0000_i1815" type="#_x0000_t75" style="width:167.25pt;height:74.25pt" o:ole="">
            <v:imagedata r:id="rId1101" o:title=""/>
          </v:shape>
          <o:OLEObject Type="Embed" ProgID="PBrush" ShapeID="_x0000_i1815" DrawAspect="Content" ObjectID="_1664267617" r:id="rId1102"/>
        </w:object>
      </w:r>
    </w:p>
    <w:p w14:paraId="6702AF61" w14:textId="77777777" w:rsidR="004723D8" w:rsidRPr="00A2036C" w:rsidRDefault="004723D8" w:rsidP="00A2036C">
      <w:pPr>
        <w:rPr>
          <w:rFonts w:ascii="Times New Roman" w:hAnsi="Times New Roman"/>
          <w:lang w:val="es-ES"/>
        </w:rPr>
      </w:pPr>
      <w:r w:rsidRPr="00A2036C">
        <w:rPr>
          <w:rFonts w:ascii="Times New Roman" w:hAnsi="Times New Roman"/>
          <w:lang w:val="es-ES"/>
        </w:rPr>
        <w:t>4, Hoạt động vận dụng</w:t>
      </w:r>
    </w:p>
    <w:p w14:paraId="6D0F0702" w14:textId="77777777" w:rsidR="004723D8" w:rsidRPr="00A2036C" w:rsidRDefault="004723D8" w:rsidP="004723D8">
      <w:pPr>
        <w:rPr>
          <w:rFonts w:ascii="Times New Roman" w:hAnsi="Times New Roman"/>
          <w:lang w:val="es-ES"/>
        </w:rPr>
      </w:pPr>
      <w:r w:rsidRPr="00A2036C">
        <w:rPr>
          <w:rFonts w:ascii="Times New Roman" w:hAnsi="Times New Roman"/>
          <w:lang w:val="es-ES"/>
        </w:rPr>
        <w:t>5, Hoạt động tìm tòi mở rộng</w:t>
      </w:r>
    </w:p>
    <w:p w14:paraId="748CD1B5" w14:textId="77777777" w:rsidR="00A2036C" w:rsidRPr="00A2036C" w:rsidRDefault="00A2036C" w:rsidP="00A2036C">
      <w:pPr>
        <w:numPr>
          <w:ilvl w:val="0"/>
          <w:numId w:val="4"/>
        </w:numPr>
      </w:pPr>
      <w:r w:rsidRPr="00A2036C">
        <w:t>Hoïc baøi laøm 11,12 SGK/112.</w:t>
      </w:r>
    </w:p>
    <w:p w14:paraId="595601DE" w14:textId="77777777" w:rsidR="00FA2B01" w:rsidRPr="00A2036C" w:rsidRDefault="00A2036C" w:rsidP="0015664E">
      <w:pPr>
        <w:numPr>
          <w:ilvl w:val="0"/>
          <w:numId w:val="4"/>
        </w:numPr>
      </w:pPr>
      <w:r w:rsidRPr="00A2036C">
        <w:t>Chuaån bò baøi luyeän taäp.</w:t>
      </w:r>
    </w:p>
    <w:p w14:paraId="539277E4" w14:textId="77777777" w:rsidR="00FA2B01" w:rsidRPr="00A2036C" w:rsidRDefault="00FA2B01" w:rsidP="0015664E">
      <w:pPr>
        <w:rPr>
          <w:rFonts w:ascii=".VnTime" w:hAnsi=".VnTime"/>
          <w:i/>
        </w:rPr>
      </w:pPr>
    </w:p>
    <w:p w14:paraId="350E424A" w14:textId="77777777" w:rsidR="00FA2B01" w:rsidRPr="00A2036C" w:rsidRDefault="00FA2B01" w:rsidP="0015664E">
      <w:pPr>
        <w:rPr>
          <w:rFonts w:ascii=".VnTime" w:hAnsi=".VnTime"/>
          <w:i/>
        </w:rPr>
      </w:pPr>
    </w:p>
    <w:p w14:paraId="7F11F043" w14:textId="77777777" w:rsidR="00FA2B01" w:rsidRPr="00A2036C" w:rsidRDefault="00FA2B01" w:rsidP="0015664E">
      <w:pPr>
        <w:rPr>
          <w:rFonts w:ascii=".VnTime" w:hAnsi=".VnTime"/>
          <w:i/>
        </w:rPr>
      </w:pPr>
    </w:p>
    <w:p w14:paraId="6E3B434E" w14:textId="77777777" w:rsidR="00FA2B01" w:rsidRPr="00A2036C" w:rsidRDefault="00FA2B01" w:rsidP="0015664E">
      <w:pPr>
        <w:rPr>
          <w:rFonts w:ascii=".VnTime" w:hAnsi=".VnTime"/>
          <w:i/>
        </w:rPr>
      </w:pPr>
    </w:p>
    <w:p w14:paraId="72920909" w14:textId="77777777" w:rsidR="00FA2B01" w:rsidRPr="00A2036C" w:rsidRDefault="00FA2B01" w:rsidP="0015664E">
      <w:pPr>
        <w:rPr>
          <w:rFonts w:ascii=".VnTime" w:hAnsi=".VnTime"/>
          <w:i/>
        </w:rPr>
      </w:pPr>
    </w:p>
    <w:p w14:paraId="6771884A" w14:textId="77777777" w:rsidR="00FA2B01" w:rsidRPr="00A2036C" w:rsidRDefault="00FA2B01" w:rsidP="0015664E">
      <w:pPr>
        <w:rPr>
          <w:rFonts w:ascii=".VnTime" w:hAnsi=".VnTime"/>
          <w:i/>
        </w:rPr>
      </w:pPr>
    </w:p>
    <w:p w14:paraId="09867FFD" w14:textId="77777777" w:rsidR="00FA2B01" w:rsidRPr="00A2036C" w:rsidRDefault="00FA2B01" w:rsidP="0015664E">
      <w:pPr>
        <w:rPr>
          <w:rFonts w:ascii=".VnTime" w:hAnsi=".VnTime"/>
          <w:i/>
        </w:rPr>
      </w:pPr>
    </w:p>
    <w:p w14:paraId="07E8BF1E" w14:textId="77777777" w:rsidR="00FA2B01" w:rsidRPr="00A2036C" w:rsidRDefault="00FA2B01" w:rsidP="0015664E">
      <w:pPr>
        <w:rPr>
          <w:rFonts w:ascii=".VnTime" w:hAnsi=".VnTime"/>
          <w:i/>
        </w:rPr>
      </w:pPr>
    </w:p>
    <w:p w14:paraId="06F889D7" w14:textId="77777777" w:rsidR="00FA2B01" w:rsidRPr="00A2036C" w:rsidRDefault="00FA2B01" w:rsidP="0015664E">
      <w:pPr>
        <w:rPr>
          <w:rFonts w:ascii=".VnTime" w:hAnsi=".VnTime"/>
          <w:i/>
        </w:rPr>
      </w:pPr>
    </w:p>
    <w:p w14:paraId="07CCA977" w14:textId="77777777" w:rsidR="00FA2B01" w:rsidRPr="00A2036C" w:rsidRDefault="00FA2B01" w:rsidP="0015664E">
      <w:pPr>
        <w:rPr>
          <w:rFonts w:ascii=".VnTime" w:hAnsi=".VnTime"/>
          <w:i/>
        </w:rPr>
      </w:pPr>
    </w:p>
    <w:p w14:paraId="518E0216" w14:textId="77777777" w:rsidR="00FA2B01" w:rsidRPr="00A2036C" w:rsidRDefault="00FA2B01" w:rsidP="0015664E">
      <w:pPr>
        <w:rPr>
          <w:rFonts w:ascii=".VnTime" w:hAnsi=".VnTime"/>
          <w:i/>
        </w:rPr>
      </w:pPr>
    </w:p>
    <w:p w14:paraId="4FF2E740" w14:textId="77777777" w:rsidR="00C13E09" w:rsidRPr="00A2036C" w:rsidRDefault="00C13E09" w:rsidP="0015664E">
      <w:pPr>
        <w:rPr>
          <w:rFonts w:ascii=".VnTime" w:hAnsi=".VnTime"/>
          <w:i/>
        </w:rPr>
      </w:pPr>
    </w:p>
    <w:p w14:paraId="349E5340" w14:textId="77777777" w:rsidR="00452E23" w:rsidRPr="00A2036C" w:rsidRDefault="003E690F" w:rsidP="00A2036C">
      <w:pPr>
        <w:jc w:val="center"/>
        <w:rPr>
          <w:rFonts w:ascii=".VnTime" w:hAnsi=".VnTime"/>
          <w:b/>
          <w:i/>
        </w:rPr>
      </w:pPr>
      <w:r w:rsidRPr="00A2036C">
        <w:rPr>
          <w:rFonts w:ascii=".VnTime" w:hAnsi=".VnTime"/>
          <w:i/>
        </w:rPr>
        <w:br w:type="page"/>
      </w:r>
      <w:r w:rsidR="003A5968" w:rsidRPr="00A2036C">
        <w:rPr>
          <w:b/>
        </w:rPr>
        <w:lastRenderedPageBreak/>
        <w:t>Tieát</w:t>
      </w:r>
      <w:r w:rsidR="000F297C">
        <w:rPr>
          <w:b/>
        </w:rPr>
        <w:t>:</w:t>
      </w:r>
      <w:r w:rsidR="003A5968" w:rsidRPr="00A2036C">
        <w:rPr>
          <w:b/>
        </w:rPr>
        <w:t xml:space="preserve"> 2</w:t>
      </w:r>
      <w:r w:rsidR="00642C59">
        <w:rPr>
          <w:b/>
        </w:rPr>
        <w:t>2</w:t>
      </w:r>
    </w:p>
    <w:p w14:paraId="38EC7F4A" w14:textId="77777777" w:rsidR="003A5968" w:rsidRPr="00A2036C" w:rsidRDefault="003A5968" w:rsidP="00452E23">
      <w:pPr>
        <w:jc w:val="center"/>
        <w:rPr>
          <w:b/>
        </w:rPr>
      </w:pPr>
      <w:r w:rsidRPr="00A2036C">
        <w:rPr>
          <w:b/>
        </w:rPr>
        <w:t>LUYEÄN TAÄP</w:t>
      </w:r>
    </w:p>
    <w:p w14:paraId="63DC06D5" w14:textId="77777777" w:rsidR="003E690F" w:rsidRPr="00A85844" w:rsidRDefault="003E690F" w:rsidP="003E690F">
      <w:pPr>
        <w:rPr>
          <w:rFonts w:ascii="Times New Roman" w:hAnsi="Times New Roman"/>
          <w:b/>
          <w:u w:val="single"/>
          <w:lang w:val="es-ES"/>
        </w:rPr>
      </w:pPr>
      <w:r w:rsidRPr="00A85844">
        <w:rPr>
          <w:rFonts w:ascii="Times New Roman" w:hAnsi="Times New Roman"/>
          <w:b/>
          <w:bCs/>
          <w:lang w:val="es-ES"/>
        </w:rPr>
        <w:t>I. MỤC TIÊU</w:t>
      </w:r>
      <w:r w:rsidRPr="00A85844">
        <w:rPr>
          <w:rFonts w:ascii="Times New Roman" w:hAnsi="Times New Roman"/>
          <w:b/>
          <w:lang w:val="es-ES"/>
        </w:rPr>
        <w:t xml:space="preserve"> </w:t>
      </w:r>
    </w:p>
    <w:p w14:paraId="0AFF0820" w14:textId="77777777" w:rsidR="003E690F" w:rsidRPr="00A2036C" w:rsidRDefault="003E690F" w:rsidP="00A2036C">
      <w:pPr>
        <w:ind w:firstLine="720"/>
        <w:rPr>
          <w:bCs/>
          <w:lang w:val="es-ES"/>
        </w:rPr>
      </w:pPr>
      <w:r w:rsidRPr="00A2036C">
        <w:rPr>
          <w:bCs/>
          <w:lang w:val="es-ES"/>
        </w:rPr>
        <w:t>-Kieán thöùc: Cuûng coá ñònh nghóa hai tam giaùc baèng nhau</w:t>
      </w:r>
    </w:p>
    <w:p w14:paraId="74E778EE" w14:textId="77777777" w:rsidR="003E690F" w:rsidRPr="00A2036C" w:rsidRDefault="003E690F" w:rsidP="000F297C">
      <w:pPr>
        <w:pStyle w:val="BodyText"/>
        <w:ind w:left="720"/>
        <w:rPr>
          <w:b w:val="0"/>
          <w:u w:val="none"/>
          <w:lang w:val="es-ES"/>
        </w:rPr>
      </w:pPr>
      <w:r w:rsidRPr="00A2036C">
        <w:rPr>
          <w:b w:val="0"/>
          <w:u w:val="none"/>
          <w:lang w:val="es-ES"/>
        </w:rPr>
        <w:t>-Kó naêng: Reøn luyeän kyõ naêng aùp duïng ñònh nghóa hai tam giaùc baèng nhau ñeå nhaän bieát hai tam giaùc baèng nhau, töø ñoù chæ ra caùc goùc töông öùng, caùc caïnh töông öùng baèng nhau .</w:t>
      </w:r>
    </w:p>
    <w:p w14:paraId="6F174356" w14:textId="77777777" w:rsidR="003E690F" w:rsidRPr="00A2036C" w:rsidRDefault="003E690F" w:rsidP="00A2036C">
      <w:pPr>
        <w:pStyle w:val="ListParagraph"/>
        <w:spacing w:line="240" w:lineRule="auto"/>
        <w:ind w:left="0" w:firstLine="720"/>
        <w:rPr>
          <w:rFonts w:ascii="VNI-Times" w:hAnsi="VNI-Times"/>
          <w:szCs w:val="24"/>
        </w:rPr>
      </w:pPr>
      <w:r w:rsidRPr="00A2036C">
        <w:rPr>
          <w:rFonts w:ascii="VNI-Times" w:hAnsi="VNI-Times"/>
          <w:szCs w:val="24"/>
        </w:rPr>
        <w:t>-Thaùi ñoä: Giaùo duïc tính caån thaän, chính xaùc trong toaùn hoïc.</w:t>
      </w:r>
    </w:p>
    <w:p w14:paraId="6A7F2443" w14:textId="77777777" w:rsidR="003E690F" w:rsidRPr="00A2036C" w:rsidRDefault="003E690F" w:rsidP="000F297C">
      <w:pPr>
        <w:pStyle w:val="ListParagraph"/>
        <w:spacing w:line="240" w:lineRule="auto"/>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Năng lực quan sát, Năng lực tư duy, Năng lực tự học, Năng lực giải quyết vấn đề, Năng lực vẽ hình, ngôn ngữ</w:t>
      </w:r>
    </w:p>
    <w:p w14:paraId="2A9F1F71" w14:textId="77777777" w:rsidR="003E690F" w:rsidRPr="00A85844" w:rsidRDefault="003E690F" w:rsidP="003E690F">
      <w:pPr>
        <w:pStyle w:val="ListParagraph"/>
        <w:spacing w:line="240" w:lineRule="auto"/>
        <w:ind w:left="0"/>
        <w:jc w:val="both"/>
        <w:rPr>
          <w:b/>
          <w:szCs w:val="24"/>
          <w:lang w:val="es-ES"/>
        </w:rPr>
      </w:pPr>
      <w:r w:rsidRPr="00A85844">
        <w:rPr>
          <w:b/>
          <w:bCs/>
          <w:szCs w:val="24"/>
          <w:lang w:val="es-ES"/>
        </w:rPr>
        <w:t xml:space="preserve">II. </w:t>
      </w:r>
      <w:r w:rsidRPr="00A85844">
        <w:rPr>
          <w:b/>
          <w:szCs w:val="24"/>
          <w:lang w:val="es-ES"/>
        </w:rPr>
        <w:t>CHUẨN BỊ CỦA GV VÀ HỌC SINH</w:t>
      </w:r>
    </w:p>
    <w:p w14:paraId="35860A9E" w14:textId="77777777" w:rsidR="003E690F" w:rsidRPr="00A2036C" w:rsidRDefault="003E690F" w:rsidP="003E690F">
      <w:pPr>
        <w:tabs>
          <w:tab w:val="left" w:pos="709"/>
          <w:tab w:val="center" w:pos="4962"/>
        </w:tabs>
        <w:rPr>
          <w:rFonts w:ascii="Times New Roman" w:hAnsi="Times New Roman"/>
          <w:lang w:val="es-ES"/>
        </w:rPr>
      </w:pPr>
      <w:r w:rsidRPr="00A2036C">
        <w:rPr>
          <w:rFonts w:ascii="Times New Roman" w:hAnsi="Times New Roman"/>
          <w:lang w:val="es-ES"/>
        </w:rPr>
        <w:tab/>
        <w:t>- GV: Bảng phụ, Bảng nhóm, Thước thẳng, phấn màu, compa</w:t>
      </w:r>
    </w:p>
    <w:p w14:paraId="72521DB2" w14:textId="77777777" w:rsidR="003E690F" w:rsidRPr="00A2036C" w:rsidRDefault="003E690F" w:rsidP="003E690F">
      <w:pPr>
        <w:pStyle w:val="ListParagraph"/>
        <w:spacing w:line="240" w:lineRule="auto"/>
        <w:ind w:left="0" w:firstLine="720"/>
        <w:jc w:val="both"/>
        <w:rPr>
          <w:szCs w:val="24"/>
          <w:lang w:val="es-ES"/>
        </w:rPr>
      </w:pPr>
      <w:r w:rsidRPr="00A2036C">
        <w:rPr>
          <w:szCs w:val="24"/>
          <w:lang w:val="es-ES"/>
        </w:rPr>
        <w:t>- HS: Thước thẳng, thước đo góc.</w:t>
      </w:r>
    </w:p>
    <w:p w14:paraId="534A2EBF" w14:textId="77777777" w:rsidR="003E690F" w:rsidRPr="00A85844" w:rsidRDefault="003E690F" w:rsidP="003E690F">
      <w:pPr>
        <w:rPr>
          <w:rFonts w:ascii="Times New Roman" w:hAnsi="Times New Roman"/>
          <w:b/>
          <w:lang w:val="es-ES"/>
        </w:rPr>
      </w:pPr>
      <w:r w:rsidRPr="00A85844">
        <w:rPr>
          <w:rFonts w:ascii="Times New Roman" w:hAnsi="Times New Roman"/>
          <w:b/>
          <w:lang w:val="es-ES"/>
        </w:rPr>
        <w:t>III. PHƯƠNG PHÁP TRỌNG TÂM</w:t>
      </w:r>
    </w:p>
    <w:p w14:paraId="5FF0439B" w14:textId="77777777" w:rsidR="003E690F" w:rsidRPr="00A2036C" w:rsidRDefault="003E690F" w:rsidP="003E690F">
      <w:pPr>
        <w:ind w:firstLine="720"/>
        <w:rPr>
          <w:rFonts w:ascii="Times New Roman" w:hAnsi="Times New Roman"/>
          <w:lang w:val="es-ES"/>
        </w:rPr>
      </w:pPr>
      <w:r w:rsidRPr="00A2036C">
        <w:rPr>
          <w:rFonts w:ascii="Times New Roman" w:hAnsi="Times New Roman"/>
          <w:lang w:val="es-ES"/>
        </w:rPr>
        <w:t xml:space="preserve"> -  Phương pháp: Đàm thoại</w:t>
      </w:r>
    </w:p>
    <w:p w14:paraId="1F5E7291" w14:textId="77777777" w:rsidR="003E690F" w:rsidRPr="00A85844" w:rsidRDefault="003E690F" w:rsidP="003E690F">
      <w:pPr>
        <w:rPr>
          <w:rFonts w:ascii="Times New Roman" w:hAnsi="Times New Roman"/>
          <w:b/>
          <w:lang w:val="es-ES"/>
        </w:rPr>
      </w:pPr>
      <w:r w:rsidRPr="00A85844">
        <w:rPr>
          <w:rFonts w:ascii="Times New Roman" w:hAnsi="Times New Roman"/>
          <w:b/>
          <w:bCs/>
          <w:lang w:val="es-ES"/>
        </w:rPr>
        <w:t>IV. TIẾN TRÌNH TIẾT HỌC</w:t>
      </w:r>
    </w:p>
    <w:p w14:paraId="055DF5AD" w14:textId="77777777" w:rsidR="000F297C" w:rsidRPr="000F297C" w:rsidRDefault="003E690F" w:rsidP="000F297C">
      <w:pPr>
        <w:rPr>
          <w:lang w:val="nb-NO"/>
        </w:rPr>
      </w:pPr>
      <w:r w:rsidRPr="00A2036C">
        <w:rPr>
          <w:rFonts w:ascii="Times New Roman" w:hAnsi="Times New Roman"/>
          <w:lang w:val="nb-NO"/>
        </w:rPr>
        <w:t xml:space="preserve">1 . </w:t>
      </w:r>
      <w:r w:rsidRPr="00A2036C">
        <w:rPr>
          <w:rFonts w:ascii="Times New Roman" w:hAnsi="Times New Roman"/>
          <w:lang w:val="es-ES"/>
        </w:rPr>
        <w:t>Khởi động:</w:t>
      </w:r>
    </w:p>
    <w:p w14:paraId="00A6AEE4" w14:textId="77777777" w:rsidR="003E690F" w:rsidRPr="000F297C" w:rsidRDefault="000F297C" w:rsidP="003E690F">
      <w:pPr>
        <w:numPr>
          <w:ilvl w:val="0"/>
          <w:numId w:val="4"/>
        </w:numPr>
        <w:rPr>
          <w:lang w:val="nb-NO"/>
        </w:rPr>
      </w:pPr>
      <w:r w:rsidRPr="000F297C">
        <w:rPr>
          <w:lang w:val="nb-NO"/>
        </w:rPr>
        <w:t xml:space="preserve">Theá naøo laø hai tam giaùc baèng nhau? </w:t>
      </w:r>
      <w:r w:rsidRPr="00A2036C">
        <w:rPr>
          <w:position w:val="-4"/>
        </w:rPr>
        <w:object w:dxaOrig="220" w:dyaOrig="260" w14:anchorId="5F08309C">
          <v:shape id="_x0000_i1816" type="#_x0000_t75" style="width:11pt;height:13pt" o:ole="">
            <v:imagedata r:id="rId1103" o:title=""/>
          </v:shape>
          <o:OLEObject Type="Embed" ProgID="Equation.DSMT4" ShapeID="_x0000_i1816" DrawAspect="Content" ObjectID="_1664267618" r:id="rId1104"/>
        </w:object>
      </w:r>
      <w:r w:rsidRPr="000F297C">
        <w:rPr>
          <w:lang w:val="nb-NO"/>
        </w:rPr>
        <w:t xml:space="preserve">ABC = </w:t>
      </w:r>
      <w:r w:rsidRPr="00A2036C">
        <w:rPr>
          <w:position w:val="-4"/>
        </w:rPr>
        <w:object w:dxaOrig="220" w:dyaOrig="260" w14:anchorId="583DAE8E">
          <v:shape id="_x0000_i1817" type="#_x0000_t75" style="width:11pt;height:13pt" o:ole="">
            <v:imagedata r:id="rId1103" o:title=""/>
          </v:shape>
          <o:OLEObject Type="Embed" ProgID="Equation.DSMT4" ShapeID="_x0000_i1817" DrawAspect="Content" ObjectID="_1664267619" r:id="rId1105"/>
        </w:object>
      </w:r>
      <w:r w:rsidRPr="000F297C">
        <w:rPr>
          <w:lang w:val="nb-NO"/>
        </w:rPr>
        <w:t>MNP khi naøo?</w:t>
      </w:r>
    </w:p>
    <w:p w14:paraId="1590076B" w14:textId="77777777" w:rsidR="003E690F" w:rsidRPr="00A2036C"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51795C41" w14:textId="77777777" w:rsidR="00452E23" w:rsidRPr="00A2036C" w:rsidRDefault="00452E23" w:rsidP="003A5968">
      <w:pPr>
        <w:rPr>
          <w:bCs/>
          <w:lang w:val="es-ES"/>
        </w:rPr>
      </w:pPr>
    </w:p>
    <w:tbl>
      <w:tblPr>
        <w:tblW w:w="9639"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48"/>
        <w:gridCol w:w="2704"/>
        <w:gridCol w:w="4287"/>
      </w:tblGrid>
      <w:tr w:rsidR="005F479F" w:rsidRPr="000F297C" w14:paraId="0A5C6162" w14:textId="77777777" w:rsidTr="005F2C71">
        <w:tc>
          <w:tcPr>
            <w:tcW w:w="2648" w:type="dxa"/>
            <w:shd w:val="clear" w:color="auto" w:fill="auto"/>
            <w:vAlign w:val="center"/>
          </w:tcPr>
          <w:p w14:paraId="37D4FA6D" w14:textId="77777777" w:rsidR="005F479F" w:rsidRPr="000F297C" w:rsidRDefault="005F479F" w:rsidP="000F297C">
            <w:pPr>
              <w:jc w:val="center"/>
              <w:rPr>
                <w:bCs/>
              </w:rPr>
            </w:pPr>
            <w:r w:rsidRPr="000F297C">
              <w:rPr>
                <w:bCs/>
              </w:rPr>
              <w:t>Hoaït ñoäng cuûa GV</w:t>
            </w:r>
          </w:p>
        </w:tc>
        <w:tc>
          <w:tcPr>
            <w:tcW w:w="2704" w:type="dxa"/>
            <w:shd w:val="clear" w:color="auto" w:fill="auto"/>
            <w:vAlign w:val="center"/>
          </w:tcPr>
          <w:p w14:paraId="0097EA70" w14:textId="77777777" w:rsidR="005F479F" w:rsidRPr="000F297C" w:rsidRDefault="005F479F" w:rsidP="000F297C">
            <w:pPr>
              <w:jc w:val="center"/>
              <w:rPr>
                <w:bCs/>
              </w:rPr>
            </w:pPr>
            <w:r w:rsidRPr="000F297C">
              <w:rPr>
                <w:bCs/>
              </w:rPr>
              <w:t>Hoaït ñoäng cuûa HS</w:t>
            </w:r>
          </w:p>
        </w:tc>
        <w:tc>
          <w:tcPr>
            <w:tcW w:w="4287" w:type="dxa"/>
            <w:shd w:val="clear" w:color="auto" w:fill="auto"/>
            <w:vAlign w:val="center"/>
          </w:tcPr>
          <w:p w14:paraId="5F097F10" w14:textId="77777777" w:rsidR="005F479F" w:rsidRPr="000F297C" w:rsidRDefault="005F479F" w:rsidP="005F479F">
            <w:pPr>
              <w:jc w:val="center"/>
              <w:rPr>
                <w:rFonts w:ascii="Times New Roman" w:hAnsi="Times New Roman"/>
                <w:bCs/>
              </w:rPr>
            </w:pPr>
            <w:r w:rsidRPr="000F297C">
              <w:rPr>
                <w:bCs/>
              </w:rPr>
              <w:t>N</w:t>
            </w:r>
            <w:r w:rsidRPr="000F297C">
              <w:rPr>
                <w:rFonts w:ascii="Times New Roman" w:hAnsi="Times New Roman"/>
                <w:bCs/>
              </w:rPr>
              <w:t>ội dung cần đạt</w:t>
            </w:r>
          </w:p>
        </w:tc>
      </w:tr>
      <w:tr w:rsidR="005F479F" w:rsidRPr="00A2036C" w14:paraId="4D647B54" w14:textId="77777777" w:rsidTr="005F2C71">
        <w:tc>
          <w:tcPr>
            <w:tcW w:w="2648" w:type="dxa"/>
            <w:shd w:val="clear" w:color="auto" w:fill="auto"/>
          </w:tcPr>
          <w:p w14:paraId="1510A001" w14:textId="77777777" w:rsidR="005F479F" w:rsidRPr="00A2036C" w:rsidRDefault="005F479F" w:rsidP="00166917">
            <w:r>
              <w:rPr>
                <w:b/>
                <w:bCs/>
                <w:u w:val="single"/>
              </w:rPr>
              <w:t>1</w:t>
            </w:r>
            <w:r w:rsidRPr="00A2036C">
              <w:rPr>
                <w:b/>
                <w:bCs/>
                <w:u w:val="single"/>
              </w:rPr>
              <w:t>. Caùc hoaït ñoäng treân lôùp</w:t>
            </w:r>
            <w:r w:rsidRPr="00A2036C">
              <w:t>:</w:t>
            </w:r>
          </w:p>
          <w:p w14:paraId="39D71111" w14:textId="77777777" w:rsidR="005F479F" w:rsidRPr="00A2036C" w:rsidRDefault="005F479F" w:rsidP="00452E23">
            <w:pPr>
              <w:rPr>
                <w:bCs/>
              </w:rPr>
            </w:pPr>
            <w:r w:rsidRPr="00A2036C">
              <w:rPr>
                <w:b/>
                <w:bCs/>
                <w:u w:val="single"/>
              </w:rPr>
              <w:t>Hoaït ñoäng 1</w:t>
            </w:r>
            <w:r w:rsidRPr="00A2036C">
              <w:rPr>
                <w:b/>
                <w:bCs/>
              </w:rPr>
              <w:t xml:space="preserve">: </w:t>
            </w:r>
            <w:r w:rsidRPr="00A2036C">
              <w:rPr>
                <w:bCs/>
              </w:rPr>
              <w:t>Chöõa baøi taäp.</w:t>
            </w:r>
          </w:p>
          <w:p w14:paraId="0AB696B1" w14:textId="77777777" w:rsidR="005F479F" w:rsidRPr="00A2036C" w:rsidRDefault="005F479F" w:rsidP="00452E23">
            <w:r w:rsidRPr="00A2036C">
              <w:rPr>
                <w:rFonts w:ascii=".VnTime" w:hAnsi=".VnTime"/>
              </w:rPr>
              <w:t xml:space="preserve">Ch÷a bµi </w:t>
            </w:r>
            <w:r w:rsidRPr="00A2036C">
              <w:t>11 SGK T112</w:t>
            </w:r>
          </w:p>
          <w:p w14:paraId="19BFABCA" w14:textId="77777777" w:rsidR="005F479F" w:rsidRPr="00A2036C" w:rsidRDefault="005F479F" w:rsidP="00452E23">
            <w:r w:rsidRPr="00A2036C">
              <w:rPr>
                <w:rFonts w:ascii=".VnTime" w:hAnsi=".VnTime"/>
              </w:rPr>
              <w:t xml:space="preserve">Cho </w:t>
            </w:r>
            <w:r w:rsidRPr="00A2036C">
              <w:rPr>
                <w:position w:val="-4"/>
              </w:rPr>
              <w:object w:dxaOrig="220" w:dyaOrig="260" w14:anchorId="515E6E47">
                <v:shape id="_x0000_i1818" type="#_x0000_t75" style="width:11pt;height:13pt" o:ole="">
                  <v:imagedata r:id="rId1103" o:title=""/>
                </v:shape>
                <o:OLEObject Type="Embed" ProgID="Equation.DSMT4" ShapeID="_x0000_i1818" DrawAspect="Content" ObjectID="_1664267620" r:id="rId1106"/>
              </w:object>
            </w:r>
            <w:r w:rsidRPr="00A2036C">
              <w:rPr>
                <w:rFonts w:ascii=".VnTime" w:hAnsi=".VnTime"/>
              </w:rPr>
              <w:t xml:space="preserve"> ABC=</w:t>
            </w:r>
            <w:r w:rsidRPr="00A2036C">
              <w:rPr>
                <w:position w:val="-4"/>
              </w:rPr>
              <w:object w:dxaOrig="220" w:dyaOrig="260" w14:anchorId="2EB97AD4">
                <v:shape id="_x0000_i1819" type="#_x0000_t75" style="width:11pt;height:13pt" o:ole="">
                  <v:imagedata r:id="rId1103" o:title=""/>
                </v:shape>
                <o:OLEObject Type="Embed" ProgID="Equation.DSMT4" ShapeID="_x0000_i1819" DrawAspect="Content" ObjectID="_1664267621" r:id="rId1107"/>
              </w:object>
            </w:r>
            <w:r w:rsidRPr="00A2036C">
              <w:t>HIK.</w:t>
            </w:r>
          </w:p>
          <w:p w14:paraId="692E33A8" w14:textId="77777777" w:rsidR="005F479F" w:rsidRPr="00A2036C" w:rsidRDefault="005F479F" w:rsidP="00452E23">
            <w:pPr>
              <w:rPr>
                <w:rFonts w:ascii=".VnTime" w:hAnsi=".VnTime"/>
                <w:lang w:val="fr-FR"/>
              </w:rPr>
            </w:pPr>
            <w:r w:rsidRPr="00A2036C">
              <w:rPr>
                <w:lang w:val="fr-FR"/>
              </w:rPr>
              <w:t>a)</w:t>
            </w:r>
            <w:r w:rsidRPr="00A2036C">
              <w:rPr>
                <w:rFonts w:ascii=".VnTime" w:hAnsi=".VnTime"/>
                <w:lang w:val="fr-FR"/>
              </w:rPr>
              <w:t>T×m c¹nh t­¬ng øng víi c¹nh BC. T×m gãc t­¬ng øng víi gãc H.</w:t>
            </w:r>
          </w:p>
          <w:p w14:paraId="2C80949E" w14:textId="77777777" w:rsidR="005F479F" w:rsidRPr="00A2036C" w:rsidRDefault="005F479F" w:rsidP="00452E23">
            <w:pPr>
              <w:rPr>
                <w:bCs/>
                <w:lang w:val="fr-FR"/>
              </w:rPr>
            </w:pPr>
            <w:r w:rsidRPr="00A2036C">
              <w:rPr>
                <w:rFonts w:ascii=".VnTime" w:hAnsi=".VnTime"/>
                <w:lang w:val="fr-FR"/>
              </w:rPr>
              <w:t>b) T×m c¸c c¹nh b»ng nhau, t×m c¸c gãc b»ng nhau.</w:t>
            </w:r>
          </w:p>
        </w:tc>
        <w:tc>
          <w:tcPr>
            <w:tcW w:w="2704" w:type="dxa"/>
            <w:shd w:val="clear" w:color="auto" w:fill="auto"/>
          </w:tcPr>
          <w:p w14:paraId="5BD22A0B" w14:textId="77777777" w:rsidR="005F479F" w:rsidRPr="00A2036C" w:rsidRDefault="005F479F" w:rsidP="00452E23">
            <w:pPr>
              <w:rPr>
                <w:rFonts w:ascii=".VnTime" w:hAnsi=".VnTime"/>
                <w:lang w:val="fr-FR"/>
              </w:rPr>
            </w:pPr>
          </w:p>
          <w:p w14:paraId="28A3CE20" w14:textId="77777777" w:rsidR="005F479F" w:rsidRPr="00A2036C" w:rsidRDefault="005F479F" w:rsidP="00452E23">
            <w:pPr>
              <w:rPr>
                <w:rFonts w:ascii=".VnTime" w:hAnsi=".VnTime"/>
                <w:lang w:val="fr-FR"/>
              </w:rPr>
            </w:pPr>
          </w:p>
          <w:p w14:paraId="2F276B35" w14:textId="77777777" w:rsidR="005F479F" w:rsidRPr="00A2036C" w:rsidRDefault="005F479F" w:rsidP="00452E23">
            <w:pPr>
              <w:rPr>
                <w:rFonts w:ascii=".VnTime" w:hAnsi=".VnTime"/>
                <w:lang w:val="fr-FR"/>
              </w:rPr>
            </w:pPr>
          </w:p>
          <w:p w14:paraId="164891F8" w14:textId="77777777" w:rsidR="005F479F" w:rsidRPr="00A2036C" w:rsidRDefault="005F479F" w:rsidP="00452E23">
            <w:pPr>
              <w:rPr>
                <w:rFonts w:ascii=".VnTime" w:hAnsi=".VnTime"/>
                <w:lang w:val="fr-FR"/>
              </w:rPr>
            </w:pPr>
          </w:p>
          <w:p w14:paraId="79149608" w14:textId="77777777" w:rsidR="005F479F" w:rsidRPr="00A2036C" w:rsidRDefault="005F479F" w:rsidP="00452E23">
            <w:pPr>
              <w:rPr>
                <w:rFonts w:ascii=".VnTime" w:hAnsi=".VnTime"/>
                <w:lang w:val="fr-FR"/>
              </w:rPr>
            </w:pPr>
          </w:p>
          <w:p w14:paraId="25CCA0ED" w14:textId="77777777" w:rsidR="005F479F" w:rsidRPr="00A2036C" w:rsidRDefault="005F479F" w:rsidP="00452E23">
            <w:pPr>
              <w:rPr>
                <w:rFonts w:ascii=".VnTime" w:hAnsi=".VnTime"/>
                <w:lang w:val="fr-FR"/>
              </w:rPr>
            </w:pPr>
          </w:p>
          <w:p w14:paraId="36466CDB" w14:textId="77777777" w:rsidR="005F479F" w:rsidRPr="00A2036C" w:rsidRDefault="005F479F" w:rsidP="00452E23">
            <w:pPr>
              <w:rPr>
                <w:rFonts w:ascii=".VnTime" w:hAnsi=".VnTime"/>
                <w:lang w:val="fr-FR"/>
              </w:rPr>
            </w:pPr>
          </w:p>
          <w:p w14:paraId="46CACF58" w14:textId="77777777" w:rsidR="005F479F" w:rsidRPr="00A2036C" w:rsidRDefault="005F479F" w:rsidP="00452E23">
            <w:pPr>
              <w:rPr>
                <w:rFonts w:ascii=".VnTime" w:hAnsi=".VnTime"/>
                <w:lang w:val="fr-FR"/>
              </w:rPr>
            </w:pPr>
          </w:p>
          <w:p w14:paraId="6D814F3D" w14:textId="77777777" w:rsidR="005F479F" w:rsidRPr="00A2036C" w:rsidRDefault="005F479F" w:rsidP="00452E23">
            <w:pPr>
              <w:rPr>
                <w:rFonts w:ascii=".VnTime" w:hAnsi=".VnTime"/>
                <w:lang w:val="fr-FR"/>
              </w:rPr>
            </w:pPr>
          </w:p>
          <w:p w14:paraId="14C9C30F" w14:textId="77777777" w:rsidR="005F479F" w:rsidRPr="00A2036C" w:rsidRDefault="005F479F" w:rsidP="00452E23">
            <w:pPr>
              <w:rPr>
                <w:rFonts w:ascii=".VnTime" w:hAnsi=".VnTime"/>
              </w:rPr>
            </w:pPr>
            <w:r w:rsidRPr="00A2036C">
              <w:rPr>
                <w:rFonts w:ascii=".VnTime" w:hAnsi=".VnTime"/>
              </w:rPr>
              <w:t xml:space="preserve">HS gi¶i bµi </w:t>
            </w:r>
          </w:p>
          <w:p w14:paraId="1B4CDF82" w14:textId="77777777" w:rsidR="005F479F" w:rsidRPr="00A2036C" w:rsidRDefault="005F479F" w:rsidP="004723D8">
            <w:pPr>
              <w:numPr>
                <w:ilvl w:val="0"/>
                <w:numId w:val="28"/>
              </w:numPr>
              <w:rPr>
                <w:rFonts w:ascii=".VnTime" w:hAnsi=".VnTime"/>
                <w:lang w:val="fr-FR"/>
              </w:rPr>
            </w:pPr>
            <w:r w:rsidRPr="00A2036C">
              <w:rPr>
                <w:rFonts w:ascii=".VnTime" w:hAnsi=".VnTime"/>
                <w:lang w:val="fr-FR"/>
              </w:rPr>
              <w:t>c¹nh t­¬ng øng v¬Ý BC: IK</w:t>
            </w:r>
          </w:p>
          <w:p w14:paraId="6F273585" w14:textId="77777777" w:rsidR="005F479F" w:rsidRPr="00A2036C" w:rsidRDefault="005F479F" w:rsidP="004723D8">
            <w:pPr>
              <w:numPr>
                <w:ilvl w:val="0"/>
                <w:numId w:val="28"/>
              </w:numPr>
              <w:rPr>
                <w:rFonts w:ascii=".VnTime" w:hAnsi=".VnTime"/>
              </w:rPr>
            </w:pPr>
            <w:r w:rsidRPr="00A2036C">
              <w:rPr>
                <w:rFonts w:ascii=".VnTime" w:hAnsi=".VnTime"/>
              </w:rPr>
              <w:t>AB=HI; BC=IK;</w:t>
            </w:r>
          </w:p>
          <w:p w14:paraId="4E3D3177" w14:textId="77777777" w:rsidR="005F479F" w:rsidRPr="00A2036C" w:rsidRDefault="005F479F" w:rsidP="004723D8">
            <w:pPr>
              <w:ind w:left="720"/>
            </w:pPr>
            <w:r w:rsidRPr="00A2036C">
              <w:rPr>
                <w:rFonts w:ascii=".VnTime" w:hAnsi=".VnTime"/>
              </w:rPr>
              <w:t>AC=HK;</w:t>
            </w:r>
            <w:r w:rsidRPr="00A2036C">
              <w:t xml:space="preserve"> </w:t>
            </w:r>
            <w:r w:rsidRPr="00A2036C">
              <w:rPr>
                <w:position w:val="-4"/>
              </w:rPr>
              <w:object w:dxaOrig="260" w:dyaOrig="320" w14:anchorId="1CA9D31C">
                <v:shape id="_x0000_i1820" type="#_x0000_t75" style="width:13pt;height:16pt" o:ole="">
                  <v:imagedata r:id="rId1108" o:title=""/>
                </v:shape>
                <o:OLEObject Type="Embed" ProgID="Equation.DSMT4" ShapeID="_x0000_i1820" DrawAspect="Content" ObjectID="_1664267622" r:id="rId1109"/>
              </w:object>
            </w:r>
            <w:r w:rsidRPr="00A2036C">
              <w:t>=</w:t>
            </w:r>
            <w:r w:rsidRPr="00A2036C">
              <w:rPr>
                <w:position w:val="-4"/>
              </w:rPr>
              <w:object w:dxaOrig="260" w:dyaOrig="320" w14:anchorId="3A14A693">
                <v:shape id="_x0000_i1821" type="#_x0000_t75" style="width:13pt;height:16pt" o:ole="">
                  <v:imagedata r:id="rId1110" o:title=""/>
                </v:shape>
                <o:OLEObject Type="Embed" ProgID="Equation.DSMT4" ShapeID="_x0000_i1821" DrawAspect="Content" ObjectID="_1664267623" r:id="rId1111"/>
              </w:object>
            </w:r>
          </w:p>
          <w:p w14:paraId="1C9F8FB4" w14:textId="77777777" w:rsidR="005F479F" w:rsidRPr="00A2036C" w:rsidRDefault="005F479F" w:rsidP="004723D8">
            <w:pPr>
              <w:ind w:left="720"/>
            </w:pPr>
            <w:r w:rsidRPr="00A2036C">
              <w:rPr>
                <w:position w:val="-4"/>
              </w:rPr>
              <w:object w:dxaOrig="240" w:dyaOrig="320" w14:anchorId="4547213B">
                <v:shape id="_x0000_i1822" type="#_x0000_t75" style="width:12pt;height:16pt" o:ole="">
                  <v:imagedata r:id="rId1037" o:title=""/>
                </v:shape>
                <o:OLEObject Type="Embed" ProgID="Equation.DSMT4" ShapeID="_x0000_i1822" DrawAspect="Content" ObjectID="_1664267624" r:id="rId1112"/>
              </w:object>
            </w:r>
            <w:r w:rsidRPr="00A2036C">
              <w:t xml:space="preserve">= </w:t>
            </w:r>
            <w:r w:rsidRPr="00A2036C">
              <w:rPr>
                <w:position w:val="-4"/>
              </w:rPr>
              <w:object w:dxaOrig="180" w:dyaOrig="320" w14:anchorId="54D2A761">
                <v:shape id="_x0000_i1823" type="#_x0000_t75" style="width:9pt;height:16pt" o:ole="">
                  <v:imagedata r:id="rId1113" o:title=""/>
                </v:shape>
                <o:OLEObject Type="Embed" ProgID="Equation.DSMT4" ShapeID="_x0000_i1823" DrawAspect="Content" ObjectID="_1664267625" r:id="rId1114"/>
              </w:object>
            </w:r>
            <w:r w:rsidRPr="00A2036C">
              <w:t xml:space="preserve">   ; </w:t>
            </w:r>
            <w:r w:rsidRPr="00A2036C">
              <w:rPr>
                <w:position w:val="-6"/>
              </w:rPr>
              <w:object w:dxaOrig="240" w:dyaOrig="340" w14:anchorId="306C1100">
                <v:shape id="_x0000_i1824" type="#_x0000_t75" style="width:12pt;height:17pt" o:ole="">
                  <v:imagedata r:id="rId1115" o:title=""/>
                </v:shape>
                <o:OLEObject Type="Embed" ProgID="Equation.DSMT4" ShapeID="_x0000_i1824" DrawAspect="Content" ObjectID="_1664267626" r:id="rId1116"/>
              </w:object>
            </w:r>
            <w:r w:rsidRPr="00A2036C">
              <w:t>=</w:t>
            </w:r>
            <w:r w:rsidRPr="00A2036C">
              <w:rPr>
                <w:position w:val="-4"/>
              </w:rPr>
              <w:object w:dxaOrig="260" w:dyaOrig="320" w14:anchorId="3CD501E5">
                <v:shape id="_x0000_i1825" type="#_x0000_t75" style="width:13pt;height:16pt" o:ole="">
                  <v:imagedata r:id="rId1117" o:title=""/>
                </v:shape>
                <o:OLEObject Type="Embed" ProgID="Equation.DSMT4" ShapeID="_x0000_i1825" DrawAspect="Content" ObjectID="_1664267627" r:id="rId1118"/>
              </w:object>
            </w:r>
          </w:p>
          <w:p w14:paraId="3058AE54" w14:textId="77777777" w:rsidR="005F479F" w:rsidRPr="00A2036C" w:rsidRDefault="005F479F" w:rsidP="003A5968">
            <w:pPr>
              <w:rPr>
                <w:bCs/>
              </w:rPr>
            </w:pPr>
          </w:p>
        </w:tc>
        <w:tc>
          <w:tcPr>
            <w:tcW w:w="4287" w:type="dxa"/>
            <w:shd w:val="clear" w:color="auto" w:fill="auto"/>
          </w:tcPr>
          <w:p w14:paraId="5524A05C" w14:textId="77777777" w:rsidR="005F479F" w:rsidRPr="00A2036C" w:rsidRDefault="005F479F" w:rsidP="003A5968">
            <w:pPr>
              <w:rPr>
                <w:b/>
                <w:bCs/>
              </w:rPr>
            </w:pPr>
          </w:p>
          <w:p w14:paraId="7928CD13" w14:textId="77777777" w:rsidR="005F479F" w:rsidRPr="00A2036C" w:rsidRDefault="005F479F" w:rsidP="003A5968">
            <w:pPr>
              <w:rPr>
                <w:b/>
                <w:bCs/>
              </w:rPr>
            </w:pPr>
          </w:p>
          <w:p w14:paraId="2D504212" w14:textId="77777777" w:rsidR="005F479F" w:rsidRPr="00A2036C" w:rsidRDefault="005F479F" w:rsidP="003A5968">
            <w:pPr>
              <w:rPr>
                <w:b/>
                <w:bCs/>
              </w:rPr>
            </w:pPr>
          </w:p>
          <w:p w14:paraId="7B03833A" w14:textId="77777777" w:rsidR="005F479F" w:rsidRPr="00A2036C" w:rsidRDefault="005F479F" w:rsidP="003A5968">
            <w:pPr>
              <w:rPr>
                <w:b/>
                <w:bCs/>
              </w:rPr>
            </w:pPr>
          </w:p>
          <w:p w14:paraId="50CE4E57" w14:textId="77777777" w:rsidR="005F479F" w:rsidRPr="00A2036C" w:rsidRDefault="005F479F" w:rsidP="003A5968">
            <w:pPr>
              <w:rPr>
                <w:b/>
                <w:bCs/>
              </w:rPr>
            </w:pPr>
          </w:p>
          <w:p w14:paraId="15A04CA1" w14:textId="77777777" w:rsidR="005F479F" w:rsidRPr="00A2036C" w:rsidRDefault="005F479F" w:rsidP="003A5968">
            <w:pPr>
              <w:rPr>
                <w:b/>
                <w:bCs/>
              </w:rPr>
            </w:pPr>
          </w:p>
          <w:p w14:paraId="41A87AFB" w14:textId="77777777" w:rsidR="005F479F" w:rsidRPr="00A2036C" w:rsidRDefault="005F479F" w:rsidP="003A5968">
            <w:pPr>
              <w:rPr>
                <w:b/>
                <w:bCs/>
              </w:rPr>
            </w:pPr>
            <w:r w:rsidRPr="00A2036C">
              <w:rPr>
                <w:b/>
                <w:bCs/>
              </w:rPr>
              <w:t>I/ Chöõa baøi taäp.</w:t>
            </w:r>
          </w:p>
          <w:p w14:paraId="7782B563" w14:textId="77777777" w:rsidR="005F479F" w:rsidRPr="00A2036C" w:rsidRDefault="005F479F" w:rsidP="001E7425">
            <w:pPr>
              <w:rPr>
                <w:b/>
              </w:rPr>
            </w:pPr>
            <w:r w:rsidRPr="00A2036C">
              <w:rPr>
                <w:rFonts w:ascii=".VnTime" w:hAnsi=".VnTime"/>
                <w:b/>
              </w:rPr>
              <w:t xml:space="preserve">Bµi </w:t>
            </w:r>
            <w:r w:rsidRPr="00A2036C">
              <w:rPr>
                <w:b/>
              </w:rPr>
              <w:t>11 SGK T112</w:t>
            </w:r>
          </w:p>
          <w:p w14:paraId="6C759EBC" w14:textId="77777777" w:rsidR="005F479F" w:rsidRPr="00A2036C" w:rsidRDefault="005F479F" w:rsidP="004723D8">
            <w:pPr>
              <w:numPr>
                <w:ilvl w:val="0"/>
                <w:numId w:val="28"/>
              </w:numPr>
              <w:rPr>
                <w:rFonts w:ascii=".VnTime" w:hAnsi=".VnTime"/>
                <w:lang w:val="fr-FR"/>
              </w:rPr>
            </w:pPr>
            <w:r w:rsidRPr="00A2036C">
              <w:rPr>
                <w:rFonts w:ascii=".VnTime" w:hAnsi=".VnTime"/>
                <w:lang w:val="fr-FR"/>
              </w:rPr>
              <w:t>c¹nh t­¬ng øng v¬Ý BC: IK</w:t>
            </w:r>
          </w:p>
          <w:p w14:paraId="7757713A" w14:textId="77777777" w:rsidR="005F479F" w:rsidRPr="00A2036C" w:rsidRDefault="005F479F" w:rsidP="004723D8">
            <w:pPr>
              <w:numPr>
                <w:ilvl w:val="0"/>
                <w:numId w:val="28"/>
              </w:numPr>
              <w:rPr>
                <w:rFonts w:ascii=".VnTime" w:hAnsi=".VnTime"/>
              </w:rPr>
            </w:pPr>
            <w:r w:rsidRPr="00A2036C">
              <w:rPr>
                <w:rFonts w:ascii=".VnTime" w:hAnsi=".VnTime"/>
              </w:rPr>
              <w:t>AB=HI; BC=IK;</w:t>
            </w:r>
          </w:p>
          <w:p w14:paraId="709FC3AA" w14:textId="77777777" w:rsidR="005F479F" w:rsidRPr="00A2036C" w:rsidRDefault="005F479F" w:rsidP="004723D8">
            <w:pPr>
              <w:ind w:left="720"/>
            </w:pPr>
            <w:r w:rsidRPr="00A2036C">
              <w:rPr>
                <w:rFonts w:ascii=".VnTime" w:hAnsi=".VnTime"/>
              </w:rPr>
              <w:t>AC=HK;</w:t>
            </w:r>
            <w:r w:rsidRPr="00A2036C">
              <w:t xml:space="preserve"> </w:t>
            </w:r>
            <w:r w:rsidRPr="00A2036C">
              <w:rPr>
                <w:position w:val="-4"/>
              </w:rPr>
              <w:object w:dxaOrig="260" w:dyaOrig="320" w14:anchorId="52B68050">
                <v:shape id="_x0000_i1826" type="#_x0000_t75" style="width:13pt;height:16pt" o:ole="">
                  <v:imagedata r:id="rId1108" o:title=""/>
                </v:shape>
                <o:OLEObject Type="Embed" ProgID="Equation.DSMT4" ShapeID="_x0000_i1826" DrawAspect="Content" ObjectID="_1664267628" r:id="rId1119"/>
              </w:object>
            </w:r>
            <w:r w:rsidRPr="00A2036C">
              <w:t>=</w:t>
            </w:r>
            <w:r w:rsidRPr="00A2036C">
              <w:rPr>
                <w:position w:val="-4"/>
              </w:rPr>
              <w:object w:dxaOrig="260" w:dyaOrig="320" w14:anchorId="3E6559E6">
                <v:shape id="_x0000_i1827" type="#_x0000_t75" style="width:13pt;height:16pt" o:ole="">
                  <v:imagedata r:id="rId1110" o:title=""/>
                </v:shape>
                <o:OLEObject Type="Embed" ProgID="Equation.DSMT4" ShapeID="_x0000_i1827" DrawAspect="Content" ObjectID="_1664267629" r:id="rId1120"/>
              </w:object>
            </w:r>
          </w:p>
          <w:p w14:paraId="3C224BDE" w14:textId="77777777" w:rsidR="005F479F" w:rsidRPr="00A2036C" w:rsidRDefault="005F479F" w:rsidP="004723D8">
            <w:pPr>
              <w:ind w:left="720"/>
            </w:pPr>
            <w:r w:rsidRPr="00A2036C">
              <w:rPr>
                <w:position w:val="-4"/>
              </w:rPr>
              <w:object w:dxaOrig="240" w:dyaOrig="320" w14:anchorId="5136A86B">
                <v:shape id="_x0000_i1828" type="#_x0000_t75" style="width:12pt;height:16pt" o:ole="">
                  <v:imagedata r:id="rId1037" o:title=""/>
                </v:shape>
                <o:OLEObject Type="Embed" ProgID="Equation.DSMT4" ShapeID="_x0000_i1828" DrawAspect="Content" ObjectID="_1664267630" r:id="rId1121"/>
              </w:object>
            </w:r>
            <w:r w:rsidRPr="00A2036C">
              <w:t xml:space="preserve">= </w:t>
            </w:r>
            <w:r w:rsidRPr="00A2036C">
              <w:rPr>
                <w:position w:val="-4"/>
              </w:rPr>
              <w:object w:dxaOrig="180" w:dyaOrig="320" w14:anchorId="38E7DEDF">
                <v:shape id="_x0000_i1829" type="#_x0000_t75" style="width:9pt;height:16pt" o:ole="">
                  <v:imagedata r:id="rId1113" o:title=""/>
                </v:shape>
                <o:OLEObject Type="Embed" ProgID="Equation.DSMT4" ShapeID="_x0000_i1829" DrawAspect="Content" ObjectID="_1664267631" r:id="rId1122"/>
              </w:object>
            </w:r>
            <w:r w:rsidRPr="00A2036C">
              <w:t xml:space="preserve">   ; </w:t>
            </w:r>
            <w:r w:rsidRPr="00A2036C">
              <w:rPr>
                <w:position w:val="-6"/>
              </w:rPr>
              <w:object w:dxaOrig="240" w:dyaOrig="340" w14:anchorId="325DEE39">
                <v:shape id="_x0000_i1830" type="#_x0000_t75" style="width:12pt;height:17pt" o:ole="">
                  <v:imagedata r:id="rId1115" o:title=""/>
                </v:shape>
                <o:OLEObject Type="Embed" ProgID="Equation.DSMT4" ShapeID="_x0000_i1830" DrawAspect="Content" ObjectID="_1664267632" r:id="rId1123"/>
              </w:object>
            </w:r>
            <w:r w:rsidRPr="00A2036C">
              <w:t>=</w:t>
            </w:r>
            <w:r w:rsidRPr="00A2036C">
              <w:rPr>
                <w:position w:val="-4"/>
              </w:rPr>
              <w:object w:dxaOrig="260" w:dyaOrig="320" w14:anchorId="5888D90C">
                <v:shape id="_x0000_i1831" type="#_x0000_t75" style="width:13pt;height:16pt" o:ole="">
                  <v:imagedata r:id="rId1117" o:title=""/>
                </v:shape>
                <o:OLEObject Type="Embed" ProgID="Equation.DSMT4" ShapeID="_x0000_i1831" DrawAspect="Content" ObjectID="_1664267633" r:id="rId1124"/>
              </w:object>
            </w:r>
          </w:p>
          <w:p w14:paraId="0AC547E9" w14:textId="77777777" w:rsidR="005F479F" w:rsidRPr="00A2036C" w:rsidRDefault="005F479F" w:rsidP="001E7425"/>
        </w:tc>
      </w:tr>
    </w:tbl>
    <w:p w14:paraId="22DC1C82" w14:textId="77777777" w:rsidR="00166917" w:rsidRPr="00A2036C" w:rsidRDefault="00166917" w:rsidP="003A5968">
      <w:pPr>
        <w:rPr>
          <w:b/>
          <w:bCs/>
          <w:u w:val="single"/>
        </w:rPr>
      </w:pPr>
    </w:p>
    <w:tbl>
      <w:tblPr>
        <w:tblW w:w="10031"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85"/>
        <w:gridCol w:w="2693"/>
        <w:gridCol w:w="4253"/>
      </w:tblGrid>
      <w:tr w:rsidR="005F479F" w:rsidRPr="000F297C" w14:paraId="180FA1BA" w14:textId="77777777" w:rsidTr="005F2C71">
        <w:tblPrEx>
          <w:tblCellMar>
            <w:top w:w="0" w:type="dxa"/>
            <w:bottom w:w="0" w:type="dxa"/>
          </w:tblCellMar>
        </w:tblPrEx>
        <w:trPr>
          <w:trHeight w:val="147"/>
        </w:trPr>
        <w:tc>
          <w:tcPr>
            <w:tcW w:w="3085" w:type="dxa"/>
            <w:tcBorders>
              <w:bottom w:val="single" w:sz="4" w:space="0" w:color="auto"/>
            </w:tcBorders>
          </w:tcPr>
          <w:p w14:paraId="713E7CA4" w14:textId="77777777" w:rsidR="005F479F" w:rsidRPr="00A2036C" w:rsidRDefault="005F479F" w:rsidP="00166917">
            <w:pPr>
              <w:rPr>
                <w:b/>
                <w:u w:val="single"/>
              </w:rPr>
            </w:pPr>
            <w:r w:rsidRPr="00A2036C">
              <w:rPr>
                <w:b/>
                <w:bCs/>
                <w:u w:val="single"/>
              </w:rPr>
              <w:t>Hoaït ñoäng 2:</w:t>
            </w:r>
            <w:r w:rsidRPr="00A2036C">
              <w:rPr>
                <w:b/>
                <w:u w:val="single"/>
              </w:rPr>
              <w:t xml:space="preserve"> </w:t>
            </w:r>
            <w:r w:rsidRPr="00A2036C">
              <w:rPr>
                <w:u w:val="single"/>
              </w:rPr>
              <w:t>Luyeän taäp</w:t>
            </w:r>
          </w:p>
          <w:p w14:paraId="0540A27B" w14:textId="77777777" w:rsidR="005F479F" w:rsidRPr="00A2036C" w:rsidRDefault="005F479F" w:rsidP="003A5968">
            <w:pPr>
              <w:rPr>
                <w:b/>
                <w:bCs/>
                <w:u w:val="single"/>
              </w:rPr>
            </w:pPr>
            <w:r w:rsidRPr="00A2036C">
              <w:rPr>
                <w:b/>
                <w:bCs/>
                <w:u w:val="single"/>
              </w:rPr>
              <w:t>Baøi 12 SGK/112:</w:t>
            </w:r>
          </w:p>
          <w:p w14:paraId="1BA608C0" w14:textId="77777777" w:rsidR="005F479F" w:rsidRPr="00A2036C" w:rsidRDefault="005F479F" w:rsidP="003A5968">
            <w:r w:rsidRPr="00A2036C">
              <w:t xml:space="preserve">Cho </w:t>
            </w:r>
            <w:r w:rsidRPr="00A2036C">
              <w:rPr>
                <w:position w:val="-4"/>
              </w:rPr>
              <w:object w:dxaOrig="220" w:dyaOrig="260" w14:anchorId="14FB811F">
                <v:shape id="_x0000_i1832" type="#_x0000_t75" style="width:11pt;height:13pt" o:ole="">
                  <v:imagedata r:id="rId1103" o:title=""/>
                </v:shape>
                <o:OLEObject Type="Embed" ProgID="Equation.DSMT4" ShapeID="_x0000_i1832" DrawAspect="Content" ObjectID="_1664267634" r:id="rId1125"/>
              </w:object>
            </w:r>
            <w:r w:rsidRPr="00A2036C">
              <w:t xml:space="preserve">ABC = </w:t>
            </w:r>
            <w:r w:rsidRPr="00A2036C">
              <w:rPr>
                <w:position w:val="-4"/>
              </w:rPr>
              <w:object w:dxaOrig="220" w:dyaOrig="260" w14:anchorId="0F953AFC">
                <v:shape id="_x0000_i1833" type="#_x0000_t75" style="width:11pt;height:13pt" o:ole="">
                  <v:imagedata r:id="rId1103" o:title=""/>
                </v:shape>
                <o:OLEObject Type="Embed" ProgID="Equation.DSMT4" ShapeID="_x0000_i1833" DrawAspect="Content" ObjectID="_1664267635" r:id="rId1126"/>
              </w:object>
            </w:r>
            <w:r w:rsidRPr="00A2036C">
              <w:t xml:space="preserve">HIK; AB=2cm; </w:t>
            </w:r>
            <w:r w:rsidRPr="00A2036C">
              <w:rPr>
                <w:position w:val="-4"/>
              </w:rPr>
              <w:object w:dxaOrig="240" w:dyaOrig="320" w14:anchorId="6B049C47">
                <v:shape id="_x0000_i1834" type="#_x0000_t75" style="width:12pt;height:16pt" o:ole="">
                  <v:imagedata r:id="rId1037" o:title=""/>
                </v:shape>
                <o:OLEObject Type="Embed" ProgID="Equation.DSMT4" ShapeID="_x0000_i1834" DrawAspect="Content" ObjectID="_1664267636" r:id="rId1127"/>
              </w:object>
            </w:r>
            <w:r w:rsidRPr="00A2036C">
              <w:t>=40</w:t>
            </w:r>
            <w:r w:rsidRPr="00A2036C">
              <w:rPr>
                <w:vertAlign w:val="superscript"/>
              </w:rPr>
              <w:t>0</w:t>
            </w:r>
            <w:r w:rsidRPr="00A2036C">
              <w:t xml:space="preserve">; BC=4cm. Em coù theå suy ra soá ño cuûa nhöõng caïnh naøo, nhöõng goùc naøo cuûa </w:t>
            </w:r>
            <w:r w:rsidRPr="00A2036C">
              <w:rPr>
                <w:position w:val="-4"/>
              </w:rPr>
              <w:object w:dxaOrig="220" w:dyaOrig="260" w14:anchorId="2AEC3B9E">
                <v:shape id="_x0000_i1835" type="#_x0000_t75" style="width:11pt;height:13pt" o:ole="">
                  <v:imagedata r:id="rId1103" o:title=""/>
                </v:shape>
                <o:OLEObject Type="Embed" ProgID="Equation.DSMT4" ShapeID="_x0000_i1835" DrawAspect="Content" ObjectID="_1664267637" r:id="rId1128"/>
              </w:object>
            </w:r>
            <w:r w:rsidRPr="00A2036C">
              <w:t>HIK?</w:t>
            </w:r>
          </w:p>
          <w:p w14:paraId="4BAA6CD7" w14:textId="77777777" w:rsidR="005F479F" w:rsidRDefault="005F479F" w:rsidP="003A5968">
            <w:r w:rsidRPr="00A2036C">
              <w:t xml:space="preserve">GV goïi HS neâu caùc caïnh, caùc goùc töông öùng cuûa </w:t>
            </w:r>
            <w:r w:rsidRPr="00A2036C">
              <w:rPr>
                <w:position w:val="-4"/>
              </w:rPr>
              <w:object w:dxaOrig="220" w:dyaOrig="260" w14:anchorId="43B7DE8F">
                <v:shape id="_x0000_i1836" type="#_x0000_t75" style="width:11pt;height:13pt" o:ole="">
                  <v:imagedata r:id="rId1103" o:title=""/>
                </v:shape>
                <o:OLEObject Type="Embed" ProgID="Equation.DSMT4" ShapeID="_x0000_i1836" DrawAspect="Content" ObjectID="_1664267638" r:id="rId1129"/>
              </w:object>
            </w:r>
            <w:r w:rsidRPr="00A2036C">
              <w:t xml:space="preserve">IHK vaø </w:t>
            </w:r>
            <w:r w:rsidRPr="00A2036C">
              <w:rPr>
                <w:position w:val="-4"/>
              </w:rPr>
              <w:object w:dxaOrig="220" w:dyaOrig="260" w14:anchorId="7FE1FCB2">
                <v:shape id="_x0000_i1837" type="#_x0000_t75" style="width:11pt;height:13pt" o:ole="">
                  <v:imagedata r:id="rId1103" o:title=""/>
                </v:shape>
                <o:OLEObject Type="Embed" ProgID="Equation.DSMT4" ShapeID="_x0000_i1837" DrawAspect="Content" ObjectID="_1664267639" r:id="rId1130"/>
              </w:object>
            </w:r>
            <w:r w:rsidRPr="00A2036C">
              <w:t>ABC.</w:t>
            </w:r>
          </w:p>
          <w:p w14:paraId="641E4BB2" w14:textId="77777777" w:rsidR="005F479F" w:rsidRPr="00A2036C" w:rsidRDefault="005F479F" w:rsidP="003A5968"/>
        </w:tc>
        <w:tc>
          <w:tcPr>
            <w:tcW w:w="2693" w:type="dxa"/>
            <w:tcBorders>
              <w:bottom w:val="single" w:sz="4" w:space="0" w:color="auto"/>
            </w:tcBorders>
          </w:tcPr>
          <w:p w14:paraId="794AD276" w14:textId="77777777" w:rsidR="005F479F" w:rsidRPr="00A2036C" w:rsidRDefault="005F479F" w:rsidP="003A5968">
            <w:pPr>
              <w:rPr>
                <w:rFonts w:ascii=".VnTime" w:hAnsi=".VnTime"/>
              </w:rPr>
            </w:pPr>
          </w:p>
          <w:p w14:paraId="46790129" w14:textId="77777777" w:rsidR="005F479F" w:rsidRPr="00A2036C" w:rsidRDefault="005F479F" w:rsidP="003A5968">
            <w:pPr>
              <w:rPr>
                <w:rFonts w:ascii=".VnTime" w:hAnsi=".VnTime"/>
              </w:rPr>
            </w:pPr>
          </w:p>
          <w:p w14:paraId="2B2E6B52" w14:textId="77777777" w:rsidR="005F479F" w:rsidRPr="00A2036C" w:rsidRDefault="005F479F" w:rsidP="003A5968">
            <w:pPr>
              <w:rPr>
                <w:rFonts w:ascii=".VnTime" w:hAnsi=".VnTime"/>
              </w:rPr>
            </w:pPr>
            <w:r w:rsidRPr="00A2036C">
              <w:rPr>
                <w:rFonts w:ascii=".VnTime" w:hAnsi=".VnTime"/>
              </w:rPr>
              <w:t>Hs tr¶ lêi</w:t>
            </w:r>
          </w:p>
        </w:tc>
        <w:tc>
          <w:tcPr>
            <w:tcW w:w="4253" w:type="dxa"/>
            <w:tcBorders>
              <w:bottom w:val="single" w:sz="4" w:space="0" w:color="auto"/>
            </w:tcBorders>
          </w:tcPr>
          <w:p w14:paraId="2ED7F212" w14:textId="77777777" w:rsidR="005F479F" w:rsidRPr="00A2036C" w:rsidRDefault="005F479F" w:rsidP="0015664E">
            <w:pPr>
              <w:rPr>
                <w:b/>
                <w:bCs/>
                <w:u w:val="single"/>
              </w:rPr>
            </w:pPr>
            <w:r w:rsidRPr="00A2036C">
              <w:rPr>
                <w:b/>
                <w:bCs/>
                <w:u w:val="single"/>
              </w:rPr>
              <w:t>II/ Luyeän taäp.</w:t>
            </w:r>
          </w:p>
          <w:p w14:paraId="2D6E68BE" w14:textId="77777777" w:rsidR="005F479F" w:rsidRPr="00A2036C" w:rsidRDefault="005F479F" w:rsidP="0015664E">
            <w:pPr>
              <w:rPr>
                <w:b/>
                <w:bCs/>
              </w:rPr>
            </w:pPr>
            <w:r w:rsidRPr="00A2036C">
              <w:rPr>
                <w:b/>
                <w:bCs/>
              </w:rPr>
              <w:t>Baøi 12 SGK/112:</w:t>
            </w:r>
          </w:p>
          <w:p w14:paraId="7FB51072" w14:textId="77777777" w:rsidR="005F479F" w:rsidRPr="00A2036C" w:rsidRDefault="005F479F" w:rsidP="0015664E">
            <w:r w:rsidRPr="00A2036C">
              <w:rPr>
                <w:position w:val="-4"/>
              </w:rPr>
              <w:object w:dxaOrig="220" w:dyaOrig="260" w14:anchorId="1BA83652">
                <v:shape id="_x0000_i1838" type="#_x0000_t75" style="width:11pt;height:13pt" o:ole="">
                  <v:imagedata r:id="rId1103" o:title=""/>
                </v:shape>
                <o:OLEObject Type="Embed" ProgID="Equation.DSMT4" ShapeID="_x0000_i1838" DrawAspect="Content" ObjectID="_1664267640" r:id="rId1131"/>
              </w:object>
            </w:r>
            <w:r w:rsidRPr="00A2036C">
              <w:t xml:space="preserve">ABC = </w:t>
            </w:r>
            <w:r w:rsidRPr="00A2036C">
              <w:rPr>
                <w:position w:val="-4"/>
              </w:rPr>
              <w:object w:dxaOrig="220" w:dyaOrig="260" w14:anchorId="6BC22AB7">
                <v:shape id="_x0000_i1839" type="#_x0000_t75" style="width:11pt;height:13pt" o:ole="">
                  <v:imagedata r:id="rId1103" o:title=""/>
                </v:shape>
                <o:OLEObject Type="Embed" ProgID="Equation.DSMT4" ShapeID="_x0000_i1839" DrawAspect="Content" ObjectID="_1664267641" r:id="rId1132"/>
              </w:object>
            </w:r>
            <w:r w:rsidRPr="00A2036C">
              <w:t>HIK</w:t>
            </w:r>
          </w:p>
          <w:p w14:paraId="6044D3EF" w14:textId="77777777" w:rsidR="005F479F" w:rsidRPr="00A2036C" w:rsidRDefault="005F479F" w:rsidP="0015664E">
            <w:r w:rsidRPr="00A2036C">
              <w:t>=&gt;</w:t>
            </w:r>
            <w:r w:rsidRPr="00A2036C">
              <w:tab/>
              <w:t>IK = BC = 4cm</w:t>
            </w:r>
          </w:p>
          <w:p w14:paraId="4B834EAA" w14:textId="77777777" w:rsidR="005F479F" w:rsidRPr="00A2036C" w:rsidRDefault="005F479F" w:rsidP="0015664E">
            <w:r w:rsidRPr="00A2036C">
              <w:tab/>
              <w:t>HI = AB = 2cm</w:t>
            </w:r>
          </w:p>
          <w:p w14:paraId="076DBD9B" w14:textId="77777777" w:rsidR="005F479F" w:rsidRPr="00A2036C" w:rsidRDefault="005F479F" w:rsidP="0015664E">
            <w:r w:rsidRPr="00A2036C">
              <w:tab/>
            </w:r>
            <w:r w:rsidRPr="00A2036C">
              <w:rPr>
                <w:position w:val="-4"/>
              </w:rPr>
              <w:object w:dxaOrig="180" w:dyaOrig="320" w14:anchorId="12EDAF49">
                <v:shape id="_x0000_i1840" type="#_x0000_t75" style="width:9pt;height:16pt" o:ole="">
                  <v:imagedata r:id="rId1133" o:title=""/>
                </v:shape>
                <o:OLEObject Type="Embed" ProgID="Equation.DSMT4" ShapeID="_x0000_i1840" DrawAspect="Content" ObjectID="_1664267642" r:id="rId1134"/>
              </w:object>
            </w:r>
            <w:r w:rsidRPr="00A2036C">
              <w:t xml:space="preserve"> = </w:t>
            </w:r>
            <w:r w:rsidRPr="00A2036C">
              <w:rPr>
                <w:position w:val="-4"/>
              </w:rPr>
              <w:object w:dxaOrig="240" w:dyaOrig="320" w14:anchorId="436A4049">
                <v:shape id="_x0000_i1841" type="#_x0000_t75" style="width:12pt;height:16pt" o:ole="">
                  <v:imagedata r:id="rId1037" o:title=""/>
                </v:shape>
                <o:OLEObject Type="Embed" ProgID="Equation.DSMT4" ShapeID="_x0000_i1841" DrawAspect="Content" ObjectID="_1664267643" r:id="rId1135"/>
              </w:object>
            </w:r>
            <w:r w:rsidRPr="00A2036C">
              <w:t xml:space="preserve"> = 40</w:t>
            </w:r>
            <w:r w:rsidRPr="00A2036C">
              <w:rPr>
                <w:vertAlign w:val="superscript"/>
              </w:rPr>
              <w:t>0</w:t>
            </w:r>
          </w:p>
        </w:tc>
      </w:tr>
      <w:tr w:rsidR="005F479F" w:rsidRPr="00A2036C" w14:paraId="36ADBFAB" w14:textId="77777777" w:rsidTr="005F2C71">
        <w:tblPrEx>
          <w:tblCellMar>
            <w:top w:w="0" w:type="dxa"/>
            <w:bottom w:w="0" w:type="dxa"/>
          </w:tblCellMar>
        </w:tblPrEx>
        <w:trPr>
          <w:trHeight w:val="147"/>
        </w:trPr>
        <w:tc>
          <w:tcPr>
            <w:tcW w:w="3085" w:type="dxa"/>
            <w:tcBorders>
              <w:top w:val="single" w:sz="4" w:space="0" w:color="auto"/>
              <w:bottom w:val="single" w:sz="4" w:space="0" w:color="auto"/>
            </w:tcBorders>
          </w:tcPr>
          <w:p w14:paraId="2ABC1BD0" w14:textId="77777777" w:rsidR="005F479F" w:rsidRPr="00A2036C" w:rsidRDefault="005F479F" w:rsidP="003A5968">
            <w:pPr>
              <w:rPr>
                <w:b/>
                <w:bCs/>
                <w:u w:val="single"/>
              </w:rPr>
            </w:pPr>
            <w:r w:rsidRPr="00A2036C">
              <w:rPr>
                <w:b/>
                <w:bCs/>
                <w:u w:val="single"/>
              </w:rPr>
              <w:t>Baøi 13 SGK/112:</w:t>
            </w:r>
          </w:p>
          <w:p w14:paraId="0D83B9BB" w14:textId="77777777" w:rsidR="005F479F" w:rsidRPr="00A2036C" w:rsidRDefault="005F479F" w:rsidP="003A5968">
            <w:r w:rsidRPr="00A2036C">
              <w:t xml:space="preserve">Cho </w:t>
            </w:r>
            <w:r w:rsidRPr="00A2036C">
              <w:rPr>
                <w:position w:val="-4"/>
              </w:rPr>
              <w:object w:dxaOrig="220" w:dyaOrig="260" w14:anchorId="5E311645">
                <v:shape id="_x0000_i1842" type="#_x0000_t75" style="width:11pt;height:13pt" o:ole="">
                  <v:imagedata r:id="rId1136" o:title=""/>
                </v:shape>
                <o:OLEObject Type="Embed" ProgID="Equation.DSMT4" ShapeID="_x0000_i1842" DrawAspect="Content" ObjectID="_1664267644" r:id="rId1137"/>
              </w:object>
            </w:r>
            <w:r w:rsidRPr="00A2036C">
              <w:t xml:space="preserve">ABC = </w:t>
            </w:r>
            <w:r w:rsidRPr="00A2036C">
              <w:rPr>
                <w:position w:val="-4"/>
              </w:rPr>
              <w:object w:dxaOrig="220" w:dyaOrig="260" w14:anchorId="1C304889">
                <v:shape id="_x0000_i1843" type="#_x0000_t75" style="width:11pt;height:13pt" o:ole="">
                  <v:imagedata r:id="rId1138" o:title=""/>
                </v:shape>
                <o:OLEObject Type="Embed" ProgID="Equation.DSMT4" ShapeID="_x0000_i1843" DrawAspect="Content" ObjectID="_1664267645" r:id="rId1139"/>
              </w:object>
            </w:r>
            <w:r w:rsidRPr="00A2036C">
              <w:t xml:space="preserve">DEF. Tính </w:t>
            </w:r>
            <w:r w:rsidRPr="00A2036C">
              <w:lastRenderedPageBreak/>
              <w:t>CV moãi tam giaùc treân bieát raèng AB=4cm, BC=6cm, DF=5cm.</w:t>
            </w:r>
          </w:p>
          <w:p w14:paraId="1178F322" w14:textId="77777777" w:rsidR="005F479F" w:rsidRPr="00A2036C" w:rsidRDefault="005F479F" w:rsidP="003A5968">
            <w:r w:rsidRPr="00A2036C">
              <w:t>-&gt;Hai tam giaùc baèng nhau thì CV cuõng baèng nhau.</w:t>
            </w:r>
          </w:p>
        </w:tc>
        <w:tc>
          <w:tcPr>
            <w:tcW w:w="2693" w:type="dxa"/>
            <w:tcBorders>
              <w:top w:val="single" w:sz="4" w:space="0" w:color="auto"/>
              <w:bottom w:val="single" w:sz="4" w:space="0" w:color="auto"/>
            </w:tcBorders>
          </w:tcPr>
          <w:p w14:paraId="68141BAB" w14:textId="77777777" w:rsidR="005F479F" w:rsidRPr="00A2036C" w:rsidRDefault="005F479F" w:rsidP="00905C1A">
            <w:pPr>
              <w:rPr>
                <w:rFonts w:ascii=".VnTime" w:hAnsi=".VnTime"/>
              </w:rPr>
            </w:pPr>
          </w:p>
          <w:p w14:paraId="6676516D" w14:textId="77777777" w:rsidR="005F479F" w:rsidRPr="00A2036C" w:rsidRDefault="005F479F" w:rsidP="00905C1A">
            <w:pPr>
              <w:rPr>
                <w:rFonts w:ascii=".VnTime" w:hAnsi=".VnTime"/>
              </w:rPr>
            </w:pPr>
          </w:p>
          <w:p w14:paraId="641EA86C" w14:textId="77777777" w:rsidR="005F479F" w:rsidRPr="00A2036C" w:rsidRDefault="005F479F" w:rsidP="00905C1A">
            <w:pPr>
              <w:rPr>
                <w:rFonts w:ascii=".VnTime" w:hAnsi=".VnTime"/>
              </w:rPr>
            </w:pPr>
            <w:r w:rsidRPr="00A2036C">
              <w:rPr>
                <w:rFonts w:ascii=".VnTime" w:hAnsi=".VnTime"/>
              </w:rPr>
              <w:lastRenderedPageBreak/>
              <w:t>Hs gi¶i bai, 1 Hs lªn b¶ng gi¶i</w:t>
            </w:r>
          </w:p>
        </w:tc>
        <w:tc>
          <w:tcPr>
            <w:tcW w:w="4253" w:type="dxa"/>
            <w:tcBorders>
              <w:top w:val="single" w:sz="4" w:space="0" w:color="auto"/>
              <w:bottom w:val="single" w:sz="4" w:space="0" w:color="auto"/>
            </w:tcBorders>
          </w:tcPr>
          <w:p w14:paraId="073031AC" w14:textId="77777777" w:rsidR="005F479F" w:rsidRPr="00A2036C" w:rsidRDefault="005F479F" w:rsidP="005F7691">
            <w:pPr>
              <w:rPr>
                <w:lang w:val="fr-FR"/>
              </w:rPr>
            </w:pPr>
            <w:r w:rsidRPr="00A2036C">
              <w:rPr>
                <w:b/>
                <w:bCs/>
                <w:lang w:val="fr-FR"/>
              </w:rPr>
              <w:lastRenderedPageBreak/>
              <w:t>Baøi 13 SGK/112:</w:t>
            </w:r>
          </w:p>
          <w:p w14:paraId="5EEE3F51" w14:textId="77777777" w:rsidR="005F479F" w:rsidRPr="00A2036C" w:rsidRDefault="005F479F" w:rsidP="005F7691">
            <w:pPr>
              <w:rPr>
                <w:lang w:val="fr-FR"/>
              </w:rPr>
            </w:pPr>
            <w:r w:rsidRPr="00A2036C">
              <w:rPr>
                <w:position w:val="-4"/>
              </w:rPr>
              <w:object w:dxaOrig="220" w:dyaOrig="260" w14:anchorId="035B5FBA">
                <v:shape id="_x0000_i1844" type="#_x0000_t75" style="width:12.2pt;height:13.3pt" o:ole="">
                  <v:imagedata r:id="rId1140" o:title=""/>
                </v:shape>
                <o:OLEObject Type="Embed" ProgID="Equation.DSMT4" ShapeID="_x0000_i1844" DrawAspect="Content" ObjectID="_1664267646" r:id="rId1141"/>
              </w:object>
            </w:r>
            <w:r w:rsidRPr="00A2036C">
              <w:rPr>
                <w:lang w:val="fr-FR"/>
              </w:rPr>
              <w:t xml:space="preserve">ABC = </w:t>
            </w:r>
            <w:r w:rsidRPr="00A2036C">
              <w:rPr>
                <w:position w:val="-4"/>
              </w:rPr>
              <w:object w:dxaOrig="220" w:dyaOrig="260" w14:anchorId="63741FA3">
                <v:shape id="_x0000_i1845" type="#_x0000_t75" style="width:11.05pt;height:14.45pt" o:ole="">
                  <v:imagedata r:id="rId1142" o:title=""/>
                </v:shape>
                <o:OLEObject Type="Embed" ProgID="Equation.DSMT4" ShapeID="_x0000_i1845" DrawAspect="Content" ObjectID="_1664267647" r:id="rId1143"/>
              </w:object>
            </w:r>
            <w:r w:rsidRPr="00A2036C">
              <w:rPr>
                <w:lang w:val="fr-FR"/>
              </w:rPr>
              <w:t>DEF</w:t>
            </w:r>
          </w:p>
          <w:p w14:paraId="74FFEA3A" w14:textId="77777777" w:rsidR="005F479F" w:rsidRPr="00A2036C" w:rsidRDefault="005F479F" w:rsidP="005F7691">
            <w:pPr>
              <w:rPr>
                <w:lang w:val="fr-FR"/>
              </w:rPr>
            </w:pPr>
            <w:r w:rsidRPr="00A2036C">
              <w:rPr>
                <w:lang w:val="fr-FR"/>
              </w:rPr>
              <w:lastRenderedPageBreak/>
              <w:t>=&gt;AB = DE = 4cm</w:t>
            </w:r>
          </w:p>
          <w:p w14:paraId="18C9B12D" w14:textId="77777777" w:rsidR="005F479F" w:rsidRPr="00A2036C" w:rsidRDefault="005F479F" w:rsidP="005F7691">
            <w:r w:rsidRPr="00A2036C">
              <w:t>BC = EF = 6cm</w:t>
            </w:r>
          </w:p>
          <w:p w14:paraId="0C9ED9CD" w14:textId="77777777" w:rsidR="005F479F" w:rsidRPr="00A2036C" w:rsidRDefault="005F479F" w:rsidP="005F7691">
            <w:r w:rsidRPr="00A2036C">
              <w:t>AC = DF = 5cm</w:t>
            </w:r>
          </w:p>
          <w:p w14:paraId="451647C4" w14:textId="77777777" w:rsidR="005F479F" w:rsidRPr="00A2036C" w:rsidRDefault="005F479F" w:rsidP="005F7691">
            <w:r w:rsidRPr="00A2036C">
              <w:t>Vaäy</w:t>
            </w:r>
          </w:p>
          <w:p w14:paraId="02CC102F" w14:textId="77777777" w:rsidR="005F479F" w:rsidRPr="00A2036C" w:rsidRDefault="005F479F" w:rsidP="005F7691">
            <w:r w:rsidRPr="00A2036C">
              <w:t>CV</w:t>
            </w:r>
            <w:r w:rsidRPr="00A2036C">
              <w:rPr>
                <w:vertAlign w:val="subscript"/>
              </w:rPr>
              <w:t>ABC</w:t>
            </w:r>
            <w:r w:rsidRPr="00A2036C">
              <w:t>=4+6+5=15cm</w:t>
            </w:r>
          </w:p>
          <w:p w14:paraId="699596B7" w14:textId="77777777" w:rsidR="005F479F" w:rsidRDefault="005F479F" w:rsidP="005F7691">
            <w:r w:rsidRPr="00A2036C">
              <w:t>CV</w:t>
            </w:r>
            <w:r w:rsidRPr="00A2036C">
              <w:rPr>
                <w:vertAlign w:val="subscript"/>
              </w:rPr>
              <w:t>DEF</w:t>
            </w:r>
            <w:r w:rsidRPr="00A2036C">
              <w:t>=4+6+5=15cm</w:t>
            </w:r>
          </w:p>
          <w:p w14:paraId="2AC3DACD" w14:textId="77777777" w:rsidR="005F2C71" w:rsidRPr="00A2036C" w:rsidRDefault="005F2C71" w:rsidP="005F7691"/>
        </w:tc>
      </w:tr>
      <w:tr w:rsidR="005F479F" w:rsidRPr="00A2036C" w14:paraId="78471345" w14:textId="77777777" w:rsidTr="005F2C71">
        <w:tblPrEx>
          <w:tblCellMar>
            <w:top w:w="0" w:type="dxa"/>
            <w:bottom w:w="0" w:type="dxa"/>
          </w:tblCellMar>
        </w:tblPrEx>
        <w:trPr>
          <w:trHeight w:val="147"/>
        </w:trPr>
        <w:tc>
          <w:tcPr>
            <w:tcW w:w="3085" w:type="dxa"/>
            <w:tcBorders>
              <w:top w:val="single" w:sz="4" w:space="0" w:color="auto"/>
              <w:bottom w:val="single" w:sz="4" w:space="0" w:color="auto"/>
            </w:tcBorders>
          </w:tcPr>
          <w:p w14:paraId="429ECAC1" w14:textId="77777777" w:rsidR="005F479F" w:rsidRPr="00A2036C" w:rsidRDefault="005F479F" w:rsidP="003A5968">
            <w:pPr>
              <w:rPr>
                <w:b/>
                <w:bCs/>
                <w:u w:val="single"/>
              </w:rPr>
            </w:pPr>
            <w:r w:rsidRPr="00A2036C">
              <w:rPr>
                <w:b/>
                <w:bCs/>
                <w:u w:val="single"/>
              </w:rPr>
              <w:lastRenderedPageBreak/>
              <w:t>Baøi 14 SGK/112:</w:t>
            </w:r>
          </w:p>
          <w:p w14:paraId="60D51A77" w14:textId="77777777" w:rsidR="005F479F" w:rsidRPr="00A2036C" w:rsidRDefault="005F479F" w:rsidP="003A5968">
            <w:r w:rsidRPr="00A2036C">
              <w:t xml:space="preserve">Cho hai tam giaùc baèng nhau: </w:t>
            </w:r>
            <w:r w:rsidRPr="00A2036C">
              <w:rPr>
                <w:position w:val="-4"/>
              </w:rPr>
              <w:object w:dxaOrig="220" w:dyaOrig="260" w14:anchorId="78EE8B79">
                <v:shape id="_x0000_i1846" type="#_x0000_t75" style="width:11pt;height:13pt" o:ole="">
                  <v:imagedata r:id="rId1144" o:title=""/>
                </v:shape>
                <o:OLEObject Type="Embed" ProgID="Equation.DSMT4" ShapeID="_x0000_i1846" DrawAspect="Content" ObjectID="_1664267648" r:id="rId1145"/>
              </w:object>
            </w:r>
            <w:r w:rsidRPr="00A2036C">
              <w:t xml:space="preserve">ABC vaø moät tam giaùc coù ba ñænh laø H, I, K. Vieát kí hieäu veà söï baèng nhau cuûa hai tam giaùc ñoù bieát raèng: AB = KI, </w:t>
            </w:r>
            <w:r w:rsidRPr="00A2036C">
              <w:rPr>
                <w:position w:val="-4"/>
              </w:rPr>
              <w:object w:dxaOrig="240" w:dyaOrig="320" w14:anchorId="7269AA4C">
                <v:shape id="_x0000_i1847" type="#_x0000_t75" style="width:12pt;height:16pt" o:ole="">
                  <v:imagedata r:id="rId1037" o:title=""/>
                </v:shape>
                <o:OLEObject Type="Embed" ProgID="Equation.DSMT4" ShapeID="_x0000_i1847" DrawAspect="Content" ObjectID="_1664267649" r:id="rId1146"/>
              </w:object>
            </w:r>
            <w:r w:rsidRPr="00A2036C">
              <w:t>=</w:t>
            </w:r>
            <w:r w:rsidRPr="00A2036C">
              <w:rPr>
                <w:position w:val="-4"/>
              </w:rPr>
              <w:object w:dxaOrig="260" w:dyaOrig="320" w14:anchorId="5AB723DD">
                <v:shape id="_x0000_i1848" type="#_x0000_t75" style="width:13pt;height:16pt" o:ole="">
                  <v:imagedata r:id="rId1147" o:title=""/>
                </v:shape>
                <o:OLEObject Type="Embed" ProgID="Equation.DSMT4" ShapeID="_x0000_i1848" DrawAspect="Content" ObjectID="_1664267650" r:id="rId1148"/>
              </w:object>
            </w:r>
            <w:r w:rsidRPr="00A2036C">
              <w:t>.</w:t>
            </w:r>
          </w:p>
        </w:tc>
        <w:tc>
          <w:tcPr>
            <w:tcW w:w="2693" w:type="dxa"/>
            <w:tcBorders>
              <w:top w:val="single" w:sz="4" w:space="0" w:color="auto"/>
              <w:bottom w:val="single" w:sz="4" w:space="0" w:color="auto"/>
            </w:tcBorders>
          </w:tcPr>
          <w:p w14:paraId="6A652497" w14:textId="77777777" w:rsidR="005F479F" w:rsidRPr="00A2036C" w:rsidRDefault="005F479F" w:rsidP="003A5968"/>
          <w:p w14:paraId="45399B22" w14:textId="77777777" w:rsidR="005F479F" w:rsidRPr="00A2036C" w:rsidRDefault="005F479F" w:rsidP="003A5968">
            <w:pPr>
              <w:rPr>
                <w:rFonts w:ascii=".VnTime" w:hAnsi=".VnTime"/>
              </w:rPr>
            </w:pPr>
            <w:r w:rsidRPr="00A2036C">
              <w:rPr>
                <w:rFonts w:ascii=".VnTime" w:hAnsi=".VnTime"/>
              </w:rPr>
              <w:t>Hs lªn b¶ng viÕt kÝ hiÖu</w:t>
            </w:r>
          </w:p>
        </w:tc>
        <w:tc>
          <w:tcPr>
            <w:tcW w:w="4253" w:type="dxa"/>
            <w:tcBorders>
              <w:top w:val="single" w:sz="4" w:space="0" w:color="auto"/>
              <w:bottom w:val="single" w:sz="4" w:space="0" w:color="auto"/>
            </w:tcBorders>
          </w:tcPr>
          <w:p w14:paraId="4E013EDE" w14:textId="77777777" w:rsidR="005F479F" w:rsidRPr="00A2036C" w:rsidRDefault="005F479F" w:rsidP="003A5968">
            <w:pPr>
              <w:rPr>
                <w:rFonts w:ascii=".VnTime" w:hAnsi=".VnTime"/>
                <w:b/>
              </w:rPr>
            </w:pPr>
            <w:r w:rsidRPr="00A2036C">
              <w:rPr>
                <w:rFonts w:ascii=".VnTime" w:hAnsi=".VnTime"/>
                <w:b/>
              </w:rPr>
              <w:t>Bµi 14 SGKT112</w:t>
            </w:r>
          </w:p>
          <w:p w14:paraId="20D5AA7C" w14:textId="77777777" w:rsidR="005F479F" w:rsidRPr="00A2036C" w:rsidRDefault="005F479F" w:rsidP="003A5968"/>
          <w:p w14:paraId="3FFA16BC" w14:textId="77777777" w:rsidR="005F479F" w:rsidRPr="00A2036C" w:rsidRDefault="005F479F" w:rsidP="003A5968">
            <w:r w:rsidRPr="00A2036C">
              <w:rPr>
                <w:position w:val="-4"/>
              </w:rPr>
              <w:object w:dxaOrig="220" w:dyaOrig="260" w14:anchorId="3EE7B1AC">
                <v:shape id="_x0000_i1849" type="#_x0000_t75" style="width:11pt;height:13pt" o:ole="">
                  <v:imagedata r:id="rId1103" o:title=""/>
                </v:shape>
                <o:OLEObject Type="Embed" ProgID="Equation.DSMT4" ShapeID="_x0000_i1849" DrawAspect="Content" ObjectID="_1664267651" r:id="rId1149"/>
              </w:object>
            </w:r>
            <w:r w:rsidRPr="00A2036C">
              <w:t>ABC=</w:t>
            </w:r>
            <w:r w:rsidRPr="00A2036C">
              <w:rPr>
                <w:position w:val="-4"/>
              </w:rPr>
              <w:object w:dxaOrig="220" w:dyaOrig="260" w14:anchorId="5997EBE6">
                <v:shape id="_x0000_i1850" type="#_x0000_t75" style="width:11pt;height:13pt" o:ole="">
                  <v:imagedata r:id="rId1103" o:title=""/>
                </v:shape>
                <o:OLEObject Type="Embed" ProgID="Equation.DSMT4" ShapeID="_x0000_i1850" DrawAspect="Content" ObjectID="_1664267652" r:id="rId1150"/>
              </w:object>
            </w:r>
            <w:r w:rsidRPr="00A2036C">
              <w:t>IKH</w:t>
            </w:r>
          </w:p>
        </w:tc>
      </w:tr>
      <w:tr w:rsidR="005F479F" w:rsidRPr="00A2036C" w14:paraId="5892D7D3" w14:textId="77777777" w:rsidTr="005F2C71">
        <w:tblPrEx>
          <w:tblCellMar>
            <w:top w:w="0" w:type="dxa"/>
            <w:bottom w:w="0" w:type="dxa"/>
          </w:tblCellMar>
        </w:tblPrEx>
        <w:trPr>
          <w:cantSplit/>
          <w:trHeight w:val="3122"/>
        </w:trPr>
        <w:tc>
          <w:tcPr>
            <w:tcW w:w="3085" w:type="dxa"/>
            <w:tcBorders>
              <w:top w:val="single" w:sz="4" w:space="0" w:color="auto"/>
              <w:bottom w:val="single" w:sz="4" w:space="0" w:color="auto"/>
            </w:tcBorders>
          </w:tcPr>
          <w:p w14:paraId="59BB2A43" w14:textId="77777777" w:rsidR="005F479F" w:rsidRPr="00A2036C" w:rsidRDefault="005F479F" w:rsidP="003A5968">
            <w:pPr>
              <w:rPr>
                <w:b/>
                <w:bCs/>
                <w:u w:val="single"/>
              </w:rPr>
            </w:pPr>
            <w:r w:rsidRPr="00A2036C">
              <w:rPr>
                <w:b/>
                <w:bCs/>
                <w:u w:val="single"/>
              </w:rPr>
              <w:t>Baøi 23 SBT/100:</w:t>
            </w:r>
          </w:p>
          <w:p w14:paraId="7C513144" w14:textId="77777777" w:rsidR="005F479F" w:rsidRPr="00A2036C" w:rsidRDefault="005F479F" w:rsidP="003A5968">
            <w:r w:rsidRPr="00A2036C">
              <w:t xml:space="preserve">Cho </w:t>
            </w:r>
            <w:r w:rsidRPr="00A2036C">
              <w:rPr>
                <w:position w:val="-4"/>
              </w:rPr>
              <w:object w:dxaOrig="220" w:dyaOrig="260" w14:anchorId="3441BD48">
                <v:shape id="_x0000_i1851" type="#_x0000_t75" style="width:11pt;height:13pt" o:ole="">
                  <v:imagedata r:id="rId1103" o:title=""/>
                </v:shape>
                <o:OLEObject Type="Embed" ProgID="Equation.DSMT4" ShapeID="_x0000_i1851" DrawAspect="Content" ObjectID="_1664267653" r:id="rId1151"/>
              </w:object>
            </w:r>
            <w:r w:rsidRPr="00A2036C">
              <w:t xml:space="preserve">ABC = </w:t>
            </w:r>
            <w:r w:rsidRPr="00A2036C">
              <w:rPr>
                <w:position w:val="-4"/>
              </w:rPr>
              <w:object w:dxaOrig="220" w:dyaOrig="260" w14:anchorId="59074E1E">
                <v:shape id="_x0000_i1852" type="#_x0000_t75" style="width:11pt;height:13pt" o:ole="">
                  <v:imagedata r:id="rId1103" o:title=""/>
                </v:shape>
                <o:OLEObject Type="Embed" ProgID="Equation.DSMT4" ShapeID="_x0000_i1852" DrawAspect="Content" ObjectID="_1664267654" r:id="rId1152"/>
              </w:object>
            </w:r>
            <w:r w:rsidRPr="00A2036C">
              <w:t xml:space="preserve">DEF. Bieát </w:t>
            </w:r>
            <w:r w:rsidRPr="00A2036C">
              <w:rPr>
                <w:position w:val="-4"/>
              </w:rPr>
              <w:object w:dxaOrig="260" w:dyaOrig="320" w14:anchorId="084CC25F">
                <v:shape id="_x0000_i1853" type="#_x0000_t75" style="width:13pt;height:16pt" o:ole="">
                  <v:imagedata r:id="rId1033" o:title=""/>
                </v:shape>
                <o:OLEObject Type="Embed" ProgID="Equation.DSMT4" ShapeID="_x0000_i1853" DrawAspect="Content" ObjectID="_1664267655" r:id="rId1153"/>
              </w:object>
            </w:r>
            <w:r w:rsidRPr="00A2036C">
              <w:t>=55</w:t>
            </w:r>
            <w:r w:rsidRPr="00A2036C">
              <w:rPr>
                <w:vertAlign w:val="superscript"/>
              </w:rPr>
              <w:t>0</w:t>
            </w:r>
            <w:r w:rsidRPr="00A2036C">
              <w:t xml:space="preserve">, </w:t>
            </w:r>
            <w:r w:rsidRPr="00A2036C">
              <w:rPr>
                <w:position w:val="-4"/>
              </w:rPr>
              <w:object w:dxaOrig="220" w:dyaOrig="320" w14:anchorId="03C97874">
                <v:shape id="_x0000_i1854" type="#_x0000_t75" style="width:11pt;height:16pt" o:ole="">
                  <v:imagedata r:id="rId1154" o:title=""/>
                </v:shape>
                <o:OLEObject Type="Embed" ProgID="Equation.DSMT4" ShapeID="_x0000_i1854" DrawAspect="Content" ObjectID="_1664267656" r:id="rId1155"/>
              </w:object>
            </w:r>
            <w:r w:rsidRPr="00A2036C">
              <w:t xml:space="preserve"> =75</w:t>
            </w:r>
            <w:r w:rsidRPr="00A2036C">
              <w:rPr>
                <w:vertAlign w:val="superscript"/>
              </w:rPr>
              <w:t>0</w:t>
            </w:r>
            <w:r w:rsidRPr="00A2036C">
              <w:t>. Tính caùc goùc coøn laïi cuûa moãi tam giaùc.</w:t>
            </w:r>
          </w:p>
          <w:p w14:paraId="51DBF13E" w14:textId="77777777" w:rsidR="005F479F" w:rsidRPr="00A2036C" w:rsidRDefault="005F479F" w:rsidP="003A5968">
            <w:r w:rsidRPr="00A2036C">
              <w:object w:dxaOrig="3826" w:dyaOrig="1650" w14:anchorId="631EA79F">
                <v:shape id="_x0000_i1855" type="#_x0000_t75" style="width:151.9pt;height:74pt" o:ole="">
                  <v:imagedata r:id="rId1156" o:title=""/>
                </v:shape>
                <o:OLEObject Type="Embed" ProgID="PBrush" ShapeID="_x0000_i1855" DrawAspect="Content" ObjectID="_1664267657" r:id="rId1157"/>
              </w:object>
            </w:r>
          </w:p>
        </w:tc>
        <w:tc>
          <w:tcPr>
            <w:tcW w:w="6946" w:type="dxa"/>
            <w:gridSpan w:val="2"/>
            <w:tcBorders>
              <w:top w:val="nil"/>
              <w:bottom w:val="single" w:sz="4" w:space="0" w:color="auto"/>
            </w:tcBorders>
          </w:tcPr>
          <w:p w14:paraId="7DC2B4F5" w14:textId="77777777" w:rsidR="005F479F" w:rsidRPr="00A2036C" w:rsidRDefault="005F479F" w:rsidP="003A5968">
            <w:pPr>
              <w:rPr>
                <w:b/>
                <w:lang w:val="fr-FR"/>
              </w:rPr>
            </w:pPr>
            <w:r w:rsidRPr="00A2036C">
              <w:rPr>
                <w:b/>
                <w:bCs/>
                <w:lang w:val="fr-FR"/>
              </w:rPr>
              <w:t>Baøi 23 SBT/100:</w:t>
            </w:r>
          </w:p>
          <w:p w14:paraId="31A50840" w14:textId="77777777" w:rsidR="005F479F" w:rsidRPr="00A2036C" w:rsidRDefault="005F479F" w:rsidP="003A5968">
            <w:pPr>
              <w:rPr>
                <w:lang w:val="fr-FR"/>
              </w:rPr>
            </w:pPr>
            <w:r w:rsidRPr="00A2036C">
              <w:rPr>
                <w:lang w:val="fr-FR"/>
              </w:rPr>
              <w:t>Ta coù:</w:t>
            </w:r>
          </w:p>
          <w:p w14:paraId="233A52CC" w14:textId="77777777" w:rsidR="005F479F" w:rsidRPr="00A2036C" w:rsidRDefault="005F479F" w:rsidP="003A5968">
            <w:pPr>
              <w:rPr>
                <w:lang w:val="fr-FR"/>
              </w:rPr>
            </w:pPr>
            <w:r w:rsidRPr="00A2036C">
              <w:rPr>
                <w:position w:val="-4"/>
              </w:rPr>
              <w:object w:dxaOrig="220" w:dyaOrig="260" w14:anchorId="2A11626B">
                <v:shape id="_x0000_i1856" type="#_x0000_t75" style="width:11pt;height:13pt" o:ole="">
                  <v:imagedata r:id="rId1103" o:title=""/>
                </v:shape>
                <o:OLEObject Type="Embed" ProgID="Equation.DSMT4" ShapeID="_x0000_i1856" DrawAspect="Content" ObjectID="_1664267658" r:id="rId1158"/>
              </w:object>
            </w:r>
            <w:r w:rsidRPr="00A2036C">
              <w:rPr>
                <w:lang w:val="fr-FR"/>
              </w:rPr>
              <w:t xml:space="preserve">ABC = </w:t>
            </w:r>
            <w:r w:rsidRPr="00A2036C">
              <w:rPr>
                <w:position w:val="-4"/>
              </w:rPr>
              <w:object w:dxaOrig="220" w:dyaOrig="260" w14:anchorId="77F96CAC">
                <v:shape id="_x0000_i1857" type="#_x0000_t75" style="width:11pt;height:13pt" o:ole="">
                  <v:imagedata r:id="rId1103" o:title=""/>
                </v:shape>
                <o:OLEObject Type="Embed" ProgID="Equation.DSMT4" ShapeID="_x0000_i1857" DrawAspect="Content" ObjectID="_1664267659" r:id="rId1159"/>
              </w:object>
            </w:r>
            <w:r w:rsidRPr="00A2036C">
              <w:rPr>
                <w:lang w:val="fr-FR"/>
              </w:rPr>
              <w:t>DEF</w:t>
            </w:r>
          </w:p>
          <w:p w14:paraId="0F8723E5" w14:textId="77777777" w:rsidR="005F479F" w:rsidRPr="00A2036C" w:rsidRDefault="005F479F" w:rsidP="003A5968">
            <w:pPr>
              <w:rPr>
                <w:lang w:val="fr-FR"/>
              </w:rPr>
            </w:pPr>
            <w:r w:rsidRPr="00A2036C">
              <w:rPr>
                <w:lang w:val="fr-FR"/>
              </w:rPr>
              <w:t>=&gt;</w:t>
            </w:r>
            <w:r w:rsidRPr="00A2036C">
              <w:rPr>
                <w:lang w:val="fr-FR"/>
              </w:rPr>
              <w:tab/>
            </w:r>
            <w:r w:rsidRPr="00A2036C">
              <w:rPr>
                <w:position w:val="-4"/>
              </w:rPr>
              <w:object w:dxaOrig="260" w:dyaOrig="320" w14:anchorId="36CAFF77">
                <v:shape id="_x0000_i1858" type="#_x0000_t75" style="width:13pt;height:16pt" o:ole="">
                  <v:imagedata r:id="rId1033" o:title=""/>
                </v:shape>
                <o:OLEObject Type="Embed" ProgID="Equation.DSMT4" ShapeID="_x0000_i1858" DrawAspect="Content" ObjectID="_1664267660" r:id="rId1160"/>
              </w:object>
            </w:r>
            <w:r w:rsidRPr="00A2036C">
              <w:rPr>
                <w:lang w:val="fr-FR"/>
              </w:rPr>
              <w:t>=</w:t>
            </w:r>
            <w:r w:rsidRPr="00A2036C">
              <w:rPr>
                <w:b/>
                <w:bCs/>
                <w:position w:val="-4"/>
              </w:rPr>
              <w:object w:dxaOrig="260" w:dyaOrig="320" w14:anchorId="24B7512C">
                <v:shape id="_x0000_i1859" type="#_x0000_t75" style="width:13pt;height:16pt" o:ole="">
                  <v:imagedata r:id="rId1072" o:title=""/>
                </v:shape>
                <o:OLEObject Type="Embed" ProgID="Equation.DSMT4" ShapeID="_x0000_i1859" DrawAspect="Content" ObjectID="_1664267661" r:id="rId1161"/>
              </w:object>
            </w:r>
            <w:r w:rsidRPr="00A2036C">
              <w:rPr>
                <w:lang w:val="fr-FR"/>
              </w:rPr>
              <w:t>= 55</w:t>
            </w:r>
            <w:r w:rsidRPr="00A2036C">
              <w:rPr>
                <w:vertAlign w:val="superscript"/>
                <w:lang w:val="fr-FR"/>
              </w:rPr>
              <w:t>0</w:t>
            </w:r>
            <w:r w:rsidRPr="00A2036C">
              <w:rPr>
                <w:lang w:val="fr-FR"/>
              </w:rPr>
              <w:t xml:space="preserve"> (hai goùc töông öùng)</w:t>
            </w:r>
          </w:p>
          <w:p w14:paraId="4E78BC1E" w14:textId="77777777" w:rsidR="005F479F" w:rsidRPr="00A2036C" w:rsidRDefault="005F479F" w:rsidP="003A5968">
            <w:pPr>
              <w:rPr>
                <w:lang w:val="fr-FR"/>
              </w:rPr>
            </w:pPr>
            <w:r w:rsidRPr="00A2036C">
              <w:rPr>
                <w:lang w:val="fr-FR"/>
              </w:rPr>
              <w:tab/>
            </w:r>
            <w:r w:rsidRPr="00A2036C">
              <w:rPr>
                <w:position w:val="-4"/>
              </w:rPr>
              <w:object w:dxaOrig="240" w:dyaOrig="320" w14:anchorId="27B1CFC4">
                <v:shape id="_x0000_i1860" type="#_x0000_t75" style="width:12pt;height:16pt" o:ole="">
                  <v:imagedata r:id="rId1037" o:title=""/>
                </v:shape>
                <o:OLEObject Type="Embed" ProgID="Equation.DSMT4" ShapeID="_x0000_i1860" DrawAspect="Content" ObjectID="_1664267662" r:id="rId1162"/>
              </w:object>
            </w:r>
            <w:r w:rsidRPr="00A2036C">
              <w:rPr>
                <w:lang w:val="fr-FR"/>
              </w:rPr>
              <w:t>=</w:t>
            </w:r>
            <w:r w:rsidRPr="00A2036C">
              <w:rPr>
                <w:position w:val="-4"/>
              </w:rPr>
              <w:object w:dxaOrig="220" w:dyaOrig="320" w14:anchorId="6B7C5051">
                <v:shape id="_x0000_i1861" type="#_x0000_t75" style="width:11pt;height:16pt" o:ole="">
                  <v:imagedata r:id="rId1163" o:title=""/>
                </v:shape>
                <o:OLEObject Type="Embed" ProgID="Equation.DSMT4" ShapeID="_x0000_i1861" DrawAspect="Content" ObjectID="_1664267663" r:id="rId1164"/>
              </w:object>
            </w:r>
            <w:r w:rsidRPr="00A2036C">
              <w:rPr>
                <w:lang w:val="fr-FR"/>
              </w:rPr>
              <w:t xml:space="preserve"> = 75</w:t>
            </w:r>
            <w:r w:rsidRPr="00A2036C">
              <w:rPr>
                <w:vertAlign w:val="superscript"/>
                <w:lang w:val="fr-FR"/>
              </w:rPr>
              <w:t>0</w:t>
            </w:r>
            <w:r w:rsidRPr="00A2036C">
              <w:rPr>
                <w:lang w:val="fr-FR"/>
              </w:rPr>
              <w:t xml:space="preserve"> (hai goùc töông öùng)</w:t>
            </w:r>
          </w:p>
          <w:p w14:paraId="08D5A005" w14:textId="77777777" w:rsidR="005F479F" w:rsidRPr="00A2036C" w:rsidRDefault="005F479F" w:rsidP="003A5968">
            <w:pPr>
              <w:rPr>
                <w:lang w:val="fr-FR"/>
              </w:rPr>
            </w:pPr>
            <w:r w:rsidRPr="00A2036C">
              <w:rPr>
                <w:lang w:val="fr-FR"/>
              </w:rPr>
              <w:t xml:space="preserve">Maø: </w:t>
            </w:r>
            <w:r w:rsidRPr="00A2036C">
              <w:rPr>
                <w:position w:val="-4"/>
              </w:rPr>
              <w:object w:dxaOrig="260" w:dyaOrig="320" w14:anchorId="1B222385">
                <v:shape id="_x0000_i1862" type="#_x0000_t75" style="width:13pt;height:16pt" o:ole="">
                  <v:imagedata r:id="rId1033" o:title=""/>
                </v:shape>
                <o:OLEObject Type="Embed" ProgID="Equation.DSMT4" ShapeID="_x0000_i1862" DrawAspect="Content" ObjectID="_1664267664" r:id="rId1165"/>
              </w:object>
            </w:r>
            <w:r w:rsidRPr="00A2036C">
              <w:rPr>
                <w:lang w:val="fr-FR"/>
              </w:rPr>
              <w:t>+</w:t>
            </w:r>
            <w:r w:rsidRPr="00A2036C">
              <w:rPr>
                <w:position w:val="-4"/>
              </w:rPr>
              <w:object w:dxaOrig="240" w:dyaOrig="320" w14:anchorId="07B974F8">
                <v:shape id="_x0000_i1863" type="#_x0000_t75" style="width:12pt;height:16pt" o:ole="">
                  <v:imagedata r:id="rId1037" o:title=""/>
                </v:shape>
                <o:OLEObject Type="Embed" ProgID="Equation.DSMT4" ShapeID="_x0000_i1863" DrawAspect="Content" ObjectID="_1664267665" r:id="rId1166"/>
              </w:object>
            </w:r>
            <w:r w:rsidRPr="00A2036C">
              <w:rPr>
                <w:lang w:val="fr-FR"/>
              </w:rPr>
              <w:t>+</w:t>
            </w:r>
            <w:r w:rsidRPr="00A2036C">
              <w:rPr>
                <w:position w:val="-6"/>
              </w:rPr>
              <w:object w:dxaOrig="240" w:dyaOrig="340" w14:anchorId="70C904CA">
                <v:shape id="_x0000_i1864" type="#_x0000_t75" style="width:12pt;height:17pt" o:ole="">
                  <v:imagedata r:id="rId1041" o:title=""/>
                </v:shape>
                <o:OLEObject Type="Embed" ProgID="Equation.DSMT4" ShapeID="_x0000_i1864" DrawAspect="Content" ObjectID="_1664267666" r:id="rId1167"/>
              </w:object>
            </w:r>
            <w:r w:rsidRPr="00A2036C">
              <w:rPr>
                <w:lang w:val="fr-FR"/>
              </w:rPr>
              <w:t xml:space="preserve"> = 180</w:t>
            </w:r>
            <w:r w:rsidRPr="00A2036C">
              <w:rPr>
                <w:vertAlign w:val="superscript"/>
                <w:lang w:val="fr-FR"/>
              </w:rPr>
              <w:t>0</w:t>
            </w:r>
            <w:r w:rsidRPr="00A2036C">
              <w:rPr>
                <w:lang w:val="fr-FR"/>
              </w:rPr>
              <w:t xml:space="preserve"> (Toång ba goùc cuûa </w:t>
            </w:r>
            <w:r w:rsidRPr="00A2036C">
              <w:rPr>
                <w:position w:val="-4"/>
              </w:rPr>
              <w:object w:dxaOrig="220" w:dyaOrig="260" w14:anchorId="6AC9AA26">
                <v:shape id="_x0000_i1865" type="#_x0000_t75" style="width:11pt;height:13pt" o:ole="">
                  <v:imagedata r:id="rId1103" o:title=""/>
                </v:shape>
                <o:OLEObject Type="Embed" ProgID="Equation.DSMT4" ShapeID="_x0000_i1865" DrawAspect="Content" ObjectID="_1664267667" r:id="rId1168"/>
              </w:object>
            </w:r>
            <w:r w:rsidRPr="00A2036C">
              <w:rPr>
                <w:lang w:val="fr-FR"/>
              </w:rPr>
              <w:t>ABC)</w:t>
            </w:r>
          </w:p>
          <w:p w14:paraId="0668A07C" w14:textId="77777777" w:rsidR="005F479F" w:rsidRPr="00A2036C" w:rsidRDefault="005F479F" w:rsidP="003A5968">
            <w:pPr>
              <w:rPr>
                <w:lang w:val="fr-FR"/>
              </w:rPr>
            </w:pPr>
            <w:r w:rsidRPr="00A2036C">
              <w:rPr>
                <w:lang w:val="fr-FR"/>
              </w:rPr>
              <w:t>=&gt;</w:t>
            </w:r>
            <w:r w:rsidRPr="00A2036C">
              <w:rPr>
                <w:lang w:val="fr-FR"/>
              </w:rPr>
              <w:tab/>
            </w:r>
            <w:r w:rsidRPr="00A2036C">
              <w:rPr>
                <w:lang w:val="fr-FR"/>
              </w:rPr>
              <w:tab/>
            </w:r>
            <w:r w:rsidRPr="00A2036C">
              <w:rPr>
                <w:position w:val="-6"/>
              </w:rPr>
              <w:object w:dxaOrig="240" w:dyaOrig="340" w14:anchorId="55915BE1">
                <v:shape id="_x0000_i1866" type="#_x0000_t75" style="width:12pt;height:17pt" o:ole="">
                  <v:imagedata r:id="rId1041" o:title=""/>
                </v:shape>
                <o:OLEObject Type="Embed" ProgID="Equation.DSMT4" ShapeID="_x0000_i1866" DrawAspect="Content" ObjectID="_1664267668" r:id="rId1169"/>
              </w:object>
            </w:r>
            <w:r w:rsidRPr="00A2036C">
              <w:rPr>
                <w:lang w:val="fr-FR"/>
              </w:rPr>
              <w:t>= 60</w:t>
            </w:r>
            <w:r w:rsidRPr="00A2036C">
              <w:rPr>
                <w:vertAlign w:val="superscript"/>
                <w:lang w:val="fr-FR"/>
              </w:rPr>
              <w:t>0</w:t>
            </w:r>
          </w:p>
          <w:p w14:paraId="76E15F27" w14:textId="77777777" w:rsidR="005F479F" w:rsidRPr="00A2036C" w:rsidRDefault="005F479F" w:rsidP="003A5968">
            <w:pPr>
              <w:rPr>
                <w:lang w:val="fr-FR"/>
              </w:rPr>
            </w:pPr>
            <w:r w:rsidRPr="00A2036C">
              <w:rPr>
                <w:lang w:val="fr-FR"/>
              </w:rPr>
              <w:t xml:space="preserve">Maø </w:t>
            </w:r>
            <w:r w:rsidRPr="00A2036C">
              <w:rPr>
                <w:position w:val="-4"/>
              </w:rPr>
              <w:object w:dxaOrig="220" w:dyaOrig="260" w14:anchorId="447EAC1E">
                <v:shape id="_x0000_i1867" type="#_x0000_t75" style="width:11pt;height:13pt" o:ole="">
                  <v:imagedata r:id="rId1103" o:title=""/>
                </v:shape>
                <o:OLEObject Type="Embed" ProgID="Equation.DSMT4" ShapeID="_x0000_i1867" DrawAspect="Content" ObjectID="_1664267669" r:id="rId1170"/>
              </w:object>
            </w:r>
            <w:r w:rsidRPr="00A2036C">
              <w:rPr>
                <w:lang w:val="fr-FR"/>
              </w:rPr>
              <w:t xml:space="preserve">ABC = </w:t>
            </w:r>
            <w:r w:rsidRPr="00A2036C">
              <w:rPr>
                <w:position w:val="-4"/>
              </w:rPr>
              <w:object w:dxaOrig="220" w:dyaOrig="260" w14:anchorId="4A9DCB85">
                <v:shape id="_x0000_i1868" type="#_x0000_t75" style="width:11pt;height:13pt" o:ole="">
                  <v:imagedata r:id="rId1103" o:title=""/>
                </v:shape>
                <o:OLEObject Type="Embed" ProgID="Equation.DSMT4" ShapeID="_x0000_i1868" DrawAspect="Content" ObjectID="_1664267670" r:id="rId1171"/>
              </w:object>
            </w:r>
            <w:r w:rsidRPr="00A2036C">
              <w:rPr>
                <w:lang w:val="fr-FR"/>
              </w:rPr>
              <w:t xml:space="preserve"> DEF</w:t>
            </w:r>
          </w:p>
          <w:p w14:paraId="3F0C5E85" w14:textId="77777777" w:rsidR="005F479F" w:rsidRPr="00A2036C" w:rsidRDefault="005F479F" w:rsidP="003A5968">
            <w:pPr>
              <w:rPr>
                <w:lang w:val="fr-FR"/>
              </w:rPr>
            </w:pPr>
            <w:r w:rsidRPr="00A2036C">
              <w:rPr>
                <w:lang w:val="fr-FR"/>
              </w:rPr>
              <w:t xml:space="preserve">=&gt; </w:t>
            </w:r>
            <w:r w:rsidRPr="00A2036C">
              <w:rPr>
                <w:position w:val="-6"/>
              </w:rPr>
              <w:object w:dxaOrig="240" w:dyaOrig="340" w14:anchorId="2295983E">
                <v:shape id="_x0000_i1869" type="#_x0000_t75" style="width:12pt;height:17pt" o:ole="">
                  <v:imagedata r:id="rId1041" o:title=""/>
                </v:shape>
                <o:OLEObject Type="Embed" ProgID="Equation.DSMT4" ShapeID="_x0000_i1869" DrawAspect="Content" ObjectID="_1664267671" r:id="rId1172"/>
              </w:object>
            </w:r>
            <w:r w:rsidRPr="00A2036C">
              <w:rPr>
                <w:lang w:val="fr-FR"/>
              </w:rPr>
              <w:t xml:space="preserve"> = </w:t>
            </w:r>
            <w:r w:rsidRPr="00A2036C">
              <w:rPr>
                <w:position w:val="-4"/>
              </w:rPr>
              <w:object w:dxaOrig="200" w:dyaOrig="320" w14:anchorId="5FFE3DB7">
                <v:shape id="_x0000_i1870" type="#_x0000_t75" style="width:10pt;height:16pt" o:ole="">
                  <v:imagedata r:id="rId1173" o:title=""/>
                </v:shape>
                <o:OLEObject Type="Embed" ProgID="Equation.DSMT4" ShapeID="_x0000_i1870" DrawAspect="Content" ObjectID="_1664267672" r:id="rId1174"/>
              </w:object>
            </w:r>
            <w:r w:rsidRPr="00A2036C">
              <w:rPr>
                <w:lang w:val="fr-FR"/>
              </w:rPr>
              <w:t xml:space="preserve"> = 60</w:t>
            </w:r>
            <w:r w:rsidRPr="00A2036C">
              <w:rPr>
                <w:vertAlign w:val="superscript"/>
                <w:lang w:val="fr-FR"/>
              </w:rPr>
              <w:t>0</w:t>
            </w:r>
            <w:r w:rsidRPr="00A2036C">
              <w:rPr>
                <w:lang w:val="fr-FR"/>
              </w:rPr>
              <w:t xml:space="preserve"> (hai goùc töông öùng)</w:t>
            </w:r>
          </w:p>
        </w:tc>
      </w:tr>
    </w:tbl>
    <w:p w14:paraId="146EACBF" w14:textId="77777777" w:rsidR="000F297C" w:rsidRDefault="000F297C" w:rsidP="000F297C">
      <w:pPr>
        <w:pStyle w:val="ListParagraph"/>
        <w:spacing w:line="240" w:lineRule="auto"/>
        <w:ind w:left="0"/>
        <w:jc w:val="both"/>
        <w:rPr>
          <w:lang w:val="es-ES"/>
        </w:rPr>
      </w:pPr>
    </w:p>
    <w:p w14:paraId="74E5CEDC" w14:textId="77777777" w:rsidR="000F297C" w:rsidRDefault="004723D8" w:rsidP="000F297C">
      <w:pPr>
        <w:pStyle w:val="ListParagraph"/>
        <w:spacing w:line="240" w:lineRule="auto"/>
        <w:ind w:left="0"/>
        <w:jc w:val="both"/>
        <w:rPr>
          <w:lang w:val="es-ES"/>
        </w:rPr>
      </w:pPr>
      <w:r w:rsidRPr="00A2036C">
        <w:rPr>
          <w:lang w:val="es-ES"/>
        </w:rPr>
        <w:t>3. Hoạt động luyện tập</w:t>
      </w:r>
    </w:p>
    <w:p w14:paraId="2F3DC5F5" w14:textId="77777777" w:rsidR="000F297C" w:rsidRPr="000F297C" w:rsidRDefault="000F297C" w:rsidP="000F297C">
      <w:pPr>
        <w:pStyle w:val="ListParagraph"/>
        <w:spacing w:line="240" w:lineRule="auto"/>
        <w:ind w:left="0" w:firstLine="720"/>
        <w:jc w:val="both"/>
        <w:rPr>
          <w:szCs w:val="24"/>
          <w:lang w:val="es-ES"/>
        </w:rPr>
      </w:pPr>
      <w:r w:rsidRPr="000F297C">
        <w:rPr>
          <w:szCs w:val="24"/>
          <w:lang w:val="es-ES"/>
        </w:rPr>
        <w:t>- Học sinh làm bài tập 21/89.</w:t>
      </w:r>
    </w:p>
    <w:p w14:paraId="6FE0218A" w14:textId="77777777" w:rsidR="000F297C" w:rsidRPr="000F297C" w:rsidRDefault="000F297C" w:rsidP="000F297C">
      <w:pPr>
        <w:pStyle w:val="ListParagraph"/>
        <w:spacing w:line="240" w:lineRule="auto"/>
        <w:ind w:left="0" w:firstLine="720"/>
        <w:jc w:val="both"/>
        <w:rPr>
          <w:szCs w:val="24"/>
          <w:lang w:val="es-ES"/>
        </w:rPr>
      </w:pPr>
      <w:r w:rsidRPr="000F297C">
        <w:rPr>
          <w:szCs w:val="24"/>
          <w:lang w:val="es-ES"/>
        </w:rPr>
        <w:t>- Học sinh nhắc lại tính chất.</w:t>
      </w:r>
    </w:p>
    <w:p w14:paraId="0473ADA9" w14:textId="77777777" w:rsidR="000F297C" w:rsidRPr="00A2036C" w:rsidRDefault="000F297C" w:rsidP="000F297C">
      <w:pPr>
        <w:pStyle w:val="ListParagraph"/>
        <w:spacing w:line="240" w:lineRule="auto"/>
        <w:ind w:left="0" w:firstLine="720"/>
        <w:jc w:val="both"/>
        <w:rPr>
          <w:rFonts w:eastAsia="VNI-Times"/>
          <w:szCs w:val="24"/>
          <w:lang w:val="sv-SE"/>
        </w:rPr>
      </w:pPr>
      <w:r w:rsidRPr="00A2036C">
        <w:rPr>
          <w:rFonts w:eastAsia="VNI-Times"/>
          <w:szCs w:val="24"/>
          <w:lang w:val="sv-SE"/>
        </w:rPr>
        <w:t>- Làm bài tập 17, 18, 19 (trang 76 SBT).</w:t>
      </w:r>
    </w:p>
    <w:p w14:paraId="64D9F00E" w14:textId="77777777" w:rsidR="004723D8" w:rsidRPr="000F297C" w:rsidRDefault="000F297C" w:rsidP="000F297C">
      <w:pPr>
        <w:pStyle w:val="ListParagraph"/>
        <w:spacing w:line="240" w:lineRule="auto"/>
        <w:ind w:left="0" w:firstLine="720"/>
        <w:jc w:val="both"/>
        <w:rPr>
          <w:rFonts w:eastAsia="VNI-Times"/>
          <w:szCs w:val="24"/>
          <w:lang w:val="sv-SE"/>
        </w:rPr>
      </w:pPr>
      <w:r w:rsidRPr="00A2036C">
        <w:rPr>
          <w:rFonts w:eastAsia="VNI-Times"/>
          <w:szCs w:val="24"/>
          <w:lang w:val="sv-SE"/>
        </w:rPr>
        <w:t>- Làm bài tập 22 (trang 89).</w:t>
      </w:r>
    </w:p>
    <w:p w14:paraId="17DB23C0" w14:textId="77777777" w:rsidR="004723D8" w:rsidRPr="00A2036C" w:rsidRDefault="004723D8" w:rsidP="004723D8">
      <w:pPr>
        <w:rPr>
          <w:rFonts w:ascii="Times New Roman" w:hAnsi="Times New Roman"/>
          <w:lang w:val="es-ES"/>
        </w:rPr>
      </w:pPr>
      <w:r w:rsidRPr="00A2036C">
        <w:rPr>
          <w:rFonts w:ascii="Times New Roman" w:hAnsi="Times New Roman"/>
          <w:lang w:val="es-ES"/>
        </w:rPr>
        <w:t>4, Hoạt động vận dụng</w:t>
      </w:r>
    </w:p>
    <w:p w14:paraId="4CF74E59" w14:textId="77777777" w:rsidR="004723D8" w:rsidRPr="00A2036C" w:rsidRDefault="004723D8" w:rsidP="004723D8">
      <w:pPr>
        <w:rPr>
          <w:rFonts w:ascii="Times New Roman" w:hAnsi="Times New Roman"/>
          <w:lang w:val="es-ES"/>
        </w:rPr>
      </w:pPr>
      <w:r w:rsidRPr="00A2036C">
        <w:rPr>
          <w:rFonts w:ascii="Times New Roman" w:hAnsi="Times New Roman"/>
          <w:lang w:val="es-ES"/>
        </w:rPr>
        <w:t>5, Hoạt động tìm tòi mở rộng</w:t>
      </w:r>
    </w:p>
    <w:p w14:paraId="46857EC1" w14:textId="77777777" w:rsidR="000F297C" w:rsidRPr="000F297C" w:rsidRDefault="000F297C" w:rsidP="000F297C">
      <w:pPr>
        <w:numPr>
          <w:ilvl w:val="0"/>
          <w:numId w:val="4"/>
        </w:numPr>
        <w:rPr>
          <w:lang w:val="es-ES"/>
        </w:rPr>
      </w:pPr>
      <w:r w:rsidRPr="000F297C">
        <w:rPr>
          <w:lang w:val="es-ES"/>
        </w:rPr>
        <w:t>OÂn laïi caùc baøi ñaõ laøm.</w:t>
      </w:r>
    </w:p>
    <w:p w14:paraId="0A5C8477" w14:textId="77777777" w:rsidR="000F297C" w:rsidRPr="00A2036C" w:rsidRDefault="000F297C" w:rsidP="000F297C">
      <w:pPr>
        <w:numPr>
          <w:ilvl w:val="0"/>
          <w:numId w:val="4"/>
        </w:numPr>
      </w:pPr>
      <w:r w:rsidRPr="00A2036C">
        <w:t>B</w:t>
      </w:r>
      <w:r w:rsidRPr="00A2036C">
        <w:rPr>
          <w:rFonts w:ascii=".VnTime" w:hAnsi=".VnTime"/>
        </w:rPr>
        <w:t>TVN:25;25;26T101SBT</w:t>
      </w:r>
    </w:p>
    <w:p w14:paraId="1A526E3F" w14:textId="77777777" w:rsidR="000F297C" w:rsidRPr="00A2036C" w:rsidRDefault="000F297C" w:rsidP="000F297C">
      <w:pPr>
        <w:numPr>
          <w:ilvl w:val="0"/>
          <w:numId w:val="4"/>
        </w:numPr>
      </w:pPr>
      <w:r w:rsidRPr="00A2036C">
        <w:t xml:space="preserve"> Chuaån bò baøi: Tröôøng hôïp baèng nhau thöù nhaát cuûa tam giaùc (c.c.c).</w:t>
      </w:r>
    </w:p>
    <w:p w14:paraId="675C3662" w14:textId="77777777" w:rsidR="000F297C" w:rsidRPr="000F297C" w:rsidRDefault="004723D8" w:rsidP="000F297C">
      <w:pPr>
        <w:jc w:val="center"/>
        <w:rPr>
          <w:rFonts w:ascii="Times New Roman" w:hAnsi="Times New Roman"/>
          <w:b/>
        </w:rPr>
      </w:pPr>
      <w:r w:rsidRPr="00A2036C">
        <w:rPr>
          <w:rFonts w:ascii=".VnTime" w:hAnsi=".VnTime"/>
          <w:i/>
        </w:rPr>
        <w:br w:type="page"/>
      </w:r>
      <w:r w:rsidR="00642C59">
        <w:rPr>
          <w:rFonts w:ascii="Times New Roman" w:hAnsi="Times New Roman"/>
          <w:b/>
        </w:rPr>
        <w:lastRenderedPageBreak/>
        <w:t>Tiết: 23</w:t>
      </w:r>
    </w:p>
    <w:p w14:paraId="579F4317" w14:textId="77777777" w:rsidR="003A5968" w:rsidRPr="00A2036C" w:rsidRDefault="003A5968" w:rsidP="000F297C">
      <w:pPr>
        <w:jc w:val="center"/>
        <w:rPr>
          <w:b/>
          <w:bCs/>
        </w:rPr>
      </w:pPr>
      <w:r w:rsidRPr="00A2036C">
        <w:rPr>
          <w:b/>
          <w:bCs/>
        </w:rPr>
        <w:t>TRÖÔØNG HÔÏP BAÈNG NHAU THÖÙ NHAÁT CUÛA</w:t>
      </w:r>
    </w:p>
    <w:p w14:paraId="13DD9C01" w14:textId="77777777" w:rsidR="003A5968" w:rsidRPr="005F479F" w:rsidRDefault="003A5968" w:rsidP="005F479F">
      <w:pPr>
        <w:tabs>
          <w:tab w:val="center" w:pos="4675"/>
        </w:tabs>
        <w:jc w:val="center"/>
        <w:rPr>
          <w:b/>
          <w:bCs/>
        </w:rPr>
      </w:pPr>
      <w:r w:rsidRPr="00A2036C">
        <w:rPr>
          <w:b/>
          <w:bCs/>
        </w:rPr>
        <w:t>HAI TAM GIAÙC: CAÏNH-CAÏNH-CAÏNH(C-C-C)</w:t>
      </w:r>
    </w:p>
    <w:p w14:paraId="37B69341" w14:textId="77777777" w:rsidR="003E690F" w:rsidRPr="00A85844" w:rsidRDefault="003E690F" w:rsidP="00244700">
      <w:pPr>
        <w:rPr>
          <w:rFonts w:ascii="Times New Roman" w:hAnsi="Times New Roman"/>
          <w:b/>
          <w:u w:val="single"/>
          <w:lang w:val="es-ES"/>
        </w:rPr>
      </w:pPr>
      <w:r w:rsidRPr="00A85844">
        <w:rPr>
          <w:rFonts w:ascii="Times New Roman" w:hAnsi="Times New Roman"/>
          <w:b/>
          <w:bCs/>
          <w:lang w:val="es-ES"/>
        </w:rPr>
        <w:t>I. MỤC TIÊU</w:t>
      </w:r>
      <w:r w:rsidRPr="00A85844">
        <w:rPr>
          <w:rFonts w:ascii="Times New Roman" w:hAnsi="Times New Roman"/>
          <w:b/>
          <w:lang w:val="es-ES"/>
        </w:rPr>
        <w:t xml:space="preserve"> </w:t>
      </w:r>
    </w:p>
    <w:p w14:paraId="723BE3A0" w14:textId="77777777" w:rsidR="003E690F" w:rsidRPr="00A2036C" w:rsidRDefault="003E690F" w:rsidP="000F297C">
      <w:pPr>
        <w:ind w:firstLine="720"/>
        <w:rPr>
          <w:lang w:val="pt-BR"/>
        </w:rPr>
      </w:pPr>
      <w:r w:rsidRPr="00A2036C">
        <w:rPr>
          <w:lang w:val="pt-BR"/>
        </w:rPr>
        <w:t>-Kieán thöùc: Naém ñöôïc tröôøng hôïp baèng nhau caïnh – caïnh – caïnh cuûa hai tam giaùc</w:t>
      </w:r>
    </w:p>
    <w:p w14:paraId="7E98681C" w14:textId="77777777" w:rsidR="003E690F" w:rsidRPr="000F297C" w:rsidRDefault="003E690F" w:rsidP="000F297C">
      <w:pPr>
        <w:ind w:left="720"/>
        <w:rPr>
          <w:lang w:val="pt-BR"/>
        </w:rPr>
      </w:pPr>
      <w:r w:rsidRPr="00A2036C">
        <w:rPr>
          <w:lang w:val="pt-BR"/>
        </w:rPr>
        <w:t xml:space="preserve">-Kó naêng: Bieát caùch veõ moät tam giaùc khi bieát ba caïnh cuûa noù. Söû duïng ñöïôc tröôøng hôïp baèng nhau caïnh – caïnh – caïnh  ñeå chöùng minh hai tam giaùc baèng nhau, töø ñoù suy ra caùc  goùc töông öùng baèng nhau. </w:t>
      </w:r>
      <w:r w:rsidRPr="000F297C">
        <w:rPr>
          <w:lang w:val="pt-BR"/>
        </w:rPr>
        <w:t>Reøn luyeän kyõ naêng söû duïng duïng cuï</w:t>
      </w:r>
    </w:p>
    <w:p w14:paraId="37DEE518" w14:textId="77777777" w:rsidR="003E690F" w:rsidRPr="00A2036C" w:rsidRDefault="003E690F" w:rsidP="000F297C">
      <w:pPr>
        <w:pStyle w:val="ListParagraph"/>
        <w:spacing w:line="240" w:lineRule="auto"/>
        <w:rPr>
          <w:rFonts w:ascii="VNI-Times" w:hAnsi="VNI-Times"/>
          <w:szCs w:val="24"/>
        </w:rPr>
      </w:pPr>
      <w:r w:rsidRPr="000F297C">
        <w:rPr>
          <w:rFonts w:ascii="VNI-Times" w:hAnsi="VNI-Times"/>
          <w:szCs w:val="24"/>
          <w:lang w:val="pt-BR"/>
        </w:rPr>
        <w:t>-Thaùi ñoä:</w:t>
      </w:r>
      <w:r w:rsidR="000F297C" w:rsidRPr="000F297C">
        <w:rPr>
          <w:rFonts w:ascii="VNI-Times" w:hAnsi="VNI-Times"/>
          <w:szCs w:val="24"/>
          <w:lang w:val="pt-BR"/>
        </w:rPr>
        <w:t xml:space="preserve"> </w:t>
      </w:r>
      <w:r w:rsidRPr="000F297C">
        <w:rPr>
          <w:rFonts w:ascii="VNI-Times" w:hAnsi="VNI-Times"/>
          <w:szCs w:val="24"/>
          <w:lang w:val="pt-BR"/>
        </w:rPr>
        <w:t xml:space="preserve">Reøn tính caån thaän vaø chính xaùc trong veõ hình . </w:t>
      </w:r>
      <w:r w:rsidRPr="00A2036C">
        <w:rPr>
          <w:rFonts w:ascii="VNI-Times" w:hAnsi="VNI-Times"/>
          <w:szCs w:val="24"/>
        </w:rPr>
        <w:t>Bieát trình baøy baøi toaùn chöùng minh hai tam giaùc baèng nhau</w:t>
      </w:r>
    </w:p>
    <w:p w14:paraId="7D07AB59" w14:textId="77777777" w:rsidR="003E690F" w:rsidRPr="00A2036C" w:rsidRDefault="003E690F" w:rsidP="000F297C">
      <w:pPr>
        <w:pStyle w:val="ListParagraph"/>
        <w:spacing w:line="240" w:lineRule="auto"/>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Năng lực quan sát, Năng lực tư duy, Năng lực tự học, Năng lực giải quyết vấn đề, Năng lực vẽ hình, ngôn ngữ</w:t>
      </w:r>
    </w:p>
    <w:p w14:paraId="2A45692C" w14:textId="77777777" w:rsidR="003E690F" w:rsidRPr="00A85844" w:rsidRDefault="003E690F" w:rsidP="00244700">
      <w:pPr>
        <w:pStyle w:val="ListParagraph"/>
        <w:spacing w:line="240" w:lineRule="auto"/>
        <w:ind w:left="0"/>
        <w:jc w:val="both"/>
        <w:rPr>
          <w:b/>
          <w:szCs w:val="24"/>
          <w:lang w:val="es-ES"/>
        </w:rPr>
      </w:pPr>
      <w:r w:rsidRPr="00A85844">
        <w:rPr>
          <w:b/>
          <w:bCs/>
          <w:szCs w:val="24"/>
          <w:lang w:val="es-ES"/>
        </w:rPr>
        <w:t xml:space="preserve">II. </w:t>
      </w:r>
      <w:r w:rsidRPr="00A85844">
        <w:rPr>
          <w:b/>
          <w:szCs w:val="24"/>
          <w:lang w:val="es-ES"/>
        </w:rPr>
        <w:t>CHUẨN BỊ CỦA GV VÀ HỌC SINH</w:t>
      </w:r>
    </w:p>
    <w:p w14:paraId="43E08FEE" w14:textId="77777777" w:rsidR="003E690F" w:rsidRPr="00A2036C" w:rsidRDefault="003E690F" w:rsidP="00244700">
      <w:pPr>
        <w:tabs>
          <w:tab w:val="left" w:pos="709"/>
          <w:tab w:val="center" w:pos="4962"/>
        </w:tabs>
        <w:rPr>
          <w:rFonts w:ascii="Times New Roman" w:hAnsi="Times New Roman"/>
          <w:lang w:val="es-ES"/>
        </w:rPr>
      </w:pPr>
      <w:r w:rsidRPr="00A2036C">
        <w:rPr>
          <w:rFonts w:ascii="Times New Roman" w:hAnsi="Times New Roman"/>
          <w:lang w:val="es-ES"/>
        </w:rPr>
        <w:tab/>
        <w:t>- GV: Bảng phụ, Bảng nhóm, Thước thẳng, phấn màu, compa</w:t>
      </w:r>
    </w:p>
    <w:p w14:paraId="18FE7A3A" w14:textId="77777777" w:rsidR="003E690F" w:rsidRPr="00A2036C" w:rsidRDefault="003E690F" w:rsidP="00244700">
      <w:pPr>
        <w:pStyle w:val="ListParagraph"/>
        <w:spacing w:line="240" w:lineRule="auto"/>
        <w:ind w:left="0" w:firstLine="720"/>
        <w:jc w:val="both"/>
        <w:rPr>
          <w:szCs w:val="24"/>
          <w:lang w:val="es-ES"/>
        </w:rPr>
      </w:pPr>
      <w:r w:rsidRPr="00A2036C">
        <w:rPr>
          <w:szCs w:val="24"/>
          <w:lang w:val="es-ES"/>
        </w:rPr>
        <w:t>- HS: Thước thẳng, thước đo góc.</w:t>
      </w:r>
    </w:p>
    <w:p w14:paraId="75A3B199" w14:textId="77777777" w:rsidR="003E690F" w:rsidRPr="00A85844" w:rsidRDefault="003E690F" w:rsidP="00244700">
      <w:pPr>
        <w:rPr>
          <w:rFonts w:ascii="Times New Roman" w:hAnsi="Times New Roman"/>
          <w:b/>
          <w:lang w:val="es-ES"/>
        </w:rPr>
      </w:pPr>
      <w:r w:rsidRPr="00A85844">
        <w:rPr>
          <w:rFonts w:ascii="Times New Roman" w:hAnsi="Times New Roman"/>
          <w:b/>
          <w:lang w:val="es-ES"/>
        </w:rPr>
        <w:t>III. PHƯƠNG PHÁP TRỌNG TÂM</w:t>
      </w:r>
    </w:p>
    <w:p w14:paraId="23E13312"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Nêu và giải quyết vấn đề</w:t>
      </w:r>
    </w:p>
    <w:p w14:paraId="1170F004" w14:textId="77777777" w:rsidR="003E690F" w:rsidRPr="00A85844" w:rsidRDefault="003E690F" w:rsidP="00244700">
      <w:pPr>
        <w:rPr>
          <w:rFonts w:ascii="Times New Roman" w:hAnsi="Times New Roman"/>
          <w:b/>
          <w:lang w:val="es-ES"/>
        </w:rPr>
      </w:pPr>
      <w:r w:rsidRPr="00A85844">
        <w:rPr>
          <w:rFonts w:ascii="Times New Roman" w:hAnsi="Times New Roman"/>
          <w:b/>
          <w:bCs/>
          <w:lang w:val="es-ES"/>
        </w:rPr>
        <w:t>IV. TIẾN TRÌNH TIẾT HỌC</w:t>
      </w:r>
    </w:p>
    <w:p w14:paraId="34B47EF4" w14:textId="77777777" w:rsidR="003E690F" w:rsidRPr="00A2036C" w:rsidRDefault="003E690F" w:rsidP="00244700">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0B7724A5"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74C584C9" w14:textId="77777777" w:rsidR="000F297C" w:rsidRPr="00A2036C" w:rsidRDefault="000F297C" w:rsidP="003E690F">
      <w:pPr>
        <w:rPr>
          <w:rFonts w:ascii="Times New Roman" w:hAnsi="Times New Roman"/>
          <w:lang w:val="es-ES"/>
        </w:rPr>
      </w:pPr>
    </w:p>
    <w:tbl>
      <w:tblPr>
        <w:tblW w:w="9781"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36"/>
        <w:gridCol w:w="2751"/>
        <w:gridCol w:w="3694"/>
      </w:tblGrid>
      <w:tr w:rsidR="005F479F" w:rsidRPr="000F297C" w14:paraId="7011498C" w14:textId="77777777" w:rsidTr="005F2C71">
        <w:tblPrEx>
          <w:tblCellMar>
            <w:top w:w="0" w:type="dxa"/>
            <w:bottom w:w="0" w:type="dxa"/>
          </w:tblCellMar>
        </w:tblPrEx>
        <w:tc>
          <w:tcPr>
            <w:tcW w:w="3277" w:type="dxa"/>
            <w:vAlign w:val="center"/>
          </w:tcPr>
          <w:p w14:paraId="588411B9" w14:textId="77777777" w:rsidR="005F479F" w:rsidRPr="000F297C" w:rsidRDefault="005F479F" w:rsidP="000F297C">
            <w:pPr>
              <w:jc w:val="center"/>
              <w:rPr>
                <w:bCs/>
              </w:rPr>
            </w:pPr>
            <w:r w:rsidRPr="000F297C">
              <w:rPr>
                <w:bCs/>
              </w:rPr>
              <w:t>Hoaït ñoäng cuûa GV</w:t>
            </w:r>
          </w:p>
        </w:tc>
        <w:tc>
          <w:tcPr>
            <w:tcW w:w="2751" w:type="dxa"/>
            <w:vAlign w:val="center"/>
          </w:tcPr>
          <w:p w14:paraId="5DA8C60A" w14:textId="77777777" w:rsidR="005F479F" w:rsidRPr="000F297C" w:rsidRDefault="005F479F" w:rsidP="000F297C">
            <w:pPr>
              <w:jc w:val="center"/>
              <w:rPr>
                <w:bCs/>
              </w:rPr>
            </w:pPr>
            <w:r w:rsidRPr="000F297C">
              <w:rPr>
                <w:bCs/>
              </w:rPr>
              <w:t>Hoaït ñoäng cuûa HS</w:t>
            </w:r>
          </w:p>
        </w:tc>
        <w:tc>
          <w:tcPr>
            <w:tcW w:w="3753" w:type="dxa"/>
            <w:vAlign w:val="center"/>
          </w:tcPr>
          <w:p w14:paraId="2EC253B0" w14:textId="77777777" w:rsidR="005F479F" w:rsidRPr="000F297C" w:rsidRDefault="005F479F" w:rsidP="005F479F">
            <w:pPr>
              <w:jc w:val="center"/>
              <w:rPr>
                <w:rFonts w:ascii="Times New Roman" w:hAnsi="Times New Roman"/>
                <w:bCs/>
              </w:rPr>
            </w:pPr>
            <w:r w:rsidRPr="000F297C">
              <w:rPr>
                <w:bCs/>
              </w:rPr>
              <w:t>N</w:t>
            </w:r>
            <w:r w:rsidRPr="000F297C">
              <w:rPr>
                <w:rFonts w:ascii="Times New Roman" w:hAnsi="Times New Roman"/>
                <w:bCs/>
              </w:rPr>
              <w:t>ội dung cần đạt</w:t>
            </w:r>
          </w:p>
        </w:tc>
      </w:tr>
      <w:tr w:rsidR="005F479F" w:rsidRPr="00A2036C" w14:paraId="7BCE88B5" w14:textId="77777777" w:rsidTr="005F2C71">
        <w:tblPrEx>
          <w:tblCellMar>
            <w:top w:w="0" w:type="dxa"/>
            <w:bottom w:w="0" w:type="dxa"/>
          </w:tblCellMar>
        </w:tblPrEx>
        <w:tc>
          <w:tcPr>
            <w:tcW w:w="3277" w:type="dxa"/>
          </w:tcPr>
          <w:p w14:paraId="623F6C0E" w14:textId="77777777" w:rsidR="005F479F" w:rsidRPr="00A2036C" w:rsidRDefault="005F479F" w:rsidP="008E76F5">
            <w:r>
              <w:rPr>
                <w:b/>
                <w:bCs/>
                <w:u w:val="single"/>
              </w:rPr>
              <w:t>1</w:t>
            </w:r>
            <w:r w:rsidRPr="00A2036C">
              <w:rPr>
                <w:b/>
                <w:bCs/>
                <w:u w:val="single"/>
              </w:rPr>
              <w:t>. Caùc hoaït ñoäng treân lôùp</w:t>
            </w:r>
            <w:r w:rsidRPr="00A2036C">
              <w:t>:</w:t>
            </w:r>
          </w:p>
          <w:p w14:paraId="36213A04" w14:textId="77777777" w:rsidR="005F479F" w:rsidRPr="00A2036C" w:rsidRDefault="005F479F" w:rsidP="003A5968">
            <w:r w:rsidRPr="00A2036C">
              <w:rPr>
                <w:b/>
                <w:bCs/>
                <w:u w:val="single"/>
              </w:rPr>
              <w:t>Hoaït ñoäng 1:</w:t>
            </w:r>
            <w:r w:rsidRPr="00A2036C">
              <w:t xml:space="preserve"> Veõ hai tam giaùc bieát ba caïnh.</w:t>
            </w:r>
          </w:p>
          <w:p w14:paraId="33BB78A1" w14:textId="77777777" w:rsidR="005F479F" w:rsidRPr="00A2036C" w:rsidRDefault="005F479F" w:rsidP="003A5968">
            <w:r w:rsidRPr="00A2036C">
              <w:t xml:space="preserve">Baøi toaùn: Veõ </w:t>
            </w:r>
            <w:r w:rsidRPr="00A2036C">
              <w:rPr>
                <w:position w:val="-4"/>
              </w:rPr>
              <w:object w:dxaOrig="200" w:dyaOrig="180" w14:anchorId="3792825A">
                <v:shape id="_x0000_i1871" type="#_x0000_t75" style="width:10pt;height:9pt" o:ole="">
                  <v:imagedata r:id="rId1175" o:title=""/>
                </v:shape>
                <o:OLEObject Type="Embed" ProgID="Equation.DSMT4" ShapeID="_x0000_i1871" DrawAspect="Content" ObjectID="_1664267673" r:id="rId1176"/>
              </w:object>
            </w:r>
            <w:r w:rsidRPr="00A2036C">
              <w:t>ABC bieát AB=2cm, BC=4cm, AC=3cm.</w:t>
            </w:r>
          </w:p>
          <w:p w14:paraId="3A0F95C6" w14:textId="77777777" w:rsidR="005F479F" w:rsidRPr="00A2036C" w:rsidRDefault="005F479F" w:rsidP="003A5968">
            <w:r w:rsidRPr="00A2036C">
              <w:t xml:space="preserve">GV goïi HS ñoïc saùch sau </w:t>
            </w:r>
            <w:r w:rsidRPr="00A2036C">
              <w:rPr>
                <w:rFonts w:ascii=".VnTime" w:hAnsi=".VnTime"/>
              </w:rPr>
              <w:t>®ã tr×nh bµy c¸ch vÏ</w:t>
            </w:r>
          </w:p>
        </w:tc>
        <w:tc>
          <w:tcPr>
            <w:tcW w:w="2751" w:type="dxa"/>
          </w:tcPr>
          <w:p w14:paraId="02F1AC3E" w14:textId="77777777" w:rsidR="005F479F" w:rsidRPr="00A2036C" w:rsidRDefault="005F479F" w:rsidP="003A5968"/>
          <w:p w14:paraId="0C697BCD" w14:textId="77777777" w:rsidR="005F479F" w:rsidRPr="00A2036C" w:rsidRDefault="005F479F" w:rsidP="003A5968"/>
          <w:p w14:paraId="45BF2092" w14:textId="77777777" w:rsidR="005F479F" w:rsidRPr="00A2036C" w:rsidRDefault="005F479F" w:rsidP="003A5968"/>
          <w:p w14:paraId="50515B3E" w14:textId="77777777" w:rsidR="005F479F" w:rsidRPr="00A2036C" w:rsidRDefault="005F479F" w:rsidP="003A5968">
            <w:pPr>
              <w:rPr>
                <w:rFonts w:ascii=".VnTime" w:hAnsi=".VnTime"/>
              </w:rPr>
            </w:pPr>
            <w:r w:rsidRPr="00A2036C">
              <w:t>HS ñoïc SGKv</w:t>
            </w:r>
            <w:r w:rsidRPr="00A2036C">
              <w:rPr>
                <w:rFonts w:ascii=".VnTime" w:hAnsi=".VnTime"/>
              </w:rPr>
              <w:t>µ tr×nh bµy c¸ch vÏ</w:t>
            </w:r>
          </w:p>
        </w:tc>
        <w:tc>
          <w:tcPr>
            <w:tcW w:w="3753" w:type="dxa"/>
          </w:tcPr>
          <w:p w14:paraId="5C263EC0" w14:textId="77777777" w:rsidR="005F479F" w:rsidRPr="00A2036C" w:rsidRDefault="005F479F" w:rsidP="003A5968">
            <w:pPr>
              <w:rPr>
                <w:u w:val="single"/>
              </w:rPr>
            </w:pPr>
          </w:p>
          <w:p w14:paraId="424234CD" w14:textId="77777777" w:rsidR="005F479F" w:rsidRPr="00A2036C" w:rsidRDefault="005F479F" w:rsidP="003A5968">
            <w:pPr>
              <w:rPr>
                <w:u w:val="single"/>
              </w:rPr>
            </w:pPr>
            <w:r w:rsidRPr="00A2036C">
              <w:rPr>
                <w:u w:val="single"/>
              </w:rPr>
              <w:t>I/ Veõ hai tam giaùc bieát ba caïnh.</w:t>
            </w:r>
          </w:p>
          <w:p w14:paraId="00F06947" w14:textId="77777777" w:rsidR="005F479F" w:rsidRPr="00A2036C" w:rsidRDefault="005F479F" w:rsidP="003A5968"/>
          <w:p w14:paraId="2203833D" w14:textId="77777777" w:rsidR="005F479F" w:rsidRPr="00A2036C" w:rsidRDefault="005F479F" w:rsidP="003A5968">
            <w:r w:rsidRPr="00A2036C">
              <w:object w:dxaOrig="2520" w:dyaOrig="1425" w14:anchorId="0A9F8D9E">
                <v:shape id="_x0000_i1872" type="#_x0000_t75" style="width:126pt;height:71.25pt" o:ole="">
                  <v:imagedata r:id="rId1177" o:title=""/>
                </v:shape>
                <o:OLEObject Type="Embed" ProgID="PBrush" ShapeID="_x0000_i1872" DrawAspect="Content" ObjectID="_1664267674" r:id="rId1178"/>
              </w:object>
            </w:r>
          </w:p>
        </w:tc>
      </w:tr>
      <w:tr w:rsidR="005F479F" w:rsidRPr="00A2036C" w14:paraId="44691BEF" w14:textId="77777777" w:rsidTr="005F2C71">
        <w:tblPrEx>
          <w:tblCellMar>
            <w:top w:w="0" w:type="dxa"/>
            <w:bottom w:w="0" w:type="dxa"/>
          </w:tblCellMar>
        </w:tblPrEx>
        <w:tc>
          <w:tcPr>
            <w:tcW w:w="3277" w:type="dxa"/>
          </w:tcPr>
          <w:p w14:paraId="3D5F9362" w14:textId="77777777" w:rsidR="005F479F" w:rsidRPr="00A2036C" w:rsidRDefault="005F479F" w:rsidP="003A5968">
            <w:r w:rsidRPr="00A2036C">
              <w:rPr>
                <w:b/>
                <w:bCs/>
                <w:u w:val="single"/>
              </w:rPr>
              <w:t>Hoaït ñoäng 2:</w:t>
            </w:r>
            <w:r w:rsidRPr="00A2036C">
              <w:t xml:space="preserve"> Tröôøng hôïp baèng nhau caïnh-caïnh-caïnh.</w:t>
            </w:r>
          </w:p>
          <w:p w14:paraId="16A5EFFE" w14:textId="77777777" w:rsidR="005F479F" w:rsidRPr="00A2036C" w:rsidRDefault="005F479F" w:rsidP="003A5968">
            <w:r w:rsidRPr="00A2036C">
              <w:rPr>
                <w:bdr w:val="single" w:sz="4" w:space="0" w:color="auto"/>
              </w:rPr>
              <w:t>?1</w:t>
            </w:r>
            <w:r w:rsidRPr="00A2036C">
              <w:t xml:space="preserve">. Veõ theâm </w:t>
            </w:r>
            <w:r w:rsidRPr="00A2036C">
              <w:rPr>
                <w:position w:val="-4"/>
              </w:rPr>
              <w:object w:dxaOrig="200" w:dyaOrig="180" w14:anchorId="26088E7D">
                <v:shape id="_x0000_i1873" type="#_x0000_t75" style="width:10pt;height:9pt" o:ole="">
                  <v:imagedata r:id="rId1179" o:title=""/>
                </v:shape>
                <o:OLEObject Type="Embed" ProgID="Equation.DSMT4" ShapeID="_x0000_i1873" DrawAspect="Content" ObjectID="_1664267675" r:id="rId1180"/>
              </w:object>
            </w:r>
            <w:r w:rsidRPr="00A2036C">
              <w:t>A’B’C’ coù:</w:t>
            </w:r>
          </w:p>
          <w:p w14:paraId="76F4B17F" w14:textId="77777777" w:rsidR="005F479F" w:rsidRPr="00A2036C" w:rsidRDefault="005F479F" w:rsidP="003A5968">
            <w:r w:rsidRPr="00A2036C">
              <w:t>A’B’=2cm, B’C’=4cm, A’C’=3cm.</w:t>
            </w:r>
          </w:p>
          <w:p w14:paraId="244A4741" w14:textId="77777777" w:rsidR="005F479F" w:rsidRPr="00A2036C" w:rsidRDefault="005F479F" w:rsidP="003A5968">
            <w:r w:rsidRPr="00A2036C">
              <w:t>GV goïi HS neâu caùch laøm vaø leân baûng trình baøy caùch laøm.</w:t>
            </w:r>
          </w:p>
          <w:p w14:paraId="509C54AA" w14:textId="77777777" w:rsidR="005F479F" w:rsidRPr="00A2036C" w:rsidRDefault="005F479F" w:rsidP="003A5968">
            <w:r w:rsidRPr="00A2036C">
              <w:t xml:space="preserve">Haõy ño roài so saùnh caùc goùc töông öùng cuûa </w:t>
            </w:r>
            <w:r w:rsidRPr="00A2036C">
              <w:rPr>
                <w:position w:val="-4"/>
              </w:rPr>
              <w:object w:dxaOrig="200" w:dyaOrig="180" w14:anchorId="314F0BB5">
                <v:shape id="_x0000_i1874" type="#_x0000_t75" style="width:10pt;height:9pt" o:ole="">
                  <v:imagedata r:id="rId1175" o:title=""/>
                </v:shape>
                <o:OLEObject Type="Embed" ProgID="Equation.DSMT4" ShapeID="_x0000_i1874" DrawAspect="Content" ObjectID="_1664267676" r:id="rId1181"/>
              </w:object>
            </w:r>
            <w:r w:rsidRPr="00A2036C">
              <w:t xml:space="preserve">ABC ôû muïc 1 vaø </w:t>
            </w:r>
            <w:r w:rsidRPr="00A2036C">
              <w:rPr>
                <w:position w:val="-4"/>
              </w:rPr>
              <w:object w:dxaOrig="200" w:dyaOrig="180" w14:anchorId="4080DE5E">
                <v:shape id="_x0000_i1875" type="#_x0000_t75" style="width:10pt;height:9pt" o:ole="">
                  <v:imagedata r:id="rId1179" o:title=""/>
                </v:shape>
                <o:OLEObject Type="Embed" ProgID="Equation.DSMT4" ShapeID="_x0000_i1875" DrawAspect="Content" ObjectID="_1664267677" r:id="rId1182"/>
              </w:object>
            </w:r>
            <w:r w:rsidRPr="00A2036C">
              <w:t>A’B’C’ . Coù nhaän xeùt gì veà hai tam giaùc treân.</w:t>
            </w:r>
          </w:p>
          <w:p w14:paraId="1868E59C" w14:textId="77777777" w:rsidR="005F479F" w:rsidRPr="00A2036C" w:rsidRDefault="005F479F" w:rsidP="003A5968">
            <w:r w:rsidRPr="00A2036C">
              <w:t>-&gt;GV goïi HS ruùt ra ñònh lí.</w:t>
            </w:r>
          </w:p>
          <w:p w14:paraId="0B3D6213" w14:textId="77777777" w:rsidR="005F479F" w:rsidRPr="00A2036C" w:rsidRDefault="005F479F" w:rsidP="003A5968">
            <w:r w:rsidRPr="00A2036C">
              <w:t>-GV goïi HS ghi giaû thieát, keát luaän cuûa ñònh lí.</w:t>
            </w:r>
          </w:p>
          <w:p w14:paraId="4CE8228E" w14:textId="77777777" w:rsidR="005F479F" w:rsidRPr="00A2036C" w:rsidRDefault="005F479F" w:rsidP="003A5968">
            <w:r w:rsidRPr="00A2036C">
              <w:rPr>
                <w:bdr w:val="single" w:sz="4" w:space="0" w:color="auto"/>
              </w:rPr>
              <w:t>?2</w:t>
            </w:r>
            <w:r w:rsidRPr="00A2036C">
              <w:t xml:space="preserve">. Tìm soá ño cuûa </w:t>
            </w:r>
            <w:r w:rsidRPr="00A2036C">
              <w:rPr>
                <w:position w:val="-4"/>
              </w:rPr>
              <w:object w:dxaOrig="240" w:dyaOrig="320" w14:anchorId="2ADF9E28">
                <v:shape id="_x0000_i1876" type="#_x0000_t75" style="width:12pt;height:16pt" o:ole="">
                  <v:imagedata r:id="rId1037" o:title=""/>
                </v:shape>
                <o:OLEObject Type="Embed" ProgID="Equation.DSMT4" ShapeID="_x0000_i1876" DrawAspect="Content" ObjectID="_1664267678" r:id="rId1183"/>
              </w:object>
            </w:r>
            <w:r w:rsidRPr="00A2036C">
              <w:t xml:space="preserve"> ôû treân hình:</w:t>
            </w:r>
          </w:p>
          <w:p w14:paraId="00828F83" w14:textId="77777777" w:rsidR="005F479F" w:rsidRPr="00A2036C" w:rsidRDefault="005F479F" w:rsidP="003A5968">
            <w:r w:rsidRPr="00A2036C">
              <w:object w:dxaOrig="3120" w:dyaOrig="2160" w14:anchorId="5FC32E7C">
                <v:shape id="_x0000_i1877" type="#_x0000_t75" style="width:156pt;height:108pt" o:ole="">
                  <v:imagedata r:id="rId1184" o:title=""/>
                </v:shape>
                <o:OLEObject Type="Embed" ProgID="PBrush" ShapeID="_x0000_i1877" DrawAspect="Content" ObjectID="_1664267679" r:id="rId1185"/>
              </w:object>
            </w:r>
          </w:p>
        </w:tc>
        <w:tc>
          <w:tcPr>
            <w:tcW w:w="2751" w:type="dxa"/>
          </w:tcPr>
          <w:p w14:paraId="2BC8339D" w14:textId="77777777" w:rsidR="005F479F" w:rsidRPr="00A2036C" w:rsidRDefault="005F479F" w:rsidP="003A5968"/>
          <w:p w14:paraId="3A70C928" w14:textId="77777777" w:rsidR="005F479F" w:rsidRPr="00A2036C" w:rsidRDefault="005F479F" w:rsidP="003A5968"/>
          <w:p w14:paraId="13E1CE93" w14:textId="77777777" w:rsidR="005F479F" w:rsidRPr="00A2036C" w:rsidRDefault="005F479F" w:rsidP="003A5968"/>
          <w:p w14:paraId="58BEA0B0" w14:textId="77777777" w:rsidR="005F479F" w:rsidRPr="00A2036C" w:rsidRDefault="005F479F" w:rsidP="003A5968">
            <w:r w:rsidRPr="00A2036C">
              <w:object w:dxaOrig="2535" w:dyaOrig="1380" w14:anchorId="5DDB2F99">
                <v:shape id="_x0000_i1878" type="#_x0000_t75" style="width:126.75pt;height:69pt" o:ole="">
                  <v:imagedata r:id="rId1186" o:title=""/>
                </v:shape>
                <o:OLEObject Type="Embed" ProgID="PBrush" ShapeID="_x0000_i1878" DrawAspect="Content" ObjectID="_1664267680" r:id="rId1187"/>
              </w:object>
            </w:r>
          </w:p>
          <w:p w14:paraId="24275E20" w14:textId="77777777" w:rsidR="005F479F" w:rsidRPr="00A2036C" w:rsidRDefault="005F479F" w:rsidP="003A5968">
            <w:r w:rsidRPr="00A2036C">
              <w:rPr>
                <w:position w:val="-4"/>
              </w:rPr>
              <w:object w:dxaOrig="260" w:dyaOrig="320" w14:anchorId="3CBDF7A5">
                <v:shape id="_x0000_i1879" type="#_x0000_t75" style="width:13pt;height:16pt" o:ole="">
                  <v:imagedata r:id="rId1033" o:title=""/>
                </v:shape>
                <o:OLEObject Type="Embed" ProgID="Equation.DSMT4" ShapeID="_x0000_i1879" DrawAspect="Content" ObjectID="_1664267681" r:id="rId1188"/>
              </w:object>
            </w:r>
            <w:r w:rsidRPr="00A2036C">
              <w:t xml:space="preserve"> = </w:t>
            </w:r>
            <w:r w:rsidRPr="00A2036C">
              <w:rPr>
                <w:position w:val="-4"/>
              </w:rPr>
              <w:object w:dxaOrig="279" w:dyaOrig="320" w14:anchorId="5ED24078">
                <v:shape id="_x0000_i1880" type="#_x0000_t75" style="width:13.95pt;height:16pt" o:ole="">
                  <v:imagedata r:id="rId1189" o:title=""/>
                </v:shape>
                <o:OLEObject Type="Embed" ProgID="Equation.DSMT4" ShapeID="_x0000_i1880" DrawAspect="Content" ObjectID="_1664267682" r:id="rId1190"/>
              </w:object>
            </w:r>
          </w:p>
          <w:p w14:paraId="1552B178" w14:textId="77777777" w:rsidR="005F479F" w:rsidRPr="00A2036C" w:rsidRDefault="005F479F" w:rsidP="003A5968">
            <w:r w:rsidRPr="00A2036C">
              <w:rPr>
                <w:position w:val="-4"/>
              </w:rPr>
              <w:object w:dxaOrig="240" w:dyaOrig="320" w14:anchorId="43001908">
                <v:shape id="_x0000_i1881" type="#_x0000_t75" style="width:12pt;height:16pt" o:ole="">
                  <v:imagedata r:id="rId1037" o:title=""/>
                </v:shape>
                <o:OLEObject Type="Embed" ProgID="Equation.DSMT4" ShapeID="_x0000_i1881" DrawAspect="Content" ObjectID="_1664267683" r:id="rId1191"/>
              </w:object>
            </w:r>
            <w:r w:rsidRPr="00A2036C">
              <w:t xml:space="preserve"> = </w:t>
            </w:r>
            <w:r w:rsidRPr="00A2036C">
              <w:rPr>
                <w:position w:val="-4"/>
              </w:rPr>
              <w:object w:dxaOrig="260" w:dyaOrig="320" w14:anchorId="75CD0EC9">
                <v:shape id="_x0000_i1882" type="#_x0000_t75" style="width:13pt;height:16pt" o:ole="">
                  <v:imagedata r:id="rId1192" o:title=""/>
                </v:shape>
                <o:OLEObject Type="Embed" ProgID="Equation.DSMT4" ShapeID="_x0000_i1882" DrawAspect="Content" ObjectID="_1664267684" r:id="rId1193"/>
              </w:object>
            </w:r>
          </w:p>
          <w:p w14:paraId="206EF2C8" w14:textId="77777777" w:rsidR="005F479F" w:rsidRPr="00A2036C" w:rsidRDefault="005F479F" w:rsidP="003A5968">
            <w:r w:rsidRPr="00A2036C">
              <w:rPr>
                <w:position w:val="-6"/>
              </w:rPr>
              <w:object w:dxaOrig="240" w:dyaOrig="340" w14:anchorId="56BD2EC7">
                <v:shape id="_x0000_i1883" type="#_x0000_t75" style="width:12pt;height:17pt" o:ole="">
                  <v:imagedata r:id="rId1041" o:title=""/>
                </v:shape>
                <o:OLEObject Type="Embed" ProgID="Equation.DSMT4" ShapeID="_x0000_i1883" DrawAspect="Content" ObjectID="_1664267685" r:id="rId1194"/>
              </w:object>
            </w:r>
            <w:r w:rsidRPr="00A2036C">
              <w:t xml:space="preserve"> = </w:t>
            </w:r>
            <w:r w:rsidRPr="00A2036C">
              <w:rPr>
                <w:position w:val="-6"/>
              </w:rPr>
              <w:object w:dxaOrig="260" w:dyaOrig="340" w14:anchorId="32B86894">
                <v:shape id="_x0000_i1884" type="#_x0000_t75" style="width:13pt;height:17pt" o:ole="">
                  <v:imagedata r:id="rId1195" o:title=""/>
                </v:shape>
                <o:OLEObject Type="Embed" ProgID="Equation.DSMT4" ShapeID="_x0000_i1884" DrawAspect="Content" ObjectID="_1664267686" r:id="rId1196"/>
              </w:object>
            </w:r>
          </w:p>
          <w:p w14:paraId="5B64A03F" w14:textId="77777777" w:rsidR="005F479F" w:rsidRPr="00A2036C" w:rsidRDefault="005F479F" w:rsidP="003A5968">
            <w:r w:rsidRPr="00A2036C">
              <w:t xml:space="preserve">Nhaän xeùt: </w:t>
            </w:r>
            <w:r w:rsidRPr="00A2036C">
              <w:rPr>
                <w:position w:val="-4"/>
              </w:rPr>
              <w:object w:dxaOrig="200" w:dyaOrig="180" w14:anchorId="6790B8E6">
                <v:shape id="_x0000_i1885" type="#_x0000_t75" style="width:10pt;height:9pt" o:ole="">
                  <v:imagedata r:id="rId1175" o:title=""/>
                </v:shape>
                <o:OLEObject Type="Embed" ProgID="Equation.DSMT4" ShapeID="_x0000_i1885" DrawAspect="Content" ObjectID="_1664267687" r:id="rId1197"/>
              </w:object>
            </w:r>
            <w:r w:rsidRPr="00A2036C">
              <w:t>ABC=</w:t>
            </w:r>
            <w:r w:rsidRPr="00A2036C">
              <w:rPr>
                <w:position w:val="-4"/>
              </w:rPr>
              <w:object w:dxaOrig="200" w:dyaOrig="180" w14:anchorId="3612462B">
                <v:shape id="_x0000_i1886" type="#_x0000_t75" style="width:10pt;height:9pt" o:ole="">
                  <v:imagedata r:id="rId1179" o:title=""/>
                </v:shape>
                <o:OLEObject Type="Embed" ProgID="Equation.DSMT4" ShapeID="_x0000_i1886" DrawAspect="Content" ObjectID="_1664267688" r:id="rId1198"/>
              </w:object>
            </w:r>
            <w:r w:rsidRPr="00A2036C">
              <w:t>A’B’C’.</w:t>
            </w:r>
          </w:p>
          <w:p w14:paraId="3E647691" w14:textId="77777777" w:rsidR="005F479F" w:rsidRPr="00A2036C" w:rsidRDefault="005F479F" w:rsidP="003A5968">
            <w:pPr>
              <w:rPr>
                <w:rFonts w:ascii=".VnTime" w:hAnsi=".VnTime"/>
              </w:rPr>
            </w:pPr>
          </w:p>
          <w:p w14:paraId="2F255ECF" w14:textId="77777777" w:rsidR="005F479F" w:rsidRPr="00A2036C" w:rsidRDefault="005F479F" w:rsidP="003A5968">
            <w:pPr>
              <w:rPr>
                <w:rFonts w:ascii=".VnTime" w:hAnsi=".VnTime"/>
              </w:rPr>
            </w:pPr>
            <w:r w:rsidRPr="00A2036C">
              <w:rPr>
                <w:rFonts w:ascii=".VnTime" w:hAnsi=".VnTime"/>
              </w:rPr>
              <w:t>HS ®äc ®Þnh lÝ</w:t>
            </w:r>
          </w:p>
          <w:p w14:paraId="47B305A3" w14:textId="77777777" w:rsidR="005F479F" w:rsidRPr="00A2036C" w:rsidRDefault="005F479F" w:rsidP="003A5968"/>
          <w:p w14:paraId="39EC2145" w14:textId="77777777" w:rsidR="005F479F" w:rsidRPr="00A2036C" w:rsidRDefault="005F479F" w:rsidP="003A5968"/>
          <w:p w14:paraId="32C532DA" w14:textId="77777777" w:rsidR="005F479F" w:rsidRPr="00A2036C" w:rsidRDefault="005F479F" w:rsidP="003A5968">
            <w:r w:rsidRPr="00A2036C">
              <w:t xml:space="preserve">Xeùt </w:t>
            </w:r>
            <w:r w:rsidRPr="00A2036C">
              <w:rPr>
                <w:position w:val="-4"/>
              </w:rPr>
              <w:object w:dxaOrig="200" w:dyaOrig="180" w14:anchorId="761AA7B3">
                <v:shape id="_x0000_i1887" type="#_x0000_t75" style="width:10pt;height:9pt" o:ole="">
                  <v:imagedata r:id="rId1179" o:title=""/>
                </v:shape>
                <o:OLEObject Type="Embed" ProgID="Equation.DSMT4" ShapeID="_x0000_i1887" DrawAspect="Content" ObjectID="_1664267689" r:id="rId1199"/>
              </w:object>
            </w:r>
            <w:r w:rsidRPr="00A2036C">
              <w:t xml:space="preserve">ACD vaø </w:t>
            </w:r>
            <w:r w:rsidRPr="00A2036C">
              <w:rPr>
                <w:position w:val="-4"/>
              </w:rPr>
              <w:object w:dxaOrig="200" w:dyaOrig="180" w14:anchorId="77A07430">
                <v:shape id="_x0000_i1888" type="#_x0000_t75" style="width:10pt;height:9pt" o:ole="">
                  <v:imagedata r:id="rId1179" o:title=""/>
                </v:shape>
                <o:OLEObject Type="Embed" ProgID="Equation.DSMT4" ShapeID="_x0000_i1888" DrawAspect="Content" ObjectID="_1664267690" r:id="rId1200"/>
              </w:object>
            </w:r>
            <w:r w:rsidRPr="00A2036C">
              <w:t>BCD coù:</w:t>
            </w:r>
          </w:p>
          <w:p w14:paraId="523CA66B" w14:textId="77777777" w:rsidR="005F479F" w:rsidRPr="00A2036C" w:rsidRDefault="005F479F" w:rsidP="003A5968">
            <w:r w:rsidRPr="00A2036C">
              <w:t>AC = CB</w:t>
            </w:r>
          </w:p>
          <w:p w14:paraId="7BC92CCF" w14:textId="77777777" w:rsidR="005F479F" w:rsidRPr="00A2036C" w:rsidRDefault="005F479F" w:rsidP="003A5968">
            <w:r w:rsidRPr="00A2036C">
              <w:lastRenderedPageBreak/>
              <w:t>AD = BD</w:t>
            </w:r>
          </w:p>
          <w:p w14:paraId="6FC90E83" w14:textId="77777777" w:rsidR="005F479F" w:rsidRPr="00A2036C" w:rsidRDefault="005F479F" w:rsidP="003A5968">
            <w:r w:rsidRPr="00A2036C">
              <w:t>CD: caïnh chung.</w:t>
            </w:r>
          </w:p>
          <w:p w14:paraId="0F3EA79C" w14:textId="77777777" w:rsidR="005F479F" w:rsidRPr="00A2036C" w:rsidRDefault="005F479F" w:rsidP="003A5968">
            <w:r w:rsidRPr="00A2036C">
              <w:t xml:space="preserve">=&gt; </w:t>
            </w:r>
            <w:r w:rsidRPr="00A2036C">
              <w:rPr>
                <w:position w:val="-4"/>
              </w:rPr>
              <w:object w:dxaOrig="200" w:dyaOrig="180" w14:anchorId="61964082">
                <v:shape id="_x0000_i1889" type="#_x0000_t75" style="width:10pt;height:9pt" o:ole="">
                  <v:imagedata r:id="rId1179" o:title=""/>
                </v:shape>
                <o:OLEObject Type="Embed" ProgID="Equation.DSMT4" ShapeID="_x0000_i1889" DrawAspect="Content" ObjectID="_1664267691" r:id="rId1201"/>
              </w:object>
            </w:r>
            <w:r w:rsidRPr="00A2036C">
              <w:t xml:space="preserve">ACD = </w:t>
            </w:r>
            <w:r w:rsidRPr="00A2036C">
              <w:rPr>
                <w:position w:val="-4"/>
              </w:rPr>
              <w:object w:dxaOrig="200" w:dyaOrig="180" w14:anchorId="5C35AACB">
                <v:shape id="_x0000_i1890" type="#_x0000_t75" style="width:10pt;height:9pt" o:ole="">
                  <v:imagedata r:id="rId1179" o:title=""/>
                </v:shape>
                <o:OLEObject Type="Embed" ProgID="Equation.DSMT4" ShapeID="_x0000_i1890" DrawAspect="Content" ObjectID="_1664267692" r:id="rId1202"/>
              </w:object>
            </w:r>
            <w:r w:rsidRPr="00A2036C">
              <w:t>BCD (c-c-c)</w:t>
            </w:r>
          </w:p>
          <w:p w14:paraId="71B0D46D" w14:textId="77777777" w:rsidR="005F479F" w:rsidRPr="00A2036C" w:rsidRDefault="005F479F" w:rsidP="003A5968">
            <w:r w:rsidRPr="00A2036C">
              <w:t xml:space="preserve">=&gt; </w:t>
            </w:r>
            <w:r w:rsidRPr="00A2036C">
              <w:rPr>
                <w:position w:val="-6"/>
              </w:rPr>
              <w:object w:dxaOrig="580" w:dyaOrig="360" w14:anchorId="11E61959">
                <v:shape id="_x0000_i1891" type="#_x0000_t75" style="width:29pt;height:18pt" o:ole="">
                  <v:imagedata r:id="rId1203" o:title=""/>
                </v:shape>
                <o:OLEObject Type="Embed" ProgID="Equation.DSMT4" ShapeID="_x0000_i1891" DrawAspect="Content" ObjectID="_1664267693" r:id="rId1204"/>
              </w:object>
            </w:r>
            <w:r w:rsidRPr="00A2036C">
              <w:t xml:space="preserve"> = </w:t>
            </w:r>
            <w:r w:rsidRPr="00A2036C">
              <w:rPr>
                <w:position w:val="-6"/>
              </w:rPr>
              <w:object w:dxaOrig="560" w:dyaOrig="360" w14:anchorId="43671884">
                <v:shape id="_x0000_i1892" type="#_x0000_t75" style="width:28pt;height:18pt" o:ole="">
                  <v:imagedata r:id="rId1205" o:title=""/>
                </v:shape>
                <o:OLEObject Type="Embed" ProgID="Equation.DSMT4" ShapeID="_x0000_i1892" DrawAspect="Content" ObjectID="_1664267694" r:id="rId1206"/>
              </w:object>
            </w:r>
            <w:r w:rsidRPr="00A2036C">
              <w:t xml:space="preserve"> (2 goùc töông öùng)</w:t>
            </w:r>
          </w:p>
          <w:p w14:paraId="27D241C0" w14:textId="77777777" w:rsidR="005F479F" w:rsidRPr="00A2036C" w:rsidRDefault="005F479F" w:rsidP="003A5968">
            <w:r w:rsidRPr="00A2036C">
              <w:t xml:space="preserve">=&gt; </w:t>
            </w:r>
            <w:r w:rsidRPr="00A2036C">
              <w:rPr>
                <w:position w:val="-6"/>
              </w:rPr>
              <w:object w:dxaOrig="560" w:dyaOrig="360" w14:anchorId="652447BC">
                <v:shape id="_x0000_i1893" type="#_x0000_t75" style="width:28pt;height:18pt" o:ole="">
                  <v:imagedata r:id="rId1205" o:title=""/>
                </v:shape>
                <o:OLEObject Type="Embed" ProgID="Equation.DSMT4" ShapeID="_x0000_i1893" DrawAspect="Content" ObjectID="_1664267695" r:id="rId1207"/>
              </w:object>
            </w:r>
            <w:r w:rsidRPr="00A2036C">
              <w:t xml:space="preserve"> = 120</w:t>
            </w:r>
            <w:r w:rsidRPr="00A2036C">
              <w:rPr>
                <w:vertAlign w:val="superscript"/>
              </w:rPr>
              <w:t>0</w:t>
            </w:r>
          </w:p>
        </w:tc>
        <w:tc>
          <w:tcPr>
            <w:tcW w:w="3753" w:type="dxa"/>
          </w:tcPr>
          <w:p w14:paraId="483128CF" w14:textId="77777777" w:rsidR="005F479F" w:rsidRPr="00A2036C" w:rsidRDefault="005F479F" w:rsidP="002C0FFA">
            <w:pPr>
              <w:rPr>
                <w:u w:val="single"/>
              </w:rPr>
            </w:pPr>
            <w:r w:rsidRPr="00A2036C">
              <w:rPr>
                <w:u w:val="single"/>
              </w:rPr>
              <w:lastRenderedPageBreak/>
              <w:t>II/ Tröôøng hôïp baèng nhau caïnh-caïnh-caïnh.</w:t>
            </w:r>
          </w:p>
          <w:p w14:paraId="20F760AC" w14:textId="77777777" w:rsidR="005F479F" w:rsidRPr="00A2036C" w:rsidRDefault="005F479F" w:rsidP="002C0FFA"/>
          <w:p w14:paraId="4D44674C" w14:textId="77777777" w:rsidR="005F479F" w:rsidRPr="00A2036C" w:rsidRDefault="005F479F" w:rsidP="002C0FFA"/>
          <w:p w14:paraId="543BAD05" w14:textId="77777777" w:rsidR="005F479F" w:rsidRPr="00A2036C" w:rsidRDefault="005F479F" w:rsidP="002C0FFA"/>
          <w:p w14:paraId="10696D90" w14:textId="77777777" w:rsidR="005F479F" w:rsidRPr="00A2036C" w:rsidRDefault="005F479F" w:rsidP="002C0FFA"/>
          <w:p w14:paraId="379CF180" w14:textId="77777777" w:rsidR="005F479F" w:rsidRPr="00A2036C" w:rsidRDefault="005F479F" w:rsidP="002C0FFA"/>
          <w:p w14:paraId="1AE97A38" w14:textId="77777777" w:rsidR="005F479F" w:rsidRPr="00A2036C" w:rsidRDefault="005F479F" w:rsidP="002C0FFA"/>
          <w:p w14:paraId="0A026B19" w14:textId="77777777" w:rsidR="005F479F" w:rsidRPr="00A2036C" w:rsidRDefault="005F479F" w:rsidP="002C0FFA"/>
          <w:p w14:paraId="19D34CC4" w14:textId="77777777" w:rsidR="005F479F" w:rsidRPr="00A2036C" w:rsidRDefault="005F479F" w:rsidP="002C0FFA"/>
          <w:p w14:paraId="5A34B4E6" w14:textId="77777777" w:rsidR="005F479F" w:rsidRPr="00A2036C" w:rsidRDefault="005F479F" w:rsidP="002C0FFA">
            <w:pPr>
              <w:rPr>
                <w:rFonts w:ascii=".VnTime" w:hAnsi=".VnTime"/>
              </w:rPr>
            </w:pPr>
            <w:r w:rsidRPr="00A2036C">
              <w:rPr>
                <w:rFonts w:ascii=".VnTime" w:hAnsi=".VnTime"/>
              </w:rPr>
              <w:t>§Þnh lÝ: SGK</w:t>
            </w:r>
          </w:p>
          <w:p w14:paraId="330CB026" w14:textId="77777777" w:rsidR="005F479F" w:rsidRPr="00A2036C" w:rsidRDefault="005F479F" w:rsidP="002C0FFA"/>
          <w:p w14:paraId="08CE7E6B" w14:textId="77777777" w:rsidR="005F479F" w:rsidRPr="00A2036C" w:rsidRDefault="005F479F" w:rsidP="002C0FFA">
            <w:r w:rsidRPr="00A2036C">
              <w:rPr>
                <w:position w:val="-10"/>
              </w:rPr>
              <w:object w:dxaOrig="420" w:dyaOrig="380" w14:anchorId="3BE0D196">
                <v:shape id="_x0000_i1894" type="#_x0000_t75" style="width:21pt;height:19pt" o:ole="">
                  <v:imagedata r:id="rId1208" o:title=""/>
                </v:shape>
                <o:OLEObject Type="Embed" ProgID="Equation.DSMT4" ShapeID="_x0000_i1894" DrawAspect="Content" ObjectID="_1664267696" r:id="rId1209"/>
              </w:object>
            </w:r>
          </w:p>
          <w:p w14:paraId="74D495D3" w14:textId="77777777" w:rsidR="005F479F" w:rsidRPr="00A2036C" w:rsidRDefault="005F479F" w:rsidP="002C0FFA">
            <w:r w:rsidRPr="00A2036C">
              <w:t xml:space="preserve">Xeùt </w:t>
            </w:r>
            <w:r w:rsidRPr="00A2036C">
              <w:rPr>
                <w:position w:val="-4"/>
              </w:rPr>
              <w:object w:dxaOrig="200" w:dyaOrig="180" w14:anchorId="3AD53C9D">
                <v:shape id="_x0000_i1895" type="#_x0000_t75" style="width:10pt;height:9pt" o:ole="">
                  <v:imagedata r:id="rId1179" o:title=""/>
                </v:shape>
                <o:OLEObject Type="Embed" ProgID="Equation.DSMT4" ShapeID="_x0000_i1895" DrawAspect="Content" ObjectID="_1664267697" r:id="rId1210"/>
              </w:object>
            </w:r>
            <w:r w:rsidRPr="00A2036C">
              <w:t xml:space="preserve">ACD vaø </w:t>
            </w:r>
            <w:r w:rsidRPr="00A2036C">
              <w:rPr>
                <w:position w:val="-4"/>
              </w:rPr>
              <w:object w:dxaOrig="200" w:dyaOrig="180" w14:anchorId="218313B3">
                <v:shape id="_x0000_i1896" type="#_x0000_t75" style="width:10pt;height:9pt" o:ole="">
                  <v:imagedata r:id="rId1179" o:title=""/>
                </v:shape>
                <o:OLEObject Type="Embed" ProgID="Equation.DSMT4" ShapeID="_x0000_i1896" DrawAspect="Content" ObjectID="_1664267698" r:id="rId1211"/>
              </w:object>
            </w:r>
            <w:r w:rsidRPr="00A2036C">
              <w:t>BCD coù:</w:t>
            </w:r>
          </w:p>
          <w:p w14:paraId="1A84C062" w14:textId="77777777" w:rsidR="005F479F" w:rsidRPr="00A2036C" w:rsidRDefault="005F479F" w:rsidP="002C0FFA">
            <w:r w:rsidRPr="00A2036C">
              <w:t>AC = CB</w:t>
            </w:r>
          </w:p>
          <w:p w14:paraId="71D52579" w14:textId="77777777" w:rsidR="005F479F" w:rsidRPr="00A2036C" w:rsidRDefault="005F479F" w:rsidP="002C0FFA">
            <w:r w:rsidRPr="00A2036C">
              <w:t>AD = BD</w:t>
            </w:r>
          </w:p>
          <w:p w14:paraId="190B83CD" w14:textId="77777777" w:rsidR="005F479F" w:rsidRPr="00A2036C" w:rsidRDefault="005F479F" w:rsidP="002C0FFA">
            <w:r w:rsidRPr="00A2036C">
              <w:t>CD: caïnh chung.</w:t>
            </w:r>
          </w:p>
          <w:p w14:paraId="69CC183A" w14:textId="77777777" w:rsidR="005F479F" w:rsidRPr="00A2036C" w:rsidRDefault="005F479F" w:rsidP="002C0FFA">
            <w:r w:rsidRPr="00A2036C">
              <w:t xml:space="preserve">=&gt; </w:t>
            </w:r>
            <w:r w:rsidRPr="00A2036C">
              <w:rPr>
                <w:position w:val="-4"/>
              </w:rPr>
              <w:object w:dxaOrig="200" w:dyaOrig="180" w14:anchorId="3C978A80">
                <v:shape id="_x0000_i1897" type="#_x0000_t75" style="width:10pt;height:9pt" o:ole="">
                  <v:imagedata r:id="rId1179" o:title=""/>
                </v:shape>
                <o:OLEObject Type="Embed" ProgID="Equation.DSMT4" ShapeID="_x0000_i1897" DrawAspect="Content" ObjectID="_1664267699" r:id="rId1212"/>
              </w:object>
            </w:r>
            <w:r w:rsidRPr="00A2036C">
              <w:t xml:space="preserve">ACD = </w:t>
            </w:r>
            <w:r w:rsidRPr="00A2036C">
              <w:rPr>
                <w:position w:val="-4"/>
              </w:rPr>
              <w:object w:dxaOrig="200" w:dyaOrig="180" w14:anchorId="1CA92D7D">
                <v:shape id="_x0000_i1898" type="#_x0000_t75" style="width:10pt;height:9pt" o:ole="">
                  <v:imagedata r:id="rId1179" o:title=""/>
                </v:shape>
                <o:OLEObject Type="Embed" ProgID="Equation.DSMT4" ShapeID="_x0000_i1898" DrawAspect="Content" ObjectID="_1664267700" r:id="rId1213"/>
              </w:object>
            </w:r>
            <w:r w:rsidRPr="00A2036C">
              <w:t>BCD (c-c-c)</w:t>
            </w:r>
          </w:p>
          <w:p w14:paraId="55CA5138" w14:textId="77777777" w:rsidR="005F479F" w:rsidRPr="00A2036C" w:rsidRDefault="005F479F" w:rsidP="002C0FFA">
            <w:r w:rsidRPr="00A2036C">
              <w:t xml:space="preserve">=&gt; </w:t>
            </w:r>
            <w:r w:rsidRPr="00A2036C">
              <w:rPr>
                <w:position w:val="-6"/>
              </w:rPr>
              <w:object w:dxaOrig="580" w:dyaOrig="360" w14:anchorId="2142D7D9">
                <v:shape id="_x0000_i1899" type="#_x0000_t75" style="width:29pt;height:18pt" o:ole="">
                  <v:imagedata r:id="rId1203" o:title=""/>
                </v:shape>
                <o:OLEObject Type="Embed" ProgID="Equation.DSMT4" ShapeID="_x0000_i1899" DrawAspect="Content" ObjectID="_1664267701" r:id="rId1214"/>
              </w:object>
            </w:r>
            <w:r w:rsidRPr="00A2036C">
              <w:t xml:space="preserve"> = </w:t>
            </w:r>
            <w:r w:rsidRPr="00A2036C">
              <w:rPr>
                <w:position w:val="-6"/>
              </w:rPr>
              <w:object w:dxaOrig="560" w:dyaOrig="360" w14:anchorId="1C5F6598">
                <v:shape id="_x0000_i1900" type="#_x0000_t75" style="width:28pt;height:18pt" o:ole="">
                  <v:imagedata r:id="rId1205" o:title=""/>
                </v:shape>
                <o:OLEObject Type="Embed" ProgID="Equation.DSMT4" ShapeID="_x0000_i1900" DrawAspect="Content" ObjectID="_1664267702" r:id="rId1215"/>
              </w:object>
            </w:r>
            <w:r w:rsidRPr="00A2036C">
              <w:t xml:space="preserve"> (2 goùc töông </w:t>
            </w:r>
            <w:r w:rsidRPr="00A2036C">
              <w:lastRenderedPageBreak/>
              <w:t>öùng)</w:t>
            </w:r>
          </w:p>
          <w:p w14:paraId="4D9ABD9D" w14:textId="77777777" w:rsidR="005F479F" w:rsidRPr="00A2036C" w:rsidRDefault="005F479F" w:rsidP="002C0FFA">
            <w:r w:rsidRPr="00A2036C">
              <w:t xml:space="preserve">=&gt; </w:t>
            </w:r>
            <w:r w:rsidRPr="00A2036C">
              <w:rPr>
                <w:position w:val="-6"/>
              </w:rPr>
              <w:object w:dxaOrig="560" w:dyaOrig="360" w14:anchorId="12C92FD2">
                <v:shape id="_x0000_i1901" type="#_x0000_t75" style="width:28pt;height:18pt" o:ole="">
                  <v:imagedata r:id="rId1205" o:title=""/>
                </v:shape>
                <o:OLEObject Type="Embed" ProgID="Equation.DSMT4" ShapeID="_x0000_i1901" DrawAspect="Content" ObjectID="_1664267703" r:id="rId1216"/>
              </w:object>
            </w:r>
            <w:r w:rsidRPr="00A2036C">
              <w:t xml:space="preserve"> = 120</w:t>
            </w:r>
            <w:r w:rsidRPr="00A2036C">
              <w:rPr>
                <w:vertAlign w:val="superscript"/>
              </w:rPr>
              <w:t>0</w:t>
            </w:r>
          </w:p>
        </w:tc>
      </w:tr>
    </w:tbl>
    <w:p w14:paraId="0F6168E2" w14:textId="77777777" w:rsidR="000F297C" w:rsidRDefault="000F297C" w:rsidP="004723D8">
      <w:pPr>
        <w:rPr>
          <w:rFonts w:ascii=".VnTime" w:hAnsi=".VnTime"/>
          <w:b/>
          <w:bCs/>
          <w:u w:val="single"/>
          <w:lang w:val="fr-FR"/>
        </w:rPr>
      </w:pPr>
    </w:p>
    <w:p w14:paraId="27015D67" w14:textId="77777777" w:rsidR="004723D8" w:rsidRPr="00A2036C" w:rsidRDefault="004723D8" w:rsidP="004723D8">
      <w:pPr>
        <w:rPr>
          <w:rFonts w:ascii="Times New Roman" w:hAnsi="Times New Roman"/>
          <w:lang w:val="es-ES"/>
        </w:rPr>
      </w:pPr>
      <w:r w:rsidRPr="00A2036C">
        <w:rPr>
          <w:rFonts w:ascii="Times New Roman" w:hAnsi="Times New Roman"/>
          <w:lang w:val="es-ES"/>
        </w:rPr>
        <w:t>3. Hoạt động luyện tập</w:t>
      </w:r>
      <w:r w:rsidR="000F297C">
        <w:rPr>
          <w:rFonts w:ascii="Times New Roman" w:hAnsi="Times New Roman"/>
          <w:lang w:val="es-ES"/>
        </w:rPr>
        <w:t>:</w:t>
      </w:r>
    </w:p>
    <w:p w14:paraId="7A68EDD7" w14:textId="77777777" w:rsidR="004723D8" w:rsidRDefault="004723D8" w:rsidP="004723D8">
      <w:pPr>
        <w:rPr>
          <w:rFonts w:ascii="Times New Roman" w:hAnsi="Times New Roman"/>
          <w:lang w:val="es-ES"/>
        </w:rPr>
      </w:pPr>
      <w:r w:rsidRPr="00A2036C">
        <w:rPr>
          <w:rFonts w:ascii="Times New Roman" w:hAnsi="Times New Roman"/>
          <w:lang w:val="es-ES"/>
        </w:rPr>
        <w:t>4, Hoạt động vận dụng</w:t>
      </w:r>
      <w:r w:rsidR="000F297C">
        <w:rPr>
          <w:rFonts w:ascii="Times New Roman" w:hAnsi="Times New Roman"/>
          <w:lang w:val="es-ES"/>
        </w:rPr>
        <w:t>:</w:t>
      </w:r>
    </w:p>
    <w:p w14:paraId="26793E81" w14:textId="77777777" w:rsidR="000F297C" w:rsidRPr="000F297C" w:rsidRDefault="000F297C" w:rsidP="000F297C">
      <w:pPr>
        <w:ind w:left="720"/>
        <w:rPr>
          <w:b/>
          <w:lang w:val="es-ES"/>
        </w:rPr>
      </w:pPr>
      <w:r w:rsidRPr="000F297C">
        <w:rPr>
          <w:b/>
          <w:lang w:val="es-ES"/>
        </w:rPr>
        <w:t>Baøi 17 SGK/114:</w:t>
      </w:r>
    </w:p>
    <w:p w14:paraId="145F95D6" w14:textId="77777777" w:rsidR="000F297C" w:rsidRPr="000F297C" w:rsidRDefault="000F297C" w:rsidP="000F297C">
      <w:pPr>
        <w:ind w:left="720"/>
        <w:rPr>
          <w:b/>
          <w:lang w:val="es-ES"/>
        </w:rPr>
      </w:pPr>
      <w:r w:rsidRPr="000F297C">
        <w:rPr>
          <w:b/>
          <w:lang w:val="es-ES"/>
        </w:rPr>
        <w:t>Hình 68:</w:t>
      </w:r>
    </w:p>
    <w:p w14:paraId="3203E459" w14:textId="77777777" w:rsidR="000F297C" w:rsidRPr="000F297C" w:rsidRDefault="000F297C" w:rsidP="000F297C">
      <w:pPr>
        <w:ind w:left="720"/>
        <w:rPr>
          <w:lang w:val="es-ES"/>
        </w:rPr>
      </w:pPr>
      <w:r w:rsidRPr="000F297C">
        <w:rPr>
          <w:lang w:val="es-ES"/>
        </w:rPr>
        <w:t xml:space="preserve">Xeùt </w:t>
      </w:r>
      <w:r w:rsidRPr="00A2036C">
        <w:rPr>
          <w:position w:val="-4"/>
        </w:rPr>
        <w:object w:dxaOrig="200" w:dyaOrig="180" w14:anchorId="4B3C3639">
          <v:shape id="_x0000_i1902" type="#_x0000_t75" style="width:10pt;height:9pt" o:ole="">
            <v:imagedata r:id="rId1217" o:title=""/>
          </v:shape>
          <o:OLEObject Type="Embed" ProgID="Equation.DSMT4" ShapeID="_x0000_i1902" DrawAspect="Content" ObjectID="_1664267704" r:id="rId1218"/>
        </w:object>
      </w:r>
      <w:r w:rsidRPr="000F297C">
        <w:rPr>
          <w:lang w:val="es-ES"/>
        </w:rPr>
        <w:t xml:space="preserve">ACB vaø </w:t>
      </w:r>
      <w:r w:rsidRPr="00A2036C">
        <w:rPr>
          <w:position w:val="-4"/>
        </w:rPr>
        <w:object w:dxaOrig="200" w:dyaOrig="180" w14:anchorId="5FF9059E">
          <v:shape id="_x0000_i1903" type="#_x0000_t75" style="width:10pt;height:9pt" o:ole="">
            <v:imagedata r:id="rId1219" o:title=""/>
          </v:shape>
          <o:OLEObject Type="Embed" ProgID="Equation.DSMT4" ShapeID="_x0000_i1903" DrawAspect="Content" ObjectID="_1664267705" r:id="rId1220"/>
        </w:object>
      </w:r>
      <w:r w:rsidRPr="000F297C">
        <w:rPr>
          <w:lang w:val="es-ES"/>
        </w:rPr>
        <w:t>ADB coù:</w:t>
      </w:r>
    </w:p>
    <w:p w14:paraId="5A5BE73F" w14:textId="77777777" w:rsidR="000F297C" w:rsidRPr="00A2036C" w:rsidRDefault="000F297C" w:rsidP="000F297C">
      <w:pPr>
        <w:ind w:left="720"/>
      </w:pPr>
      <w:r w:rsidRPr="00A2036C">
        <w:t>AC = AD</w:t>
      </w:r>
      <w:r w:rsidRPr="00A2036C">
        <w:tab/>
      </w:r>
      <w:r w:rsidRPr="00A2036C">
        <w:tab/>
        <w:t>(c)</w:t>
      </w:r>
    </w:p>
    <w:p w14:paraId="12C34F94" w14:textId="77777777" w:rsidR="000F297C" w:rsidRPr="00A2036C" w:rsidRDefault="000F297C" w:rsidP="000F297C">
      <w:pPr>
        <w:ind w:left="720"/>
      </w:pPr>
      <w:r w:rsidRPr="00A2036C">
        <w:t>BC = BD</w:t>
      </w:r>
      <w:r w:rsidRPr="00A2036C">
        <w:tab/>
      </w:r>
      <w:r w:rsidRPr="00A2036C">
        <w:tab/>
        <w:t>(c)</w:t>
      </w:r>
    </w:p>
    <w:p w14:paraId="69D0A59F" w14:textId="77777777" w:rsidR="000F297C" w:rsidRPr="00A2036C" w:rsidRDefault="000F297C" w:rsidP="000F297C">
      <w:pPr>
        <w:ind w:left="720"/>
      </w:pPr>
      <w:r w:rsidRPr="00A2036C">
        <w:t>AB: caïnh chung</w:t>
      </w:r>
      <w:r w:rsidRPr="00A2036C">
        <w:tab/>
        <w:t>(c)</w:t>
      </w:r>
    </w:p>
    <w:p w14:paraId="046EC232" w14:textId="77777777" w:rsidR="000F297C" w:rsidRPr="00A2036C" w:rsidRDefault="000F297C" w:rsidP="000F297C">
      <w:pPr>
        <w:ind w:left="720"/>
      </w:pPr>
      <w:r w:rsidRPr="00A2036C">
        <w:t xml:space="preserve">=&gt; </w:t>
      </w:r>
      <w:r w:rsidRPr="00A2036C">
        <w:rPr>
          <w:position w:val="-4"/>
        </w:rPr>
        <w:object w:dxaOrig="200" w:dyaOrig="180" w14:anchorId="6F59613A">
          <v:shape id="_x0000_i1904" type="#_x0000_t75" style="width:10pt;height:9pt" o:ole="">
            <v:imagedata r:id="rId1217" o:title=""/>
          </v:shape>
          <o:OLEObject Type="Embed" ProgID="Equation.DSMT4" ShapeID="_x0000_i1904" DrawAspect="Content" ObjectID="_1664267706" r:id="rId1221"/>
        </w:object>
      </w:r>
      <w:r w:rsidRPr="00A2036C">
        <w:t xml:space="preserve">ACB = </w:t>
      </w:r>
      <w:r w:rsidRPr="00A2036C">
        <w:rPr>
          <w:position w:val="-4"/>
        </w:rPr>
        <w:object w:dxaOrig="200" w:dyaOrig="180" w14:anchorId="52F3DE50">
          <v:shape id="_x0000_i1905" type="#_x0000_t75" style="width:10pt;height:9pt" o:ole="">
            <v:imagedata r:id="rId1219" o:title=""/>
          </v:shape>
          <o:OLEObject Type="Embed" ProgID="Equation.DSMT4" ShapeID="_x0000_i1905" DrawAspect="Content" ObjectID="_1664267707" r:id="rId1222"/>
        </w:object>
      </w:r>
      <w:r w:rsidRPr="00A2036C">
        <w:t>ADB (c.c.c)</w:t>
      </w:r>
    </w:p>
    <w:p w14:paraId="281CAE30" w14:textId="77777777" w:rsidR="000F297C" w:rsidRPr="00A2036C" w:rsidRDefault="000F297C" w:rsidP="000F297C">
      <w:pPr>
        <w:ind w:left="720"/>
        <w:rPr>
          <w:b/>
        </w:rPr>
      </w:pPr>
      <w:r w:rsidRPr="00A2036C">
        <w:rPr>
          <w:b/>
        </w:rPr>
        <w:t>Hình 69:</w:t>
      </w:r>
    </w:p>
    <w:p w14:paraId="6F533FDA" w14:textId="77777777" w:rsidR="000F297C" w:rsidRPr="00A2036C" w:rsidRDefault="000F297C" w:rsidP="000F297C">
      <w:pPr>
        <w:ind w:left="720"/>
      </w:pPr>
      <w:r w:rsidRPr="00A2036C">
        <w:t xml:space="preserve">Xeùt </w:t>
      </w:r>
      <w:r w:rsidRPr="00A2036C">
        <w:rPr>
          <w:position w:val="-4"/>
        </w:rPr>
        <w:object w:dxaOrig="200" w:dyaOrig="180" w14:anchorId="70A480CC">
          <v:shape id="_x0000_i1906" type="#_x0000_t75" style="width:10pt;height:9pt" o:ole="">
            <v:imagedata r:id="rId1223" o:title=""/>
          </v:shape>
          <o:OLEObject Type="Embed" ProgID="Equation.DSMT4" ShapeID="_x0000_i1906" DrawAspect="Content" ObjectID="_1664267708" r:id="rId1224"/>
        </w:object>
      </w:r>
      <w:r w:rsidRPr="00A2036C">
        <w:t xml:space="preserve">MNQ vaø </w:t>
      </w:r>
      <w:r w:rsidRPr="00A2036C">
        <w:rPr>
          <w:position w:val="-4"/>
        </w:rPr>
        <w:object w:dxaOrig="200" w:dyaOrig="180" w14:anchorId="71EDF4DD">
          <v:shape id="_x0000_i1907" type="#_x0000_t75" style="width:10pt;height:9pt" o:ole="">
            <v:imagedata r:id="rId1225" o:title=""/>
          </v:shape>
          <o:OLEObject Type="Embed" ProgID="Equation.DSMT4" ShapeID="_x0000_i1907" DrawAspect="Content" ObjectID="_1664267709" r:id="rId1226"/>
        </w:object>
      </w:r>
      <w:r w:rsidRPr="00A2036C">
        <w:t>PQM coù:</w:t>
      </w:r>
    </w:p>
    <w:p w14:paraId="67C574EB" w14:textId="77777777" w:rsidR="000F297C" w:rsidRPr="00A2036C" w:rsidRDefault="000F297C" w:rsidP="000F297C">
      <w:pPr>
        <w:ind w:left="720"/>
        <w:rPr>
          <w:lang w:val="fr-FR"/>
        </w:rPr>
      </w:pPr>
      <w:r w:rsidRPr="00A2036C">
        <w:rPr>
          <w:lang w:val="fr-FR"/>
        </w:rPr>
        <w:t>MN = PQ</w:t>
      </w:r>
      <w:r w:rsidRPr="00A2036C">
        <w:rPr>
          <w:lang w:val="fr-FR"/>
        </w:rPr>
        <w:tab/>
      </w:r>
      <w:r w:rsidRPr="00A2036C">
        <w:rPr>
          <w:lang w:val="fr-FR"/>
        </w:rPr>
        <w:tab/>
        <w:t>(c)</w:t>
      </w:r>
    </w:p>
    <w:p w14:paraId="1D235CC6" w14:textId="77777777" w:rsidR="000F297C" w:rsidRPr="00A2036C" w:rsidRDefault="000F297C" w:rsidP="000F297C">
      <w:pPr>
        <w:ind w:left="720"/>
        <w:rPr>
          <w:lang w:val="fr-FR"/>
        </w:rPr>
      </w:pPr>
      <w:r w:rsidRPr="00A2036C">
        <w:rPr>
          <w:lang w:val="fr-FR"/>
        </w:rPr>
        <w:t>NQ = PM</w:t>
      </w:r>
      <w:r w:rsidRPr="00A2036C">
        <w:rPr>
          <w:lang w:val="fr-FR"/>
        </w:rPr>
        <w:tab/>
      </w:r>
      <w:r w:rsidRPr="00A2036C">
        <w:rPr>
          <w:lang w:val="fr-FR"/>
        </w:rPr>
        <w:tab/>
        <w:t>(c)</w:t>
      </w:r>
    </w:p>
    <w:p w14:paraId="70AAE601" w14:textId="77777777" w:rsidR="000F297C" w:rsidRPr="00A2036C" w:rsidRDefault="000F297C" w:rsidP="000F297C">
      <w:pPr>
        <w:ind w:left="720"/>
        <w:rPr>
          <w:lang w:val="fr-FR"/>
        </w:rPr>
      </w:pPr>
      <w:r w:rsidRPr="00A2036C">
        <w:rPr>
          <w:lang w:val="fr-FR"/>
        </w:rPr>
        <w:t>MQ: caïnh chung</w:t>
      </w:r>
      <w:r w:rsidRPr="00A2036C">
        <w:rPr>
          <w:lang w:val="fr-FR"/>
        </w:rPr>
        <w:tab/>
        <w:t>(c)</w:t>
      </w:r>
    </w:p>
    <w:p w14:paraId="6746988A" w14:textId="77777777" w:rsidR="000F297C" w:rsidRPr="00A2036C" w:rsidRDefault="000F297C" w:rsidP="000F297C">
      <w:pPr>
        <w:ind w:left="720"/>
        <w:rPr>
          <w:rFonts w:ascii="Times New Roman" w:hAnsi="Times New Roman"/>
          <w:lang w:val="es-ES"/>
        </w:rPr>
      </w:pPr>
      <w:r w:rsidRPr="00A2036C">
        <w:rPr>
          <w:lang w:val="fr-FR"/>
        </w:rPr>
        <w:t xml:space="preserve">=&gt; </w:t>
      </w:r>
      <w:r w:rsidRPr="00A2036C">
        <w:rPr>
          <w:position w:val="-4"/>
        </w:rPr>
        <w:object w:dxaOrig="200" w:dyaOrig="180" w14:anchorId="50D7ABB5">
          <v:shape id="_x0000_i1908" type="#_x0000_t75" style="width:10pt;height:9pt" o:ole="">
            <v:imagedata r:id="rId1223" o:title=""/>
          </v:shape>
          <o:OLEObject Type="Embed" ProgID="Equation.DSMT4" ShapeID="_x0000_i1908" DrawAspect="Content" ObjectID="_1664267710" r:id="rId1227"/>
        </w:object>
      </w:r>
      <w:r w:rsidRPr="00A2036C">
        <w:rPr>
          <w:lang w:val="fr-FR"/>
        </w:rPr>
        <w:t xml:space="preserve">MNQ = </w:t>
      </w:r>
      <w:r w:rsidRPr="00A2036C">
        <w:rPr>
          <w:position w:val="-4"/>
        </w:rPr>
        <w:object w:dxaOrig="200" w:dyaOrig="180" w14:anchorId="7CE32E78">
          <v:shape id="_x0000_i1909" type="#_x0000_t75" style="width:10pt;height:9pt" o:ole="">
            <v:imagedata r:id="rId1225" o:title=""/>
          </v:shape>
          <o:OLEObject Type="Embed" ProgID="Equation.DSMT4" ShapeID="_x0000_i1909" DrawAspect="Content" ObjectID="_1664267711" r:id="rId1228"/>
        </w:object>
      </w:r>
      <w:r w:rsidRPr="00A2036C">
        <w:rPr>
          <w:lang w:val="fr-FR"/>
        </w:rPr>
        <w:t>PQM (c.c.c)</w:t>
      </w:r>
    </w:p>
    <w:p w14:paraId="1A56E0CB" w14:textId="77777777" w:rsidR="004723D8" w:rsidRPr="00A2036C" w:rsidRDefault="004723D8" w:rsidP="004723D8">
      <w:pPr>
        <w:rPr>
          <w:rFonts w:ascii="Times New Roman" w:hAnsi="Times New Roman"/>
          <w:lang w:val="es-ES"/>
        </w:rPr>
      </w:pPr>
      <w:r w:rsidRPr="00A2036C">
        <w:rPr>
          <w:rFonts w:ascii="Times New Roman" w:hAnsi="Times New Roman"/>
          <w:lang w:val="es-ES"/>
        </w:rPr>
        <w:t>5, Hoạt động tìm tòi mở rộng</w:t>
      </w:r>
      <w:r w:rsidR="000F297C">
        <w:rPr>
          <w:rFonts w:ascii="Times New Roman" w:hAnsi="Times New Roman"/>
          <w:lang w:val="es-ES"/>
        </w:rPr>
        <w:t>:</w:t>
      </w:r>
    </w:p>
    <w:p w14:paraId="11FA8C7D" w14:textId="77777777" w:rsidR="000F297C" w:rsidRPr="000F297C" w:rsidRDefault="000F297C" w:rsidP="000F297C">
      <w:pPr>
        <w:ind w:left="720"/>
        <w:rPr>
          <w:lang w:val="es-ES"/>
        </w:rPr>
      </w:pPr>
      <w:r>
        <w:rPr>
          <w:lang w:val="es-ES"/>
        </w:rPr>
        <w:t xml:space="preserve">- </w:t>
      </w:r>
      <w:r w:rsidRPr="000F297C">
        <w:rPr>
          <w:lang w:val="es-ES"/>
        </w:rPr>
        <w:t>Hoïc baøi, laøm 16, 17c SGK/114.</w:t>
      </w:r>
    </w:p>
    <w:p w14:paraId="53EC487D" w14:textId="77777777" w:rsidR="000F297C" w:rsidRPr="000F297C" w:rsidRDefault="000F297C" w:rsidP="000F297C">
      <w:pPr>
        <w:ind w:left="720"/>
        <w:rPr>
          <w:lang w:val="es-ES"/>
        </w:rPr>
      </w:pPr>
      <w:r>
        <w:rPr>
          <w:lang w:val="es-ES"/>
        </w:rPr>
        <w:t xml:space="preserve">- </w:t>
      </w:r>
      <w:r w:rsidRPr="000F297C">
        <w:rPr>
          <w:lang w:val="es-ES"/>
        </w:rPr>
        <w:t>Chuaån bò baøi luyeän taäp 1.</w:t>
      </w:r>
    </w:p>
    <w:p w14:paraId="2AA5BC47" w14:textId="77777777" w:rsidR="000F297C" w:rsidRPr="00A2036C" w:rsidRDefault="000F297C" w:rsidP="000F297C">
      <w:pPr>
        <w:pStyle w:val="ListParagraph"/>
        <w:spacing w:line="240" w:lineRule="auto"/>
        <w:jc w:val="both"/>
        <w:rPr>
          <w:rFonts w:eastAsia="VNI-Times"/>
          <w:szCs w:val="24"/>
          <w:lang w:val="sv-SE"/>
        </w:rPr>
      </w:pPr>
      <w:r w:rsidRPr="00A2036C">
        <w:rPr>
          <w:rFonts w:eastAsia="VNI-Times"/>
          <w:szCs w:val="24"/>
          <w:lang w:val="sv-SE"/>
        </w:rPr>
        <w:t>- Làm bài tập 17, 18, 19 (trang 76 SBT).</w:t>
      </w:r>
    </w:p>
    <w:p w14:paraId="3334B39B" w14:textId="77777777" w:rsidR="000F297C" w:rsidRPr="00A2036C" w:rsidRDefault="000F297C" w:rsidP="000F297C">
      <w:pPr>
        <w:pStyle w:val="ListParagraph"/>
        <w:spacing w:line="240" w:lineRule="auto"/>
        <w:jc w:val="both"/>
        <w:rPr>
          <w:rFonts w:eastAsia="VNI-Times"/>
          <w:szCs w:val="24"/>
          <w:lang w:val="sv-SE"/>
        </w:rPr>
      </w:pPr>
      <w:r w:rsidRPr="00A2036C">
        <w:rPr>
          <w:rFonts w:eastAsia="VNI-Times"/>
          <w:szCs w:val="24"/>
          <w:lang w:val="sv-SE"/>
        </w:rPr>
        <w:t>- Làm bài tập 22 (trang 89).</w:t>
      </w:r>
    </w:p>
    <w:p w14:paraId="07DB038D" w14:textId="77777777" w:rsidR="000F297C" w:rsidRPr="00A2036C" w:rsidRDefault="000F297C" w:rsidP="000F297C">
      <w:pPr>
        <w:rPr>
          <w:b/>
        </w:rPr>
      </w:pPr>
    </w:p>
    <w:p w14:paraId="7823DB36" w14:textId="77777777" w:rsidR="008911C3" w:rsidRPr="000F297C" w:rsidRDefault="000F297C" w:rsidP="000F297C">
      <w:pPr>
        <w:pStyle w:val="Heading1"/>
        <w:tabs>
          <w:tab w:val="center" w:pos="4675"/>
        </w:tabs>
        <w:jc w:val="center"/>
      </w:pPr>
      <w:r>
        <w:rPr>
          <w:b w:val="0"/>
        </w:rPr>
        <w:br w:type="page"/>
      </w:r>
      <w:r w:rsidRPr="000F297C">
        <w:lastRenderedPageBreak/>
        <w:t>Ti</w:t>
      </w:r>
      <w:r w:rsidRPr="000F297C">
        <w:rPr>
          <w:rFonts w:ascii="Times New Roman" w:hAnsi="Times New Roman"/>
        </w:rPr>
        <w:t>ết:</w:t>
      </w:r>
      <w:r w:rsidR="00642C59">
        <w:t xml:space="preserve"> 24</w:t>
      </w:r>
    </w:p>
    <w:p w14:paraId="129DA027" w14:textId="77777777" w:rsidR="003A5968" w:rsidRPr="00A2036C" w:rsidRDefault="003A5968" w:rsidP="009431E7">
      <w:pPr>
        <w:pStyle w:val="Heading1"/>
        <w:tabs>
          <w:tab w:val="center" w:pos="4675"/>
        </w:tabs>
        <w:jc w:val="center"/>
      </w:pPr>
      <w:r w:rsidRPr="00A2036C">
        <w:t>LUYEÄN TAÄP</w:t>
      </w:r>
      <w:r w:rsidR="000F297C">
        <w:t xml:space="preserve"> </w:t>
      </w:r>
    </w:p>
    <w:p w14:paraId="4415C39F" w14:textId="77777777" w:rsidR="003E690F" w:rsidRPr="00A85844" w:rsidRDefault="003E690F" w:rsidP="00244700">
      <w:pPr>
        <w:rPr>
          <w:rFonts w:ascii="Times New Roman" w:hAnsi="Times New Roman"/>
          <w:b/>
          <w:u w:val="single"/>
          <w:lang w:val="es-ES"/>
        </w:rPr>
      </w:pPr>
      <w:r w:rsidRPr="00A85844">
        <w:rPr>
          <w:rFonts w:ascii="Times New Roman" w:hAnsi="Times New Roman"/>
          <w:b/>
          <w:bCs/>
          <w:lang w:val="es-ES"/>
        </w:rPr>
        <w:t>I. MỤC TIÊU</w:t>
      </w:r>
      <w:r w:rsidRPr="00A85844">
        <w:rPr>
          <w:rFonts w:ascii="Times New Roman" w:hAnsi="Times New Roman"/>
          <w:b/>
          <w:lang w:val="es-ES"/>
        </w:rPr>
        <w:t xml:space="preserve"> </w:t>
      </w:r>
    </w:p>
    <w:p w14:paraId="11FE813B" w14:textId="77777777" w:rsidR="003E690F" w:rsidRPr="00A2036C" w:rsidRDefault="003E690F" w:rsidP="000F297C">
      <w:pPr>
        <w:ind w:left="720"/>
        <w:rPr>
          <w:lang w:val="es-ES"/>
        </w:rPr>
      </w:pPr>
      <w:r w:rsidRPr="00A2036C">
        <w:rPr>
          <w:lang w:val="es-ES"/>
        </w:rPr>
        <w:t>-Kieán thöùc</w:t>
      </w:r>
      <w:r w:rsidRPr="00A2036C">
        <w:rPr>
          <w:b/>
          <w:lang w:val="es-ES"/>
        </w:rPr>
        <w:t>:</w:t>
      </w:r>
      <w:r w:rsidRPr="00A2036C">
        <w:rPr>
          <w:lang w:val="es-ES"/>
        </w:rPr>
        <w:t xml:space="preserve"> Khaéc saâu kieán thöùc: tröôøng hôïp baèng nhau cuûa hai tam giaùc c- c- c. Qua ñoù reøn kyõ naêng giaûi moät soá baøi taäp</w:t>
      </w:r>
    </w:p>
    <w:p w14:paraId="6BB07F6F" w14:textId="77777777" w:rsidR="003E690F" w:rsidRPr="00A2036C" w:rsidRDefault="003E690F" w:rsidP="000F297C">
      <w:pPr>
        <w:ind w:left="720"/>
        <w:rPr>
          <w:lang w:val="es-ES"/>
        </w:rPr>
      </w:pPr>
      <w:r w:rsidRPr="00A2036C">
        <w:rPr>
          <w:lang w:val="es-ES"/>
        </w:rPr>
        <w:t>-Kó naêng</w:t>
      </w:r>
      <w:r w:rsidRPr="00A2036C">
        <w:rPr>
          <w:b/>
          <w:lang w:val="es-ES"/>
        </w:rPr>
        <w:t>:</w:t>
      </w:r>
      <w:r w:rsidRPr="00A2036C">
        <w:rPr>
          <w:lang w:val="es-ES"/>
        </w:rPr>
        <w:t xml:space="preserve"> Reøn kyõ naêng chöùng minh hai tam giaùc baèng nhau ñeå chæ ra hai goùc baèng  nhau. Reøn kyõ naêng veõ hình, kyõ naêng veõ tia phaân giaùc cuûa moät goùc baèng thöôùc thaúng vaø compa</w:t>
      </w:r>
    </w:p>
    <w:p w14:paraId="6D15BEB5" w14:textId="77777777" w:rsidR="003E690F" w:rsidRPr="00A2036C" w:rsidRDefault="003E690F" w:rsidP="000F297C">
      <w:pPr>
        <w:pStyle w:val="ListParagraph"/>
        <w:spacing w:line="240" w:lineRule="auto"/>
        <w:ind w:left="0" w:firstLine="720"/>
        <w:rPr>
          <w:rFonts w:ascii="VNI-Times" w:hAnsi="VNI-Times"/>
          <w:szCs w:val="24"/>
        </w:rPr>
      </w:pPr>
      <w:r w:rsidRPr="00A2036C">
        <w:rPr>
          <w:rFonts w:ascii="VNI-Times" w:hAnsi="VNI-Times"/>
          <w:szCs w:val="24"/>
        </w:rPr>
        <w:t>-Thaùi ñoä: Reøn khaû naêng suy luaän, trình baøy baøi laøm</w:t>
      </w:r>
    </w:p>
    <w:p w14:paraId="7642097B" w14:textId="77777777" w:rsidR="003E690F" w:rsidRPr="00A2036C" w:rsidRDefault="003E690F" w:rsidP="000F297C">
      <w:pPr>
        <w:pStyle w:val="ListParagraph"/>
        <w:spacing w:line="240" w:lineRule="auto"/>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Năng lực quan sát, Năng lực tư duy, Năng lực tự học, Năng lực giải quyết vấn đề, Năng lực vẽ hình</w:t>
      </w:r>
    </w:p>
    <w:p w14:paraId="5E72AAE5" w14:textId="77777777" w:rsidR="003E690F" w:rsidRPr="00A85844" w:rsidRDefault="003E690F" w:rsidP="00244700">
      <w:pPr>
        <w:pStyle w:val="ListParagraph"/>
        <w:spacing w:line="240" w:lineRule="auto"/>
        <w:ind w:left="0"/>
        <w:jc w:val="both"/>
        <w:rPr>
          <w:b/>
          <w:szCs w:val="24"/>
          <w:lang w:val="es-ES"/>
        </w:rPr>
      </w:pPr>
      <w:r w:rsidRPr="00A85844">
        <w:rPr>
          <w:b/>
          <w:bCs/>
          <w:szCs w:val="24"/>
          <w:lang w:val="es-ES"/>
        </w:rPr>
        <w:t xml:space="preserve">II. </w:t>
      </w:r>
      <w:r w:rsidRPr="00A85844">
        <w:rPr>
          <w:b/>
          <w:szCs w:val="24"/>
          <w:lang w:val="es-ES"/>
        </w:rPr>
        <w:t>CHUẨN BỊ CỦA GV VÀ HỌC SINH</w:t>
      </w:r>
    </w:p>
    <w:p w14:paraId="7012ECBA" w14:textId="77777777" w:rsidR="003E690F" w:rsidRPr="00A2036C" w:rsidRDefault="003E690F" w:rsidP="00244700">
      <w:pPr>
        <w:tabs>
          <w:tab w:val="left" w:pos="709"/>
          <w:tab w:val="center" w:pos="4962"/>
        </w:tabs>
        <w:rPr>
          <w:rFonts w:ascii="Times New Roman" w:hAnsi="Times New Roman"/>
          <w:lang w:val="es-ES"/>
        </w:rPr>
      </w:pPr>
      <w:r w:rsidRPr="00A2036C">
        <w:rPr>
          <w:rFonts w:ascii="Times New Roman" w:hAnsi="Times New Roman"/>
          <w:lang w:val="es-ES"/>
        </w:rPr>
        <w:tab/>
        <w:t>- GV: Bảng phụ, Bảng nhóm, Thước thẳng, phấn màu, compa</w:t>
      </w:r>
    </w:p>
    <w:p w14:paraId="21109E19" w14:textId="77777777" w:rsidR="003E690F" w:rsidRPr="00A2036C" w:rsidRDefault="003E690F" w:rsidP="00244700">
      <w:pPr>
        <w:pStyle w:val="ListParagraph"/>
        <w:spacing w:line="240" w:lineRule="auto"/>
        <w:ind w:left="0" w:firstLine="720"/>
        <w:jc w:val="both"/>
        <w:rPr>
          <w:szCs w:val="24"/>
          <w:lang w:val="es-ES"/>
        </w:rPr>
      </w:pPr>
      <w:r w:rsidRPr="00A2036C">
        <w:rPr>
          <w:szCs w:val="24"/>
          <w:lang w:val="es-ES"/>
        </w:rPr>
        <w:t>- HS: Thước thẳng, thước đo góc.</w:t>
      </w:r>
    </w:p>
    <w:p w14:paraId="158DE8BF" w14:textId="77777777" w:rsidR="003E690F" w:rsidRPr="00A85844" w:rsidRDefault="003E690F" w:rsidP="00244700">
      <w:pPr>
        <w:rPr>
          <w:rFonts w:ascii="Times New Roman" w:hAnsi="Times New Roman"/>
          <w:b/>
          <w:lang w:val="es-ES"/>
        </w:rPr>
      </w:pPr>
      <w:r w:rsidRPr="00A85844">
        <w:rPr>
          <w:rFonts w:ascii="Times New Roman" w:hAnsi="Times New Roman"/>
          <w:b/>
          <w:lang w:val="es-ES"/>
        </w:rPr>
        <w:t>III. PHƯƠNG PHÁP TRỌNG TÂM</w:t>
      </w:r>
    </w:p>
    <w:p w14:paraId="00269BB1"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Đàm thoại</w:t>
      </w:r>
    </w:p>
    <w:p w14:paraId="642F8088" w14:textId="77777777" w:rsidR="003E690F" w:rsidRPr="00A85844" w:rsidRDefault="003E690F" w:rsidP="00244700">
      <w:pPr>
        <w:rPr>
          <w:rFonts w:ascii="Times New Roman" w:hAnsi="Times New Roman"/>
          <w:b/>
          <w:lang w:val="es-ES"/>
        </w:rPr>
      </w:pPr>
      <w:r w:rsidRPr="00A85844">
        <w:rPr>
          <w:rFonts w:ascii="Times New Roman" w:hAnsi="Times New Roman"/>
          <w:b/>
          <w:bCs/>
          <w:lang w:val="es-ES"/>
        </w:rPr>
        <w:t>IV. TIẾN TRÌNH TIẾT HỌC</w:t>
      </w:r>
    </w:p>
    <w:p w14:paraId="0D62DA32" w14:textId="77777777" w:rsidR="003E690F" w:rsidRDefault="003E690F" w:rsidP="00244700">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24596A89" w14:textId="77777777" w:rsidR="000F297C" w:rsidRPr="000F297C" w:rsidRDefault="000F297C" w:rsidP="000F297C">
      <w:pPr>
        <w:ind w:left="720" w:firstLine="60"/>
        <w:rPr>
          <w:lang w:val="es-ES"/>
        </w:rPr>
      </w:pPr>
      <w:r w:rsidRPr="000F297C">
        <w:rPr>
          <w:lang w:val="es-ES"/>
        </w:rPr>
        <w:t>? Theá naøo laø hai tam giaùc baèng nhau? Phaùt bieåu ñònh lí hai tam giaùc baèng nhau tröôøng hôïp caïnh-caïnh-caïnh.</w:t>
      </w:r>
    </w:p>
    <w:p w14:paraId="1558D05B"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0B3DEA96" w14:textId="77777777" w:rsidR="000F297C" w:rsidRPr="00A2036C" w:rsidRDefault="000F297C" w:rsidP="003E690F">
      <w:pPr>
        <w:rPr>
          <w:rFonts w:ascii="Times New Roman" w:hAnsi="Times New Roman"/>
          <w:lang w:val="es-ES"/>
        </w:rPr>
      </w:pPr>
    </w:p>
    <w:tbl>
      <w:tblPr>
        <w:tblpPr w:leftFromText="180" w:rightFromText="180" w:vertAnchor="text" w:tblpX="392" w:tblpY="1"/>
        <w:tblOverlap w:val="never"/>
        <w:tblW w:w="97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64"/>
        <w:gridCol w:w="3192"/>
        <w:gridCol w:w="3225"/>
      </w:tblGrid>
      <w:tr w:rsidR="005F479F" w:rsidRPr="00A2036C" w14:paraId="092C117A" w14:textId="77777777" w:rsidTr="005F2C71">
        <w:tblPrEx>
          <w:tblCellMar>
            <w:top w:w="0" w:type="dxa"/>
            <w:bottom w:w="0" w:type="dxa"/>
          </w:tblCellMar>
        </w:tblPrEx>
        <w:tc>
          <w:tcPr>
            <w:tcW w:w="3364" w:type="dxa"/>
            <w:vAlign w:val="center"/>
          </w:tcPr>
          <w:p w14:paraId="615D2075" w14:textId="77777777" w:rsidR="005F479F" w:rsidRPr="000F297C" w:rsidRDefault="005F479F" w:rsidP="005F2C71">
            <w:pPr>
              <w:jc w:val="center"/>
              <w:rPr>
                <w:bCs/>
              </w:rPr>
            </w:pPr>
            <w:r w:rsidRPr="000F297C">
              <w:rPr>
                <w:bCs/>
              </w:rPr>
              <w:t>Hoaït ñoäng cuûa GV</w:t>
            </w:r>
          </w:p>
        </w:tc>
        <w:tc>
          <w:tcPr>
            <w:tcW w:w="3192" w:type="dxa"/>
            <w:vAlign w:val="center"/>
          </w:tcPr>
          <w:p w14:paraId="4CB30989" w14:textId="77777777" w:rsidR="005F479F" w:rsidRPr="000F297C" w:rsidRDefault="005F479F" w:rsidP="005F2C71">
            <w:pPr>
              <w:jc w:val="center"/>
              <w:rPr>
                <w:bCs/>
              </w:rPr>
            </w:pPr>
            <w:r w:rsidRPr="000F297C">
              <w:rPr>
                <w:bCs/>
              </w:rPr>
              <w:t>Hoaït ñoäng cuûa HS</w:t>
            </w:r>
          </w:p>
        </w:tc>
        <w:tc>
          <w:tcPr>
            <w:tcW w:w="3225" w:type="dxa"/>
            <w:vAlign w:val="center"/>
          </w:tcPr>
          <w:p w14:paraId="0B81AF3B" w14:textId="77777777" w:rsidR="005F479F" w:rsidRPr="000F297C" w:rsidRDefault="005F479F" w:rsidP="005F2C71">
            <w:pPr>
              <w:jc w:val="center"/>
              <w:rPr>
                <w:rFonts w:ascii="Times New Roman" w:hAnsi="Times New Roman"/>
                <w:bCs/>
              </w:rPr>
            </w:pPr>
            <w:r w:rsidRPr="000F297C">
              <w:rPr>
                <w:rFonts w:ascii="Times New Roman" w:hAnsi="Times New Roman"/>
                <w:bCs/>
              </w:rPr>
              <w:t>Nội dung cần đạt</w:t>
            </w:r>
          </w:p>
        </w:tc>
      </w:tr>
      <w:tr w:rsidR="005F479F" w:rsidRPr="00A2036C" w14:paraId="5AC8DD05" w14:textId="77777777" w:rsidTr="005F2C71">
        <w:tblPrEx>
          <w:tblCellMar>
            <w:top w:w="0" w:type="dxa"/>
            <w:bottom w:w="0" w:type="dxa"/>
          </w:tblCellMar>
        </w:tblPrEx>
        <w:tc>
          <w:tcPr>
            <w:tcW w:w="3364" w:type="dxa"/>
          </w:tcPr>
          <w:p w14:paraId="7AA71AC8" w14:textId="77777777" w:rsidR="005F479F" w:rsidRPr="00A2036C" w:rsidRDefault="005F479F" w:rsidP="005F2C71">
            <w:r>
              <w:rPr>
                <w:b/>
                <w:bCs/>
                <w:u w:val="single"/>
              </w:rPr>
              <w:t>1</w:t>
            </w:r>
            <w:r w:rsidRPr="00A2036C">
              <w:rPr>
                <w:b/>
                <w:bCs/>
                <w:u w:val="single"/>
              </w:rPr>
              <w:t>. Caùc hoaït ñoäng treân lôùp</w:t>
            </w:r>
            <w:r w:rsidRPr="00A2036C">
              <w:t>:</w:t>
            </w:r>
          </w:p>
          <w:p w14:paraId="77BB63F6" w14:textId="77777777" w:rsidR="005F479F" w:rsidRPr="00A2036C" w:rsidRDefault="005F479F" w:rsidP="005F2C71">
            <w:pPr>
              <w:tabs>
                <w:tab w:val="num" w:pos="748"/>
              </w:tabs>
              <w:jc w:val="both"/>
              <w:rPr>
                <w:u w:val="single"/>
              </w:rPr>
            </w:pPr>
            <w:r w:rsidRPr="00A2036C">
              <w:rPr>
                <w:b/>
                <w:bCs/>
                <w:u w:val="single"/>
              </w:rPr>
              <w:t>Hoaïtñoäng1:</w:t>
            </w:r>
            <w:r w:rsidRPr="00A2036C">
              <w:t xml:space="preserve"> </w:t>
            </w:r>
            <w:r w:rsidRPr="00A2036C">
              <w:rPr>
                <w:rFonts w:ascii=".VnTime" w:hAnsi=".VnTime"/>
              </w:rPr>
              <w:t>Ch÷a bµi tËp</w:t>
            </w:r>
            <w:r w:rsidRPr="00A2036C">
              <w:t>.</w:t>
            </w:r>
          </w:p>
          <w:p w14:paraId="6AF6D790" w14:textId="77777777" w:rsidR="005F479F" w:rsidRPr="00A2036C" w:rsidRDefault="005F479F" w:rsidP="005F2C71">
            <w:pPr>
              <w:tabs>
                <w:tab w:val="num" w:pos="748"/>
              </w:tabs>
              <w:jc w:val="both"/>
            </w:pPr>
            <w:r w:rsidRPr="00A2036C">
              <w:t>Xeùt baøi toaùn:</w:t>
            </w:r>
          </w:p>
          <w:p w14:paraId="1AB8B19E" w14:textId="77777777" w:rsidR="005F479F" w:rsidRPr="00A2036C" w:rsidRDefault="005F479F" w:rsidP="005F2C71">
            <w:pPr>
              <w:numPr>
                <w:ilvl w:val="0"/>
                <w:numId w:val="5"/>
              </w:numPr>
              <w:tabs>
                <w:tab w:val="num" w:pos="510"/>
                <w:tab w:val="num" w:pos="748"/>
              </w:tabs>
              <w:jc w:val="both"/>
            </w:pPr>
            <w:r w:rsidRPr="00A2036C">
              <w:t xml:space="preserve">Veõ </w:t>
            </w:r>
            <w:r w:rsidRPr="00A2036C">
              <w:sym w:font="Symbol" w:char="F044"/>
            </w:r>
            <w:r w:rsidRPr="00A2036C">
              <w:t>MNP</w:t>
            </w:r>
          </w:p>
          <w:p w14:paraId="3A82A914" w14:textId="77777777" w:rsidR="005F479F" w:rsidRPr="00A2036C" w:rsidRDefault="005F479F" w:rsidP="005F2C71">
            <w:pPr>
              <w:numPr>
                <w:ilvl w:val="0"/>
                <w:numId w:val="5"/>
              </w:numPr>
              <w:tabs>
                <w:tab w:val="num" w:pos="510"/>
                <w:tab w:val="num" w:pos="720"/>
                <w:tab w:val="num" w:pos="748"/>
              </w:tabs>
              <w:jc w:val="both"/>
            </w:pPr>
            <w:r w:rsidRPr="00A2036C">
              <w:t xml:space="preserve">Veõ </w:t>
            </w:r>
            <w:r w:rsidRPr="00A2036C">
              <w:sym w:font="Symbol" w:char="F044"/>
            </w:r>
            <w:r w:rsidRPr="00A2036C">
              <w:t>M’N’P’ sao cho M’N’ = MN ; M’P’ = MP ; N’P’ = NP</w:t>
            </w:r>
          </w:p>
          <w:p w14:paraId="419D4453" w14:textId="77777777" w:rsidR="005F479F" w:rsidRDefault="005F479F" w:rsidP="005F2C71">
            <w:pPr>
              <w:tabs>
                <w:tab w:val="num" w:pos="510"/>
                <w:tab w:val="num" w:pos="720"/>
                <w:tab w:val="num" w:pos="748"/>
              </w:tabs>
              <w:jc w:val="both"/>
            </w:pPr>
            <w:r w:rsidRPr="00A2036C">
              <w:t>-GV goïi moät HS leân baûng veõ.</w:t>
            </w:r>
          </w:p>
          <w:p w14:paraId="4952F8BF" w14:textId="77777777" w:rsidR="005F479F" w:rsidRDefault="005F479F" w:rsidP="005F2C71">
            <w:pPr>
              <w:tabs>
                <w:tab w:val="num" w:pos="510"/>
                <w:tab w:val="num" w:pos="720"/>
                <w:tab w:val="num" w:pos="748"/>
              </w:tabs>
              <w:jc w:val="both"/>
            </w:pPr>
          </w:p>
          <w:p w14:paraId="0F1D9400" w14:textId="77777777" w:rsidR="005F479F" w:rsidRDefault="005F479F" w:rsidP="005F2C71">
            <w:pPr>
              <w:tabs>
                <w:tab w:val="num" w:pos="510"/>
                <w:tab w:val="num" w:pos="720"/>
                <w:tab w:val="num" w:pos="748"/>
              </w:tabs>
              <w:jc w:val="both"/>
            </w:pPr>
          </w:p>
          <w:p w14:paraId="7CC38AF4" w14:textId="77777777" w:rsidR="005F479F" w:rsidRPr="00A2036C" w:rsidRDefault="005F479F" w:rsidP="005F2C71">
            <w:pPr>
              <w:tabs>
                <w:tab w:val="num" w:pos="510"/>
                <w:tab w:val="num" w:pos="720"/>
                <w:tab w:val="num" w:pos="748"/>
              </w:tabs>
              <w:jc w:val="both"/>
            </w:pPr>
          </w:p>
          <w:p w14:paraId="74B6B35D" w14:textId="77777777" w:rsidR="005F479F" w:rsidRPr="00A2036C" w:rsidRDefault="005F479F" w:rsidP="005F2C71">
            <w:pPr>
              <w:rPr>
                <w:b/>
                <w:u w:val="single"/>
              </w:rPr>
            </w:pPr>
            <w:r w:rsidRPr="00A2036C">
              <w:rPr>
                <w:b/>
                <w:u w:val="single"/>
              </w:rPr>
              <w:t>Baøi 18 SGK/114:</w:t>
            </w:r>
          </w:p>
          <w:p w14:paraId="200BF963" w14:textId="77777777" w:rsidR="005F479F" w:rsidRPr="00A2036C" w:rsidRDefault="005F479F" w:rsidP="005F2C71">
            <w:r w:rsidRPr="00A2036C">
              <w:t>GV goïi moät HS leân baûng chöõa baøi 18.</w:t>
            </w:r>
          </w:p>
          <w:p w14:paraId="066B1586" w14:textId="77777777" w:rsidR="005F479F" w:rsidRPr="00A2036C" w:rsidRDefault="005F479F" w:rsidP="005F2C71">
            <w:pPr>
              <w:rPr>
                <w:rFonts w:ascii=".VnTime" w:hAnsi=".VnTime"/>
              </w:rPr>
            </w:pPr>
            <w:r w:rsidRPr="00A2036C">
              <w:rPr>
                <w:rFonts w:ascii=".VnTime" w:hAnsi=".VnTime"/>
              </w:rPr>
              <w:t>Gäi Hs nhËn xÐt</w:t>
            </w:r>
          </w:p>
          <w:p w14:paraId="55255EE4" w14:textId="77777777" w:rsidR="005F479F" w:rsidRPr="00A2036C" w:rsidRDefault="005F479F" w:rsidP="005F2C71">
            <w:r w:rsidRPr="00A2036C">
              <w:rPr>
                <w:rFonts w:ascii=".VnTime" w:hAnsi=".VnTime"/>
              </w:rPr>
              <w:t>Gv nhËn xÐt, cho ®iÓm</w:t>
            </w:r>
          </w:p>
        </w:tc>
        <w:tc>
          <w:tcPr>
            <w:tcW w:w="3192" w:type="dxa"/>
          </w:tcPr>
          <w:p w14:paraId="15B626EC" w14:textId="77777777" w:rsidR="005F479F" w:rsidRPr="00A2036C" w:rsidRDefault="005F479F" w:rsidP="005F2C71"/>
          <w:p w14:paraId="07FFFA43" w14:textId="77777777" w:rsidR="005F479F" w:rsidRPr="00A2036C" w:rsidRDefault="005F479F" w:rsidP="005F2C71">
            <w:r w:rsidRPr="00A2036C">
              <w:t>- Traû lôøi:</w:t>
            </w:r>
          </w:p>
          <w:p w14:paraId="02309D9B" w14:textId="77777777" w:rsidR="005F479F" w:rsidRPr="00A2036C" w:rsidRDefault="005F479F" w:rsidP="005F2C71"/>
          <w:p w14:paraId="1E1AFECE" w14:textId="77777777" w:rsidR="005F479F" w:rsidRPr="00A2036C" w:rsidRDefault="005F479F" w:rsidP="005F2C71"/>
          <w:p w14:paraId="0CADE0DC" w14:textId="77777777" w:rsidR="005F479F" w:rsidRPr="00A2036C" w:rsidRDefault="005F479F" w:rsidP="005F2C71"/>
          <w:p w14:paraId="05980F00" w14:textId="77777777" w:rsidR="005F479F" w:rsidRPr="00A2036C" w:rsidRDefault="005F479F" w:rsidP="005F2C71"/>
          <w:p w14:paraId="35841385" w14:textId="77777777" w:rsidR="005F479F" w:rsidRDefault="005F479F" w:rsidP="005F2C71"/>
          <w:p w14:paraId="26EDA8B7" w14:textId="77777777" w:rsidR="005F479F" w:rsidRDefault="005F479F" w:rsidP="005F2C71"/>
          <w:p w14:paraId="066E2E54" w14:textId="77777777" w:rsidR="005F479F" w:rsidRDefault="005F479F" w:rsidP="005F2C71"/>
          <w:p w14:paraId="4BF408AF" w14:textId="77777777" w:rsidR="005F479F" w:rsidRDefault="005F479F" w:rsidP="005F2C71"/>
          <w:p w14:paraId="6BFDF5F1" w14:textId="77777777" w:rsidR="005F479F" w:rsidRDefault="005F479F" w:rsidP="005F2C71"/>
          <w:p w14:paraId="08D10CA0" w14:textId="77777777" w:rsidR="005F479F" w:rsidRDefault="005F479F" w:rsidP="005F2C71"/>
          <w:p w14:paraId="56DE0328" w14:textId="77777777" w:rsidR="005F479F" w:rsidRDefault="005F479F" w:rsidP="005F2C71"/>
          <w:p w14:paraId="1E2BF5BE" w14:textId="77777777" w:rsidR="005F479F" w:rsidRPr="00A2036C" w:rsidRDefault="005F479F" w:rsidP="005F2C71"/>
          <w:p w14:paraId="177F3632" w14:textId="77777777" w:rsidR="005F479F" w:rsidRPr="00A2036C" w:rsidRDefault="005F479F" w:rsidP="005F2C71">
            <w:r w:rsidRPr="00A2036C">
              <w:t>HS veõ hình</w:t>
            </w:r>
          </w:p>
          <w:p w14:paraId="064ECA2D" w14:textId="69D06136" w:rsidR="005F479F" w:rsidRPr="00A2036C" w:rsidRDefault="0095234D" w:rsidP="005F2C71">
            <w:pPr>
              <w:rPr>
                <w:b/>
              </w:rPr>
            </w:pPr>
            <w:r w:rsidRPr="00A2036C">
              <w:rPr>
                <w:b/>
                <w:noProof/>
              </w:rPr>
              <w:drawing>
                <wp:inline distT="0" distB="0" distL="0" distR="0" wp14:anchorId="327AAB21" wp14:editId="65EDAB45">
                  <wp:extent cx="1714500" cy="1171575"/>
                  <wp:effectExtent l="0" t="0" r="0" b="0"/>
                  <wp:docPr id="886" name="Picture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1229">
                            <a:extLst>
                              <a:ext uri="{28A0092B-C50C-407E-A947-70E740481C1C}">
                                <a14:useLocalDpi xmlns:a14="http://schemas.microsoft.com/office/drawing/2010/main" val="0"/>
                              </a:ext>
                            </a:extLst>
                          </a:blip>
                          <a:srcRect/>
                          <a:stretch>
                            <a:fillRect/>
                          </a:stretch>
                        </pic:blipFill>
                        <pic:spPr bwMode="auto">
                          <a:xfrm>
                            <a:off x="0" y="0"/>
                            <a:ext cx="1714500" cy="1171575"/>
                          </a:xfrm>
                          <a:prstGeom prst="rect">
                            <a:avLst/>
                          </a:prstGeom>
                          <a:noFill/>
                          <a:ln>
                            <a:noFill/>
                          </a:ln>
                        </pic:spPr>
                      </pic:pic>
                    </a:graphicData>
                  </a:graphic>
                </wp:inline>
              </w:drawing>
            </w:r>
          </w:p>
          <w:p w14:paraId="17AEC1B2" w14:textId="77777777" w:rsidR="005F479F" w:rsidRPr="00A2036C" w:rsidRDefault="005F479F" w:rsidP="005F2C71">
            <w:r w:rsidRPr="00A2036C">
              <w:t>HS chöõa baøi 18.</w:t>
            </w:r>
          </w:p>
        </w:tc>
        <w:tc>
          <w:tcPr>
            <w:tcW w:w="3225" w:type="dxa"/>
          </w:tcPr>
          <w:p w14:paraId="2649769F" w14:textId="77777777" w:rsidR="005F479F" w:rsidRPr="00A2036C" w:rsidRDefault="005F479F" w:rsidP="005F2C71">
            <w:pPr>
              <w:rPr>
                <w:b/>
                <w:u w:val="single"/>
              </w:rPr>
            </w:pPr>
            <w:r w:rsidRPr="00A2036C">
              <w:rPr>
                <w:b/>
                <w:u w:val="single"/>
              </w:rPr>
              <w:t xml:space="preserve">I/ </w:t>
            </w:r>
            <w:r w:rsidRPr="00A2036C">
              <w:rPr>
                <w:rFonts w:ascii=".VnTime" w:hAnsi=".VnTime"/>
                <w:u w:val="single"/>
              </w:rPr>
              <w:t>Ch÷a bµi tËp</w:t>
            </w:r>
            <w:r w:rsidRPr="00A2036C">
              <w:rPr>
                <w:u w:val="single"/>
              </w:rPr>
              <w:t>.</w:t>
            </w:r>
          </w:p>
          <w:p w14:paraId="6B588B00" w14:textId="77777777" w:rsidR="005F479F" w:rsidRPr="00A2036C" w:rsidRDefault="005F479F" w:rsidP="005F2C71">
            <w:pPr>
              <w:rPr>
                <w:b/>
              </w:rPr>
            </w:pPr>
            <w:r w:rsidRPr="00A2036C">
              <w:rPr>
                <w:b/>
              </w:rPr>
              <w:t>Baøi 18 SGK/114:</w:t>
            </w:r>
          </w:p>
          <w:p w14:paraId="3ED965A7" w14:textId="512D9BE9" w:rsidR="005F479F" w:rsidRPr="00A2036C" w:rsidRDefault="0095234D" w:rsidP="005F2C71">
            <w:pPr>
              <w:rPr>
                <w:b/>
              </w:rPr>
            </w:pPr>
            <w:r w:rsidRPr="00A2036C">
              <w:rPr>
                <w:b/>
                <w:noProof/>
              </w:rPr>
              <w:drawing>
                <wp:inline distT="0" distB="0" distL="0" distR="0" wp14:anchorId="2703DC71" wp14:editId="20DCC992">
                  <wp:extent cx="914400" cy="962025"/>
                  <wp:effectExtent l="0" t="0" r="0" b="0"/>
                  <wp:docPr id="887"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1230">
                            <a:extLst>
                              <a:ext uri="{28A0092B-C50C-407E-A947-70E740481C1C}">
                                <a14:useLocalDpi xmlns:a14="http://schemas.microsoft.com/office/drawing/2010/main" val="0"/>
                              </a:ext>
                            </a:extLst>
                          </a:blip>
                          <a:srcRect/>
                          <a:stretch>
                            <a:fillRect/>
                          </a:stretch>
                        </pic:blipFill>
                        <pic:spPr bwMode="auto">
                          <a:xfrm>
                            <a:off x="0" y="0"/>
                            <a:ext cx="914400" cy="962025"/>
                          </a:xfrm>
                          <a:prstGeom prst="rect">
                            <a:avLst/>
                          </a:prstGeom>
                          <a:noFill/>
                          <a:ln>
                            <a:noFill/>
                          </a:ln>
                        </pic:spPr>
                      </pic:pic>
                    </a:graphicData>
                  </a:graphic>
                </wp:inline>
              </w:drawing>
            </w:r>
          </w:p>
          <w:tbl>
            <w:tblPr>
              <w:tblW w:w="2692" w:type="dxa"/>
              <w:tblBorders>
                <w:insideH w:val="single" w:sz="4" w:space="0" w:color="auto"/>
                <w:insideV w:val="single" w:sz="4" w:space="0" w:color="auto"/>
              </w:tblBorders>
              <w:tblLayout w:type="fixed"/>
              <w:tblLook w:val="0000" w:firstRow="0" w:lastRow="0" w:firstColumn="0" w:lastColumn="0" w:noHBand="0" w:noVBand="0"/>
            </w:tblPr>
            <w:tblGrid>
              <w:gridCol w:w="635"/>
              <w:gridCol w:w="2057"/>
            </w:tblGrid>
            <w:tr w:rsidR="005F479F" w:rsidRPr="00A2036C" w14:paraId="0C8377CA" w14:textId="77777777">
              <w:trPr>
                <w:trHeight w:val="343"/>
              </w:trPr>
              <w:tc>
                <w:tcPr>
                  <w:tcW w:w="635" w:type="dxa"/>
                  <w:shd w:val="clear" w:color="auto" w:fill="auto"/>
                  <w:noWrap/>
                  <w:vAlign w:val="bottom"/>
                </w:tcPr>
                <w:p w14:paraId="351D8BD0" w14:textId="77777777" w:rsidR="005F479F" w:rsidRPr="00A2036C" w:rsidRDefault="005F479F" w:rsidP="005F2C71">
                  <w:pPr>
                    <w:framePr w:hSpace="180" w:wrap="around" w:vAnchor="text" w:hAnchor="text" w:x="392" w:y="1"/>
                    <w:suppressOverlap/>
                    <w:jc w:val="center"/>
                  </w:pPr>
                  <w:r w:rsidRPr="00A2036C">
                    <w:t>GT</w:t>
                  </w:r>
                </w:p>
              </w:tc>
              <w:tc>
                <w:tcPr>
                  <w:tcW w:w="2057" w:type="dxa"/>
                  <w:shd w:val="clear" w:color="auto" w:fill="auto"/>
                  <w:noWrap/>
                  <w:vAlign w:val="bottom"/>
                </w:tcPr>
                <w:p w14:paraId="498983BA" w14:textId="77777777" w:rsidR="005F479F" w:rsidRPr="00A2036C" w:rsidRDefault="005F479F" w:rsidP="005F2C71">
                  <w:pPr>
                    <w:framePr w:hSpace="180" w:wrap="around" w:vAnchor="text" w:hAnchor="text" w:x="392" w:y="1"/>
                    <w:suppressOverlap/>
                    <w:rPr>
                      <w:lang w:val="fr-FR"/>
                    </w:rPr>
                  </w:pPr>
                  <w:r w:rsidRPr="00A2036C">
                    <w:sym w:font="Symbol" w:char="F044"/>
                  </w:r>
                  <w:r w:rsidRPr="00A2036C">
                    <w:rPr>
                      <w:lang w:val="fr-FR"/>
                    </w:rPr>
                    <w:t xml:space="preserve">AMB vaø </w:t>
                  </w:r>
                  <w:r w:rsidRPr="00A2036C">
                    <w:sym w:font="Symbol" w:char="F044"/>
                  </w:r>
                  <w:r w:rsidRPr="00A2036C">
                    <w:rPr>
                      <w:lang w:val="fr-FR"/>
                    </w:rPr>
                    <w:t>ANB</w:t>
                  </w:r>
                </w:p>
                <w:p w14:paraId="3B8F5641" w14:textId="77777777" w:rsidR="005F479F" w:rsidRPr="00A2036C" w:rsidRDefault="005F479F" w:rsidP="005F2C71">
                  <w:pPr>
                    <w:framePr w:hSpace="180" w:wrap="around" w:vAnchor="text" w:hAnchor="text" w:x="392" w:y="1"/>
                    <w:suppressOverlap/>
                    <w:rPr>
                      <w:lang w:val="fr-FR"/>
                    </w:rPr>
                  </w:pPr>
                  <w:r w:rsidRPr="00A2036C">
                    <w:rPr>
                      <w:lang w:val="fr-FR"/>
                    </w:rPr>
                    <w:t>MA = MB</w:t>
                  </w:r>
                </w:p>
                <w:p w14:paraId="04ECD3BC" w14:textId="77777777" w:rsidR="005F479F" w:rsidRPr="00A2036C" w:rsidRDefault="005F479F" w:rsidP="005F2C71">
                  <w:pPr>
                    <w:framePr w:hSpace="180" w:wrap="around" w:vAnchor="text" w:hAnchor="text" w:x="392" w:y="1"/>
                    <w:suppressOverlap/>
                    <w:rPr>
                      <w:lang w:val="fr-FR"/>
                    </w:rPr>
                  </w:pPr>
                  <w:r w:rsidRPr="00A2036C">
                    <w:rPr>
                      <w:lang w:val="fr-FR"/>
                    </w:rPr>
                    <w:t>NA = NB</w:t>
                  </w:r>
                </w:p>
              </w:tc>
            </w:tr>
            <w:tr w:rsidR="005F479F" w:rsidRPr="00A2036C" w14:paraId="1F9CE4EB" w14:textId="77777777">
              <w:trPr>
                <w:trHeight w:val="343"/>
              </w:trPr>
              <w:tc>
                <w:tcPr>
                  <w:tcW w:w="635" w:type="dxa"/>
                  <w:shd w:val="clear" w:color="auto" w:fill="auto"/>
                  <w:noWrap/>
                  <w:vAlign w:val="bottom"/>
                </w:tcPr>
                <w:p w14:paraId="2A974578" w14:textId="77777777" w:rsidR="005F479F" w:rsidRPr="00A2036C" w:rsidRDefault="005F479F" w:rsidP="005F2C71">
                  <w:pPr>
                    <w:framePr w:hSpace="180" w:wrap="around" w:vAnchor="text" w:hAnchor="text" w:x="392" w:y="1"/>
                    <w:suppressOverlap/>
                    <w:jc w:val="center"/>
                  </w:pPr>
                  <w:r w:rsidRPr="00A2036C">
                    <w:t>KL</w:t>
                  </w:r>
                </w:p>
              </w:tc>
              <w:tc>
                <w:tcPr>
                  <w:tcW w:w="2057" w:type="dxa"/>
                  <w:shd w:val="clear" w:color="auto" w:fill="auto"/>
                  <w:noWrap/>
                  <w:vAlign w:val="bottom"/>
                </w:tcPr>
                <w:p w14:paraId="0850D235" w14:textId="77777777" w:rsidR="005F479F" w:rsidRPr="00A2036C" w:rsidRDefault="005F479F" w:rsidP="005F2C71">
                  <w:pPr>
                    <w:framePr w:hSpace="180" w:wrap="around" w:vAnchor="text" w:hAnchor="text" w:x="392" w:y="1"/>
                    <w:suppressOverlap/>
                  </w:pPr>
                  <w:r w:rsidRPr="00A2036C">
                    <w:t> </w:t>
                  </w:r>
                  <w:r w:rsidRPr="00A2036C">
                    <w:rPr>
                      <w:position w:val="-6"/>
                    </w:rPr>
                    <w:object w:dxaOrig="1380" w:dyaOrig="360" w14:anchorId="5A2CB184">
                      <v:shape id="_x0000_i1912" type="#_x0000_t75" style="width:69pt;height:18pt" o:ole="">
                        <v:imagedata r:id="rId1231" o:title=""/>
                      </v:shape>
                      <o:OLEObject Type="Embed" ProgID="Equation.DSMT4" ShapeID="_x0000_i1912" DrawAspect="Content" ObjectID="_1664267712" r:id="rId1232"/>
                    </w:object>
                  </w:r>
                </w:p>
              </w:tc>
            </w:tr>
          </w:tbl>
          <w:p w14:paraId="6106BE8C" w14:textId="77777777" w:rsidR="005F479F" w:rsidRPr="00A2036C" w:rsidRDefault="005F479F" w:rsidP="005F2C71">
            <w:r w:rsidRPr="00A2036C">
              <w:t>2) Saáp xeáp: d ; b ; a ;c</w:t>
            </w:r>
          </w:p>
        </w:tc>
      </w:tr>
      <w:tr w:rsidR="005F479F" w:rsidRPr="00A2036C" w14:paraId="689EAB13" w14:textId="77777777" w:rsidTr="005F2C71">
        <w:tblPrEx>
          <w:tblCellMar>
            <w:top w:w="0" w:type="dxa"/>
            <w:bottom w:w="0" w:type="dxa"/>
          </w:tblCellMar>
        </w:tblPrEx>
        <w:trPr>
          <w:trHeight w:val="4123"/>
        </w:trPr>
        <w:tc>
          <w:tcPr>
            <w:tcW w:w="3364" w:type="dxa"/>
          </w:tcPr>
          <w:p w14:paraId="66D3F2B0" w14:textId="77777777" w:rsidR="005F479F" w:rsidRPr="00A2036C" w:rsidRDefault="005F479F" w:rsidP="005F2C71">
            <w:pPr>
              <w:tabs>
                <w:tab w:val="num" w:pos="510"/>
                <w:tab w:val="num" w:pos="720"/>
                <w:tab w:val="num" w:pos="748"/>
              </w:tabs>
            </w:pPr>
            <w:r w:rsidRPr="00A2036C">
              <w:rPr>
                <w:b/>
                <w:bCs/>
                <w:u w:val="single"/>
              </w:rPr>
              <w:lastRenderedPageBreak/>
              <w:t>Hoaït ñoäng 2:</w:t>
            </w:r>
            <w:r w:rsidRPr="00A2036C">
              <w:t xml:space="preserve"> Luyeän taäp caùc baøi taäp veõ hình vaø chöùng minh.</w:t>
            </w:r>
          </w:p>
          <w:p w14:paraId="6C123D06" w14:textId="77777777" w:rsidR="005F479F" w:rsidRPr="00A2036C" w:rsidRDefault="005F479F" w:rsidP="005F2C71">
            <w:pPr>
              <w:tabs>
                <w:tab w:val="num" w:pos="510"/>
                <w:tab w:val="num" w:pos="720"/>
                <w:tab w:val="num" w:pos="748"/>
              </w:tabs>
              <w:rPr>
                <w:b/>
                <w:u w:val="single"/>
              </w:rPr>
            </w:pPr>
            <w:r w:rsidRPr="00A2036C">
              <w:rPr>
                <w:rFonts w:ascii=".VnTime" w:hAnsi=".VnTime"/>
                <w:b/>
                <w:u w:val="single"/>
              </w:rPr>
              <w:t>Bµi</w:t>
            </w:r>
            <w:r w:rsidRPr="00A2036C">
              <w:rPr>
                <w:b/>
                <w:u w:val="single"/>
              </w:rPr>
              <w:t xml:space="preserve"> 19 SGK/114:</w:t>
            </w:r>
          </w:p>
          <w:p w14:paraId="12BC0F63" w14:textId="77777777" w:rsidR="005F479F" w:rsidRPr="00A2036C" w:rsidRDefault="005F479F" w:rsidP="005F2C71">
            <w:pPr>
              <w:numPr>
                <w:ilvl w:val="0"/>
                <w:numId w:val="5"/>
              </w:numPr>
              <w:tabs>
                <w:tab w:val="num" w:pos="510"/>
                <w:tab w:val="num" w:pos="720"/>
                <w:tab w:val="num" w:pos="748"/>
              </w:tabs>
            </w:pPr>
            <w:r w:rsidRPr="00A2036C">
              <w:t>GV : Haõy neâu GT, KL ?</w:t>
            </w:r>
          </w:p>
          <w:p w14:paraId="53A6F459" w14:textId="77777777" w:rsidR="005F479F" w:rsidRPr="00A2036C" w:rsidRDefault="005F479F" w:rsidP="005F2C71">
            <w:pPr>
              <w:numPr>
                <w:ilvl w:val="0"/>
                <w:numId w:val="5"/>
              </w:numPr>
              <w:tabs>
                <w:tab w:val="num" w:pos="510"/>
                <w:tab w:val="num" w:pos="720"/>
                <w:tab w:val="num" w:pos="748"/>
              </w:tabs>
            </w:pPr>
            <w:r w:rsidRPr="00A2036C">
              <w:t xml:space="preserve">GV : Ñeå chöùng minh </w:t>
            </w:r>
            <w:r w:rsidRPr="00A2036C">
              <w:sym w:font="Symbol" w:char="F044"/>
            </w:r>
            <w:r w:rsidRPr="00A2036C">
              <w:t xml:space="preserve">ADE = </w:t>
            </w:r>
            <w:r w:rsidRPr="00A2036C">
              <w:sym w:font="Symbol" w:char="F044"/>
            </w:r>
            <w:r w:rsidRPr="00A2036C">
              <w:t>BDE. Caên cöù treân hình veõ, caàn chöùng minh ñieàu gí ?</w:t>
            </w:r>
          </w:p>
          <w:p w14:paraId="46F8DAB1" w14:textId="77777777" w:rsidR="005F479F" w:rsidRPr="00A2036C" w:rsidRDefault="005F479F" w:rsidP="005F2C71">
            <w:pPr>
              <w:numPr>
                <w:ilvl w:val="0"/>
                <w:numId w:val="5"/>
              </w:numPr>
              <w:tabs>
                <w:tab w:val="num" w:pos="510"/>
                <w:tab w:val="num" w:pos="720"/>
                <w:tab w:val="num" w:pos="748"/>
              </w:tabs>
            </w:pPr>
            <w:r w:rsidRPr="00A2036C">
              <w:t>HS : nhaän xeùt baøi giaûi treân baûng.</w:t>
            </w:r>
          </w:p>
          <w:p w14:paraId="53EA8267" w14:textId="77777777" w:rsidR="005F479F" w:rsidRPr="00A2036C" w:rsidRDefault="005F479F" w:rsidP="005F2C71">
            <w:pPr>
              <w:tabs>
                <w:tab w:val="num" w:pos="510"/>
                <w:tab w:val="num" w:pos="720"/>
                <w:tab w:val="num" w:pos="748"/>
              </w:tabs>
              <w:rPr>
                <w:b/>
                <w:u w:val="single"/>
              </w:rPr>
            </w:pPr>
          </w:p>
          <w:p w14:paraId="66999BE8" w14:textId="77777777" w:rsidR="005F479F" w:rsidRPr="00A2036C" w:rsidRDefault="005F479F" w:rsidP="005F2C71">
            <w:pPr>
              <w:tabs>
                <w:tab w:val="num" w:pos="510"/>
                <w:tab w:val="num" w:pos="720"/>
                <w:tab w:val="num" w:pos="748"/>
              </w:tabs>
              <w:rPr>
                <w:rFonts w:ascii=".VnTime" w:hAnsi=".VnTime"/>
              </w:rPr>
            </w:pPr>
            <w:r w:rsidRPr="00A2036C">
              <w:rPr>
                <w:rFonts w:ascii=".VnTime" w:hAnsi=".VnTime"/>
              </w:rPr>
              <w:t>Gv nhËn xÐt</w:t>
            </w:r>
          </w:p>
          <w:p w14:paraId="2DFF021A" w14:textId="77777777" w:rsidR="005F479F" w:rsidRPr="00A2036C" w:rsidRDefault="005F479F" w:rsidP="005F2C71">
            <w:pPr>
              <w:tabs>
                <w:tab w:val="num" w:pos="510"/>
                <w:tab w:val="num" w:pos="720"/>
                <w:tab w:val="num" w:pos="748"/>
              </w:tabs>
              <w:rPr>
                <w:b/>
                <w:u w:val="single"/>
              </w:rPr>
            </w:pPr>
          </w:p>
          <w:p w14:paraId="2B006BB9" w14:textId="77777777" w:rsidR="005F479F" w:rsidRPr="00A2036C" w:rsidRDefault="005F479F" w:rsidP="005F2C71">
            <w:pPr>
              <w:tabs>
                <w:tab w:val="num" w:pos="510"/>
                <w:tab w:val="num" w:pos="720"/>
                <w:tab w:val="num" w:pos="748"/>
              </w:tabs>
              <w:rPr>
                <w:b/>
                <w:u w:val="single"/>
              </w:rPr>
            </w:pPr>
          </w:p>
          <w:p w14:paraId="4A316E99" w14:textId="77777777" w:rsidR="005F479F" w:rsidRPr="00A2036C" w:rsidRDefault="005F479F" w:rsidP="005F2C71">
            <w:pPr>
              <w:tabs>
                <w:tab w:val="num" w:pos="510"/>
                <w:tab w:val="num" w:pos="720"/>
                <w:tab w:val="num" w:pos="748"/>
              </w:tabs>
              <w:rPr>
                <w:b/>
                <w:u w:val="single"/>
              </w:rPr>
            </w:pPr>
          </w:p>
          <w:p w14:paraId="656CCDFA" w14:textId="77777777" w:rsidR="005F479F" w:rsidRPr="00A2036C" w:rsidRDefault="005F479F" w:rsidP="005F2C71">
            <w:pPr>
              <w:tabs>
                <w:tab w:val="num" w:pos="510"/>
                <w:tab w:val="num" w:pos="720"/>
                <w:tab w:val="num" w:pos="748"/>
              </w:tabs>
              <w:rPr>
                <w:b/>
                <w:u w:val="single"/>
              </w:rPr>
            </w:pPr>
          </w:p>
          <w:p w14:paraId="1A26ED54" w14:textId="77777777" w:rsidR="005F479F" w:rsidRPr="00A2036C" w:rsidRDefault="005F479F" w:rsidP="005F2C71">
            <w:pPr>
              <w:tabs>
                <w:tab w:val="num" w:pos="510"/>
                <w:tab w:val="num" w:pos="720"/>
                <w:tab w:val="num" w:pos="748"/>
              </w:tabs>
              <w:rPr>
                <w:b/>
                <w:u w:val="single"/>
              </w:rPr>
            </w:pPr>
          </w:p>
          <w:p w14:paraId="626B6C81" w14:textId="77777777" w:rsidR="005F479F" w:rsidRPr="00A2036C" w:rsidRDefault="005F479F" w:rsidP="005F2C71">
            <w:pPr>
              <w:tabs>
                <w:tab w:val="num" w:pos="510"/>
                <w:tab w:val="num" w:pos="720"/>
                <w:tab w:val="num" w:pos="748"/>
              </w:tabs>
              <w:rPr>
                <w:b/>
                <w:u w:val="single"/>
              </w:rPr>
            </w:pPr>
          </w:p>
          <w:p w14:paraId="4E2E8B85" w14:textId="77777777" w:rsidR="005F479F" w:rsidRPr="00A2036C" w:rsidRDefault="005F479F" w:rsidP="005F2C71">
            <w:pPr>
              <w:tabs>
                <w:tab w:val="num" w:pos="510"/>
                <w:tab w:val="num" w:pos="720"/>
                <w:tab w:val="num" w:pos="748"/>
              </w:tabs>
            </w:pPr>
            <w:r w:rsidRPr="00A2036C">
              <w:rPr>
                <w:b/>
                <w:u w:val="single"/>
              </w:rPr>
              <w:t>Baøi taäp 2</w:t>
            </w:r>
            <w:r w:rsidRPr="00A2036C">
              <w:t xml:space="preserve"> :</w:t>
            </w:r>
          </w:p>
          <w:p w14:paraId="6AAB546A" w14:textId="77777777" w:rsidR="005F479F" w:rsidRPr="00A2036C" w:rsidRDefault="005F479F" w:rsidP="005F2C71">
            <w:pPr>
              <w:numPr>
                <w:ilvl w:val="0"/>
                <w:numId w:val="5"/>
              </w:numPr>
              <w:tabs>
                <w:tab w:val="num" w:pos="510"/>
                <w:tab w:val="num" w:pos="720"/>
                <w:tab w:val="num" w:pos="748"/>
              </w:tabs>
            </w:pPr>
            <w:r w:rsidRPr="00A2036C">
              <w:t xml:space="preserve">Cho </w:t>
            </w:r>
            <w:r w:rsidRPr="00A2036C">
              <w:sym w:font="Symbol" w:char="F044"/>
            </w:r>
            <w:r w:rsidRPr="00A2036C">
              <w:t xml:space="preserve">ABC vaø </w:t>
            </w:r>
            <w:r w:rsidRPr="00A2036C">
              <w:sym w:font="Symbol" w:char="F044"/>
            </w:r>
            <w:r w:rsidRPr="00A2036C">
              <w:t>ABC bieát :</w:t>
            </w:r>
          </w:p>
          <w:p w14:paraId="49D26450" w14:textId="77777777" w:rsidR="005F479F" w:rsidRPr="00A2036C" w:rsidRDefault="005F479F" w:rsidP="005F2C71">
            <w:r w:rsidRPr="00A2036C">
              <w:t>AB = BC = AC = 3 cm ;</w:t>
            </w:r>
          </w:p>
          <w:p w14:paraId="275F29EE" w14:textId="77777777" w:rsidR="005F479F" w:rsidRPr="00A2036C" w:rsidRDefault="005F479F" w:rsidP="005F2C71">
            <w:r w:rsidRPr="00A2036C">
              <w:t>AD = BD = 2cm</w:t>
            </w:r>
          </w:p>
          <w:p w14:paraId="08D85346" w14:textId="77777777" w:rsidR="005F479F" w:rsidRPr="00A2036C" w:rsidRDefault="005F479F" w:rsidP="005F2C71">
            <w:r w:rsidRPr="00A2036C">
              <w:t>(C vaø D naèm khaùc phía ñoái vôùi AB)</w:t>
            </w:r>
          </w:p>
          <w:p w14:paraId="6DFF66AA" w14:textId="77777777" w:rsidR="005F479F" w:rsidRPr="00A2036C" w:rsidRDefault="005F479F" w:rsidP="005F2C71">
            <w:r w:rsidRPr="00A2036C">
              <w:t xml:space="preserve">a) Veõ </w:t>
            </w:r>
            <w:r w:rsidRPr="00A2036C">
              <w:sym w:font="Symbol" w:char="F044"/>
            </w:r>
            <w:r w:rsidRPr="00A2036C">
              <w:t xml:space="preserve">ABC ; </w:t>
            </w:r>
            <w:r w:rsidRPr="00A2036C">
              <w:sym w:font="Symbol" w:char="F044"/>
            </w:r>
            <w:r w:rsidRPr="00A2036C">
              <w:t>ABD</w:t>
            </w:r>
          </w:p>
          <w:p w14:paraId="7A127779" w14:textId="77777777" w:rsidR="005F479F" w:rsidRPr="00A2036C" w:rsidRDefault="005F479F" w:rsidP="005F2C71">
            <w:r w:rsidRPr="00A2036C">
              <w:t xml:space="preserve">b) Chöùng minh : </w:t>
            </w:r>
            <w:r w:rsidRPr="00A2036C">
              <w:rPr>
                <w:position w:val="-6"/>
              </w:rPr>
              <w:object w:dxaOrig="1280" w:dyaOrig="360" w14:anchorId="7FA30651">
                <v:shape id="_x0000_i1913" type="#_x0000_t75" style="width:64pt;height:18pt" o:ole="">
                  <v:imagedata r:id="rId1233" o:title=""/>
                </v:shape>
                <o:OLEObject Type="Embed" ProgID="Equation.DSMT4" ShapeID="_x0000_i1913" DrawAspect="Content" ObjectID="_1664267713" r:id="rId1234"/>
              </w:object>
            </w:r>
          </w:p>
          <w:p w14:paraId="317E5691" w14:textId="77777777" w:rsidR="005F479F" w:rsidRPr="00A2036C" w:rsidRDefault="005F479F" w:rsidP="005F2C71">
            <w:pPr>
              <w:numPr>
                <w:ilvl w:val="0"/>
                <w:numId w:val="5"/>
              </w:numPr>
              <w:tabs>
                <w:tab w:val="num" w:pos="510"/>
                <w:tab w:val="num" w:pos="720"/>
                <w:tab w:val="num" w:pos="748"/>
              </w:tabs>
            </w:pPr>
            <w:r w:rsidRPr="00A2036C">
              <w:t xml:space="preserve">GV : Ñeå chöùng minh: </w:t>
            </w:r>
            <w:r w:rsidRPr="00A2036C">
              <w:rPr>
                <w:position w:val="-6"/>
              </w:rPr>
              <w:object w:dxaOrig="1280" w:dyaOrig="360" w14:anchorId="2C364AD0">
                <v:shape id="_x0000_i1914" type="#_x0000_t75" style="width:64pt;height:18pt" o:ole="">
                  <v:imagedata r:id="rId1235" o:title=""/>
                </v:shape>
                <o:OLEObject Type="Embed" ProgID="Equation.DSMT4" ShapeID="_x0000_i1914" DrawAspect="Content" ObjectID="_1664267714" r:id="rId1236"/>
              </w:object>
            </w:r>
            <w:r w:rsidRPr="00A2036C">
              <w:t xml:space="preserve"> ta ñi chöùng minh 2 tam giaùc cuûa caùc goùc ñoù baèng nhau ñoù laø caëp tam giaùc naøo?</w:t>
            </w:r>
          </w:p>
          <w:p w14:paraId="56CBCB05" w14:textId="77777777" w:rsidR="005F479F" w:rsidRPr="00A2036C" w:rsidRDefault="005F479F" w:rsidP="005F2C71">
            <w:pPr>
              <w:tabs>
                <w:tab w:val="num" w:pos="720"/>
                <w:tab w:val="num" w:pos="748"/>
              </w:tabs>
            </w:pPr>
          </w:p>
          <w:p w14:paraId="6338708E" w14:textId="77777777" w:rsidR="005F479F" w:rsidRPr="00A2036C" w:rsidRDefault="005F479F" w:rsidP="005F2C71"/>
          <w:p w14:paraId="0742ED74" w14:textId="77777777" w:rsidR="005F479F" w:rsidRPr="00A2036C" w:rsidRDefault="005F479F" w:rsidP="005F2C71"/>
        </w:tc>
        <w:tc>
          <w:tcPr>
            <w:tcW w:w="3192" w:type="dxa"/>
          </w:tcPr>
          <w:p w14:paraId="2D9C23E7" w14:textId="77777777" w:rsidR="005F479F" w:rsidRPr="00A2036C" w:rsidRDefault="005F479F" w:rsidP="005F2C71">
            <w:pPr>
              <w:tabs>
                <w:tab w:val="num" w:pos="720"/>
                <w:tab w:val="num" w:pos="748"/>
              </w:tabs>
              <w:jc w:val="both"/>
            </w:pPr>
          </w:p>
          <w:p w14:paraId="5A1A2790" w14:textId="77777777" w:rsidR="005F479F" w:rsidRPr="00A2036C" w:rsidRDefault="005F479F" w:rsidP="005F2C71">
            <w:pPr>
              <w:tabs>
                <w:tab w:val="num" w:pos="720"/>
                <w:tab w:val="num" w:pos="748"/>
              </w:tabs>
              <w:jc w:val="both"/>
            </w:pPr>
          </w:p>
          <w:p w14:paraId="386CA691" w14:textId="77777777" w:rsidR="005F479F" w:rsidRPr="00A2036C" w:rsidRDefault="005F479F" w:rsidP="005F2C71">
            <w:pPr>
              <w:tabs>
                <w:tab w:val="num" w:pos="720"/>
                <w:tab w:val="num" w:pos="748"/>
              </w:tabs>
              <w:jc w:val="both"/>
            </w:pPr>
          </w:p>
          <w:p w14:paraId="3B3EC7B1" w14:textId="77777777" w:rsidR="005F479F" w:rsidRPr="00A2036C" w:rsidRDefault="005F479F" w:rsidP="005F2C71">
            <w:pPr>
              <w:numPr>
                <w:ilvl w:val="0"/>
                <w:numId w:val="5"/>
              </w:numPr>
              <w:tabs>
                <w:tab w:val="num" w:pos="510"/>
                <w:tab w:val="num" w:pos="720"/>
                <w:tab w:val="num" w:pos="748"/>
              </w:tabs>
              <w:jc w:val="both"/>
            </w:pPr>
            <w:r w:rsidRPr="00A2036C">
              <w:t>HS : Ñoïc ñeà baøi</w:t>
            </w:r>
          </w:p>
          <w:p w14:paraId="727FA1EC" w14:textId="77777777" w:rsidR="005F479F" w:rsidRPr="00A2036C" w:rsidRDefault="005F479F" w:rsidP="005F2C71">
            <w:pPr>
              <w:numPr>
                <w:ilvl w:val="0"/>
                <w:numId w:val="5"/>
              </w:numPr>
              <w:tabs>
                <w:tab w:val="num" w:pos="510"/>
                <w:tab w:val="num" w:pos="720"/>
                <w:tab w:val="num" w:pos="748"/>
              </w:tabs>
              <w:jc w:val="both"/>
            </w:pPr>
            <w:r w:rsidRPr="00A2036C">
              <w:t>HS : traû lôøi mieäng</w:t>
            </w:r>
          </w:p>
          <w:p w14:paraId="2573C5A9" w14:textId="77777777" w:rsidR="005F479F" w:rsidRPr="00A2036C" w:rsidRDefault="005F479F" w:rsidP="005F2C71"/>
          <w:p w14:paraId="65729FA9" w14:textId="77777777" w:rsidR="005F479F" w:rsidRPr="00A2036C" w:rsidRDefault="005F479F" w:rsidP="005F2C71"/>
          <w:p w14:paraId="79640A3B" w14:textId="77777777" w:rsidR="005F479F" w:rsidRPr="00A2036C" w:rsidRDefault="005F479F" w:rsidP="005F2C71"/>
          <w:p w14:paraId="0DE97299" w14:textId="77777777" w:rsidR="005F479F" w:rsidRPr="00A2036C" w:rsidRDefault="005F479F" w:rsidP="005F2C71">
            <w:r w:rsidRPr="00A2036C">
              <w:t>1 HS : Traû lôøi vaø leân trình baøy baûng</w:t>
            </w:r>
          </w:p>
          <w:p w14:paraId="4FDE001E" w14:textId="77777777" w:rsidR="005F479F" w:rsidRPr="00A2036C" w:rsidRDefault="005F479F" w:rsidP="005F2C71">
            <w:pPr>
              <w:tabs>
                <w:tab w:val="num" w:pos="510"/>
                <w:tab w:val="num" w:pos="720"/>
                <w:tab w:val="num" w:pos="748"/>
              </w:tabs>
              <w:jc w:val="both"/>
              <w:rPr>
                <w:b/>
                <w:u w:val="single"/>
              </w:rPr>
            </w:pPr>
          </w:p>
          <w:p w14:paraId="12B76301" w14:textId="77777777" w:rsidR="005F479F" w:rsidRPr="00A2036C" w:rsidRDefault="005F479F" w:rsidP="005F2C71">
            <w:pPr>
              <w:tabs>
                <w:tab w:val="num" w:pos="510"/>
                <w:tab w:val="num" w:pos="720"/>
                <w:tab w:val="num" w:pos="748"/>
              </w:tabs>
              <w:jc w:val="both"/>
              <w:rPr>
                <w:b/>
                <w:u w:val="single"/>
              </w:rPr>
            </w:pPr>
          </w:p>
          <w:p w14:paraId="205DEA9E" w14:textId="77777777" w:rsidR="005F479F" w:rsidRPr="00A2036C" w:rsidRDefault="005F479F" w:rsidP="005F2C71">
            <w:pPr>
              <w:tabs>
                <w:tab w:val="num" w:pos="510"/>
                <w:tab w:val="num" w:pos="720"/>
                <w:tab w:val="num" w:pos="748"/>
              </w:tabs>
              <w:jc w:val="both"/>
              <w:rPr>
                <w:b/>
                <w:u w:val="single"/>
              </w:rPr>
            </w:pPr>
          </w:p>
          <w:p w14:paraId="4DFE6D4A" w14:textId="77777777" w:rsidR="005F479F" w:rsidRPr="00A2036C" w:rsidRDefault="005F479F" w:rsidP="005F2C71">
            <w:pPr>
              <w:tabs>
                <w:tab w:val="num" w:pos="510"/>
                <w:tab w:val="num" w:pos="720"/>
                <w:tab w:val="num" w:pos="748"/>
              </w:tabs>
              <w:jc w:val="both"/>
              <w:rPr>
                <w:b/>
                <w:u w:val="single"/>
              </w:rPr>
            </w:pPr>
          </w:p>
          <w:p w14:paraId="34B38B12" w14:textId="77777777" w:rsidR="005F479F" w:rsidRPr="00A2036C" w:rsidRDefault="005F479F" w:rsidP="005F2C71">
            <w:pPr>
              <w:tabs>
                <w:tab w:val="num" w:pos="510"/>
                <w:tab w:val="num" w:pos="720"/>
                <w:tab w:val="num" w:pos="748"/>
              </w:tabs>
              <w:jc w:val="both"/>
              <w:rPr>
                <w:b/>
                <w:u w:val="single"/>
              </w:rPr>
            </w:pPr>
          </w:p>
          <w:p w14:paraId="66EB0D8D" w14:textId="77777777" w:rsidR="005F479F" w:rsidRPr="00A2036C" w:rsidRDefault="005F479F" w:rsidP="005F2C71">
            <w:pPr>
              <w:tabs>
                <w:tab w:val="num" w:pos="510"/>
                <w:tab w:val="num" w:pos="720"/>
                <w:tab w:val="num" w:pos="748"/>
              </w:tabs>
              <w:jc w:val="both"/>
              <w:rPr>
                <w:b/>
                <w:u w:val="single"/>
              </w:rPr>
            </w:pPr>
          </w:p>
          <w:p w14:paraId="6273B628" w14:textId="77777777" w:rsidR="005F479F" w:rsidRPr="00A2036C" w:rsidRDefault="005F479F" w:rsidP="005F2C71">
            <w:pPr>
              <w:tabs>
                <w:tab w:val="num" w:pos="510"/>
                <w:tab w:val="num" w:pos="720"/>
                <w:tab w:val="num" w:pos="748"/>
              </w:tabs>
              <w:jc w:val="center"/>
              <w:rPr>
                <w:b/>
                <w:u w:val="single"/>
              </w:rPr>
            </w:pPr>
          </w:p>
          <w:p w14:paraId="0C2017DE" w14:textId="77777777" w:rsidR="005F479F" w:rsidRPr="00A2036C" w:rsidRDefault="005F479F" w:rsidP="005F2C71">
            <w:pPr>
              <w:tabs>
                <w:tab w:val="num" w:pos="510"/>
                <w:tab w:val="num" w:pos="720"/>
                <w:tab w:val="num" w:pos="748"/>
              </w:tabs>
              <w:jc w:val="both"/>
            </w:pPr>
          </w:p>
          <w:p w14:paraId="46405260" w14:textId="77777777" w:rsidR="005F479F" w:rsidRPr="00A2036C" w:rsidRDefault="005F479F" w:rsidP="005F2C71">
            <w:r w:rsidRPr="00A2036C">
              <w:t>1 HS : Veõ hình treân baûng, caùc HS khaùc veõ vaøo taäp</w:t>
            </w:r>
          </w:p>
          <w:p w14:paraId="2CA50597" w14:textId="77777777" w:rsidR="005F479F" w:rsidRPr="00A2036C" w:rsidRDefault="005F479F" w:rsidP="005F2C71">
            <w:pPr>
              <w:numPr>
                <w:ilvl w:val="0"/>
                <w:numId w:val="5"/>
              </w:numPr>
              <w:tabs>
                <w:tab w:val="num" w:pos="510"/>
                <w:tab w:val="num" w:pos="720"/>
                <w:tab w:val="num" w:pos="748"/>
              </w:tabs>
              <w:jc w:val="both"/>
            </w:pPr>
            <w:r w:rsidRPr="00A2036C">
              <w:t>HS : Ghi gt, kl</w:t>
            </w:r>
          </w:p>
          <w:p w14:paraId="51D44E17" w14:textId="77777777" w:rsidR="005F479F" w:rsidRPr="00A2036C" w:rsidRDefault="005F479F" w:rsidP="005F2C71"/>
        </w:tc>
        <w:tc>
          <w:tcPr>
            <w:tcW w:w="3225" w:type="dxa"/>
          </w:tcPr>
          <w:p w14:paraId="58C4B932" w14:textId="77777777" w:rsidR="005F479F" w:rsidRPr="00A2036C" w:rsidRDefault="005F479F" w:rsidP="005F2C71">
            <w:pPr>
              <w:rPr>
                <w:rFonts w:ascii=".VnTime" w:hAnsi=".VnTime"/>
                <w:b/>
                <w:u w:val="single"/>
              </w:rPr>
            </w:pPr>
            <w:r w:rsidRPr="00A2036C">
              <w:rPr>
                <w:rFonts w:ascii=".VnTime" w:hAnsi=".VnTime"/>
                <w:b/>
                <w:u w:val="single"/>
              </w:rPr>
              <w:t xml:space="preserve">II/ </w:t>
            </w:r>
            <w:r w:rsidRPr="00A2036C">
              <w:rPr>
                <w:b/>
                <w:u w:val="single"/>
              </w:rPr>
              <w:t>Luyeän taäp</w:t>
            </w:r>
          </w:p>
          <w:p w14:paraId="0E01A223" w14:textId="77777777" w:rsidR="005F479F" w:rsidRPr="00A2036C" w:rsidRDefault="005F479F" w:rsidP="005F2C71">
            <w:r w:rsidRPr="00A2036C">
              <w:rPr>
                <w:rFonts w:ascii=".VnTime" w:hAnsi=".VnTime"/>
                <w:b/>
              </w:rPr>
              <w:t>Bµi</w:t>
            </w:r>
            <w:r w:rsidRPr="00A2036C">
              <w:rPr>
                <w:b/>
              </w:rPr>
              <w:t xml:space="preserve"> 19 SGK/114:</w:t>
            </w:r>
          </w:p>
          <w:p w14:paraId="6FB5CC90" w14:textId="1087AA68" w:rsidR="005F479F" w:rsidRPr="00A2036C" w:rsidRDefault="0095234D" w:rsidP="005F2C71">
            <w:r w:rsidRPr="00A2036C">
              <w:rPr>
                <w:noProof/>
              </w:rPr>
              <w:drawing>
                <wp:inline distT="0" distB="0" distL="0" distR="0" wp14:anchorId="39E0CAEE" wp14:editId="4497D9B4">
                  <wp:extent cx="771525" cy="1028700"/>
                  <wp:effectExtent l="0" t="0" r="0" b="0"/>
                  <wp:docPr id="891"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237">
                            <a:extLst>
                              <a:ext uri="{28A0092B-C50C-407E-A947-70E740481C1C}">
                                <a14:useLocalDpi xmlns:a14="http://schemas.microsoft.com/office/drawing/2010/main" val="0"/>
                              </a:ext>
                            </a:extLst>
                          </a:blip>
                          <a:srcRect/>
                          <a:stretch>
                            <a:fillRect/>
                          </a:stretch>
                        </pic:blipFill>
                        <pic:spPr bwMode="auto">
                          <a:xfrm>
                            <a:off x="0" y="0"/>
                            <a:ext cx="771525" cy="1028700"/>
                          </a:xfrm>
                          <a:prstGeom prst="rect">
                            <a:avLst/>
                          </a:prstGeom>
                          <a:noFill/>
                          <a:ln>
                            <a:noFill/>
                          </a:ln>
                        </pic:spPr>
                      </pic:pic>
                    </a:graphicData>
                  </a:graphic>
                </wp:inline>
              </w:drawing>
            </w:r>
          </w:p>
          <w:p w14:paraId="2C75A4D4" w14:textId="77777777" w:rsidR="005F479F" w:rsidRPr="00A2036C" w:rsidRDefault="005F479F" w:rsidP="005F2C71">
            <w:r w:rsidRPr="00A2036C">
              <w:t xml:space="preserve">a)Xeùt </w:t>
            </w:r>
            <w:r w:rsidRPr="00A2036C">
              <w:sym w:font="Symbol" w:char="F044"/>
            </w:r>
            <w:r w:rsidRPr="00A2036C">
              <w:t xml:space="preserve">ADE vaø </w:t>
            </w:r>
            <w:r w:rsidRPr="00A2036C">
              <w:sym w:font="Symbol" w:char="F044"/>
            </w:r>
            <w:r w:rsidRPr="00A2036C">
              <w:t>BDE</w:t>
            </w:r>
          </w:p>
          <w:p w14:paraId="38411DE0" w14:textId="77777777" w:rsidR="005F479F" w:rsidRPr="00A2036C" w:rsidRDefault="005F479F" w:rsidP="005F2C71">
            <w:pPr>
              <w:ind w:left="360"/>
            </w:pPr>
            <w:r w:rsidRPr="00A2036C">
              <w:t xml:space="preserve"> coù :</w:t>
            </w:r>
          </w:p>
          <w:p w14:paraId="3523F171" w14:textId="77777777" w:rsidR="005F479F" w:rsidRPr="00A2036C" w:rsidRDefault="005F479F" w:rsidP="005F2C71">
            <w:r w:rsidRPr="00A2036C">
              <w:t>AD = BD (gt)</w:t>
            </w:r>
          </w:p>
          <w:p w14:paraId="3EF25870" w14:textId="77777777" w:rsidR="005F479F" w:rsidRPr="00A2036C" w:rsidRDefault="005F479F" w:rsidP="005F2C71">
            <w:r w:rsidRPr="00A2036C">
              <w:t>AE = BE (gt)</w:t>
            </w:r>
          </w:p>
          <w:p w14:paraId="7237991A" w14:textId="77777777" w:rsidR="005F479F" w:rsidRPr="00A2036C" w:rsidRDefault="005F479F" w:rsidP="005F2C71">
            <w:r w:rsidRPr="00A2036C">
              <w:t>DE : Caïnh chung</w:t>
            </w:r>
          </w:p>
          <w:p w14:paraId="59F9612C" w14:textId="77777777" w:rsidR="005F479F" w:rsidRPr="00A2036C" w:rsidRDefault="005F479F" w:rsidP="005F2C71">
            <w:r w:rsidRPr="00A2036C">
              <w:t>Suy ra :</w:t>
            </w:r>
          </w:p>
          <w:p w14:paraId="4F11B006" w14:textId="77777777" w:rsidR="005F479F" w:rsidRPr="00A2036C" w:rsidRDefault="005F479F" w:rsidP="005F2C71">
            <w:r w:rsidRPr="00A2036C">
              <w:t xml:space="preserve"> </w:t>
            </w:r>
            <w:r w:rsidRPr="00A2036C">
              <w:sym w:font="Symbol" w:char="F044"/>
            </w:r>
            <w:r w:rsidRPr="00A2036C">
              <w:t xml:space="preserve">ADE = </w:t>
            </w:r>
            <w:r w:rsidRPr="00A2036C">
              <w:sym w:font="Symbol" w:char="F044"/>
            </w:r>
            <w:r w:rsidRPr="00A2036C">
              <w:t>BDE (c.c.c)</w:t>
            </w:r>
          </w:p>
          <w:p w14:paraId="749AA441" w14:textId="77777777" w:rsidR="005F479F" w:rsidRPr="00A2036C" w:rsidRDefault="005F479F" w:rsidP="005F2C71">
            <w:pPr>
              <w:numPr>
                <w:ilvl w:val="0"/>
                <w:numId w:val="28"/>
              </w:numPr>
            </w:pPr>
            <w:r w:rsidRPr="00A2036C">
              <w:t xml:space="preserve">Theo a): </w:t>
            </w:r>
          </w:p>
          <w:p w14:paraId="6B9C35CA" w14:textId="77777777" w:rsidR="005F479F" w:rsidRPr="00A2036C" w:rsidRDefault="005F479F" w:rsidP="005F2C71">
            <w:pPr>
              <w:ind w:left="360"/>
            </w:pPr>
            <w:r w:rsidRPr="00A2036C">
              <w:sym w:font="Symbol" w:char="F044"/>
            </w:r>
            <w:r w:rsidRPr="00A2036C">
              <w:t xml:space="preserve">ADE = </w:t>
            </w:r>
            <w:r w:rsidRPr="00A2036C">
              <w:sym w:font="Symbol" w:char="F044"/>
            </w:r>
            <w:r w:rsidRPr="00A2036C">
              <w:t>BDE</w:t>
            </w:r>
          </w:p>
          <w:p w14:paraId="62C8810A" w14:textId="77777777" w:rsidR="005F479F" w:rsidRPr="00A2036C" w:rsidRDefault="005F479F" w:rsidP="005F2C71">
            <w:r w:rsidRPr="00A2036C">
              <w:sym w:font="Symbol" w:char="F0DE"/>
            </w:r>
            <w:r w:rsidRPr="00A2036C">
              <w:t xml:space="preserve"> </w:t>
            </w:r>
            <w:r w:rsidRPr="00A2036C">
              <w:rPr>
                <w:position w:val="-4"/>
              </w:rPr>
              <w:object w:dxaOrig="1300" w:dyaOrig="340" w14:anchorId="7FD5DD3B">
                <v:shape id="_x0000_i1916" type="#_x0000_t75" style="width:65pt;height:17pt" o:ole="">
                  <v:imagedata r:id="rId1238" o:title=""/>
                </v:shape>
                <o:OLEObject Type="Embed" ProgID="Equation.DSMT4" ShapeID="_x0000_i1916" DrawAspect="Content" ObjectID="_1664267715" r:id="rId1239"/>
              </w:object>
            </w:r>
            <w:r w:rsidRPr="00A2036C">
              <w:t xml:space="preserve"> (hai goùc töông öùng)</w:t>
            </w:r>
          </w:p>
          <w:p w14:paraId="410B43CF" w14:textId="77777777" w:rsidR="005F479F" w:rsidRPr="00A2036C" w:rsidRDefault="005F479F" w:rsidP="005F2C71">
            <w:pPr>
              <w:numPr>
                <w:ilvl w:val="0"/>
                <w:numId w:val="5"/>
              </w:numPr>
              <w:tabs>
                <w:tab w:val="num" w:pos="510"/>
                <w:tab w:val="num" w:pos="720"/>
                <w:tab w:val="num" w:pos="748"/>
              </w:tabs>
              <w:jc w:val="both"/>
              <w:rPr>
                <w:b/>
              </w:rPr>
            </w:pPr>
            <w:r w:rsidRPr="00A2036C">
              <w:rPr>
                <w:b/>
              </w:rPr>
              <w:t>Baøi taäp 2 :</w:t>
            </w:r>
          </w:p>
          <w:p w14:paraId="68353A9B" w14:textId="25584F21" w:rsidR="005F479F" w:rsidRPr="00A2036C" w:rsidRDefault="0095234D" w:rsidP="005F2C71">
            <w:r w:rsidRPr="00A2036C">
              <w:rPr>
                <w:noProof/>
              </w:rPr>
              <w:drawing>
                <wp:inline distT="0" distB="0" distL="0" distR="0" wp14:anchorId="4A95194B" wp14:editId="08EDC983">
                  <wp:extent cx="1114425" cy="809625"/>
                  <wp:effectExtent l="0" t="0" r="0" b="0"/>
                  <wp:docPr id="893"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1240">
                            <a:extLst>
                              <a:ext uri="{28A0092B-C50C-407E-A947-70E740481C1C}">
                                <a14:useLocalDpi xmlns:a14="http://schemas.microsoft.com/office/drawing/2010/main" val="0"/>
                              </a:ext>
                            </a:extLst>
                          </a:blip>
                          <a:srcRect/>
                          <a:stretch>
                            <a:fillRect/>
                          </a:stretch>
                        </pic:blipFill>
                        <pic:spPr bwMode="auto">
                          <a:xfrm>
                            <a:off x="0" y="0"/>
                            <a:ext cx="1114425" cy="809625"/>
                          </a:xfrm>
                          <a:prstGeom prst="rect">
                            <a:avLst/>
                          </a:prstGeom>
                          <a:noFill/>
                          <a:ln>
                            <a:noFill/>
                          </a:ln>
                        </pic:spPr>
                      </pic:pic>
                    </a:graphicData>
                  </a:graphic>
                </wp:inline>
              </w:drawing>
            </w:r>
          </w:p>
          <w:tbl>
            <w:tblPr>
              <w:tblW w:w="3219" w:type="dxa"/>
              <w:tblBorders>
                <w:insideH w:val="single" w:sz="4" w:space="0" w:color="auto"/>
                <w:insideV w:val="single" w:sz="4" w:space="0" w:color="auto"/>
              </w:tblBorders>
              <w:tblLayout w:type="fixed"/>
              <w:tblLook w:val="0000" w:firstRow="0" w:lastRow="0" w:firstColumn="0" w:lastColumn="0" w:noHBand="0" w:noVBand="0"/>
            </w:tblPr>
            <w:tblGrid>
              <w:gridCol w:w="635"/>
              <w:gridCol w:w="2584"/>
            </w:tblGrid>
            <w:tr w:rsidR="005F479F" w:rsidRPr="00A2036C" w14:paraId="741138A4" w14:textId="77777777">
              <w:trPr>
                <w:trHeight w:val="375"/>
              </w:trPr>
              <w:tc>
                <w:tcPr>
                  <w:tcW w:w="635" w:type="dxa"/>
                  <w:shd w:val="clear" w:color="auto" w:fill="auto"/>
                  <w:noWrap/>
                  <w:vAlign w:val="center"/>
                </w:tcPr>
                <w:p w14:paraId="5D16476A" w14:textId="77777777" w:rsidR="005F479F" w:rsidRPr="00A2036C" w:rsidRDefault="005F479F" w:rsidP="005F2C71">
                  <w:pPr>
                    <w:framePr w:hSpace="180" w:wrap="around" w:vAnchor="text" w:hAnchor="text" w:x="392" w:y="1"/>
                    <w:suppressOverlap/>
                    <w:jc w:val="center"/>
                  </w:pPr>
                  <w:r w:rsidRPr="00A2036C">
                    <w:t>GT</w:t>
                  </w:r>
                </w:p>
              </w:tc>
              <w:tc>
                <w:tcPr>
                  <w:tcW w:w="2584" w:type="dxa"/>
                  <w:shd w:val="clear" w:color="auto" w:fill="auto"/>
                  <w:noWrap/>
                  <w:vAlign w:val="bottom"/>
                </w:tcPr>
                <w:p w14:paraId="3ABE980E" w14:textId="77777777" w:rsidR="005F479F" w:rsidRPr="00A2036C" w:rsidRDefault="005F479F" w:rsidP="005F2C71">
                  <w:pPr>
                    <w:framePr w:hSpace="180" w:wrap="around" w:vAnchor="text" w:hAnchor="text" w:x="392" w:y="1"/>
                    <w:suppressOverlap/>
                  </w:pPr>
                  <w:r w:rsidRPr="00A2036C">
                    <w:t> </w:t>
                  </w:r>
                  <w:r w:rsidRPr="00A2036C">
                    <w:sym w:font="Symbol" w:char="F044"/>
                  </w:r>
                  <w:r w:rsidRPr="00A2036C">
                    <w:t xml:space="preserve">ABC ; </w:t>
                  </w:r>
                  <w:r w:rsidRPr="00A2036C">
                    <w:sym w:font="Symbol" w:char="F044"/>
                  </w:r>
                  <w:r w:rsidRPr="00A2036C">
                    <w:t>ABD</w:t>
                  </w:r>
                </w:p>
                <w:p w14:paraId="3CDC362A" w14:textId="77777777" w:rsidR="005F479F" w:rsidRPr="00A2036C" w:rsidRDefault="005F479F" w:rsidP="005F2C71">
                  <w:pPr>
                    <w:framePr w:hSpace="180" w:wrap="around" w:vAnchor="text" w:hAnchor="text" w:x="392" w:y="1"/>
                    <w:suppressOverlap/>
                  </w:pPr>
                  <w:r w:rsidRPr="00A2036C">
                    <w:t xml:space="preserve">AB = AC = BC </w:t>
                  </w:r>
                </w:p>
                <w:p w14:paraId="6716C45E" w14:textId="77777777" w:rsidR="005F479F" w:rsidRPr="00A2036C" w:rsidRDefault="005F479F" w:rsidP="005F2C71">
                  <w:pPr>
                    <w:framePr w:hSpace="180" w:wrap="around" w:vAnchor="text" w:hAnchor="text" w:x="392" w:y="1"/>
                    <w:suppressOverlap/>
                  </w:pPr>
                  <w:r w:rsidRPr="00A2036C">
                    <w:t>= 3 cm</w:t>
                  </w:r>
                </w:p>
                <w:p w14:paraId="6F78458E" w14:textId="77777777" w:rsidR="005F479F" w:rsidRPr="00A2036C" w:rsidRDefault="005F479F" w:rsidP="005F2C71">
                  <w:pPr>
                    <w:framePr w:hSpace="180" w:wrap="around" w:vAnchor="text" w:hAnchor="text" w:x="392" w:y="1"/>
                    <w:suppressOverlap/>
                  </w:pPr>
                  <w:r w:rsidRPr="00A2036C">
                    <w:t>AD = BD = 2 cm</w:t>
                  </w:r>
                </w:p>
              </w:tc>
            </w:tr>
            <w:tr w:rsidR="005F479F" w:rsidRPr="00A2036C" w14:paraId="24CD329C" w14:textId="77777777">
              <w:trPr>
                <w:trHeight w:val="375"/>
              </w:trPr>
              <w:tc>
                <w:tcPr>
                  <w:tcW w:w="635" w:type="dxa"/>
                  <w:shd w:val="clear" w:color="auto" w:fill="auto"/>
                  <w:noWrap/>
                  <w:vAlign w:val="center"/>
                </w:tcPr>
                <w:p w14:paraId="53B6E6AF" w14:textId="77777777" w:rsidR="005F479F" w:rsidRPr="00A2036C" w:rsidRDefault="005F479F" w:rsidP="005F2C71">
                  <w:pPr>
                    <w:framePr w:hSpace="180" w:wrap="around" w:vAnchor="text" w:hAnchor="text" w:x="392" w:y="1"/>
                    <w:suppressOverlap/>
                    <w:jc w:val="center"/>
                  </w:pPr>
                  <w:r w:rsidRPr="00A2036C">
                    <w:t>KL</w:t>
                  </w:r>
                </w:p>
              </w:tc>
              <w:tc>
                <w:tcPr>
                  <w:tcW w:w="2584" w:type="dxa"/>
                  <w:shd w:val="clear" w:color="auto" w:fill="auto"/>
                  <w:noWrap/>
                  <w:vAlign w:val="bottom"/>
                </w:tcPr>
                <w:p w14:paraId="2ABCB233" w14:textId="77777777" w:rsidR="005F479F" w:rsidRPr="00A2036C" w:rsidRDefault="005F479F" w:rsidP="005F2C71">
                  <w:pPr>
                    <w:framePr w:hSpace="180" w:wrap="around" w:vAnchor="text" w:hAnchor="text" w:x="392" w:y="1"/>
                    <w:suppressOverlap/>
                  </w:pPr>
                  <w:r w:rsidRPr="00A2036C">
                    <w:t> a) Veõ hình</w:t>
                  </w:r>
                </w:p>
                <w:p w14:paraId="240D1436" w14:textId="77777777" w:rsidR="005F479F" w:rsidRPr="00A2036C" w:rsidRDefault="005F479F" w:rsidP="005F2C71">
                  <w:pPr>
                    <w:framePr w:hSpace="180" w:wrap="around" w:vAnchor="text" w:hAnchor="text" w:x="392" w:y="1"/>
                    <w:suppressOverlap/>
                  </w:pPr>
                  <w:r w:rsidRPr="00A2036C">
                    <w:t xml:space="preserve">b) </w:t>
                  </w:r>
                  <w:r w:rsidRPr="00A2036C">
                    <w:rPr>
                      <w:position w:val="-6"/>
                    </w:rPr>
                    <w:object w:dxaOrig="1280" w:dyaOrig="360" w14:anchorId="54F82BA2">
                      <v:shape id="_x0000_i1918" type="#_x0000_t75" style="width:64pt;height:18pt" o:ole="">
                        <v:imagedata r:id="rId1241" o:title=""/>
                      </v:shape>
                      <o:OLEObject Type="Embed" ProgID="Equation.DSMT4" ShapeID="_x0000_i1918" DrawAspect="Content" ObjectID="_1664267716" r:id="rId1242"/>
                    </w:object>
                  </w:r>
                </w:p>
              </w:tc>
            </w:tr>
          </w:tbl>
          <w:p w14:paraId="6F1B6016" w14:textId="77777777" w:rsidR="005F479F" w:rsidRPr="00A2036C" w:rsidRDefault="005F479F" w:rsidP="005F2C71">
            <w:r w:rsidRPr="00A2036C">
              <w:t xml:space="preserve">b) Noái DC ta ñöôïc </w:t>
            </w:r>
            <w:r w:rsidRPr="00A2036C">
              <w:sym w:font="Symbol" w:char="F044"/>
            </w:r>
            <w:r w:rsidRPr="00A2036C">
              <w:t xml:space="preserve">ADC vaø </w:t>
            </w:r>
            <w:r w:rsidRPr="00A2036C">
              <w:sym w:font="Symbol" w:char="F044"/>
            </w:r>
            <w:r w:rsidRPr="00A2036C">
              <w:t>BDC coù :</w:t>
            </w:r>
          </w:p>
          <w:p w14:paraId="08422EE5" w14:textId="77777777" w:rsidR="005F479F" w:rsidRPr="00A2036C" w:rsidRDefault="005F479F" w:rsidP="005F2C71">
            <w:r w:rsidRPr="00A2036C">
              <w:t>AD = BD  (gt)</w:t>
            </w:r>
          </w:p>
          <w:p w14:paraId="6E0DC741" w14:textId="77777777" w:rsidR="005F479F" w:rsidRPr="00A2036C" w:rsidRDefault="005F479F" w:rsidP="005F2C71">
            <w:r w:rsidRPr="00A2036C">
              <w:t>CA = CB (gt)</w:t>
            </w:r>
          </w:p>
          <w:p w14:paraId="21A1EE12" w14:textId="77777777" w:rsidR="005F479F" w:rsidRPr="00A2036C" w:rsidRDefault="005F479F" w:rsidP="005F2C71">
            <w:r w:rsidRPr="00A2036C">
              <w:t>DC caïnh chung</w:t>
            </w:r>
          </w:p>
          <w:p w14:paraId="5C36D9EA" w14:textId="77777777" w:rsidR="005F479F" w:rsidRPr="00A2036C" w:rsidRDefault="005F479F" w:rsidP="005F2C71">
            <w:r w:rsidRPr="00A2036C">
              <w:sym w:font="Symbol" w:char="F0DE"/>
            </w:r>
            <w:r w:rsidRPr="00A2036C">
              <w:t xml:space="preserve"> </w:t>
            </w:r>
            <w:r w:rsidRPr="00A2036C">
              <w:sym w:font="Symbol" w:char="F044"/>
            </w:r>
            <w:r w:rsidRPr="00A2036C">
              <w:t xml:space="preserve">ADC = </w:t>
            </w:r>
            <w:r w:rsidRPr="00A2036C">
              <w:sym w:font="Symbol" w:char="F044"/>
            </w:r>
            <w:r w:rsidRPr="00A2036C">
              <w:t>BDC (c.c.c)</w:t>
            </w:r>
          </w:p>
          <w:p w14:paraId="3F52DABF" w14:textId="77777777" w:rsidR="005F479F" w:rsidRPr="00A2036C" w:rsidRDefault="005F479F" w:rsidP="005F2C71">
            <w:r w:rsidRPr="00A2036C">
              <w:sym w:font="Symbol" w:char="F0DE"/>
            </w:r>
            <w:r w:rsidRPr="00A2036C">
              <w:t xml:space="preserve"> </w:t>
            </w:r>
            <w:r w:rsidRPr="00A2036C">
              <w:rPr>
                <w:position w:val="-6"/>
              </w:rPr>
              <w:object w:dxaOrig="1280" w:dyaOrig="360" w14:anchorId="4FAEDA70">
                <v:shape id="_x0000_i1919" type="#_x0000_t75" style="width:64pt;height:18pt" o:ole="">
                  <v:imagedata r:id="rId1243" o:title=""/>
                </v:shape>
                <o:OLEObject Type="Embed" ProgID="Equation.DSMT4" ShapeID="_x0000_i1919" DrawAspect="Content" ObjectID="_1664267717" r:id="rId1244"/>
              </w:object>
            </w:r>
            <w:r w:rsidRPr="00A2036C">
              <w:t xml:space="preserve"> (hai goùc töông öùng)</w:t>
            </w:r>
          </w:p>
        </w:tc>
      </w:tr>
      <w:tr w:rsidR="005F479F" w:rsidRPr="00A2036C" w14:paraId="1D2BCFCE" w14:textId="77777777" w:rsidTr="005F2C71">
        <w:tblPrEx>
          <w:tblCellMar>
            <w:top w:w="0" w:type="dxa"/>
            <w:bottom w:w="0" w:type="dxa"/>
          </w:tblCellMar>
        </w:tblPrEx>
        <w:tc>
          <w:tcPr>
            <w:tcW w:w="3364" w:type="dxa"/>
          </w:tcPr>
          <w:p w14:paraId="2A15E201" w14:textId="77777777" w:rsidR="005F479F" w:rsidRPr="00A2036C" w:rsidRDefault="005F479F" w:rsidP="005F2C71">
            <w:pPr>
              <w:tabs>
                <w:tab w:val="num" w:pos="510"/>
                <w:tab w:val="num" w:pos="720"/>
                <w:tab w:val="num" w:pos="748"/>
              </w:tabs>
            </w:pPr>
            <w:r w:rsidRPr="00A2036C">
              <w:t>GV yeâu caàu moät hoïc sinh ñoïc ñeà vaø moät HS leân baûng veõ hình.</w:t>
            </w:r>
          </w:p>
          <w:p w14:paraId="248BFBA2" w14:textId="77777777" w:rsidR="005F479F" w:rsidRPr="00A2036C" w:rsidRDefault="005F479F" w:rsidP="005F2C71">
            <w:pPr>
              <w:tabs>
                <w:tab w:val="num" w:pos="510"/>
                <w:tab w:val="num" w:pos="720"/>
                <w:tab w:val="num" w:pos="748"/>
              </w:tabs>
            </w:pPr>
          </w:p>
          <w:p w14:paraId="29414354" w14:textId="77777777" w:rsidR="005F479F" w:rsidRPr="00A2036C" w:rsidRDefault="005F479F" w:rsidP="005F2C71">
            <w:pPr>
              <w:tabs>
                <w:tab w:val="num" w:pos="510"/>
                <w:tab w:val="num" w:pos="720"/>
                <w:tab w:val="num" w:pos="748"/>
              </w:tabs>
            </w:pPr>
          </w:p>
          <w:p w14:paraId="47C0C050" w14:textId="77777777" w:rsidR="005F479F" w:rsidRPr="00A2036C" w:rsidRDefault="005F479F" w:rsidP="005F2C71">
            <w:pPr>
              <w:tabs>
                <w:tab w:val="num" w:pos="510"/>
                <w:tab w:val="num" w:pos="720"/>
                <w:tab w:val="num" w:pos="748"/>
              </w:tabs>
            </w:pPr>
          </w:p>
          <w:p w14:paraId="489E8BE3" w14:textId="77777777" w:rsidR="005F479F" w:rsidRPr="00A2036C" w:rsidRDefault="005F479F" w:rsidP="005F2C71">
            <w:pPr>
              <w:numPr>
                <w:ilvl w:val="0"/>
                <w:numId w:val="5"/>
              </w:numPr>
              <w:tabs>
                <w:tab w:val="num" w:pos="510"/>
                <w:tab w:val="num" w:pos="720"/>
                <w:tab w:val="num" w:pos="748"/>
              </w:tabs>
              <w:jc w:val="both"/>
            </w:pPr>
            <w:r w:rsidRPr="00A2036C">
              <w:t xml:space="preserve">GV : Baøi toaùn treân cho ta caùch duøng </w:t>
            </w:r>
            <w:r w:rsidRPr="00A2036C">
              <w:rPr>
                <w:rFonts w:ascii=".VnTime" w:hAnsi=".VnTime"/>
              </w:rPr>
              <w:t xml:space="preserve">th­íc </w:t>
            </w:r>
            <w:r w:rsidRPr="00A2036C">
              <w:t>vaø compa ñeå veõ tia phaân giaùc cuûa moät goùc.</w:t>
            </w:r>
          </w:p>
          <w:p w14:paraId="0569609B" w14:textId="77777777" w:rsidR="005F479F" w:rsidRPr="00A2036C" w:rsidRDefault="005F479F" w:rsidP="005F2C71">
            <w:pPr>
              <w:tabs>
                <w:tab w:val="num" w:pos="720"/>
                <w:tab w:val="num" w:pos="748"/>
              </w:tabs>
              <w:jc w:val="both"/>
            </w:pPr>
          </w:p>
          <w:p w14:paraId="36ABC551" w14:textId="77777777" w:rsidR="005F479F" w:rsidRPr="00A2036C" w:rsidRDefault="005F479F" w:rsidP="005F2C71">
            <w:pPr>
              <w:tabs>
                <w:tab w:val="num" w:pos="720"/>
                <w:tab w:val="num" w:pos="748"/>
              </w:tabs>
              <w:jc w:val="both"/>
            </w:pPr>
          </w:p>
          <w:p w14:paraId="76BD984D" w14:textId="77777777" w:rsidR="005F479F" w:rsidRPr="00A2036C" w:rsidRDefault="005F479F" w:rsidP="005F2C71">
            <w:pPr>
              <w:tabs>
                <w:tab w:val="num" w:pos="720"/>
                <w:tab w:val="num" w:pos="748"/>
              </w:tabs>
              <w:jc w:val="both"/>
            </w:pPr>
          </w:p>
          <w:p w14:paraId="6288C70B" w14:textId="77777777" w:rsidR="005F479F" w:rsidRPr="00A2036C" w:rsidRDefault="005F479F" w:rsidP="005F2C71">
            <w:pPr>
              <w:tabs>
                <w:tab w:val="num" w:pos="720"/>
                <w:tab w:val="num" w:pos="748"/>
              </w:tabs>
              <w:jc w:val="both"/>
            </w:pPr>
          </w:p>
          <w:p w14:paraId="3448E19D" w14:textId="77777777" w:rsidR="005F479F" w:rsidRPr="00A2036C" w:rsidRDefault="005F479F" w:rsidP="005F2C71">
            <w:pPr>
              <w:tabs>
                <w:tab w:val="num" w:pos="720"/>
                <w:tab w:val="num" w:pos="748"/>
              </w:tabs>
              <w:jc w:val="both"/>
              <w:rPr>
                <w:rFonts w:ascii=".VnTime" w:hAnsi=".VnTime"/>
              </w:rPr>
            </w:pPr>
            <w:r w:rsidRPr="00A2036C">
              <w:rPr>
                <w:rFonts w:ascii=".VnTime" w:hAnsi=".VnTime"/>
              </w:rPr>
              <w:t>Gv nhËn xÐt</w:t>
            </w:r>
          </w:p>
          <w:p w14:paraId="6B041E19" w14:textId="77777777" w:rsidR="005F479F" w:rsidRPr="00A2036C" w:rsidRDefault="005F479F" w:rsidP="005F2C71">
            <w:pPr>
              <w:tabs>
                <w:tab w:val="num" w:pos="720"/>
                <w:tab w:val="num" w:pos="748"/>
              </w:tabs>
              <w:jc w:val="both"/>
            </w:pPr>
          </w:p>
        </w:tc>
        <w:tc>
          <w:tcPr>
            <w:tcW w:w="3192" w:type="dxa"/>
          </w:tcPr>
          <w:p w14:paraId="18038BA9" w14:textId="77777777" w:rsidR="005F479F" w:rsidRPr="00A2036C" w:rsidRDefault="005F479F" w:rsidP="005F2C71">
            <w:pPr>
              <w:tabs>
                <w:tab w:val="num" w:pos="720"/>
                <w:tab w:val="num" w:pos="748"/>
              </w:tabs>
            </w:pPr>
            <w:r w:rsidRPr="00A2036C">
              <w:lastRenderedPageBreak/>
              <w:t>HS ñoïc ñeà.</w:t>
            </w:r>
          </w:p>
          <w:p w14:paraId="5B119F7F" w14:textId="77777777" w:rsidR="005F479F" w:rsidRPr="00A2036C" w:rsidRDefault="005F479F" w:rsidP="005F2C71">
            <w:pPr>
              <w:tabs>
                <w:tab w:val="num" w:pos="720"/>
                <w:tab w:val="num" w:pos="748"/>
              </w:tabs>
            </w:pPr>
            <w:r w:rsidRPr="00A2036C">
              <w:t xml:space="preserve">HS1: veõ </w:t>
            </w:r>
            <w:r w:rsidRPr="00A2036C">
              <w:rPr>
                <w:position w:val="-10"/>
              </w:rPr>
              <w:object w:dxaOrig="480" w:dyaOrig="380" w14:anchorId="01FEECCF">
                <v:shape id="_x0000_i1920" type="#_x0000_t75" style="width:24pt;height:19pt" o:ole="">
                  <v:imagedata r:id="rId1245" o:title=""/>
                </v:shape>
                <o:OLEObject Type="Embed" ProgID="Equation.3" ShapeID="_x0000_i1920" DrawAspect="Content" ObjectID="_1664267718" r:id="rId1246"/>
              </w:object>
            </w:r>
            <w:r w:rsidRPr="00A2036C">
              <w:t xml:space="preserve"> nhoïn; HS2 : veõ </w:t>
            </w:r>
            <w:r w:rsidRPr="00A2036C">
              <w:rPr>
                <w:position w:val="-10"/>
              </w:rPr>
              <w:object w:dxaOrig="480" w:dyaOrig="380" w14:anchorId="2BCF66D1">
                <v:shape id="_x0000_i1921" type="#_x0000_t75" style="width:24pt;height:19pt" o:ole="">
                  <v:imagedata r:id="rId1247" o:title=""/>
                </v:shape>
                <o:OLEObject Type="Embed" ProgID="Equation.3" ShapeID="_x0000_i1921" DrawAspect="Content" ObjectID="_1664267719" r:id="rId1248"/>
              </w:object>
            </w:r>
            <w:r w:rsidRPr="00A2036C">
              <w:t xml:space="preserve"> tuø</w:t>
            </w:r>
          </w:p>
          <w:p w14:paraId="4E20A174" w14:textId="77777777" w:rsidR="005F479F" w:rsidRPr="00A2036C" w:rsidRDefault="005F479F" w:rsidP="005F2C71">
            <w:pPr>
              <w:numPr>
                <w:ilvl w:val="0"/>
                <w:numId w:val="5"/>
              </w:numPr>
              <w:tabs>
                <w:tab w:val="num" w:pos="510"/>
                <w:tab w:val="num" w:pos="720"/>
                <w:tab w:val="num" w:pos="748"/>
              </w:tabs>
              <w:jc w:val="both"/>
            </w:pPr>
            <w:r w:rsidRPr="00A2036C">
              <w:t>1 HS : Leân baûng kí hieäu AO=BO; AC=BC</w:t>
            </w:r>
          </w:p>
          <w:p w14:paraId="54DEC292" w14:textId="77777777" w:rsidR="005F479F" w:rsidRPr="00A2036C" w:rsidRDefault="005F479F" w:rsidP="005F2C71">
            <w:pPr>
              <w:tabs>
                <w:tab w:val="num" w:pos="720"/>
                <w:tab w:val="num" w:pos="748"/>
              </w:tabs>
            </w:pPr>
            <w:r w:rsidRPr="00A2036C">
              <w:t>HS : trình baøy baøi giaûi</w:t>
            </w:r>
          </w:p>
        </w:tc>
        <w:tc>
          <w:tcPr>
            <w:tcW w:w="3225" w:type="dxa"/>
          </w:tcPr>
          <w:p w14:paraId="00DB364E" w14:textId="77777777" w:rsidR="005F479F" w:rsidRPr="00A2036C" w:rsidRDefault="005F479F" w:rsidP="005F2C71">
            <w:pPr>
              <w:tabs>
                <w:tab w:val="num" w:pos="510"/>
                <w:tab w:val="num" w:pos="720"/>
                <w:tab w:val="num" w:pos="748"/>
              </w:tabs>
              <w:rPr>
                <w:b/>
              </w:rPr>
            </w:pPr>
            <w:r w:rsidRPr="00A2036C">
              <w:rPr>
                <w:b/>
              </w:rPr>
              <w:t>Baøi 20 SGK/115:</w:t>
            </w:r>
          </w:p>
          <w:p w14:paraId="74BF0AF3" w14:textId="43D933D8" w:rsidR="005F479F" w:rsidRPr="00A2036C" w:rsidRDefault="0095234D" w:rsidP="005F2C71">
            <w:r w:rsidRPr="00A2036C">
              <w:rPr>
                <w:noProof/>
              </w:rPr>
              <w:drawing>
                <wp:inline distT="0" distB="0" distL="0" distR="0" wp14:anchorId="4EA81A72" wp14:editId="1CD21E18">
                  <wp:extent cx="1190625" cy="942975"/>
                  <wp:effectExtent l="0" t="0" r="0" b="0"/>
                  <wp:docPr id="898"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1249">
                            <a:extLst>
                              <a:ext uri="{28A0092B-C50C-407E-A947-70E740481C1C}">
                                <a14:useLocalDpi xmlns:a14="http://schemas.microsoft.com/office/drawing/2010/main" val="0"/>
                              </a:ext>
                            </a:extLst>
                          </a:blip>
                          <a:srcRect/>
                          <a:stretch>
                            <a:fillRect/>
                          </a:stretch>
                        </pic:blipFill>
                        <pic:spPr bwMode="auto">
                          <a:xfrm>
                            <a:off x="0" y="0"/>
                            <a:ext cx="1190625" cy="942975"/>
                          </a:xfrm>
                          <a:prstGeom prst="rect">
                            <a:avLst/>
                          </a:prstGeom>
                          <a:noFill/>
                          <a:ln>
                            <a:noFill/>
                          </a:ln>
                        </pic:spPr>
                      </pic:pic>
                    </a:graphicData>
                  </a:graphic>
                </wp:inline>
              </w:drawing>
            </w:r>
          </w:p>
          <w:p w14:paraId="60140A75" w14:textId="30C82D77" w:rsidR="005F479F" w:rsidRPr="00A2036C" w:rsidRDefault="0095234D" w:rsidP="005F2C71">
            <w:r w:rsidRPr="00A2036C">
              <w:rPr>
                <w:noProof/>
              </w:rPr>
              <w:lastRenderedPageBreak/>
              <w:drawing>
                <wp:inline distT="0" distB="0" distL="0" distR="0" wp14:anchorId="220B72F0" wp14:editId="3A24CC8E">
                  <wp:extent cx="1590675" cy="923925"/>
                  <wp:effectExtent l="0" t="0" r="0" b="0"/>
                  <wp:docPr id="899"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1250">
                            <a:extLst>
                              <a:ext uri="{28A0092B-C50C-407E-A947-70E740481C1C}">
                                <a14:useLocalDpi xmlns:a14="http://schemas.microsoft.com/office/drawing/2010/main" val="0"/>
                              </a:ext>
                            </a:extLst>
                          </a:blip>
                          <a:srcRect/>
                          <a:stretch>
                            <a:fillRect/>
                          </a:stretch>
                        </pic:blipFill>
                        <pic:spPr bwMode="auto">
                          <a:xfrm>
                            <a:off x="0" y="0"/>
                            <a:ext cx="1590675" cy="923925"/>
                          </a:xfrm>
                          <a:prstGeom prst="rect">
                            <a:avLst/>
                          </a:prstGeom>
                          <a:noFill/>
                          <a:ln>
                            <a:noFill/>
                          </a:ln>
                        </pic:spPr>
                      </pic:pic>
                    </a:graphicData>
                  </a:graphic>
                </wp:inline>
              </w:drawing>
            </w:r>
          </w:p>
          <w:p w14:paraId="7BE20B62" w14:textId="77777777" w:rsidR="005F479F" w:rsidRPr="00A2036C" w:rsidRDefault="005F479F" w:rsidP="005F2C71">
            <w:r w:rsidRPr="00A2036C">
              <w:sym w:font="Symbol" w:char="F044"/>
            </w:r>
            <w:r w:rsidRPr="00A2036C">
              <w:t xml:space="preserve">OAC vaø </w:t>
            </w:r>
            <w:r w:rsidRPr="00A2036C">
              <w:sym w:font="Symbol" w:char="F044"/>
            </w:r>
            <w:r w:rsidRPr="00A2036C">
              <w:t>OBC coù :</w:t>
            </w:r>
          </w:p>
          <w:p w14:paraId="29DBA97C" w14:textId="77777777" w:rsidR="005F479F" w:rsidRPr="00A2036C" w:rsidRDefault="005F479F" w:rsidP="005F2C71">
            <w:r w:rsidRPr="00A2036C">
              <w:t>OA = OB (gt)</w:t>
            </w:r>
          </w:p>
          <w:p w14:paraId="6B01CFB0" w14:textId="77777777" w:rsidR="005F479F" w:rsidRPr="00A2036C" w:rsidRDefault="005F479F" w:rsidP="005F2C71">
            <w:r w:rsidRPr="00A2036C">
              <w:t>AC = BC (gt)</w:t>
            </w:r>
          </w:p>
          <w:p w14:paraId="3F898461" w14:textId="77777777" w:rsidR="005F479F" w:rsidRPr="00A2036C" w:rsidRDefault="005F479F" w:rsidP="005F2C71">
            <w:r w:rsidRPr="00A2036C">
              <w:t>OC : caïnh chung</w:t>
            </w:r>
          </w:p>
          <w:p w14:paraId="19A85761" w14:textId="77777777" w:rsidR="005F479F" w:rsidRPr="00A2036C" w:rsidRDefault="005F479F" w:rsidP="005F2C71">
            <w:r w:rsidRPr="00A2036C">
              <w:sym w:font="Symbol" w:char="F0DE"/>
            </w:r>
            <w:r w:rsidRPr="00A2036C">
              <w:t xml:space="preserve"> </w:t>
            </w:r>
            <w:r w:rsidRPr="00A2036C">
              <w:sym w:font="Symbol" w:char="F044"/>
            </w:r>
            <w:r w:rsidRPr="00A2036C">
              <w:t xml:space="preserve">OAC = </w:t>
            </w:r>
            <w:r w:rsidRPr="00A2036C">
              <w:sym w:font="Symbol" w:char="F044"/>
            </w:r>
            <w:r w:rsidRPr="00A2036C">
              <w:t>OBC (c.c.c)</w:t>
            </w:r>
          </w:p>
          <w:p w14:paraId="6A2CEB6B" w14:textId="77777777" w:rsidR="005F479F" w:rsidRPr="00A2036C" w:rsidRDefault="005F479F" w:rsidP="005F2C71">
            <w:r w:rsidRPr="00A2036C">
              <w:sym w:font="Symbol" w:char="F0DE"/>
            </w:r>
            <w:r w:rsidRPr="00A2036C">
              <w:t xml:space="preserve"> </w:t>
            </w:r>
            <w:r w:rsidRPr="00A2036C">
              <w:rPr>
                <w:position w:val="-10"/>
              </w:rPr>
              <w:object w:dxaOrig="800" w:dyaOrig="380" w14:anchorId="2C452DC4">
                <v:shape id="_x0000_i1924" type="#_x0000_t75" style="width:40pt;height:19pt" o:ole="">
                  <v:imagedata r:id="rId1251" o:title=""/>
                </v:shape>
                <o:OLEObject Type="Embed" ProgID="Equation.3" ShapeID="_x0000_i1924" DrawAspect="Content" ObjectID="_1664267720" r:id="rId1252"/>
              </w:object>
            </w:r>
            <w:r w:rsidRPr="00A2036C">
              <w:t xml:space="preserve"> (hai goùc töông öùng)</w:t>
            </w:r>
          </w:p>
          <w:p w14:paraId="58505723" w14:textId="77777777" w:rsidR="005F479F" w:rsidRPr="00A2036C" w:rsidRDefault="005F479F" w:rsidP="005F2C71">
            <w:r w:rsidRPr="00A2036C">
              <w:sym w:font="Symbol" w:char="F0DE"/>
            </w:r>
            <w:r w:rsidRPr="00A2036C">
              <w:t xml:space="preserve"> OC laø phaân giaùc cuûa </w:t>
            </w:r>
            <w:r w:rsidRPr="00A2036C">
              <w:rPr>
                <w:position w:val="-10"/>
              </w:rPr>
              <w:object w:dxaOrig="480" w:dyaOrig="400" w14:anchorId="74F9841A">
                <v:shape id="_x0000_i1925" type="#_x0000_t75" style="width:24pt;height:20pt" o:ole="">
                  <v:imagedata r:id="rId1253" o:title=""/>
                </v:shape>
                <o:OLEObject Type="Embed" ProgID="Equation.DSMT4" ShapeID="_x0000_i1925" DrawAspect="Content" ObjectID="_1664267721" r:id="rId1254"/>
              </w:object>
            </w:r>
          </w:p>
        </w:tc>
      </w:tr>
    </w:tbl>
    <w:p w14:paraId="34CFCF81" w14:textId="77777777" w:rsidR="000F297C" w:rsidRDefault="000F297C" w:rsidP="004723D8">
      <w:pPr>
        <w:rPr>
          <w:rFonts w:ascii=".VnTime" w:hAnsi=".VnTime"/>
          <w:b/>
          <w:bCs/>
          <w:u w:val="single"/>
        </w:rPr>
      </w:pPr>
    </w:p>
    <w:p w14:paraId="23584E26" w14:textId="77777777" w:rsidR="004723D8" w:rsidRPr="00A2036C" w:rsidRDefault="004723D8" w:rsidP="004723D8">
      <w:pPr>
        <w:rPr>
          <w:rFonts w:ascii="Times New Roman" w:hAnsi="Times New Roman"/>
          <w:lang w:val="es-ES"/>
        </w:rPr>
      </w:pPr>
      <w:r w:rsidRPr="00A2036C">
        <w:rPr>
          <w:rFonts w:ascii="Times New Roman" w:hAnsi="Times New Roman"/>
          <w:lang w:val="es-ES"/>
        </w:rPr>
        <w:t>3. Hoạt động luyện tập</w:t>
      </w:r>
    </w:p>
    <w:p w14:paraId="0DBAC9D2" w14:textId="77777777" w:rsidR="004723D8" w:rsidRPr="00A2036C" w:rsidRDefault="004723D8" w:rsidP="004723D8">
      <w:pPr>
        <w:rPr>
          <w:rFonts w:ascii="Times New Roman" w:hAnsi="Times New Roman"/>
          <w:lang w:val="es-ES"/>
        </w:rPr>
      </w:pPr>
      <w:r w:rsidRPr="00A2036C">
        <w:rPr>
          <w:rFonts w:ascii="Times New Roman" w:hAnsi="Times New Roman"/>
          <w:lang w:val="es-ES"/>
        </w:rPr>
        <w:t>4, Hoạt động vận dụng</w:t>
      </w:r>
    </w:p>
    <w:p w14:paraId="51DD31BD" w14:textId="77777777" w:rsidR="004723D8" w:rsidRPr="00A2036C" w:rsidRDefault="004723D8" w:rsidP="004723D8">
      <w:pPr>
        <w:rPr>
          <w:rFonts w:ascii="Times New Roman" w:hAnsi="Times New Roman"/>
          <w:lang w:val="es-ES"/>
        </w:rPr>
      </w:pPr>
      <w:r w:rsidRPr="00A2036C">
        <w:rPr>
          <w:rFonts w:ascii="Times New Roman" w:hAnsi="Times New Roman"/>
          <w:lang w:val="es-ES"/>
        </w:rPr>
        <w:t>5, Hoạt động tìm tòi mở rộng</w:t>
      </w:r>
    </w:p>
    <w:p w14:paraId="2DC9FF32" w14:textId="77777777" w:rsidR="000F297C" w:rsidRPr="000F297C" w:rsidRDefault="000F297C" w:rsidP="000F297C">
      <w:pPr>
        <w:ind w:left="720"/>
        <w:rPr>
          <w:lang w:val="es-ES"/>
        </w:rPr>
      </w:pPr>
      <w:r>
        <w:rPr>
          <w:lang w:val="es-ES"/>
        </w:rPr>
        <w:t xml:space="preserve">- </w:t>
      </w:r>
      <w:r w:rsidRPr="000F297C">
        <w:rPr>
          <w:lang w:val="es-ES"/>
        </w:rPr>
        <w:t>OÂn laïi lí thuyeát, xem laïi baøi taäp ñaõ laøm.</w:t>
      </w:r>
    </w:p>
    <w:p w14:paraId="394FEB58" w14:textId="77777777" w:rsidR="000F297C" w:rsidRPr="000F297C" w:rsidRDefault="000F297C" w:rsidP="000F297C">
      <w:pPr>
        <w:ind w:left="720"/>
        <w:rPr>
          <w:lang w:val="es-ES"/>
        </w:rPr>
      </w:pPr>
      <w:r>
        <w:rPr>
          <w:lang w:val="es-ES"/>
        </w:rPr>
        <w:t xml:space="preserve">- </w:t>
      </w:r>
      <w:r w:rsidRPr="000F297C">
        <w:rPr>
          <w:lang w:val="es-ES"/>
        </w:rPr>
        <w:t>Chuaån bò baøi luyeän taäp 2.</w:t>
      </w:r>
    </w:p>
    <w:p w14:paraId="4A046210" w14:textId="77777777" w:rsidR="000F297C" w:rsidRPr="00A2036C" w:rsidRDefault="000F297C" w:rsidP="000F297C">
      <w:pPr>
        <w:pStyle w:val="ListParagraph"/>
        <w:spacing w:line="240" w:lineRule="auto"/>
        <w:jc w:val="both"/>
        <w:rPr>
          <w:szCs w:val="24"/>
        </w:rPr>
      </w:pPr>
      <w:r w:rsidRPr="00A2036C">
        <w:rPr>
          <w:szCs w:val="24"/>
        </w:rPr>
        <w:t>- Học sinh làm bài tập 21/89.</w:t>
      </w:r>
    </w:p>
    <w:p w14:paraId="2532EA83" w14:textId="77777777" w:rsidR="000F297C" w:rsidRPr="00A2036C" w:rsidRDefault="000F297C" w:rsidP="000F297C">
      <w:pPr>
        <w:pStyle w:val="ListParagraph"/>
        <w:spacing w:line="240" w:lineRule="auto"/>
        <w:jc w:val="both"/>
        <w:rPr>
          <w:szCs w:val="24"/>
        </w:rPr>
      </w:pPr>
      <w:r w:rsidRPr="00A2036C">
        <w:rPr>
          <w:szCs w:val="24"/>
        </w:rPr>
        <w:t>- Học sinh nhắc lại tính chất.</w:t>
      </w:r>
    </w:p>
    <w:p w14:paraId="2D5B703E" w14:textId="77777777" w:rsidR="00D648F1" w:rsidRPr="00A2036C" w:rsidRDefault="00D648F1" w:rsidP="00FE1665"/>
    <w:p w14:paraId="27EDCD65" w14:textId="77777777" w:rsidR="009431E7" w:rsidRPr="00A2036C" w:rsidRDefault="009431E7" w:rsidP="00FE1665"/>
    <w:p w14:paraId="68ED717B" w14:textId="77777777" w:rsidR="000F297C" w:rsidRPr="000F297C" w:rsidRDefault="004723D8" w:rsidP="000F297C">
      <w:pPr>
        <w:jc w:val="center"/>
        <w:rPr>
          <w:rFonts w:ascii="Times New Roman" w:hAnsi="Times New Roman"/>
          <w:b/>
        </w:rPr>
      </w:pPr>
      <w:r w:rsidRPr="00A2036C">
        <w:br w:type="page"/>
      </w:r>
      <w:r w:rsidR="000F297C" w:rsidRPr="000F297C">
        <w:rPr>
          <w:b/>
        </w:rPr>
        <w:lastRenderedPageBreak/>
        <w:t>Ti</w:t>
      </w:r>
      <w:r w:rsidR="00642C59">
        <w:rPr>
          <w:rFonts w:ascii="Times New Roman" w:hAnsi="Times New Roman"/>
          <w:b/>
        </w:rPr>
        <w:t>ết: 25</w:t>
      </w:r>
    </w:p>
    <w:p w14:paraId="78277B0F" w14:textId="77777777" w:rsidR="003A5968" w:rsidRPr="00A2036C" w:rsidRDefault="000F297C" w:rsidP="000F297C">
      <w:pPr>
        <w:pStyle w:val="Heading1"/>
        <w:tabs>
          <w:tab w:val="center" w:pos="4675"/>
        </w:tabs>
        <w:jc w:val="center"/>
      </w:pPr>
      <w:r>
        <w:t xml:space="preserve">LUYEÄN TAÄP </w:t>
      </w:r>
    </w:p>
    <w:p w14:paraId="1DA8E690" w14:textId="77777777" w:rsidR="003E690F" w:rsidRPr="00A85844" w:rsidRDefault="003E690F" w:rsidP="00244700">
      <w:pPr>
        <w:rPr>
          <w:rFonts w:ascii="Times New Roman" w:hAnsi="Times New Roman"/>
          <w:b/>
          <w:u w:val="single"/>
          <w:lang w:val="es-ES"/>
        </w:rPr>
      </w:pPr>
      <w:r w:rsidRPr="00A85844">
        <w:rPr>
          <w:rFonts w:ascii="Times New Roman" w:hAnsi="Times New Roman"/>
          <w:b/>
          <w:bCs/>
          <w:lang w:val="es-ES"/>
        </w:rPr>
        <w:t>I. MỤC TIÊU</w:t>
      </w:r>
      <w:r w:rsidRPr="00A85844">
        <w:rPr>
          <w:rFonts w:ascii="Times New Roman" w:hAnsi="Times New Roman"/>
          <w:b/>
          <w:lang w:val="es-ES"/>
        </w:rPr>
        <w:t xml:space="preserve"> </w:t>
      </w:r>
    </w:p>
    <w:p w14:paraId="73A1DC61" w14:textId="77777777" w:rsidR="003E690F" w:rsidRPr="00A2036C" w:rsidRDefault="003E690F" w:rsidP="000F297C">
      <w:pPr>
        <w:ind w:left="720"/>
        <w:rPr>
          <w:lang w:val="es-ES"/>
        </w:rPr>
      </w:pPr>
      <w:r w:rsidRPr="00A2036C">
        <w:rPr>
          <w:lang w:val="es-ES"/>
        </w:rPr>
        <w:t>-Kieán thöùc</w:t>
      </w:r>
      <w:r w:rsidRPr="00A2036C">
        <w:rPr>
          <w:b/>
          <w:lang w:val="es-ES"/>
        </w:rPr>
        <w:t>:</w:t>
      </w:r>
      <w:r w:rsidRPr="00A2036C">
        <w:rPr>
          <w:lang w:val="es-ES"/>
        </w:rPr>
        <w:t xml:space="preserve"> Khaéc saâu kieán thöùc: tröôøng hôïp baèng nhau cuûa hai tam giaùc c- c- c. Qua ñoù reøn kyõ naêng giaûi moät soá baøi taäp</w:t>
      </w:r>
    </w:p>
    <w:p w14:paraId="23906CAD" w14:textId="77777777" w:rsidR="003E690F" w:rsidRPr="00A2036C" w:rsidRDefault="003E690F" w:rsidP="000F297C">
      <w:pPr>
        <w:ind w:left="720"/>
        <w:rPr>
          <w:lang w:val="es-ES"/>
        </w:rPr>
      </w:pPr>
      <w:r w:rsidRPr="00A2036C">
        <w:rPr>
          <w:lang w:val="es-ES"/>
        </w:rPr>
        <w:t>-Kó naêng</w:t>
      </w:r>
      <w:r w:rsidRPr="00A2036C">
        <w:rPr>
          <w:b/>
          <w:lang w:val="es-ES"/>
        </w:rPr>
        <w:t>:</w:t>
      </w:r>
      <w:r w:rsidRPr="00A2036C">
        <w:rPr>
          <w:lang w:val="es-ES"/>
        </w:rPr>
        <w:t xml:space="preserve"> Reøn kyõ naêng chöùng minh hai tam giaùc baèng nhau ñeå chæ ra hai goùc baèng  nhau. Reøn kyõ naêng veõ hình, kyõ naêng veõ tia phaân giaùc cuûa moät goùc baèng thöôùc thaúng vaø compa</w:t>
      </w:r>
    </w:p>
    <w:p w14:paraId="76A5F100" w14:textId="77777777" w:rsidR="003E690F" w:rsidRPr="00A2036C" w:rsidRDefault="003E690F" w:rsidP="000F297C">
      <w:pPr>
        <w:pStyle w:val="ListParagraph"/>
        <w:spacing w:line="240" w:lineRule="auto"/>
        <w:ind w:left="0" w:firstLine="720"/>
        <w:rPr>
          <w:rFonts w:ascii="VNI-Times" w:hAnsi="VNI-Times"/>
          <w:szCs w:val="24"/>
          <w:lang w:val="es-ES"/>
        </w:rPr>
      </w:pPr>
      <w:r w:rsidRPr="00A2036C">
        <w:rPr>
          <w:rFonts w:ascii="VNI-Times" w:hAnsi="VNI-Times"/>
          <w:szCs w:val="24"/>
          <w:lang w:val="es-ES"/>
        </w:rPr>
        <w:t>-Thaùi ñoä: Reøn khaû naêng suy luaän, trình baøy baøi laøm</w:t>
      </w:r>
    </w:p>
    <w:p w14:paraId="571B8A21" w14:textId="77777777" w:rsidR="003E690F" w:rsidRPr="00A2036C" w:rsidRDefault="003E690F" w:rsidP="000F297C">
      <w:pPr>
        <w:pStyle w:val="ListParagraph"/>
        <w:spacing w:line="240" w:lineRule="auto"/>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Năng lực quan sát, Năng lực tư duy, Năng lực tự học, Năng lực giải quyết vấn đề, Năng lực vẽ hình</w:t>
      </w:r>
    </w:p>
    <w:p w14:paraId="568EFB03" w14:textId="77777777" w:rsidR="003E690F" w:rsidRPr="00A85844" w:rsidRDefault="003E690F" w:rsidP="00244700">
      <w:pPr>
        <w:pStyle w:val="ListParagraph"/>
        <w:spacing w:line="240" w:lineRule="auto"/>
        <w:ind w:left="0"/>
        <w:jc w:val="both"/>
        <w:rPr>
          <w:b/>
          <w:szCs w:val="24"/>
          <w:lang w:val="es-ES"/>
        </w:rPr>
      </w:pPr>
      <w:r w:rsidRPr="00A85844">
        <w:rPr>
          <w:b/>
          <w:bCs/>
          <w:szCs w:val="24"/>
          <w:lang w:val="es-ES"/>
        </w:rPr>
        <w:t xml:space="preserve">II. </w:t>
      </w:r>
      <w:r w:rsidRPr="00A85844">
        <w:rPr>
          <w:b/>
          <w:szCs w:val="24"/>
          <w:lang w:val="es-ES"/>
        </w:rPr>
        <w:t>CHUẨN BỊ CỦA GV VÀ HỌC SINH</w:t>
      </w:r>
    </w:p>
    <w:p w14:paraId="464098ED" w14:textId="77777777" w:rsidR="003E690F" w:rsidRPr="00A2036C" w:rsidRDefault="003E690F" w:rsidP="00244700">
      <w:pPr>
        <w:tabs>
          <w:tab w:val="left" w:pos="709"/>
          <w:tab w:val="center" w:pos="4962"/>
        </w:tabs>
        <w:rPr>
          <w:rFonts w:ascii="Times New Roman" w:hAnsi="Times New Roman"/>
          <w:lang w:val="es-ES"/>
        </w:rPr>
      </w:pPr>
      <w:r w:rsidRPr="00A2036C">
        <w:rPr>
          <w:rFonts w:ascii="Times New Roman" w:hAnsi="Times New Roman"/>
          <w:lang w:val="es-ES"/>
        </w:rPr>
        <w:tab/>
        <w:t>- GV: Bảng phụ, Bảng nhóm, Thước thẳng, phấn màu, compa</w:t>
      </w:r>
    </w:p>
    <w:p w14:paraId="37379916" w14:textId="77777777" w:rsidR="003E690F" w:rsidRPr="00A2036C" w:rsidRDefault="003E690F" w:rsidP="00244700">
      <w:pPr>
        <w:pStyle w:val="ListParagraph"/>
        <w:spacing w:line="240" w:lineRule="auto"/>
        <w:ind w:left="0" w:firstLine="720"/>
        <w:jc w:val="both"/>
        <w:rPr>
          <w:szCs w:val="24"/>
          <w:lang w:val="es-ES"/>
        </w:rPr>
      </w:pPr>
      <w:r w:rsidRPr="00A2036C">
        <w:rPr>
          <w:szCs w:val="24"/>
          <w:lang w:val="es-ES"/>
        </w:rPr>
        <w:t>- HS: Thước thẳng, thước đo góc.</w:t>
      </w:r>
    </w:p>
    <w:p w14:paraId="6AF8A46D" w14:textId="77777777" w:rsidR="003E690F" w:rsidRPr="00A85844" w:rsidRDefault="003E690F" w:rsidP="00244700">
      <w:pPr>
        <w:rPr>
          <w:rFonts w:ascii="Times New Roman" w:hAnsi="Times New Roman"/>
          <w:b/>
          <w:lang w:val="es-ES"/>
        </w:rPr>
      </w:pPr>
      <w:r w:rsidRPr="00A85844">
        <w:rPr>
          <w:rFonts w:ascii="Times New Roman" w:hAnsi="Times New Roman"/>
          <w:b/>
          <w:lang w:val="es-ES"/>
        </w:rPr>
        <w:t>III. PHƯƠNG PHÁP TRỌNG TÂM</w:t>
      </w:r>
    </w:p>
    <w:p w14:paraId="5FC8D5B8"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Đàm thoại</w:t>
      </w:r>
    </w:p>
    <w:p w14:paraId="36BBD1E1" w14:textId="77777777" w:rsidR="003E690F" w:rsidRPr="00A85844" w:rsidRDefault="003E690F" w:rsidP="00244700">
      <w:pPr>
        <w:rPr>
          <w:rFonts w:ascii="Times New Roman" w:hAnsi="Times New Roman"/>
          <w:b/>
          <w:lang w:val="es-ES"/>
        </w:rPr>
      </w:pPr>
      <w:r w:rsidRPr="00A85844">
        <w:rPr>
          <w:rFonts w:ascii="Times New Roman" w:hAnsi="Times New Roman"/>
          <w:b/>
          <w:bCs/>
          <w:lang w:val="es-ES"/>
        </w:rPr>
        <w:t>IV. TIẾN TRÌNH TIẾT HỌC</w:t>
      </w:r>
    </w:p>
    <w:p w14:paraId="5E6F7D01" w14:textId="77777777" w:rsidR="003E690F" w:rsidRPr="00A2036C" w:rsidRDefault="003E690F" w:rsidP="00244700">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761B6826"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14778360" w14:textId="77777777" w:rsidR="000F297C" w:rsidRPr="00A2036C" w:rsidRDefault="000F297C" w:rsidP="003E690F">
      <w:pPr>
        <w:rPr>
          <w:rFonts w:ascii="Times New Roman" w:hAnsi="Times New Roman"/>
          <w:lang w:val="es-ES"/>
        </w:rPr>
      </w:pPr>
    </w:p>
    <w:tbl>
      <w:tblPr>
        <w:tblW w:w="9781"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693"/>
        <w:gridCol w:w="4395"/>
      </w:tblGrid>
      <w:tr w:rsidR="005F479F" w:rsidRPr="00A2036C" w14:paraId="15BEE175" w14:textId="77777777" w:rsidTr="005F2C71">
        <w:tblPrEx>
          <w:tblCellMar>
            <w:top w:w="0" w:type="dxa"/>
            <w:bottom w:w="0" w:type="dxa"/>
          </w:tblCellMar>
        </w:tblPrEx>
        <w:tc>
          <w:tcPr>
            <w:tcW w:w="2693" w:type="dxa"/>
            <w:vAlign w:val="center"/>
          </w:tcPr>
          <w:p w14:paraId="47F7C03C" w14:textId="77777777" w:rsidR="005F479F" w:rsidRPr="000F297C" w:rsidRDefault="005F479F" w:rsidP="000F297C">
            <w:pPr>
              <w:jc w:val="center"/>
              <w:rPr>
                <w:bCs/>
              </w:rPr>
            </w:pPr>
            <w:r w:rsidRPr="000F297C">
              <w:rPr>
                <w:bCs/>
              </w:rPr>
              <w:t>Hoaït ñoäng cuûa GV</w:t>
            </w:r>
          </w:p>
        </w:tc>
        <w:tc>
          <w:tcPr>
            <w:tcW w:w="2693" w:type="dxa"/>
            <w:vAlign w:val="center"/>
          </w:tcPr>
          <w:p w14:paraId="069686C8" w14:textId="77777777" w:rsidR="005F479F" w:rsidRPr="000F297C" w:rsidRDefault="005F479F" w:rsidP="000F297C">
            <w:pPr>
              <w:jc w:val="center"/>
              <w:rPr>
                <w:bCs/>
              </w:rPr>
            </w:pPr>
            <w:r w:rsidRPr="000F297C">
              <w:rPr>
                <w:bCs/>
              </w:rPr>
              <w:t>Hoaït ñoäng cuûa HS</w:t>
            </w:r>
          </w:p>
        </w:tc>
        <w:tc>
          <w:tcPr>
            <w:tcW w:w="4395" w:type="dxa"/>
            <w:vAlign w:val="center"/>
          </w:tcPr>
          <w:p w14:paraId="57BD56FC" w14:textId="77777777" w:rsidR="005F479F" w:rsidRPr="000F297C" w:rsidRDefault="005F479F" w:rsidP="000F297C">
            <w:pPr>
              <w:jc w:val="center"/>
              <w:rPr>
                <w:rFonts w:ascii="Times New Roman" w:hAnsi="Times New Roman"/>
                <w:bCs/>
              </w:rPr>
            </w:pPr>
            <w:r w:rsidRPr="000F297C">
              <w:rPr>
                <w:bCs/>
              </w:rPr>
              <w:t>N</w:t>
            </w:r>
            <w:r w:rsidRPr="000F297C">
              <w:rPr>
                <w:rFonts w:ascii="Times New Roman" w:hAnsi="Times New Roman"/>
                <w:bCs/>
              </w:rPr>
              <w:t>ội dung cần đạt</w:t>
            </w:r>
          </w:p>
        </w:tc>
      </w:tr>
      <w:tr w:rsidR="005F479F" w:rsidRPr="00A2036C" w14:paraId="63D7B655" w14:textId="77777777" w:rsidTr="005F2C71">
        <w:tblPrEx>
          <w:tblCellMar>
            <w:top w:w="0" w:type="dxa"/>
            <w:bottom w:w="0" w:type="dxa"/>
          </w:tblCellMar>
        </w:tblPrEx>
        <w:tc>
          <w:tcPr>
            <w:tcW w:w="2693" w:type="dxa"/>
          </w:tcPr>
          <w:p w14:paraId="56DC0C29" w14:textId="77777777" w:rsidR="005F479F" w:rsidRPr="00A2036C" w:rsidRDefault="005F479F" w:rsidP="00657895">
            <w:r>
              <w:rPr>
                <w:b/>
                <w:bCs/>
                <w:u w:val="single"/>
              </w:rPr>
              <w:t>1</w:t>
            </w:r>
            <w:r w:rsidRPr="00A2036C">
              <w:rPr>
                <w:b/>
                <w:bCs/>
                <w:u w:val="single"/>
              </w:rPr>
              <w:t>. Caùc hoaït ñoäng treân lôùp</w:t>
            </w:r>
            <w:r w:rsidRPr="00A2036C">
              <w:t>:</w:t>
            </w:r>
          </w:p>
          <w:p w14:paraId="52CB65BF" w14:textId="77777777" w:rsidR="005F479F" w:rsidRPr="00A2036C" w:rsidRDefault="005F479F" w:rsidP="003A5968">
            <w:r w:rsidRPr="00A2036C">
              <w:rPr>
                <w:b/>
                <w:bCs/>
                <w:u w:val="single"/>
              </w:rPr>
              <w:t>Hoaït ñoäng 1:</w:t>
            </w:r>
            <w:r w:rsidRPr="00A2036C">
              <w:rPr>
                <w:b/>
              </w:rPr>
              <w:t xml:space="preserve"> </w:t>
            </w:r>
            <w:r w:rsidRPr="00A2036C">
              <w:t>Chöõa baøi taäp.</w:t>
            </w:r>
          </w:p>
          <w:p w14:paraId="600B3CF5" w14:textId="77777777" w:rsidR="005F479F" w:rsidRPr="00A2036C" w:rsidRDefault="005F479F" w:rsidP="003A5968">
            <w:r w:rsidRPr="00A2036C">
              <w:t>Phaùt bieåu ñònh nghóa hai tam giaùc baèng nhau.</w:t>
            </w:r>
          </w:p>
          <w:p w14:paraId="2A2E646A" w14:textId="77777777" w:rsidR="005F479F" w:rsidRPr="00A2036C" w:rsidRDefault="005F479F" w:rsidP="003A5968">
            <w:r w:rsidRPr="00A2036C">
              <w:t>Phaùt bieåu tröôøng hôïp baèng nhau thöù nhaát cuûa hai tam giaùc (c.c.c).</w:t>
            </w:r>
          </w:p>
          <w:p w14:paraId="50CEEF14" w14:textId="77777777" w:rsidR="005F479F" w:rsidRPr="00A2036C" w:rsidRDefault="005F479F" w:rsidP="00960F96">
            <w:pPr>
              <w:rPr>
                <w:u w:val="single"/>
              </w:rPr>
            </w:pPr>
            <w:r w:rsidRPr="00A2036C">
              <w:rPr>
                <w:u w:val="single"/>
              </w:rPr>
              <w:t>Baøi taäp:</w:t>
            </w:r>
          </w:p>
          <w:p w14:paraId="2DB6B16D" w14:textId="77777777" w:rsidR="005F479F" w:rsidRPr="00A2036C" w:rsidRDefault="005F479F" w:rsidP="003A5968">
            <w:r w:rsidRPr="00A2036C">
              <w:t xml:space="preserve">Khi naøo ta coù theå keát luaän ñöôïc </w:t>
            </w:r>
            <w:r w:rsidRPr="00A2036C">
              <w:sym w:font="Symbol" w:char="F044"/>
            </w:r>
            <w:r w:rsidRPr="00A2036C">
              <w:t xml:space="preserve">ABC = </w:t>
            </w:r>
            <w:r w:rsidRPr="00A2036C">
              <w:sym w:font="Symbol" w:char="F044"/>
            </w:r>
            <w:r w:rsidRPr="00A2036C">
              <w:t>A</w:t>
            </w:r>
            <w:r w:rsidRPr="00A2036C">
              <w:rPr>
                <w:vertAlign w:val="subscript"/>
              </w:rPr>
              <w:t>1</w:t>
            </w:r>
            <w:r w:rsidRPr="00A2036C">
              <w:t>B</w:t>
            </w:r>
            <w:r w:rsidRPr="00A2036C">
              <w:rPr>
                <w:vertAlign w:val="subscript"/>
              </w:rPr>
              <w:t>1</w:t>
            </w:r>
            <w:r w:rsidRPr="00A2036C">
              <w:t>C</w:t>
            </w:r>
            <w:r w:rsidRPr="00A2036C">
              <w:rPr>
                <w:vertAlign w:val="subscript"/>
              </w:rPr>
              <w:t>1</w:t>
            </w:r>
            <w:r w:rsidRPr="00A2036C">
              <w:t xml:space="preserve"> theo tröôøng hôïp c.c.c?</w:t>
            </w:r>
          </w:p>
        </w:tc>
        <w:tc>
          <w:tcPr>
            <w:tcW w:w="2693" w:type="dxa"/>
          </w:tcPr>
          <w:p w14:paraId="54C1704C" w14:textId="77777777" w:rsidR="005F479F" w:rsidRPr="00A2036C" w:rsidRDefault="005F479F" w:rsidP="003A5968"/>
          <w:p w14:paraId="1BFDFB50" w14:textId="77777777" w:rsidR="005F479F" w:rsidRPr="00A2036C" w:rsidRDefault="005F479F" w:rsidP="003A5968"/>
          <w:p w14:paraId="799EEE85" w14:textId="77777777" w:rsidR="005F479F" w:rsidRPr="00A2036C" w:rsidRDefault="005F479F" w:rsidP="003A5968"/>
          <w:p w14:paraId="613168F0" w14:textId="77777777" w:rsidR="005F479F" w:rsidRPr="00A2036C" w:rsidRDefault="005F479F" w:rsidP="003A5968"/>
          <w:p w14:paraId="3F93AC82" w14:textId="77777777" w:rsidR="005F479F" w:rsidRPr="00A2036C" w:rsidRDefault="005F479F" w:rsidP="003A5968"/>
          <w:p w14:paraId="1F4DD198" w14:textId="77777777" w:rsidR="005F479F" w:rsidRPr="00A2036C" w:rsidRDefault="005F479F" w:rsidP="003A5968">
            <w:r w:rsidRPr="00A2036C">
              <w:t>HS phaùt bieåu ñònh nghóa.</w:t>
            </w:r>
          </w:p>
          <w:p w14:paraId="076E69F2" w14:textId="77777777" w:rsidR="005F479F" w:rsidRPr="00A2036C" w:rsidRDefault="005F479F" w:rsidP="003A5968"/>
          <w:p w14:paraId="31E32575" w14:textId="77777777" w:rsidR="005F479F" w:rsidRPr="00A2036C" w:rsidRDefault="005F479F" w:rsidP="003A5968">
            <w:r w:rsidRPr="00A2036C">
              <w:t>HS phaùt bieåu.</w:t>
            </w:r>
          </w:p>
        </w:tc>
        <w:tc>
          <w:tcPr>
            <w:tcW w:w="4395" w:type="dxa"/>
          </w:tcPr>
          <w:p w14:paraId="7220CA59" w14:textId="77777777" w:rsidR="005F479F" w:rsidRPr="00A2036C" w:rsidRDefault="005F479F" w:rsidP="003A5968">
            <w:pPr>
              <w:rPr>
                <w:u w:val="single"/>
              </w:rPr>
            </w:pPr>
          </w:p>
          <w:p w14:paraId="6EFFB828" w14:textId="77777777" w:rsidR="005F479F" w:rsidRPr="00A2036C" w:rsidRDefault="005F479F" w:rsidP="003A5968">
            <w:pPr>
              <w:rPr>
                <w:u w:val="single"/>
              </w:rPr>
            </w:pPr>
          </w:p>
          <w:p w14:paraId="6348D23C" w14:textId="77777777" w:rsidR="005F479F" w:rsidRPr="00A2036C" w:rsidRDefault="005F479F" w:rsidP="003A5968">
            <w:pPr>
              <w:rPr>
                <w:u w:val="single"/>
              </w:rPr>
            </w:pPr>
          </w:p>
          <w:p w14:paraId="7BB643CD" w14:textId="77777777" w:rsidR="005F479F" w:rsidRPr="00A2036C" w:rsidRDefault="005F479F" w:rsidP="003A5968">
            <w:pPr>
              <w:rPr>
                <w:u w:val="single"/>
              </w:rPr>
            </w:pPr>
            <w:r w:rsidRPr="00A2036C">
              <w:rPr>
                <w:u w:val="single"/>
              </w:rPr>
              <w:t>I/ Chöõa baøi taäp.</w:t>
            </w:r>
          </w:p>
          <w:p w14:paraId="1A5400EB" w14:textId="77777777" w:rsidR="005F479F" w:rsidRPr="00A2036C" w:rsidRDefault="005F479F" w:rsidP="003A5968">
            <w:pPr>
              <w:rPr>
                <w:u w:val="single"/>
              </w:rPr>
            </w:pPr>
            <w:r w:rsidRPr="00A2036C">
              <w:rPr>
                <w:u w:val="single"/>
              </w:rPr>
              <w:t>Baøi taäp:</w:t>
            </w:r>
          </w:p>
          <w:p w14:paraId="23B3EB26" w14:textId="77777777" w:rsidR="005F479F" w:rsidRPr="00A2036C" w:rsidRDefault="005F479F" w:rsidP="003A5968">
            <w:r w:rsidRPr="00A2036C">
              <w:sym w:font="Symbol" w:char="F044"/>
            </w:r>
            <w:r w:rsidRPr="00A2036C">
              <w:t xml:space="preserve">ABC = </w:t>
            </w:r>
            <w:r w:rsidRPr="00A2036C">
              <w:sym w:font="Symbol" w:char="F044"/>
            </w:r>
            <w:r w:rsidRPr="00A2036C">
              <w:t>A</w:t>
            </w:r>
            <w:r w:rsidRPr="00A2036C">
              <w:rPr>
                <w:vertAlign w:val="subscript"/>
              </w:rPr>
              <w:t>1</w:t>
            </w:r>
            <w:r w:rsidRPr="00A2036C">
              <w:t>B</w:t>
            </w:r>
            <w:r w:rsidRPr="00A2036C">
              <w:rPr>
                <w:vertAlign w:val="subscript"/>
              </w:rPr>
              <w:t>1</w:t>
            </w:r>
            <w:r w:rsidRPr="00A2036C">
              <w:t>C</w:t>
            </w:r>
            <w:r w:rsidRPr="00A2036C">
              <w:rPr>
                <w:vertAlign w:val="subscript"/>
              </w:rPr>
              <w:t>1</w:t>
            </w:r>
            <w:r w:rsidRPr="00A2036C">
              <w:t xml:space="preserve"> (c.c.c) neáu coù :</w:t>
            </w:r>
          </w:p>
          <w:p w14:paraId="4850D7FD" w14:textId="77777777" w:rsidR="005F479F" w:rsidRPr="00A2036C" w:rsidRDefault="005F479F" w:rsidP="003A5968">
            <w:r w:rsidRPr="00A2036C">
              <w:t>AB = A</w:t>
            </w:r>
            <w:r w:rsidRPr="00A2036C">
              <w:rPr>
                <w:vertAlign w:val="subscript"/>
              </w:rPr>
              <w:t>1</w:t>
            </w:r>
            <w:r w:rsidRPr="00A2036C">
              <w:t>B</w:t>
            </w:r>
            <w:r w:rsidRPr="00A2036C">
              <w:rPr>
                <w:vertAlign w:val="subscript"/>
              </w:rPr>
              <w:t xml:space="preserve">1 </w:t>
            </w:r>
            <w:r w:rsidRPr="00A2036C">
              <w:t>; AC = A</w:t>
            </w:r>
            <w:r w:rsidRPr="00A2036C">
              <w:rPr>
                <w:vertAlign w:val="subscript"/>
              </w:rPr>
              <w:t>1</w:t>
            </w:r>
            <w:r w:rsidRPr="00A2036C">
              <w:t>C</w:t>
            </w:r>
            <w:r w:rsidRPr="00A2036C">
              <w:rPr>
                <w:vertAlign w:val="subscript"/>
              </w:rPr>
              <w:t>1</w:t>
            </w:r>
            <w:r w:rsidRPr="00A2036C">
              <w:t xml:space="preserve"> ; </w:t>
            </w:r>
          </w:p>
          <w:p w14:paraId="607ACDD0" w14:textId="77777777" w:rsidR="005F479F" w:rsidRPr="00A2036C" w:rsidRDefault="005F479F" w:rsidP="003A5968">
            <w:r w:rsidRPr="00A2036C">
              <w:t>BC = B</w:t>
            </w:r>
            <w:r w:rsidRPr="00A2036C">
              <w:rPr>
                <w:vertAlign w:val="subscript"/>
              </w:rPr>
              <w:t>1</w:t>
            </w:r>
            <w:r w:rsidRPr="00A2036C">
              <w:t>C</w:t>
            </w:r>
            <w:r w:rsidRPr="00A2036C">
              <w:rPr>
                <w:vertAlign w:val="subscript"/>
              </w:rPr>
              <w:t>1</w:t>
            </w:r>
          </w:p>
          <w:p w14:paraId="62369AA6" w14:textId="77777777" w:rsidR="005F479F" w:rsidRPr="00A2036C" w:rsidRDefault="005F479F" w:rsidP="003A5968"/>
        </w:tc>
      </w:tr>
      <w:tr w:rsidR="005F479F" w:rsidRPr="000F297C" w14:paraId="79FAD59C" w14:textId="77777777" w:rsidTr="005F2C71">
        <w:tblPrEx>
          <w:tblCellMar>
            <w:top w:w="0" w:type="dxa"/>
            <w:bottom w:w="0" w:type="dxa"/>
          </w:tblCellMar>
        </w:tblPrEx>
        <w:tc>
          <w:tcPr>
            <w:tcW w:w="2693" w:type="dxa"/>
          </w:tcPr>
          <w:p w14:paraId="657AC786" w14:textId="77777777" w:rsidR="005F479F" w:rsidRPr="00A2036C" w:rsidRDefault="005F479F" w:rsidP="003A5968">
            <w:pPr>
              <w:rPr>
                <w:b/>
              </w:rPr>
            </w:pPr>
            <w:r w:rsidRPr="00A2036C">
              <w:rPr>
                <w:b/>
                <w:bCs/>
                <w:u w:val="single"/>
              </w:rPr>
              <w:t>Hoaït ñoäng 2:</w:t>
            </w:r>
            <w:r w:rsidRPr="00A2036C">
              <w:rPr>
                <w:b/>
              </w:rPr>
              <w:t xml:space="preserve"> Luyeän taäp  </w:t>
            </w:r>
          </w:p>
          <w:p w14:paraId="3245480E" w14:textId="77777777" w:rsidR="005F479F" w:rsidRPr="00A2036C" w:rsidRDefault="005F479F" w:rsidP="003A5968">
            <w:pPr>
              <w:rPr>
                <w:b/>
                <w:u w:val="single"/>
              </w:rPr>
            </w:pPr>
            <w:r w:rsidRPr="00A2036C">
              <w:rPr>
                <w:b/>
                <w:u w:val="single"/>
              </w:rPr>
              <w:t>Baøi 32 SBT/102:</w:t>
            </w:r>
          </w:p>
          <w:p w14:paraId="26EA1BE7" w14:textId="77777777" w:rsidR="005F479F" w:rsidRPr="00A2036C" w:rsidRDefault="005F479F" w:rsidP="003A5968">
            <w:r w:rsidRPr="00A2036C">
              <w:t>GV yeâu caàu 1 HS ñoïc ñeà, 1 HS veõ hình ghi gt kl.</w:t>
            </w:r>
          </w:p>
          <w:p w14:paraId="7E3D2616" w14:textId="77777777" w:rsidR="005F479F" w:rsidRPr="00A2036C" w:rsidRDefault="005F479F" w:rsidP="00775905">
            <w:pPr>
              <w:tabs>
                <w:tab w:val="num" w:pos="748"/>
              </w:tabs>
            </w:pPr>
            <w:r w:rsidRPr="00A2036C">
              <w:t>Cho HS suy nghó trong 2 ph roài cho HS leân baûng giaûi.</w:t>
            </w:r>
          </w:p>
          <w:p w14:paraId="0AEB0A8A" w14:textId="77777777" w:rsidR="005F479F" w:rsidRPr="00A2036C" w:rsidRDefault="005F479F" w:rsidP="003A5968">
            <w:pPr>
              <w:rPr>
                <w:b/>
                <w:u w:val="single"/>
              </w:rPr>
            </w:pPr>
          </w:p>
          <w:p w14:paraId="75FFFD03" w14:textId="77777777" w:rsidR="005F479F" w:rsidRPr="00A2036C" w:rsidRDefault="005F479F" w:rsidP="003A5968">
            <w:pPr>
              <w:rPr>
                <w:b/>
                <w:u w:val="single"/>
              </w:rPr>
            </w:pPr>
          </w:p>
          <w:p w14:paraId="789A54B9" w14:textId="77777777" w:rsidR="005F479F" w:rsidRPr="00A2036C" w:rsidRDefault="005F479F" w:rsidP="003A5968">
            <w:pPr>
              <w:rPr>
                <w:rFonts w:ascii=".VnTime" w:hAnsi=".VnTime"/>
              </w:rPr>
            </w:pPr>
            <w:r w:rsidRPr="00A2036C">
              <w:rPr>
                <w:rFonts w:ascii=".VnTime" w:hAnsi=".VnTime"/>
              </w:rPr>
              <w:t>Gäi Hs kh¸c nhËn xÐt</w:t>
            </w:r>
          </w:p>
          <w:p w14:paraId="53B12821" w14:textId="77777777" w:rsidR="005F479F" w:rsidRPr="00A2036C" w:rsidRDefault="005F479F" w:rsidP="003A5968">
            <w:pPr>
              <w:rPr>
                <w:b/>
                <w:u w:val="single"/>
              </w:rPr>
            </w:pPr>
          </w:p>
          <w:p w14:paraId="4E5D5B9F" w14:textId="77777777" w:rsidR="005F479F" w:rsidRPr="00A2036C" w:rsidRDefault="005F479F" w:rsidP="003A5968">
            <w:pPr>
              <w:rPr>
                <w:b/>
                <w:u w:val="single"/>
              </w:rPr>
            </w:pPr>
          </w:p>
          <w:p w14:paraId="6E90B03C" w14:textId="77777777" w:rsidR="005F479F" w:rsidRPr="00A2036C" w:rsidRDefault="005F479F" w:rsidP="003A5968">
            <w:pPr>
              <w:rPr>
                <w:b/>
                <w:u w:val="single"/>
              </w:rPr>
            </w:pPr>
          </w:p>
          <w:p w14:paraId="3FC5E6F5" w14:textId="77777777" w:rsidR="005F479F" w:rsidRPr="00A2036C" w:rsidRDefault="005F479F" w:rsidP="003A5968">
            <w:pPr>
              <w:rPr>
                <w:b/>
                <w:u w:val="single"/>
              </w:rPr>
            </w:pPr>
          </w:p>
          <w:p w14:paraId="263A13E8" w14:textId="77777777" w:rsidR="005F479F" w:rsidRPr="00A2036C" w:rsidRDefault="005F479F" w:rsidP="003A5968">
            <w:pPr>
              <w:rPr>
                <w:b/>
                <w:u w:val="single"/>
              </w:rPr>
            </w:pPr>
            <w:r w:rsidRPr="00A2036C">
              <w:rPr>
                <w:b/>
                <w:u w:val="single"/>
              </w:rPr>
              <w:t>Baøi 34 SBT/102:</w:t>
            </w:r>
          </w:p>
          <w:p w14:paraId="1D1A6906" w14:textId="77777777" w:rsidR="005F479F" w:rsidRPr="00A2036C" w:rsidRDefault="005F479F" w:rsidP="003A5968">
            <w:r w:rsidRPr="00A2036C">
              <w:t>GV yeâu caàu 1 HS ñoïc ñeà, 1 HS veõ hình ghi gt kl.</w:t>
            </w:r>
          </w:p>
          <w:p w14:paraId="193BD86F" w14:textId="77777777" w:rsidR="005F479F" w:rsidRPr="00A2036C" w:rsidRDefault="005F479F" w:rsidP="003A5968">
            <w:r w:rsidRPr="00A2036C">
              <w:t>Baøi toaùn cho gì ? Yeâu caàu chuùng ta laøm gì?</w:t>
            </w:r>
          </w:p>
          <w:p w14:paraId="27EAD837" w14:textId="77777777" w:rsidR="005F479F" w:rsidRPr="00A2036C" w:rsidRDefault="005F479F" w:rsidP="00B177F8">
            <w:pPr>
              <w:tabs>
                <w:tab w:val="num" w:pos="748"/>
              </w:tabs>
            </w:pPr>
            <w:r w:rsidRPr="00A2036C">
              <w:t>GV : Ñeå chöùng minh AD//BC ta caàn chöùng minh ñieàu gì?</w:t>
            </w:r>
          </w:p>
          <w:p w14:paraId="7775912A" w14:textId="77777777" w:rsidR="005F479F" w:rsidRPr="00A2036C" w:rsidRDefault="005F479F" w:rsidP="003A5968"/>
          <w:p w14:paraId="744EFAA1" w14:textId="77777777" w:rsidR="005F479F" w:rsidRPr="00A2036C" w:rsidRDefault="005F479F" w:rsidP="003A5968"/>
          <w:p w14:paraId="14F1F4CB" w14:textId="77777777" w:rsidR="005F479F" w:rsidRPr="00A2036C" w:rsidRDefault="005F479F" w:rsidP="003A5968"/>
          <w:p w14:paraId="2148BE6E" w14:textId="77777777" w:rsidR="005F479F" w:rsidRPr="00A2036C" w:rsidRDefault="005F479F" w:rsidP="003A5968">
            <w:r w:rsidRPr="00A2036C">
              <w:t>GV yeâu caàu moät HS leân trình baøy baøi giaûi.</w:t>
            </w:r>
          </w:p>
          <w:p w14:paraId="7EBE3BA7" w14:textId="77777777" w:rsidR="005F479F" w:rsidRPr="00A2036C" w:rsidRDefault="005F479F" w:rsidP="003A5968"/>
          <w:p w14:paraId="630370A0" w14:textId="77777777" w:rsidR="005F479F" w:rsidRPr="00A2036C" w:rsidRDefault="005F479F" w:rsidP="003A5968"/>
          <w:p w14:paraId="160486D0" w14:textId="77777777" w:rsidR="005F479F" w:rsidRPr="00A2036C" w:rsidRDefault="005F479F" w:rsidP="003A5968"/>
          <w:p w14:paraId="46B4A77D" w14:textId="77777777" w:rsidR="005F479F" w:rsidRPr="00A2036C" w:rsidRDefault="005F479F" w:rsidP="003A5968"/>
          <w:p w14:paraId="1B8A3CA8" w14:textId="77777777" w:rsidR="005F479F" w:rsidRPr="00A2036C" w:rsidRDefault="005F479F" w:rsidP="003A5968"/>
          <w:p w14:paraId="2145AF22" w14:textId="77777777" w:rsidR="005F479F" w:rsidRPr="00A2036C" w:rsidRDefault="005F479F" w:rsidP="003A5968"/>
          <w:p w14:paraId="095C6460" w14:textId="77777777" w:rsidR="005F479F" w:rsidRPr="00A2036C" w:rsidRDefault="005F479F" w:rsidP="003A5968"/>
          <w:p w14:paraId="3883731E" w14:textId="77777777" w:rsidR="005F479F" w:rsidRPr="00A2036C" w:rsidRDefault="005F479F" w:rsidP="003A5968"/>
          <w:p w14:paraId="25E4213D" w14:textId="77777777" w:rsidR="005F479F" w:rsidRPr="00A2036C" w:rsidRDefault="005F479F" w:rsidP="00960F96">
            <w:pPr>
              <w:rPr>
                <w:b/>
                <w:u w:val="single"/>
              </w:rPr>
            </w:pPr>
            <w:r w:rsidRPr="00A2036C">
              <w:rPr>
                <w:b/>
                <w:u w:val="single"/>
              </w:rPr>
              <w:t>Baøi 22 SGK/115:</w:t>
            </w:r>
          </w:p>
          <w:p w14:paraId="3BDBE4BF" w14:textId="77777777" w:rsidR="005F479F" w:rsidRPr="00A2036C" w:rsidRDefault="005F479F" w:rsidP="00960F96">
            <w:r w:rsidRPr="00A2036C">
              <w:t>GV yeâu caàu 1 HS ñoïc ñeà.</w:t>
            </w:r>
          </w:p>
          <w:p w14:paraId="7DE34714" w14:textId="77777777" w:rsidR="005F479F" w:rsidRPr="00A2036C" w:rsidRDefault="005F479F" w:rsidP="00960F96">
            <w:r w:rsidRPr="00A2036C">
              <w:t>GV neâu roõ caùc thao taùc veõ hình.</w:t>
            </w:r>
          </w:p>
          <w:p w14:paraId="132AC65A" w14:textId="77777777" w:rsidR="005F479F" w:rsidRPr="00A2036C" w:rsidRDefault="005F479F" w:rsidP="00960F96">
            <w:r w:rsidRPr="00A2036C">
              <w:t xml:space="preserve">-Vì sao </w:t>
            </w:r>
            <w:r w:rsidRPr="00A2036C">
              <w:rPr>
                <w:position w:val="-10"/>
              </w:rPr>
              <w:object w:dxaOrig="1200" w:dyaOrig="400" w14:anchorId="234DD9BA">
                <v:shape id="_x0000_i1926" type="#_x0000_t75" style="width:60pt;height:20pt" o:ole="">
                  <v:imagedata r:id="rId1255" o:title=""/>
                </v:shape>
                <o:OLEObject Type="Embed" ProgID="Equation.DSMT4" ShapeID="_x0000_i1926" DrawAspect="Content" ObjectID="_1664267722" r:id="rId1256"/>
              </w:object>
            </w:r>
            <w:r w:rsidRPr="00A2036C">
              <w:t xml:space="preserve"> ?</w:t>
            </w:r>
          </w:p>
        </w:tc>
        <w:tc>
          <w:tcPr>
            <w:tcW w:w="2693" w:type="dxa"/>
          </w:tcPr>
          <w:p w14:paraId="6B081660" w14:textId="77777777" w:rsidR="005F479F" w:rsidRPr="00A2036C" w:rsidRDefault="005F479F" w:rsidP="003A5968"/>
          <w:p w14:paraId="304F5D1B" w14:textId="77777777" w:rsidR="005F479F" w:rsidRPr="00A2036C" w:rsidRDefault="005F479F" w:rsidP="003A5968">
            <w:r w:rsidRPr="00A2036C">
              <w:t>1 HS ñoïc ñeà.</w:t>
            </w:r>
          </w:p>
          <w:p w14:paraId="6FB3B4F0" w14:textId="77777777" w:rsidR="005F479F" w:rsidRPr="00A2036C" w:rsidRDefault="005F479F" w:rsidP="003A5968">
            <w:r w:rsidRPr="00A2036C">
              <w:t>1 HS veõ hình ghi giaû thieát keát luaän.</w:t>
            </w:r>
          </w:p>
          <w:p w14:paraId="5C315D1D" w14:textId="77777777" w:rsidR="005F479F" w:rsidRPr="00A2036C" w:rsidRDefault="005F479F" w:rsidP="003A5968"/>
          <w:p w14:paraId="6CCDFA2C" w14:textId="3087F7AC" w:rsidR="005F479F" w:rsidRPr="00A2036C" w:rsidRDefault="0095234D" w:rsidP="003A5968">
            <w:r w:rsidRPr="00A2036C">
              <w:rPr>
                <w:noProof/>
              </w:rPr>
              <w:drawing>
                <wp:inline distT="0" distB="0" distL="0" distR="0" wp14:anchorId="10290B54" wp14:editId="3F6C15AA">
                  <wp:extent cx="933450" cy="1209675"/>
                  <wp:effectExtent l="0" t="0" r="0" b="0"/>
                  <wp:docPr id="903"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1257">
                            <a:extLst>
                              <a:ext uri="{28A0092B-C50C-407E-A947-70E740481C1C}">
                                <a14:useLocalDpi xmlns:a14="http://schemas.microsoft.com/office/drawing/2010/main" val="0"/>
                              </a:ext>
                            </a:extLst>
                          </a:blip>
                          <a:srcRect/>
                          <a:stretch>
                            <a:fillRect/>
                          </a:stretch>
                        </pic:blipFill>
                        <pic:spPr bwMode="auto">
                          <a:xfrm>
                            <a:off x="0" y="0"/>
                            <a:ext cx="933450" cy="1209675"/>
                          </a:xfrm>
                          <a:prstGeom prst="rect">
                            <a:avLst/>
                          </a:prstGeom>
                          <a:noFill/>
                          <a:ln>
                            <a:noFill/>
                          </a:ln>
                        </pic:spPr>
                      </pic:pic>
                    </a:graphicData>
                  </a:graphic>
                </wp:inline>
              </w:drawing>
            </w:r>
          </w:p>
          <w:p w14:paraId="3503659E" w14:textId="77777777" w:rsidR="005F479F" w:rsidRPr="00A2036C" w:rsidRDefault="005F479F" w:rsidP="003A5968"/>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463"/>
              <w:gridCol w:w="2532"/>
            </w:tblGrid>
            <w:tr w:rsidR="005F479F" w:rsidRPr="00A2036C" w14:paraId="1D0440E4" w14:textId="77777777" w:rsidTr="000F297C">
              <w:tc>
                <w:tcPr>
                  <w:tcW w:w="463" w:type="dxa"/>
                  <w:shd w:val="clear" w:color="auto" w:fill="auto"/>
                </w:tcPr>
                <w:p w14:paraId="5E5E2D26" w14:textId="77777777" w:rsidR="005F479F" w:rsidRPr="00A2036C" w:rsidRDefault="005F479F" w:rsidP="00905C1A">
                  <w:r w:rsidRPr="00A2036C">
                    <w:t>GT</w:t>
                  </w:r>
                </w:p>
              </w:tc>
              <w:tc>
                <w:tcPr>
                  <w:tcW w:w="2532" w:type="dxa"/>
                  <w:shd w:val="clear" w:color="auto" w:fill="auto"/>
                </w:tcPr>
                <w:p w14:paraId="5DF6E0F9" w14:textId="77777777" w:rsidR="005F479F" w:rsidRPr="00A2036C" w:rsidRDefault="005F479F" w:rsidP="00905C1A">
                  <w:r w:rsidRPr="00A2036C">
                    <w:sym w:font="Symbol" w:char="F044"/>
                  </w:r>
                  <w:r w:rsidRPr="00A2036C">
                    <w:t>ABC</w:t>
                  </w:r>
                </w:p>
                <w:p w14:paraId="632185F3" w14:textId="77777777" w:rsidR="005F479F" w:rsidRPr="00A2036C" w:rsidRDefault="005F479F" w:rsidP="00905C1A">
                  <w:r w:rsidRPr="00A2036C">
                    <w:t>AB = AC</w:t>
                  </w:r>
                </w:p>
                <w:p w14:paraId="181C9EC9" w14:textId="77777777" w:rsidR="005F479F" w:rsidRPr="00A2036C" w:rsidRDefault="005F479F" w:rsidP="00905C1A">
                  <w:r w:rsidRPr="00A2036C">
                    <w:lastRenderedPageBreak/>
                    <w:t>M laø trung ñieåm BC</w:t>
                  </w:r>
                </w:p>
              </w:tc>
            </w:tr>
            <w:tr w:rsidR="005F479F" w:rsidRPr="00A2036C" w14:paraId="2975A4CB" w14:textId="77777777" w:rsidTr="000F297C">
              <w:tc>
                <w:tcPr>
                  <w:tcW w:w="463" w:type="dxa"/>
                  <w:shd w:val="clear" w:color="auto" w:fill="auto"/>
                </w:tcPr>
                <w:p w14:paraId="473A2353" w14:textId="77777777" w:rsidR="005F479F" w:rsidRPr="00A2036C" w:rsidRDefault="005F479F" w:rsidP="00905C1A">
                  <w:r w:rsidRPr="00A2036C">
                    <w:lastRenderedPageBreak/>
                    <w:t>KL</w:t>
                  </w:r>
                </w:p>
              </w:tc>
              <w:tc>
                <w:tcPr>
                  <w:tcW w:w="2532" w:type="dxa"/>
                  <w:shd w:val="clear" w:color="auto" w:fill="auto"/>
                </w:tcPr>
                <w:p w14:paraId="1C69FF58" w14:textId="77777777" w:rsidR="005F479F" w:rsidRPr="00A2036C" w:rsidRDefault="005F479F" w:rsidP="00905C1A">
                  <w:r w:rsidRPr="00A2036C">
                    <w:t xml:space="preserve">AM </w:t>
                  </w:r>
                  <w:r w:rsidRPr="00A2036C">
                    <w:sym w:font="Symbol" w:char="F05E"/>
                  </w:r>
                  <w:r w:rsidRPr="00A2036C">
                    <w:t xml:space="preserve"> BC</w:t>
                  </w:r>
                </w:p>
              </w:tc>
            </w:tr>
          </w:tbl>
          <w:p w14:paraId="213FC0B6" w14:textId="6BAEC22E" w:rsidR="005F479F" w:rsidRPr="00A2036C" w:rsidRDefault="0095234D" w:rsidP="003A5968">
            <w:r w:rsidRPr="00A2036C">
              <w:rPr>
                <w:noProof/>
              </w:rPr>
              <w:drawing>
                <wp:inline distT="0" distB="0" distL="0" distR="0" wp14:anchorId="11A4622C" wp14:editId="178BDD20">
                  <wp:extent cx="1485900" cy="952500"/>
                  <wp:effectExtent l="0" t="0" r="0" b="0"/>
                  <wp:docPr id="904"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1258">
                            <a:extLst>
                              <a:ext uri="{28A0092B-C50C-407E-A947-70E740481C1C}">
                                <a14:useLocalDpi xmlns:a14="http://schemas.microsoft.com/office/drawing/2010/main" val="0"/>
                              </a:ext>
                            </a:extLst>
                          </a:blip>
                          <a:srcRect/>
                          <a:stretch>
                            <a:fillRect/>
                          </a:stretch>
                        </pic:blipFill>
                        <pic:spPr bwMode="auto">
                          <a:xfrm>
                            <a:off x="0" y="0"/>
                            <a:ext cx="1485900" cy="952500"/>
                          </a:xfrm>
                          <a:prstGeom prst="rect">
                            <a:avLst/>
                          </a:prstGeom>
                          <a:noFill/>
                          <a:ln>
                            <a:noFill/>
                          </a:ln>
                        </pic:spPr>
                      </pic:pic>
                    </a:graphicData>
                  </a:graphic>
                </wp:inline>
              </w:drawing>
            </w:r>
          </w:p>
          <w:p w14:paraId="25D0CC1A" w14:textId="77777777" w:rsidR="005F479F" w:rsidRPr="00A2036C" w:rsidRDefault="005F479F" w:rsidP="003A5968">
            <w:r w:rsidRPr="00A2036C">
              <w:t>1 HS ñoïc ñeà.</w:t>
            </w:r>
          </w:p>
          <w:p w14:paraId="5632CDF2" w14:textId="77777777" w:rsidR="005F479F" w:rsidRPr="00A2036C" w:rsidRDefault="005F479F" w:rsidP="003A5968">
            <w:r w:rsidRPr="00A2036C">
              <w:t>1 HS ghi gt kl.</w:t>
            </w:r>
          </w:p>
          <w:p w14:paraId="7613A835" w14:textId="77777777" w:rsidR="005F479F" w:rsidRPr="00A2036C" w:rsidRDefault="005F479F" w:rsidP="00B177F8">
            <w:pPr>
              <w:tabs>
                <w:tab w:val="num" w:pos="748"/>
              </w:tabs>
            </w:pPr>
            <w:r w:rsidRPr="00A2036C">
              <w:t>Ñeå chöùng minh AD//BC caàn chæ ra AD, BC hôïp vôùi caùt tuyeán AC 2 goùc sole trong baèng nhau qua chöùng minh 2 tam giaùc baèng nhau.</w:t>
            </w:r>
          </w:p>
          <w:p w14:paraId="6B28FDA6" w14:textId="77777777" w:rsidR="005F479F" w:rsidRPr="00A2036C" w:rsidRDefault="005F479F" w:rsidP="003A5968">
            <w:r w:rsidRPr="00A2036C">
              <w:t>1 HS trình baøy baøi giaûi.</w:t>
            </w:r>
          </w:p>
          <w:p w14:paraId="1E97C803" w14:textId="77777777" w:rsidR="005F479F" w:rsidRPr="00A2036C" w:rsidRDefault="005F479F" w:rsidP="00960F96"/>
          <w:p w14:paraId="3FE0D48F" w14:textId="77777777" w:rsidR="005F479F" w:rsidRPr="00A2036C" w:rsidRDefault="005F479F" w:rsidP="00960F96"/>
          <w:p w14:paraId="2F475801" w14:textId="77777777" w:rsidR="005F479F" w:rsidRPr="00A2036C" w:rsidRDefault="005F479F" w:rsidP="00960F96">
            <w:r w:rsidRPr="00A2036C">
              <w:t>HS ñoïc ñeà.</w:t>
            </w:r>
          </w:p>
          <w:p w14:paraId="5F07E0F9" w14:textId="77777777" w:rsidR="005F479F" w:rsidRPr="00A2036C" w:rsidRDefault="005F479F" w:rsidP="00960F96"/>
          <w:p w14:paraId="4C4E9CA7" w14:textId="77777777" w:rsidR="005F479F" w:rsidRPr="00A2036C" w:rsidRDefault="005F479F" w:rsidP="00960F96">
            <w:r w:rsidRPr="00A2036C">
              <w:rPr>
                <w:rFonts w:ascii=".VnTime" w:hAnsi=".VnTime"/>
              </w:rPr>
              <w:t>Hs vÏ h×nh</w:t>
            </w:r>
            <w:r w:rsidRPr="00A2036C">
              <w:t xml:space="preserve"> </w:t>
            </w:r>
          </w:p>
          <w:p w14:paraId="7EDC9798" w14:textId="77777777" w:rsidR="005F479F" w:rsidRPr="00A2036C" w:rsidRDefault="005F479F" w:rsidP="00960F96"/>
        </w:tc>
        <w:tc>
          <w:tcPr>
            <w:tcW w:w="4395" w:type="dxa"/>
          </w:tcPr>
          <w:p w14:paraId="6FB095C1" w14:textId="77777777" w:rsidR="005F479F" w:rsidRPr="00A2036C" w:rsidRDefault="005F479F" w:rsidP="003A5968">
            <w:pPr>
              <w:rPr>
                <w:u w:val="single"/>
              </w:rPr>
            </w:pPr>
            <w:r w:rsidRPr="00A2036C">
              <w:rPr>
                <w:u w:val="single"/>
              </w:rPr>
              <w:lastRenderedPageBreak/>
              <w:t>II/ Luyeän taäp:</w:t>
            </w:r>
          </w:p>
          <w:p w14:paraId="646E10E9" w14:textId="77777777" w:rsidR="005F479F" w:rsidRPr="00A2036C" w:rsidRDefault="005F479F" w:rsidP="003A5968">
            <w:pPr>
              <w:rPr>
                <w:b/>
              </w:rPr>
            </w:pPr>
            <w:r w:rsidRPr="00A2036C">
              <w:rPr>
                <w:b/>
              </w:rPr>
              <w:t>Baøi 32 SBT/102</w:t>
            </w:r>
          </w:p>
          <w:p w14:paraId="6D8BA7F6" w14:textId="77777777" w:rsidR="005F479F" w:rsidRPr="00A2036C" w:rsidRDefault="005F479F" w:rsidP="003A5968">
            <w:pPr>
              <w:tabs>
                <w:tab w:val="num" w:pos="510"/>
                <w:tab w:val="num" w:pos="720"/>
                <w:tab w:val="num" w:pos="748"/>
              </w:tabs>
            </w:pPr>
            <w:r w:rsidRPr="00A2036C">
              <w:t xml:space="preserve">Xeùt </w:t>
            </w:r>
            <w:r w:rsidRPr="00A2036C">
              <w:sym w:font="Symbol" w:char="F044"/>
            </w:r>
            <w:r w:rsidRPr="00A2036C">
              <w:t xml:space="preserve">ABM vaø </w:t>
            </w:r>
            <w:r w:rsidRPr="00A2036C">
              <w:sym w:font="Symbol" w:char="F044"/>
            </w:r>
            <w:r w:rsidRPr="00A2036C">
              <w:t>CAN coù:</w:t>
            </w:r>
          </w:p>
          <w:p w14:paraId="21B78919" w14:textId="77777777" w:rsidR="005F479F" w:rsidRPr="00A2036C" w:rsidRDefault="005F479F" w:rsidP="003A5968">
            <w:r w:rsidRPr="00A2036C">
              <w:t>AB = AC (gt)</w:t>
            </w:r>
          </w:p>
          <w:p w14:paraId="191339F5" w14:textId="77777777" w:rsidR="005F479F" w:rsidRPr="00A2036C" w:rsidRDefault="005F479F" w:rsidP="003A5968">
            <w:r w:rsidRPr="00A2036C">
              <w:t>BM = CM (gt)</w:t>
            </w:r>
          </w:p>
          <w:p w14:paraId="11A3367C" w14:textId="77777777" w:rsidR="005F479F" w:rsidRPr="00A2036C" w:rsidRDefault="005F479F" w:rsidP="003A5968">
            <w:r w:rsidRPr="00A2036C">
              <w:t>AM : caïnh chung</w:t>
            </w:r>
          </w:p>
          <w:p w14:paraId="3D6DFBA7" w14:textId="77777777" w:rsidR="005F479F" w:rsidRPr="00A2036C" w:rsidRDefault="005F479F" w:rsidP="003A5968">
            <w:r w:rsidRPr="00A2036C">
              <w:sym w:font="Symbol" w:char="F0DE"/>
            </w:r>
            <w:r w:rsidRPr="00A2036C">
              <w:t xml:space="preserve"> </w:t>
            </w:r>
            <w:r w:rsidRPr="00A2036C">
              <w:sym w:font="Symbol" w:char="F044"/>
            </w:r>
            <w:r w:rsidRPr="00A2036C">
              <w:t xml:space="preserve">ABM = </w:t>
            </w:r>
            <w:r w:rsidRPr="00A2036C">
              <w:sym w:font="Symbol" w:char="F044"/>
            </w:r>
            <w:r w:rsidRPr="00A2036C">
              <w:t>CAN (c.c.c)</w:t>
            </w:r>
          </w:p>
          <w:p w14:paraId="3F5C0FE2" w14:textId="77777777" w:rsidR="005F479F" w:rsidRPr="00A2036C" w:rsidRDefault="005F479F" w:rsidP="003A5968">
            <w:pPr>
              <w:tabs>
                <w:tab w:val="num" w:pos="510"/>
                <w:tab w:val="num" w:pos="720"/>
                <w:tab w:val="num" w:pos="748"/>
              </w:tabs>
            </w:pPr>
            <w:r w:rsidRPr="00A2036C">
              <w:t xml:space="preserve">Suy ra </w:t>
            </w:r>
            <w:r w:rsidRPr="00A2036C">
              <w:rPr>
                <w:position w:val="-6"/>
              </w:rPr>
              <w:object w:dxaOrig="1380" w:dyaOrig="360" w14:anchorId="6A56DE7D">
                <v:shape id="_x0000_i1929" type="#_x0000_t75" style="width:69pt;height:18pt" o:ole="">
                  <v:imagedata r:id="rId1259" o:title=""/>
                </v:shape>
                <o:OLEObject Type="Embed" ProgID="Equation.DSMT4" ShapeID="_x0000_i1929" DrawAspect="Content" ObjectID="_1664267723" r:id="rId1260"/>
              </w:object>
            </w:r>
            <w:r w:rsidRPr="00A2036C">
              <w:t xml:space="preserve"> (hai goùc töông öùng) maø </w:t>
            </w:r>
            <w:r w:rsidRPr="00A2036C">
              <w:rPr>
                <w:position w:val="-6"/>
              </w:rPr>
              <w:object w:dxaOrig="1380" w:dyaOrig="360" w14:anchorId="21A25D92">
                <v:shape id="_x0000_i1930" type="#_x0000_t75" style="width:69pt;height:18pt" o:ole="">
                  <v:imagedata r:id="rId1259" o:title=""/>
                </v:shape>
                <o:OLEObject Type="Embed" ProgID="Equation.DSMT4" ShapeID="_x0000_i1930" DrawAspect="Content" ObjectID="_1664267724" r:id="rId1261"/>
              </w:object>
            </w:r>
          </w:p>
          <w:p w14:paraId="49DA1F40" w14:textId="77777777" w:rsidR="005F479F" w:rsidRPr="00A2036C" w:rsidRDefault="005F479F" w:rsidP="003A5968">
            <w:pPr>
              <w:tabs>
                <w:tab w:val="num" w:pos="510"/>
                <w:tab w:val="num" w:pos="720"/>
                <w:tab w:val="num" w:pos="748"/>
              </w:tabs>
            </w:pPr>
            <w:r w:rsidRPr="00A2036C">
              <w:t xml:space="preserve"> = 180</w:t>
            </w:r>
            <w:r w:rsidRPr="00A2036C">
              <w:rPr>
                <w:vertAlign w:val="superscript"/>
              </w:rPr>
              <w:t>0</w:t>
            </w:r>
            <w:r w:rsidRPr="00A2036C">
              <w:t xml:space="preserve"> (Tính chaát 2 goùc keà buø)</w:t>
            </w:r>
          </w:p>
          <w:p w14:paraId="4FEDC566" w14:textId="77777777" w:rsidR="005F479F" w:rsidRPr="00A2036C" w:rsidRDefault="005F479F" w:rsidP="003A5968">
            <w:r w:rsidRPr="00A2036C">
              <w:sym w:font="Symbol" w:char="F0DE"/>
            </w:r>
            <w:r w:rsidRPr="00A2036C">
              <w:t xml:space="preserve"> </w:t>
            </w:r>
            <w:r w:rsidRPr="00A2036C">
              <w:rPr>
                <w:position w:val="-24"/>
              </w:rPr>
              <w:object w:dxaOrig="1860" w:dyaOrig="620" w14:anchorId="6CEC5CB0">
                <v:shape id="_x0000_i1931" type="#_x0000_t75" style="width:93pt;height:31pt" o:ole="">
                  <v:imagedata r:id="rId1262" o:title=""/>
                </v:shape>
                <o:OLEObject Type="Embed" ProgID="Equation.DSMT4" ShapeID="_x0000_i1931" DrawAspect="Content" ObjectID="_1664267725" r:id="rId1263"/>
              </w:object>
            </w:r>
          </w:p>
          <w:p w14:paraId="6FBAAA27" w14:textId="77777777" w:rsidR="005F479F" w:rsidRPr="00A2036C" w:rsidRDefault="005F479F" w:rsidP="003A5968">
            <w:r w:rsidRPr="00A2036C">
              <w:sym w:font="Symbol" w:char="F0DE"/>
            </w:r>
            <w:r w:rsidRPr="00A2036C">
              <w:t xml:space="preserve"> AM </w:t>
            </w:r>
            <w:r w:rsidRPr="00A2036C">
              <w:sym w:font="Symbol" w:char="F05E"/>
            </w:r>
            <w:r w:rsidRPr="00A2036C">
              <w:t xml:space="preserve"> BC</w:t>
            </w:r>
          </w:p>
          <w:p w14:paraId="671E7AAC" w14:textId="77777777" w:rsidR="005F479F" w:rsidRPr="00A2036C" w:rsidRDefault="005F479F" w:rsidP="003A5968">
            <w:pPr>
              <w:rPr>
                <w:b/>
                <w:u w:val="single"/>
              </w:rPr>
            </w:pPr>
            <w:r w:rsidRPr="00A2036C">
              <w:rPr>
                <w:b/>
                <w:u w:val="single"/>
              </w:rPr>
              <w:t>Baøi 34 SBT/102:</w:t>
            </w:r>
          </w:p>
          <w:tbl>
            <w:tblPr>
              <w:tblpPr w:leftFromText="180" w:rightFromText="180" w:vertAnchor="text" w:horzAnchor="margin" w:tblpY="-176"/>
              <w:tblOverlap w:val="never"/>
              <w:tblW w:w="2887" w:type="dxa"/>
              <w:tblBorders>
                <w:insideH w:val="single" w:sz="4" w:space="0" w:color="auto"/>
                <w:insideV w:val="single" w:sz="4" w:space="0" w:color="auto"/>
              </w:tblBorders>
              <w:tblLayout w:type="fixed"/>
              <w:tblLook w:val="0000" w:firstRow="0" w:lastRow="0" w:firstColumn="0" w:lastColumn="0" w:noHBand="0" w:noVBand="0"/>
            </w:tblPr>
            <w:tblGrid>
              <w:gridCol w:w="369"/>
              <w:gridCol w:w="2518"/>
            </w:tblGrid>
            <w:tr w:rsidR="005F479F" w:rsidRPr="00A2036C" w14:paraId="1008B22D" w14:textId="77777777" w:rsidTr="000F297C">
              <w:trPr>
                <w:trHeight w:val="339"/>
              </w:trPr>
              <w:tc>
                <w:tcPr>
                  <w:tcW w:w="369" w:type="dxa"/>
                  <w:shd w:val="clear" w:color="auto" w:fill="auto"/>
                  <w:noWrap/>
                  <w:vAlign w:val="center"/>
                </w:tcPr>
                <w:p w14:paraId="175516E4" w14:textId="77777777" w:rsidR="005F479F" w:rsidRPr="00A2036C" w:rsidRDefault="005F479F" w:rsidP="003A5968">
                  <w:r w:rsidRPr="00A2036C">
                    <w:lastRenderedPageBreak/>
                    <w:t>GT</w:t>
                  </w:r>
                </w:p>
              </w:tc>
              <w:tc>
                <w:tcPr>
                  <w:tcW w:w="2518" w:type="dxa"/>
                  <w:shd w:val="clear" w:color="auto" w:fill="auto"/>
                  <w:noWrap/>
                  <w:vAlign w:val="bottom"/>
                </w:tcPr>
                <w:p w14:paraId="365BECB7" w14:textId="77777777" w:rsidR="005F479F" w:rsidRPr="00A2036C" w:rsidRDefault="005F479F" w:rsidP="003A5968">
                  <w:r w:rsidRPr="00A2036C">
                    <w:t> </w:t>
                  </w:r>
                  <w:r w:rsidRPr="00A2036C">
                    <w:sym w:font="Symbol" w:char="F044"/>
                  </w:r>
                  <w:r w:rsidRPr="00A2036C">
                    <w:t>ABC</w:t>
                  </w:r>
                </w:p>
                <w:p w14:paraId="7F94F1AF" w14:textId="77777777" w:rsidR="005F479F" w:rsidRPr="00A2036C" w:rsidRDefault="005F479F" w:rsidP="003A5968">
                  <w:r w:rsidRPr="00A2036C">
                    <w:t>Cung troøn (A; BC) caét cung troøn (C ; AB) taïi D (D vaø B khaùc phía vôùi AC)</w:t>
                  </w:r>
                </w:p>
              </w:tc>
            </w:tr>
            <w:tr w:rsidR="005F479F" w:rsidRPr="00A2036C" w14:paraId="20AF6DBA" w14:textId="77777777" w:rsidTr="000F297C">
              <w:trPr>
                <w:trHeight w:val="339"/>
              </w:trPr>
              <w:tc>
                <w:tcPr>
                  <w:tcW w:w="369" w:type="dxa"/>
                  <w:shd w:val="clear" w:color="auto" w:fill="auto"/>
                  <w:noWrap/>
                  <w:vAlign w:val="center"/>
                </w:tcPr>
                <w:p w14:paraId="38A81588" w14:textId="77777777" w:rsidR="005F479F" w:rsidRPr="00A2036C" w:rsidRDefault="005F479F" w:rsidP="003A5968">
                  <w:r w:rsidRPr="00A2036C">
                    <w:t>KL</w:t>
                  </w:r>
                </w:p>
              </w:tc>
              <w:tc>
                <w:tcPr>
                  <w:tcW w:w="2518" w:type="dxa"/>
                  <w:shd w:val="clear" w:color="auto" w:fill="auto"/>
                  <w:noWrap/>
                  <w:vAlign w:val="bottom"/>
                </w:tcPr>
                <w:p w14:paraId="234ECA31" w14:textId="77777777" w:rsidR="005F479F" w:rsidRPr="00A2036C" w:rsidRDefault="005F479F" w:rsidP="003A5968">
                  <w:r w:rsidRPr="00A2036C">
                    <w:t> AD // BC</w:t>
                  </w:r>
                </w:p>
              </w:tc>
            </w:tr>
          </w:tbl>
          <w:p w14:paraId="05114DB1" w14:textId="77777777" w:rsidR="005F479F" w:rsidRPr="00A2036C" w:rsidRDefault="005F479F" w:rsidP="003A5968">
            <w:pPr>
              <w:tabs>
                <w:tab w:val="num" w:pos="510"/>
                <w:tab w:val="num" w:pos="720"/>
                <w:tab w:val="num" w:pos="748"/>
              </w:tabs>
            </w:pPr>
            <w:r w:rsidRPr="00A2036C">
              <w:t xml:space="preserve">Xeùt </w:t>
            </w:r>
            <w:r w:rsidRPr="00A2036C">
              <w:sym w:font="Symbol" w:char="F044"/>
            </w:r>
            <w:r w:rsidRPr="00A2036C">
              <w:t xml:space="preserve">ADC vaø </w:t>
            </w:r>
            <w:r w:rsidRPr="00A2036C">
              <w:sym w:font="Symbol" w:char="F044"/>
            </w:r>
            <w:r w:rsidRPr="00A2036C">
              <w:t xml:space="preserve">CBA coù </w:t>
            </w:r>
          </w:p>
          <w:p w14:paraId="03DE3FF8" w14:textId="77777777" w:rsidR="005F479F" w:rsidRPr="00A2036C" w:rsidRDefault="005F479F" w:rsidP="003A5968">
            <w:r w:rsidRPr="00A2036C">
              <w:t>AD = CB (gt)</w:t>
            </w:r>
          </w:p>
          <w:p w14:paraId="0048B735" w14:textId="77777777" w:rsidR="005F479F" w:rsidRPr="00A2036C" w:rsidRDefault="005F479F" w:rsidP="003A5968">
            <w:r w:rsidRPr="00A2036C">
              <w:t>DC = AB (gt)</w:t>
            </w:r>
          </w:p>
          <w:p w14:paraId="00A922E1" w14:textId="77777777" w:rsidR="005F479F" w:rsidRPr="00A2036C" w:rsidRDefault="005F479F" w:rsidP="003A5968">
            <w:r w:rsidRPr="00A2036C">
              <w:t>AC : caïnh chung</w:t>
            </w:r>
          </w:p>
          <w:p w14:paraId="73ABD52C" w14:textId="77777777" w:rsidR="005F479F" w:rsidRPr="00A2036C" w:rsidRDefault="005F479F" w:rsidP="003A5968">
            <w:r w:rsidRPr="00A2036C">
              <w:sym w:font="Symbol" w:char="F0DE"/>
            </w:r>
            <w:r w:rsidRPr="00A2036C">
              <w:t xml:space="preserve"> </w:t>
            </w:r>
            <w:r w:rsidRPr="00A2036C">
              <w:sym w:font="Symbol" w:char="F044"/>
            </w:r>
            <w:r w:rsidRPr="00A2036C">
              <w:t xml:space="preserve">ADC = </w:t>
            </w:r>
            <w:r w:rsidRPr="00A2036C">
              <w:sym w:font="Symbol" w:char="F044"/>
            </w:r>
            <w:r w:rsidRPr="00A2036C">
              <w:t>CBA (c.c.c)</w:t>
            </w:r>
          </w:p>
          <w:p w14:paraId="221DF37B" w14:textId="77777777" w:rsidR="005F479F" w:rsidRPr="00A2036C" w:rsidRDefault="005F479F" w:rsidP="003A5968">
            <w:r w:rsidRPr="00A2036C">
              <w:sym w:font="Symbol" w:char="F0DE"/>
            </w:r>
            <w:r w:rsidRPr="00A2036C">
              <w:rPr>
                <w:i/>
              </w:rPr>
              <w:t xml:space="preserve"> </w:t>
            </w:r>
            <w:r w:rsidRPr="00A2036C">
              <w:rPr>
                <w:position w:val="-6"/>
              </w:rPr>
              <w:object w:dxaOrig="1280" w:dyaOrig="360" w14:anchorId="42ACC40C">
                <v:shape id="_x0000_i1932" type="#_x0000_t75" style="width:64pt;height:18pt" o:ole="">
                  <v:imagedata r:id="rId1264" o:title=""/>
                </v:shape>
                <o:OLEObject Type="Embed" ProgID="Equation.DSMT4" ShapeID="_x0000_i1932" DrawAspect="Content" ObjectID="_1664267726" r:id="rId1265"/>
              </w:object>
            </w:r>
            <w:r w:rsidRPr="00A2036C">
              <w:rPr>
                <w:i/>
              </w:rPr>
              <w:t xml:space="preserve"> </w:t>
            </w:r>
            <w:r w:rsidRPr="00A2036C">
              <w:t>(hai goùc töông öùng)</w:t>
            </w:r>
          </w:p>
          <w:p w14:paraId="72128388" w14:textId="77777777" w:rsidR="005F479F" w:rsidRPr="00A2036C" w:rsidRDefault="005F479F" w:rsidP="003A5968">
            <w:r w:rsidRPr="00A2036C">
              <w:sym w:font="Symbol" w:char="F0DE"/>
            </w:r>
            <w:r w:rsidRPr="00A2036C">
              <w:t xml:space="preserve"> AD // BC vì coù</w:t>
            </w:r>
            <w:r w:rsidRPr="00A2036C">
              <w:rPr>
                <w:i/>
              </w:rPr>
              <w:t xml:space="preserve"> </w:t>
            </w:r>
            <w:r w:rsidRPr="00A2036C">
              <w:t>hai goùc so le trong baèng nhau.</w:t>
            </w:r>
          </w:p>
          <w:p w14:paraId="4B4CEE0B" w14:textId="77777777" w:rsidR="005F479F" w:rsidRPr="00A2036C" w:rsidRDefault="005F479F" w:rsidP="00960F96">
            <w:pPr>
              <w:rPr>
                <w:b/>
                <w:u w:val="single"/>
              </w:rPr>
            </w:pPr>
            <w:r w:rsidRPr="00A2036C">
              <w:rPr>
                <w:b/>
                <w:u w:val="single"/>
              </w:rPr>
              <w:t>Baøi 22 SGK/115:</w:t>
            </w:r>
          </w:p>
          <w:p w14:paraId="6154FCBA" w14:textId="6A2C1E7A" w:rsidR="005F479F" w:rsidRPr="00A2036C" w:rsidRDefault="0095234D" w:rsidP="00960F96">
            <w:r w:rsidRPr="00A2036C">
              <w:rPr>
                <w:noProof/>
              </w:rPr>
              <w:drawing>
                <wp:inline distT="0" distB="0" distL="0" distR="0" wp14:anchorId="78E9E0CA" wp14:editId="6171EA08">
                  <wp:extent cx="2105025" cy="952500"/>
                  <wp:effectExtent l="0" t="0" r="0" b="0"/>
                  <wp:docPr id="909"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1266">
                            <a:extLst>
                              <a:ext uri="{28A0092B-C50C-407E-A947-70E740481C1C}">
                                <a14:useLocalDpi xmlns:a14="http://schemas.microsoft.com/office/drawing/2010/main" val="0"/>
                              </a:ext>
                            </a:extLst>
                          </a:blip>
                          <a:srcRect/>
                          <a:stretch>
                            <a:fillRect/>
                          </a:stretch>
                        </pic:blipFill>
                        <pic:spPr bwMode="auto">
                          <a:xfrm>
                            <a:off x="0" y="0"/>
                            <a:ext cx="2105025" cy="952500"/>
                          </a:xfrm>
                          <a:prstGeom prst="rect">
                            <a:avLst/>
                          </a:prstGeom>
                          <a:noFill/>
                          <a:ln>
                            <a:noFill/>
                          </a:ln>
                        </pic:spPr>
                      </pic:pic>
                    </a:graphicData>
                  </a:graphic>
                </wp:inline>
              </w:drawing>
            </w:r>
          </w:p>
          <w:p w14:paraId="14705885" w14:textId="77777777" w:rsidR="005F479F" w:rsidRPr="00A2036C" w:rsidRDefault="005F479F" w:rsidP="00960F96">
            <w:r w:rsidRPr="00A2036C">
              <w:t xml:space="preserve">Xeùt </w:t>
            </w:r>
            <w:r w:rsidRPr="00A2036C">
              <w:sym w:font="Symbol" w:char="F044"/>
            </w:r>
            <w:r w:rsidRPr="00A2036C">
              <w:t xml:space="preserve">OBC vaø </w:t>
            </w:r>
            <w:r w:rsidRPr="00A2036C">
              <w:sym w:font="Symbol" w:char="F044"/>
            </w:r>
            <w:r w:rsidRPr="00A2036C">
              <w:t>AED coù:</w:t>
            </w:r>
          </w:p>
          <w:p w14:paraId="35009DD7" w14:textId="77777777" w:rsidR="005F479F" w:rsidRPr="00A2036C" w:rsidRDefault="005F479F" w:rsidP="00960F96">
            <w:r w:rsidRPr="00A2036C">
              <w:t>OB = AE = r</w:t>
            </w:r>
          </w:p>
          <w:p w14:paraId="73B40B6E" w14:textId="77777777" w:rsidR="005F479F" w:rsidRPr="00A2036C" w:rsidRDefault="005F479F" w:rsidP="00960F96">
            <w:r w:rsidRPr="00A2036C">
              <w:t>OC = AD = r</w:t>
            </w:r>
          </w:p>
          <w:p w14:paraId="5D27825B" w14:textId="77777777" w:rsidR="005F479F" w:rsidRPr="00A2036C" w:rsidRDefault="005F479F" w:rsidP="00960F96">
            <w:r w:rsidRPr="00A2036C">
              <w:t>BC = ED (theo caùch veõ)</w:t>
            </w:r>
          </w:p>
          <w:p w14:paraId="4FC0BF97" w14:textId="77777777" w:rsidR="005F479F" w:rsidRPr="00A2036C" w:rsidRDefault="005F479F" w:rsidP="00960F96">
            <w:r w:rsidRPr="00A2036C">
              <w:sym w:font="Symbol" w:char="F0DE"/>
            </w:r>
            <w:r w:rsidRPr="00A2036C">
              <w:t xml:space="preserve"> </w:t>
            </w:r>
            <w:r w:rsidRPr="00A2036C">
              <w:sym w:font="Symbol" w:char="F044"/>
            </w:r>
            <w:r w:rsidRPr="00A2036C">
              <w:t>OBC = AED (c.c.c)</w:t>
            </w:r>
          </w:p>
          <w:p w14:paraId="3082D83A" w14:textId="77777777" w:rsidR="005F479F" w:rsidRPr="00A2036C" w:rsidRDefault="005F479F" w:rsidP="00960F96">
            <w:r w:rsidRPr="00A2036C">
              <w:sym w:font="Symbol" w:char="F0DE"/>
            </w:r>
            <w:r w:rsidRPr="00A2036C">
              <w:t xml:space="preserve"> </w:t>
            </w:r>
            <w:r w:rsidRPr="00A2036C">
              <w:rPr>
                <w:position w:val="-6"/>
              </w:rPr>
              <w:object w:dxaOrig="1300" w:dyaOrig="360" w14:anchorId="3F619CD2">
                <v:shape id="_x0000_i1934" type="#_x0000_t75" style="width:65pt;height:18pt" o:ole="">
                  <v:imagedata r:id="rId1267" o:title=""/>
                </v:shape>
                <o:OLEObject Type="Embed" ProgID="Equation.DSMT4" ShapeID="_x0000_i1934" DrawAspect="Content" ObjectID="_1664267727" r:id="rId1268"/>
              </w:object>
            </w:r>
          </w:p>
          <w:p w14:paraId="26ADF0C7" w14:textId="77777777" w:rsidR="005F479F" w:rsidRPr="00A2036C" w:rsidRDefault="005F479F" w:rsidP="00960F96">
            <w:r w:rsidRPr="00A2036C">
              <w:sym w:font="Symbol" w:char="F0DE"/>
            </w:r>
            <w:r w:rsidRPr="00A2036C">
              <w:t xml:space="preserve"> </w:t>
            </w:r>
            <w:r w:rsidRPr="00A2036C">
              <w:rPr>
                <w:position w:val="-10"/>
              </w:rPr>
              <w:object w:dxaOrig="1200" w:dyaOrig="400" w14:anchorId="1EC9EC73">
                <v:shape id="_x0000_i1935" type="#_x0000_t75" style="width:60pt;height:20pt" o:ole="">
                  <v:imagedata r:id="rId1269" o:title=""/>
                </v:shape>
                <o:OLEObject Type="Embed" ProgID="Equation.DSMT4" ShapeID="_x0000_i1935" DrawAspect="Content" ObjectID="_1664267728" r:id="rId1270"/>
              </w:object>
            </w:r>
          </w:p>
        </w:tc>
      </w:tr>
    </w:tbl>
    <w:p w14:paraId="26E1C147" w14:textId="77777777" w:rsidR="000F297C" w:rsidRDefault="000F297C" w:rsidP="000F297C">
      <w:pPr>
        <w:pStyle w:val="ListParagraph"/>
        <w:spacing w:line="240" w:lineRule="auto"/>
        <w:ind w:left="0"/>
        <w:jc w:val="both"/>
        <w:rPr>
          <w:lang w:val="es-ES"/>
        </w:rPr>
      </w:pPr>
    </w:p>
    <w:p w14:paraId="3DC08128" w14:textId="77777777" w:rsidR="000F297C" w:rsidRDefault="004723D8" w:rsidP="000F297C">
      <w:pPr>
        <w:pStyle w:val="ListParagraph"/>
        <w:spacing w:line="240" w:lineRule="auto"/>
        <w:ind w:left="0"/>
        <w:jc w:val="both"/>
        <w:rPr>
          <w:lang w:val="es-ES"/>
        </w:rPr>
      </w:pPr>
      <w:r w:rsidRPr="00A2036C">
        <w:rPr>
          <w:lang w:val="es-ES"/>
        </w:rPr>
        <w:t>3. Hoạt động luyện tập</w:t>
      </w:r>
    </w:p>
    <w:p w14:paraId="1D27B67F" w14:textId="77777777" w:rsidR="000F297C" w:rsidRPr="000F297C" w:rsidRDefault="000F297C" w:rsidP="000F297C">
      <w:pPr>
        <w:pStyle w:val="ListParagraph"/>
        <w:spacing w:line="240" w:lineRule="auto"/>
        <w:ind w:left="0"/>
        <w:jc w:val="both"/>
        <w:rPr>
          <w:szCs w:val="24"/>
          <w:lang w:val="sv-SE"/>
        </w:rPr>
      </w:pPr>
      <w:r w:rsidRPr="000F297C">
        <w:rPr>
          <w:szCs w:val="24"/>
          <w:lang w:val="sv-SE"/>
        </w:rPr>
        <w:t>- Học sinh làm bài tập 21/89.</w:t>
      </w:r>
    </w:p>
    <w:p w14:paraId="1790ED3F" w14:textId="77777777" w:rsidR="000F297C" w:rsidRPr="00A2036C" w:rsidRDefault="000F297C" w:rsidP="000F297C">
      <w:pPr>
        <w:pStyle w:val="ListParagraph"/>
        <w:spacing w:line="240" w:lineRule="auto"/>
        <w:ind w:left="0"/>
        <w:jc w:val="both"/>
        <w:rPr>
          <w:szCs w:val="24"/>
        </w:rPr>
      </w:pPr>
      <w:r w:rsidRPr="00A2036C">
        <w:rPr>
          <w:szCs w:val="24"/>
        </w:rPr>
        <w:t>- Học sinh nhắc lại tính chất.</w:t>
      </w:r>
    </w:p>
    <w:p w14:paraId="2DEA4BD3" w14:textId="77777777" w:rsidR="000F297C" w:rsidRPr="000F297C" w:rsidRDefault="004723D8" w:rsidP="000F297C">
      <w:pPr>
        <w:rPr>
          <w:lang w:val="es-ES"/>
        </w:rPr>
      </w:pPr>
      <w:r w:rsidRPr="00A2036C">
        <w:rPr>
          <w:rFonts w:ascii="Times New Roman" w:hAnsi="Times New Roman"/>
          <w:lang w:val="es-ES"/>
        </w:rPr>
        <w:t>4, Hoạt động vận dụng</w:t>
      </w:r>
    </w:p>
    <w:p w14:paraId="106BB180" w14:textId="77777777" w:rsidR="000F297C" w:rsidRPr="000F297C" w:rsidRDefault="000F297C" w:rsidP="000F297C">
      <w:pPr>
        <w:numPr>
          <w:ilvl w:val="0"/>
          <w:numId w:val="4"/>
        </w:numPr>
        <w:rPr>
          <w:lang w:val="es-ES"/>
        </w:rPr>
      </w:pPr>
      <w:r w:rsidRPr="000F297C">
        <w:rPr>
          <w:lang w:val="es-ES"/>
        </w:rPr>
        <w:t>OÂn laïi lí thuyeát, xem caùc baøi taäp ñaõ laøm, laøm 35 SBT/102.</w:t>
      </w:r>
    </w:p>
    <w:p w14:paraId="0E8538CB" w14:textId="77777777" w:rsidR="000F297C" w:rsidRPr="00A2036C" w:rsidRDefault="000F297C" w:rsidP="000F297C">
      <w:pPr>
        <w:numPr>
          <w:ilvl w:val="0"/>
          <w:numId w:val="4"/>
        </w:numPr>
      </w:pPr>
      <w:r w:rsidRPr="00A2036C">
        <w:t>Chuaån bò baøi 4. Tröôøng hôïp baèng nhau th</w:t>
      </w:r>
      <w:r>
        <w:t>öù hai cuûa tam giaùc: c-g</w:t>
      </w:r>
      <w:r w:rsidRPr="00A2036C">
        <w:t>-</w:t>
      </w:r>
      <w:r>
        <w:t>c</w:t>
      </w:r>
    </w:p>
    <w:p w14:paraId="27E08D8D" w14:textId="77777777" w:rsidR="004723D8" w:rsidRPr="00A2036C" w:rsidRDefault="004723D8" w:rsidP="004723D8">
      <w:pPr>
        <w:rPr>
          <w:rFonts w:ascii="Times New Roman" w:hAnsi="Times New Roman"/>
          <w:lang w:val="es-ES"/>
        </w:rPr>
      </w:pPr>
      <w:r w:rsidRPr="00A2036C">
        <w:rPr>
          <w:rFonts w:ascii="Times New Roman" w:hAnsi="Times New Roman"/>
          <w:lang w:val="es-ES"/>
        </w:rPr>
        <w:t>5, Hoạt động tìm tòi mở rộng</w:t>
      </w:r>
    </w:p>
    <w:p w14:paraId="6CA330D6" w14:textId="77777777" w:rsidR="000F297C" w:rsidRPr="000F297C" w:rsidRDefault="000F297C" w:rsidP="000F297C">
      <w:pPr>
        <w:pStyle w:val="Heading1"/>
        <w:tabs>
          <w:tab w:val="center" w:pos="4675"/>
        </w:tabs>
        <w:jc w:val="center"/>
        <w:rPr>
          <w:rFonts w:ascii="Times New Roman" w:hAnsi="Times New Roman"/>
          <w:bCs w:val="0"/>
          <w:lang w:val="sv-SE"/>
        </w:rPr>
      </w:pPr>
      <w:r>
        <w:rPr>
          <w:b w:val="0"/>
          <w:bCs w:val="0"/>
          <w:lang w:val="sv-SE"/>
        </w:rPr>
        <w:br w:type="page"/>
      </w:r>
      <w:r w:rsidRPr="000F297C">
        <w:rPr>
          <w:bCs w:val="0"/>
          <w:lang w:val="sv-SE"/>
        </w:rPr>
        <w:lastRenderedPageBreak/>
        <w:t>Ti</w:t>
      </w:r>
      <w:r w:rsidR="00642C59">
        <w:rPr>
          <w:rFonts w:ascii="Times New Roman" w:hAnsi="Times New Roman"/>
          <w:bCs w:val="0"/>
          <w:lang w:val="sv-SE"/>
        </w:rPr>
        <w:t>ết</w:t>
      </w:r>
      <w:r w:rsidR="00315323">
        <w:rPr>
          <w:rFonts w:ascii="Times New Roman" w:hAnsi="Times New Roman"/>
          <w:bCs w:val="0"/>
          <w:lang w:val="sv-SE"/>
        </w:rPr>
        <w:t>:</w:t>
      </w:r>
      <w:r w:rsidR="00642C59">
        <w:rPr>
          <w:rFonts w:ascii="Times New Roman" w:hAnsi="Times New Roman"/>
          <w:bCs w:val="0"/>
          <w:lang w:val="sv-SE"/>
        </w:rPr>
        <w:t xml:space="preserve"> 26</w:t>
      </w:r>
    </w:p>
    <w:p w14:paraId="4B95810C" w14:textId="77777777" w:rsidR="003A5968" w:rsidRPr="000F297C" w:rsidRDefault="003A5968" w:rsidP="000F297C">
      <w:pPr>
        <w:pStyle w:val="Heading1"/>
        <w:tabs>
          <w:tab w:val="center" w:pos="4675"/>
        </w:tabs>
        <w:jc w:val="center"/>
        <w:rPr>
          <w:bCs w:val="0"/>
          <w:lang w:val="es-ES"/>
        </w:rPr>
      </w:pPr>
      <w:r w:rsidRPr="000F297C">
        <w:rPr>
          <w:bCs w:val="0"/>
          <w:lang w:val="es-ES"/>
        </w:rPr>
        <w:t>TRÖÔØNG HÔÏP BAÈNG NHAU THÖÙ HAI</w:t>
      </w:r>
    </w:p>
    <w:p w14:paraId="41847437" w14:textId="77777777" w:rsidR="003A5968" w:rsidRPr="000F297C" w:rsidRDefault="003A5968" w:rsidP="000F297C">
      <w:pPr>
        <w:tabs>
          <w:tab w:val="center" w:pos="4675"/>
        </w:tabs>
        <w:jc w:val="center"/>
        <w:rPr>
          <w:b/>
          <w:bCs/>
          <w:lang w:val="es-ES"/>
        </w:rPr>
      </w:pPr>
      <w:r w:rsidRPr="000F297C">
        <w:rPr>
          <w:b/>
          <w:bCs/>
          <w:lang w:val="es-ES"/>
        </w:rPr>
        <w:t>CUÛA TAM GIAÙC: CAÏNH-GOÙC-CAÏNH (C-G-C)</w:t>
      </w:r>
    </w:p>
    <w:p w14:paraId="116B2711" w14:textId="77777777" w:rsidR="003E690F" w:rsidRPr="00A85844" w:rsidRDefault="003E690F" w:rsidP="00244700">
      <w:pPr>
        <w:rPr>
          <w:rFonts w:ascii="Times New Roman" w:hAnsi="Times New Roman"/>
          <w:b/>
          <w:u w:val="single"/>
          <w:lang w:val="es-ES"/>
        </w:rPr>
      </w:pPr>
      <w:r w:rsidRPr="00A85844">
        <w:rPr>
          <w:rFonts w:ascii="Times New Roman" w:hAnsi="Times New Roman"/>
          <w:b/>
          <w:bCs/>
          <w:lang w:val="es-ES"/>
        </w:rPr>
        <w:t>I. MỤC TIÊU</w:t>
      </w:r>
      <w:r w:rsidRPr="00A85844">
        <w:rPr>
          <w:rFonts w:ascii="Times New Roman" w:hAnsi="Times New Roman"/>
          <w:b/>
          <w:lang w:val="es-ES"/>
        </w:rPr>
        <w:t xml:space="preserve"> </w:t>
      </w:r>
    </w:p>
    <w:p w14:paraId="56C67CC8" w14:textId="77777777" w:rsidR="003E690F" w:rsidRPr="00A2036C" w:rsidRDefault="003E690F" w:rsidP="000F297C">
      <w:pPr>
        <w:pStyle w:val="BodyText"/>
        <w:ind w:left="720"/>
        <w:rPr>
          <w:b w:val="0"/>
          <w:u w:val="none"/>
          <w:lang w:val="es-ES"/>
        </w:rPr>
      </w:pPr>
      <w:r w:rsidRPr="00A2036C">
        <w:rPr>
          <w:b w:val="0"/>
          <w:u w:val="none"/>
          <w:lang w:val="es-ES"/>
        </w:rPr>
        <w:t>-Kieán thöùc: Hoïc sinh naém ñöôïc tröôøng hôïp baèng nhau caïnh – goùc – caïnh cuûa hai tam giaùc.  Bieát caùch veõ moät tam giaùc bieát hai caïnh vaø goùc xen giöõa hai caïnh ñoù</w:t>
      </w:r>
    </w:p>
    <w:p w14:paraId="17ADFB0C" w14:textId="77777777" w:rsidR="003E690F" w:rsidRPr="00A2036C" w:rsidRDefault="003E690F" w:rsidP="000F297C">
      <w:pPr>
        <w:pStyle w:val="BodyText"/>
        <w:ind w:left="720"/>
        <w:rPr>
          <w:b w:val="0"/>
          <w:u w:val="none"/>
          <w:lang w:val="es-ES"/>
        </w:rPr>
      </w:pPr>
      <w:r w:rsidRPr="00A2036C">
        <w:rPr>
          <w:b w:val="0"/>
          <w:u w:val="none"/>
          <w:lang w:val="es-ES"/>
        </w:rPr>
        <w:t>-Kó naêng: Reøn kyõ naêng söû duïng tröôøng hôïp baèng nhau cuûa hai tam giaùc caïnh – goùc – caïnh ñeå chöùng minh hai tam giaùc baèng nhau. Töø ñoù suy ra caùc goùc töông öùng baèng nhau, caùc caïnh töông öùng baèng nhau, reøn kyõ naêng veõ hình</w:t>
      </w:r>
    </w:p>
    <w:p w14:paraId="0884AE8A" w14:textId="77777777" w:rsidR="003E690F" w:rsidRPr="00A2036C" w:rsidRDefault="000F297C" w:rsidP="000F297C">
      <w:pPr>
        <w:tabs>
          <w:tab w:val="num" w:pos="709"/>
        </w:tabs>
        <w:rPr>
          <w:lang w:val="es-ES"/>
        </w:rPr>
      </w:pPr>
      <w:r>
        <w:rPr>
          <w:lang w:val="es-ES"/>
        </w:rPr>
        <w:tab/>
      </w:r>
      <w:r w:rsidR="003E690F" w:rsidRPr="00A2036C">
        <w:rPr>
          <w:lang w:val="es-ES"/>
        </w:rPr>
        <w:t>-Thaùi ñoä: Reøn khaû naêng phaân tích tìm lôøi giaûi vaø trình baøy baøi chöùng minh hình</w:t>
      </w:r>
    </w:p>
    <w:p w14:paraId="652899EE" w14:textId="77777777" w:rsidR="003E690F" w:rsidRPr="00A2036C" w:rsidRDefault="003E690F" w:rsidP="000F297C">
      <w:pPr>
        <w:pStyle w:val="ListParagraph"/>
        <w:spacing w:line="240" w:lineRule="auto"/>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Năng lực quan sát, Năng lực tư duy, Năng lực tự học, Năng lực giải quyết vấn đề, Năng lực vẽ hình</w:t>
      </w:r>
    </w:p>
    <w:p w14:paraId="61A62955" w14:textId="77777777" w:rsidR="003E690F" w:rsidRPr="00A85844" w:rsidRDefault="003E690F" w:rsidP="00244700">
      <w:pPr>
        <w:pStyle w:val="ListParagraph"/>
        <w:spacing w:line="240" w:lineRule="auto"/>
        <w:ind w:left="0"/>
        <w:jc w:val="both"/>
        <w:rPr>
          <w:b/>
          <w:szCs w:val="24"/>
          <w:lang w:val="es-ES"/>
        </w:rPr>
      </w:pPr>
      <w:r w:rsidRPr="00A85844">
        <w:rPr>
          <w:b/>
          <w:bCs/>
          <w:szCs w:val="24"/>
          <w:lang w:val="es-ES"/>
        </w:rPr>
        <w:t xml:space="preserve">II. </w:t>
      </w:r>
      <w:r w:rsidRPr="00A85844">
        <w:rPr>
          <w:b/>
          <w:szCs w:val="24"/>
          <w:lang w:val="es-ES"/>
        </w:rPr>
        <w:t>CHUẨN BỊ CỦA GV VÀ HỌC SINH</w:t>
      </w:r>
    </w:p>
    <w:p w14:paraId="3E8C94F8" w14:textId="77777777" w:rsidR="003E690F" w:rsidRPr="00A2036C" w:rsidRDefault="003E690F" w:rsidP="00244700">
      <w:pPr>
        <w:tabs>
          <w:tab w:val="left" w:pos="709"/>
          <w:tab w:val="center" w:pos="4962"/>
        </w:tabs>
        <w:rPr>
          <w:rFonts w:ascii="Times New Roman" w:hAnsi="Times New Roman"/>
          <w:lang w:val="es-ES"/>
        </w:rPr>
      </w:pPr>
      <w:r w:rsidRPr="00A2036C">
        <w:rPr>
          <w:rFonts w:ascii="Times New Roman" w:hAnsi="Times New Roman"/>
          <w:lang w:val="es-ES"/>
        </w:rPr>
        <w:tab/>
        <w:t>- GV: Bảng phụ, Bảng nhóm, Thước thẳng, phấn màu, compa</w:t>
      </w:r>
    </w:p>
    <w:p w14:paraId="323BC7EF" w14:textId="77777777" w:rsidR="003E690F" w:rsidRPr="00A2036C" w:rsidRDefault="003E690F" w:rsidP="00244700">
      <w:pPr>
        <w:pStyle w:val="ListParagraph"/>
        <w:spacing w:line="240" w:lineRule="auto"/>
        <w:ind w:left="0" w:firstLine="720"/>
        <w:jc w:val="both"/>
        <w:rPr>
          <w:szCs w:val="24"/>
          <w:lang w:val="es-ES"/>
        </w:rPr>
      </w:pPr>
      <w:r w:rsidRPr="00A2036C">
        <w:rPr>
          <w:szCs w:val="24"/>
          <w:lang w:val="es-ES"/>
        </w:rPr>
        <w:t>- HS: Thước thẳng, thước đo góc.</w:t>
      </w:r>
    </w:p>
    <w:p w14:paraId="3A71ED7F" w14:textId="77777777" w:rsidR="003E690F" w:rsidRPr="00A85844" w:rsidRDefault="003E690F" w:rsidP="00244700">
      <w:pPr>
        <w:rPr>
          <w:rFonts w:ascii="Times New Roman" w:hAnsi="Times New Roman"/>
          <w:b/>
          <w:lang w:val="es-ES"/>
        </w:rPr>
      </w:pPr>
      <w:r w:rsidRPr="00A85844">
        <w:rPr>
          <w:rFonts w:ascii="Times New Roman" w:hAnsi="Times New Roman"/>
          <w:b/>
          <w:lang w:val="es-ES"/>
        </w:rPr>
        <w:t>III. PHƯƠNG PHÁP TRỌNG TÂM</w:t>
      </w:r>
    </w:p>
    <w:p w14:paraId="3FB0FA87"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Nêu và giải quyết vấn đề</w:t>
      </w:r>
    </w:p>
    <w:p w14:paraId="0387DB46" w14:textId="77777777" w:rsidR="003E690F" w:rsidRPr="00A85844" w:rsidRDefault="003E690F" w:rsidP="00244700">
      <w:pPr>
        <w:rPr>
          <w:rFonts w:ascii="Times New Roman" w:hAnsi="Times New Roman"/>
          <w:b/>
          <w:lang w:val="es-ES"/>
        </w:rPr>
      </w:pPr>
      <w:r w:rsidRPr="00A85844">
        <w:rPr>
          <w:rFonts w:ascii="Times New Roman" w:hAnsi="Times New Roman"/>
          <w:b/>
          <w:bCs/>
          <w:lang w:val="es-ES"/>
        </w:rPr>
        <w:t>IV. TIẾN TRÌNH TIẾT HỌC</w:t>
      </w:r>
    </w:p>
    <w:p w14:paraId="0DF3B1D3" w14:textId="77777777" w:rsidR="003E690F" w:rsidRPr="00A2036C" w:rsidRDefault="003E690F" w:rsidP="00244700">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58F99144"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7946BE95" w14:textId="77777777" w:rsidR="000F297C" w:rsidRPr="00A2036C" w:rsidRDefault="000F297C" w:rsidP="003E690F">
      <w:pPr>
        <w:rPr>
          <w:rFonts w:ascii="Times New Roman" w:hAnsi="Times New Roman"/>
          <w:lang w:val="es-ES"/>
        </w:rPr>
      </w:pPr>
    </w:p>
    <w:tbl>
      <w:tblPr>
        <w:tblW w:w="9781"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35"/>
        <w:gridCol w:w="2835"/>
        <w:gridCol w:w="4111"/>
      </w:tblGrid>
      <w:tr w:rsidR="005F479F" w:rsidRPr="00A2036C" w14:paraId="44D828DD" w14:textId="77777777" w:rsidTr="005F2C71">
        <w:tblPrEx>
          <w:tblCellMar>
            <w:top w:w="0" w:type="dxa"/>
            <w:bottom w:w="0" w:type="dxa"/>
          </w:tblCellMar>
        </w:tblPrEx>
        <w:tc>
          <w:tcPr>
            <w:tcW w:w="2835" w:type="dxa"/>
            <w:vAlign w:val="center"/>
          </w:tcPr>
          <w:p w14:paraId="2A0A5503" w14:textId="77777777" w:rsidR="005F479F" w:rsidRPr="000F297C" w:rsidRDefault="005F479F" w:rsidP="000F297C">
            <w:pPr>
              <w:jc w:val="center"/>
              <w:rPr>
                <w:bCs/>
              </w:rPr>
            </w:pPr>
            <w:r w:rsidRPr="000F297C">
              <w:rPr>
                <w:bCs/>
              </w:rPr>
              <w:t>Hoaït ñoäng cuûa GV</w:t>
            </w:r>
          </w:p>
        </w:tc>
        <w:tc>
          <w:tcPr>
            <w:tcW w:w="2835" w:type="dxa"/>
            <w:vAlign w:val="center"/>
          </w:tcPr>
          <w:p w14:paraId="696C29BB" w14:textId="77777777" w:rsidR="005F479F" w:rsidRPr="000F297C" w:rsidRDefault="005F479F" w:rsidP="000F297C">
            <w:pPr>
              <w:jc w:val="center"/>
              <w:rPr>
                <w:bCs/>
              </w:rPr>
            </w:pPr>
            <w:r w:rsidRPr="000F297C">
              <w:rPr>
                <w:bCs/>
              </w:rPr>
              <w:t>Hoaït ñoäng cuûa HS</w:t>
            </w:r>
          </w:p>
        </w:tc>
        <w:tc>
          <w:tcPr>
            <w:tcW w:w="4111" w:type="dxa"/>
            <w:vAlign w:val="center"/>
          </w:tcPr>
          <w:p w14:paraId="7589DC5F" w14:textId="77777777" w:rsidR="005F479F" w:rsidRPr="000F297C" w:rsidRDefault="005F479F" w:rsidP="000F297C">
            <w:pPr>
              <w:jc w:val="center"/>
              <w:rPr>
                <w:rFonts w:ascii="Times New Roman" w:hAnsi="Times New Roman"/>
                <w:bCs/>
              </w:rPr>
            </w:pPr>
            <w:r w:rsidRPr="000F297C">
              <w:rPr>
                <w:rFonts w:ascii="Times New Roman" w:hAnsi="Times New Roman"/>
                <w:bCs/>
              </w:rPr>
              <w:t>Nội dung cần đạt</w:t>
            </w:r>
          </w:p>
        </w:tc>
      </w:tr>
      <w:tr w:rsidR="005F479F" w:rsidRPr="00A2036C" w14:paraId="47AF706D" w14:textId="77777777" w:rsidTr="005F2C71">
        <w:tblPrEx>
          <w:tblCellMar>
            <w:top w:w="0" w:type="dxa"/>
            <w:bottom w:w="0" w:type="dxa"/>
          </w:tblCellMar>
        </w:tblPrEx>
        <w:tc>
          <w:tcPr>
            <w:tcW w:w="2835" w:type="dxa"/>
          </w:tcPr>
          <w:p w14:paraId="33A485F8" w14:textId="77777777" w:rsidR="005F479F" w:rsidRPr="00A2036C" w:rsidRDefault="005F479F" w:rsidP="008F518A">
            <w:r>
              <w:rPr>
                <w:b/>
                <w:bCs/>
                <w:u w:val="single"/>
              </w:rPr>
              <w:t>1.</w:t>
            </w:r>
            <w:r w:rsidRPr="00A2036C">
              <w:rPr>
                <w:b/>
                <w:bCs/>
                <w:u w:val="single"/>
              </w:rPr>
              <w:t xml:space="preserve"> Caùc hoaït ñoäng treân lôùp</w:t>
            </w:r>
            <w:r w:rsidRPr="00A2036C">
              <w:t>:</w:t>
            </w:r>
          </w:p>
          <w:p w14:paraId="49B45336" w14:textId="77777777" w:rsidR="005F479F" w:rsidRPr="00A2036C" w:rsidRDefault="005F479F" w:rsidP="003A5968">
            <w:pPr>
              <w:tabs>
                <w:tab w:val="num" w:pos="720"/>
                <w:tab w:val="num" w:pos="748"/>
              </w:tabs>
            </w:pPr>
            <w:r w:rsidRPr="00A2036C">
              <w:rPr>
                <w:b/>
                <w:bCs/>
                <w:u w:val="single"/>
              </w:rPr>
              <w:t>Hoaït ñoäng 1</w:t>
            </w:r>
            <w:r w:rsidRPr="00A2036C">
              <w:rPr>
                <w:bCs/>
                <w:u w:val="single"/>
              </w:rPr>
              <w:t>:</w:t>
            </w:r>
            <w:r w:rsidRPr="00A2036C">
              <w:t xml:space="preserve"> Veõ tam giaùc bieát hai caïnh vaø goùc xem giöõa.</w:t>
            </w:r>
          </w:p>
          <w:p w14:paraId="25E90979" w14:textId="77777777" w:rsidR="005F479F" w:rsidRPr="00A2036C" w:rsidRDefault="005F479F" w:rsidP="003A5968">
            <w:pPr>
              <w:tabs>
                <w:tab w:val="num" w:pos="720"/>
                <w:tab w:val="num" w:pos="748"/>
              </w:tabs>
            </w:pPr>
            <w:r w:rsidRPr="00A2036C">
              <w:t>-GV goïi HS ñoïc ñeà  baøi toaùn.</w:t>
            </w:r>
          </w:p>
          <w:p w14:paraId="781D2C0A" w14:textId="77777777" w:rsidR="005F479F" w:rsidRPr="00A2036C" w:rsidRDefault="005F479F" w:rsidP="003A5968">
            <w:pPr>
              <w:tabs>
                <w:tab w:val="num" w:pos="720"/>
                <w:tab w:val="num" w:pos="748"/>
              </w:tabs>
            </w:pPr>
            <w:r w:rsidRPr="00A2036C">
              <w:t>-Ta veõ yeáu toá naøo tröôùc?</w:t>
            </w:r>
          </w:p>
          <w:p w14:paraId="122F679C" w14:textId="77777777" w:rsidR="005F479F" w:rsidRPr="00A2036C" w:rsidRDefault="005F479F" w:rsidP="003A5968">
            <w:pPr>
              <w:tabs>
                <w:tab w:val="num" w:pos="720"/>
                <w:tab w:val="num" w:pos="748"/>
              </w:tabs>
            </w:pPr>
            <w:r w:rsidRPr="00A2036C">
              <w:t>-GV goïi töøng HS laàn löôït leân baûng veõ, caùc HS khaùc laøm vaøo vôû.</w:t>
            </w:r>
          </w:p>
          <w:p w14:paraId="3FA67568" w14:textId="77777777" w:rsidR="005F479F" w:rsidRPr="00A2036C" w:rsidRDefault="005F479F" w:rsidP="003A5968">
            <w:pPr>
              <w:tabs>
                <w:tab w:val="num" w:pos="720"/>
                <w:tab w:val="num" w:pos="748"/>
              </w:tabs>
            </w:pPr>
            <w:r w:rsidRPr="00A2036C">
              <w:t>-GV giôùi thieäu phaàn löu yù SGK.</w:t>
            </w:r>
          </w:p>
        </w:tc>
        <w:tc>
          <w:tcPr>
            <w:tcW w:w="2835" w:type="dxa"/>
          </w:tcPr>
          <w:p w14:paraId="6FF2F749" w14:textId="77777777" w:rsidR="005F479F" w:rsidRPr="00A2036C" w:rsidRDefault="005F479F" w:rsidP="003A5968"/>
          <w:p w14:paraId="5705A9EC" w14:textId="77777777" w:rsidR="005F479F" w:rsidRPr="00A2036C" w:rsidRDefault="005F479F" w:rsidP="003A5968"/>
          <w:p w14:paraId="0F54AD10" w14:textId="77777777" w:rsidR="005F479F" w:rsidRPr="00A2036C" w:rsidRDefault="005F479F" w:rsidP="003A5968"/>
          <w:p w14:paraId="3E7FE89F" w14:textId="77777777" w:rsidR="005F479F" w:rsidRPr="00A2036C" w:rsidRDefault="005F479F" w:rsidP="003A5968"/>
          <w:p w14:paraId="4C0C033D" w14:textId="77777777" w:rsidR="005F479F" w:rsidRPr="00A2036C" w:rsidRDefault="005F479F" w:rsidP="003A5968"/>
          <w:p w14:paraId="03E50F15" w14:textId="77777777" w:rsidR="005F479F" w:rsidRPr="00A2036C" w:rsidRDefault="005F479F" w:rsidP="003A5968"/>
          <w:p w14:paraId="05805CE4" w14:textId="77777777" w:rsidR="005F479F" w:rsidRPr="00A2036C" w:rsidRDefault="005F479F" w:rsidP="003A5968">
            <w:r w:rsidRPr="00A2036C">
              <w:t>Veõ goùc tröôùc.</w:t>
            </w:r>
          </w:p>
          <w:p w14:paraId="28785C83" w14:textId="77777777" w:rsidR="005F479F" w:rsidRPr="00A2036C" w:rsidRDefault="005F479F" w:rsidP="003A5968"/>
          <w:p w14:paraId="2C81E495" w14:textId="77777777" w:rsidR="005F479F" w:rsidRPr="00A2036C" w:rsidRDefault="005F479F" w:rsidP="003A5968">
            <w:r w:rsidRPr="00A2036C">
              <w:t>Hs veõ hình</w:t>
            </w:r>
          </w:p>
        </w:tc>
        <w:tc>
          <w:tcPr>
            <w:tcW w:w="4111" w:type="dxa"/>
          </w:tcPr>
          <w:p w14:paraId="0E2AFD8D" w14:textId="77777777" w:rsidR="005F479F" w:rsidRPr="00A2036C" w:rsidRDefault="005F479F" w:rsidP="003A5968">
            <w:pPr>
              <w:rPr>
                <w:u w:val="single"/>
              </w:rPr>
            </w:pPr>
          </w:p>
          <w:p w14:paraId="224DC066" w14:textId="77777777" w:rsidR="005F479F" w:rsidRPr="00A2036C" w:rsidRDefault="005F479F" w:rsidP="003A5968">
            <w:pPr>
              <w:rPr>
                <w:u w:val="single"/>
              </w:rPr>
            </w:pPr>
          </w:p>
          <w:p w14:paraId="1BDAC90C" w14:textId="77777777" w:rsidR="005F479F" w:rsidRPr="00A2036C" w:rsidRDefault="005F479F" w:rsidP="003A5968">
            <w:pPr>
              <w:rPr>
                <w:u w:val="single"/>
              </w:rPr>
            </w:pPr>
          </w:p>
          <w:p w14:paraId="335F897B" w14:textId="77777777" w:rsidR="005F479F" w:rsidRPr="00A2036C" w:rsidRDefault="005F479F" w:rsidP="003A5968">
            <w:pPr>
              <w:rPr>
                <w:u w:val="single"/>
              </w:rPr>
            </w:pPr>
            <w:r w:rsidRPr="00A2036C">
              <w:rPr>
                <w:u w:val="single"/>
              </w:rPr>
              <w:t>1/ Veõ tam giaùc bieát hai caïnh vaø goùc xem giöõa.</w:t>
            </w:r>
          </w:p>
          <w:p w14:paraId="732A0F65" w14:textId="77777777" w:rsidR="005F479F" w:rsidRPr="00A2036C" w:rsidRDefault="005F479F" w:rsidP="003A5968">
            <w:r w:rsidRPr="00A2036C">
              <w:t xml:space="preserve">Baøi toaùn: Veõ tam giaùc ABC bieát AB = 2cm, BC = 3cm, </w:t>
            </w:r>
            <w:r w:rsidRPr="00A2036C">
              <w:rPr>
                <w:position w:val="-4"/>
              </w:rPr>
              <w:object w:dxaOrig="240" w:dyaOrig="420" w14:anchorId="4380A82E">
                <v:shape id="_x0000_i1936" type="#_x0000_t75" style="width:12pt;height:21pt" o:ole="" fillcolor="window">
                  <v:imagedata r:id="rId1271" o:title=""/>
                </v:shape>
                <o:OLEObject Type="Embed" ProgID="Equation.3" ShapeID="_x0000_i1936" DrawAspect="Content" ObjectID="_1664267729" r:id="rId1272"/>
              </w:object>
            </w:r>
            <w:r w:rsidRPr="00A2036C">
              <w:t xml:space="preserve"> = 70</w:t>
            </w:r>
            <w:r w:rsidRPr="00A2036C">
              <w:rPr>
                <w:vertAlign w:val="superscript"/>
              </w:rPr>
              <w:t>0</w:t>
            </w:r>
            <w:r w:rsidRPr="00A2036C">
              <w:t>.</w:t>
            </w:r>
          </w:p>
          <w:p w14:paraId="2F9D7C1F" w14:textId="3550947C" w:rsidR="005F479F" w:rsidRPr="00A2036C" w:rsidRDefault="0095234D" w:rsidP="003A5968">
            <w:r w:rsidRPr="00A2036C">
              <w:rPr>
                <w:noProof/>
              </w:rPr>
              <w:drawing>
                <wp:inline distT="0" distB="0" distL="0" distR="0" wp14:anchorId="39C0D397" wp14:editId="6B624DD3">
                  <wp:extent cx="1247775" cy="923925"/>
                  <wp:effectExtent l="0" t="0" r="0" b="0"/>
                  <wp:docPr id="913"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1273">
                            <a:extLst>
                              <a:ext uri="{28A0092B-C50C-407E-A947-70E740481C1C}">
                                <a14:useLocalDpi xmlns:a14="http://schemas.microsoft.com/office/drawing/2010/main" val="0"/>
                              </a:ext>
                            </a:extLst>
                          </a:blip>
                          <a:srcRect t="6540"/>
                          <a:stretch>
                            <a:fillRect/>
                          </a:stretch>
                        </pic:blipFill>
                        <pic:spPr bwMode="auto">
                          <a:xfrm>
                            <a:off x="0" y="0"/>
                            <a:ext cx="1247775" cy="923925"/>
                          </a:xfrm>
                          <a:prstGeom prst="rect">
                            <a:avLst/>
                          </a:prstGeom>
                          <a:noFill/>
                          <a:ln>
                            <a:noFill/>
                          </a:ln>
                        </pic:spPr>
                      </pic:pic>
                    </a:graphicData>
                  </a:graphic>
                </wp:inline>
              </w:drawing>
            </w:r>
          </w:p>
        </w:tc>
      </w:tr>
      <w:tr w:rsidR="005F479F" w:rsidRPr="00A2036C" w14:paraId="6B3DACF9" w14:textId="77777777" w:rsidTr="005F2C71">
        <w:tblPrEx>
          <w:tblCellMar>
            <w:top w:w="0" w:type="dxa"/>
            <w:bottom w:w="0" w:type="dxa"/>
          </w:tblCellMar>
        </w:tblPrEx>
        <w:tc>
          <w:tcPr>
            <w:tcW w:w="2835" w:type="dxa"/>
          </w:tcPr>
          <w:p w14:paraId="3078E429" w14:textId="77777777" w:rsidR="005F479F" w:rsidRPr="00A2036C" w:rsidRDefault="005F479F" w:rsidP="003A5968">
            <w:r w:rsidRPr="00A2036C">
              <w:rPr>
                <w:b/>
                <w:bCs/>
                <w:u w:val="single"/>
              </w:rPr>
              <w:t>Hoaït ñoäng 2:</w:t>
            </w:r>
            <w:r w:rsidRPr="00A2036C">
              <w:t xml:space="preserve"> Tröôøng hôïp baèng nhau caïnh – goùc – caïnh.</w:t>
            </w:r>
          </w:p>
          <w:p w14:paraId="28D5B537" w14:textId="77777777" w:rsidR="005F479F" w:rsidRPr="00A2036C" w:rsidRDefault="005F479F" w:rsidP="003A5968">
            <w:r w:rsidRPr="00A2036C">
              <w:t xml:space="preserve">Giaùo vieân cho hoïc sinh laøm </w:t>
            </w:r>
            <w:r w:rsidRPr="00A2036C">
              <w:rPr>
                <w:bdr w:val="single" w:sz="4" w:space="0" w:color="auto"/>
              </w:rPr>
              <w:t>?1</w:t>
            </w:r>
            <w:r w:rsidRPr="00A2036C">
              <w:t>.</w:t>
            </w:r>
          </w:p>
          <w:p w14:paraId="2995BAED" w14:textId="77777777" w:rsidR="005F479F" w:rsidRPr="00A2036C" w:rsidRDefault="005F479F" w:rsidP="003A5968">
            <w:r w:rsidRPr="00A2036C">
              <w:t>tính chaát tröôøng hôïp baèng nhau caïnh – goùc – caïnh</w:t>
            </w:r>
          </w:p>
          <w:p w14:paraId="7030D58F" w14:textId="77777777" w:rsidR="005F479F" w:rsidRPr="00A2036C" w:rsidRDefault="005F479F" w:rsidP="003A5968">
            <w:r w:rsidRPr="00A2036C">
              <w:t xml:space="preserve">Laøm </w:t>
            </w:r>
            <w:r w:rsidRPr="00A2036C">
              <w:rPr>
                <w:bdr w:val="single" w:sz="4" w:space="0" w:color="auto"/>
              </w:rPr>
              <w:t>?2</w:t>
            </w:r>
            <w:r w:rsidRPr="00A2036C">
              <w:t xml:space="preserve">  </w:t>
            </w:r>
          </w:p>
        </w:tc>
        <w:tc>
          <w:tcPr>
            <w:tcW w:w="2835" w:type="dxa"/>
          </w:tcPr>
          <w:p w14:paraId="1C7DC962" w14:textId="77777777" w:rsidR="005F479F" w:rsidRPr="00A2036C" w:rsidRDefault="005F479F" w:rsidP="003A5968"/>
        </w:tc>
        <w:tc>
          <w:tcPr>
            <w:tcW w:w="4111" w:type="dxa"/>
          </w:tcPr>
          <w:p w14:paraId="20A386F3" w14:textId="77777777" w:rsidR="005F479F" w:rsidRPr="00A2036C" w:rsidRDefault="005F479F" w:rsidP="003A5968">
            <w:pPr>
              <w:rPr>
                <w:u w:val="single"/>
              </w:rPr>
            </w:pPr>
            <w:r w:rsidRPr="00A2036C">
              <w:rPr>
                <w:u w:val="single"/>
              </w:rPr>
              <w:t>2/ Tröôøng hôïp baèng nhau caïnh – goùc – caïnh.</w:t>
            </w:r>
          </w:p>
          <w:p w14:paraId="3C7CE3A8" w14:textId="77777777" w:rsidR="005F479F" w:rsidRPr="00A2036C" w:rsidRDefault="005F479F" w:rsidP="003A5968">
            <w:r w:rsidRPr="00A2036C">
              <w:t>?1</w:t>
            </w:r>
          </w:p>
          <w:p w14:paraId="1E367388" w14:textId="77777777" w:rsidR="005F479F" w:rsidRPr="00A2036C" w:rsidRDefault="005F479F" w:rsidP="003A5968">
            <w:pPr>
              <w:rPr>
                <w:b/>
                <w:u w:val="single"/>
              </w:rPr>
            </w:pPr>
            <w:r w:rsidRPr="00A2036C">
              <w:object w:dxaOrig="2925" w:dyaOrig="1320" w14:anchorId="35820A65">
                <v:shape id="_x0000_i1938" type="#_x0000_t75" style="width:146.25pt;height:66pt" o:ole="">
                  <v:imagedata r:id="rId1274" o:title=""/>
                </v:shape>
                <o:OLEObject Type="Embed" ProgID="PBrush" ShapeID="_x0000_i1938" DrawAspect="Content" ObjectID="_1664267730" r:id="rId1275"/>
              </w:object>
            </w:r>
          </w:p>
          <w:p w14:paraId="29FAF788" w14:textId="77777777" w:rsidR="005F479F" w:rsidRPr="00A2036C" w:rsidRDefault="005F479F" w:rsidP="003A5968">
            <w:r w:rsidRPr="00A2036C">
              <w:t xml:space="preserve">Neáu </w:t>
            </w:r>
            <w:r w:rsidRPr="00A2036C">
              <w:sym w:font="Symbol" w:char="F044"/>
            </w:r>
            <w:r w:rsidRPr="00A2036C">
              <w:t xml:space="preserve">ABC vaø </w:t>
            </w:r>
            <w:r w:rsidRPr="00A2036C">
              <w:sym w:font="Symbol" w:char="F044"/>
            </w:r>
            <w:r w:rsidRPr="00A2036C">
              <w:t>A’B’C’ coù</w:t>
            </w:r>
          </w:p>
          <w:p w14:paraId="1BF6EF0E" w14:textId="77777777" w:rsidR="005F479F" w:rsidRPr="00A2036C" w:rsidRDefault="005F479F" w:rsidP="003A5968">
            <w:r w:rsidRPr="00A2036C">
              <w:rPr>
                <w:position w:val="-54"/>
              </w:rPr>
              <w:object w:dxaOrig="3300" w:dyaOrig="1200" w14:anchorId="58D5838E">
                <v:shape id="_x0000_i1939" type="#_x0000_t75" style="width:165pt;height:60pt" o:ole="" fillcolor="window">
                  <v:imagedata r:id="rId1276" o:title=""/>
                </v:shape>
                <o:OLEObject Type="Embed" ProgID="Equation.DSMT4" ShapeID="_x0000_i1939" DrawAspect="Content" ObjectID="_1664267731" r:id="rId1277"/>
              </w:object>
            </w:r>
          </w:p>
        </w:tc>
      </w:tr>
      <w:tr w:rsidR="005F479F" w:rsidRPr="00A2036C" w14:paraId="7EA72DC2" w14:textId="77777777" w:rsidTr="005F2C71">
        <w:tblPrEx>
          <w:tblCellMar>
            <w:top w:w="0" w:type="dxa"/>
            <w:bottom w:w="0" w:type="dxa"/>
          </w:tblCellMar>
        </w:tblPrEx>
        <w:tc>
          <w:tcPr>
            <w:tcW w:w="2835" w:type="dxa"/>
          </w:tcPr>
          <w:p w14:paraId="3821B1D6" w14:textId="77777777" w:rsidR="005F479F" w:rsidRPr="00A2036C" w:rsidRDefault="005F479F" w:rsidP="003A5968">
            <w:r w:rsidRPr="00A2036C">
              <w:rPr>
                <w:b/>
                <w:bCs/>
                <w:u w:val="single"/>
              </w:rPr>
              <w:t>Hoaït ñoäng 3:</w:t>
            </w:r>
            <w:r w:rsidRPr="00A2036C">
              <w:t xml:space="preserve"> Heä quaû.</w:t>
            </w:r>
          </w:p>
          <w:p w14:paraId="7FB02F70" w14:textId="77777777" w:rsidR="005F479F" w:rsidRPr="00A2036C" w:rsidRDefault="005F479F" w:rsidP="003A5968">
            <w:r w:rsidRPr="00A2036C">
              <w:lastRenderedPageBreak/>
              <w:t>GV giaûi thích theâm heä quaû laø gì.</w:t>
            </w:r>
          </w:p>
          <w:p w14:paraId="2518CD95" w14:textId="77777777" w:rsidR="005F479F" w:rsidRPr="00A2036C" w:rsidRDefault="005F479F" w:rsidP="003A5968">
            <w:pPr>
              <w:tabs>
                <w:tab w:val="num" w:pos="510"/>
                <w:tab w:val="num" w:pos="720"/>
                <w:tab w:val="num" w:pos="748"/>
              </w:tabs>
            </w:pPr>
            <w:r w:rsidRPr="00A2036C">
              <w:t xml:space="preserve">-GV: Laøm bt </w:t>
            </w:r>
            <w:r w:rsidRPr="00A2036C">
              <w:rPr>
                <w:bdr w:val="single" w:sz="4" w:space="0" w:color="auto"/>
              </w:rPr>
              <w:t>?3</w:t>
            </w:r>
            <w:r w:rsidRPr="00A2036C">
              <w:t xml:space="preserve"> /118 (hình 81) </w:t>
            </w:r>
          </w:p>
          <w:p w14:paraId="43938434" w14:textId="77777777" w:rsidR="005F479F" w:rsidRPr="00A2036C" w:rsidRDefault="005F479F" w:rsidP="003A5968">
            <w:pPr>
              <w:tabs>
                <w:tab w:val="num" w:pos="510"/>
                <w:tab w:val="num" w:pos="720"/>
                <w:tab w:val="num" w:pos="748"/>
              </w:tabs>
            </w:pPr>
            <w:r w:rsidRPr="00A2036C">
              <w:t>-Töø baøi toùan treân  haõy phaùt bieåu tröôøng  hôïp baèng nhau  c-g-c. AÙp duïng vaøo tam  giaùc vuoâng.</w:t>
            </w:r>
          </w:p>
          <w:p w14:paraId="0D4385C7" w14:textId="77777777" w:rsidR="005F479F" w:rsidRPr="00A2036C" w:rsidRDefault="005F479F" w:rsidP="003A5968">
            <w:r w:rsidRPr="00A2036C">
              <w:t xml:space="preserve">Laøm </w:t>
            </w:r>
            <w:r w:rsidRPr="00A2036C">
              <w:rPr>
                <w:bdr w:val="single" w:sz="4" w:space="0" w:color="auto"/>
              </w:rPr>
              <w:t>?3</w:t>
            </w:r>
          </w:p>
        </w:tc>
        <w:tc>
          <w:tcPr>
            <w:tcW w:w="2835" w:type="dxa"/>
          </w:tcPr>
          <w:p w14:paraId="726FD052" w14:textId="77777777" w:rsidR="005F479F" w:rsidRPr="00A2036C" w:rsidRDefault="005F479F" w:rsidP="003A5968"/>
          <w:p w14:paraId="4697E05C" w14:textId="77777777" w:rsidR="005F479F" w:rsidRPr="00A2036C" w:rsidRDefault="005F479F" w:rsidP="003A5968"/>
          <w:p w14:paraId="4B870BF4" w14:textId="77777777" w:rsidR="005F479F" w:rsidRPr="00A2036C" w:rsidRDefault="005F479F" w:rsidP="003A5968">
            <w:r w:rsidRPr="00A2036C">
              <w:t>Hs laøm ?3</w:t>
            </w:r>
          </w:p>
          <w:p w14:paraId="16E26403" w14:textId="77777777" w:rsidR="005F479F" w:rsidRPr="00A2036C" w:rsidRDefault="005F479F" w:rsidP="003A5968"/>
          <w:p w14:paraId="06238ECD" w14:textId="77777777" w:rsidR="005F479F" w:rsidRPr="00A2036C" w:rsidRDefault="005F479F" w:rsidP="0025712A">
            <w:pPr>
              <w:tabs>
                <w:tab w:val="num" w:pos="510"/>
                <w:tab w:val="num" w:pos="720"/>
                <w:tab w:val="num" w:pos="748"/>
              </w:tabs>
            </w:pPr>
            <w:r w:rsidRPr="00A2036C">
              <w:t xml:space="preserve">-HS: Phaùt bieåu theo sgk /118. </w:t>
            </w:r>
          </w:p>
          <w:p w14:paraId="1D29FB6F" w14:textId="77777777" w:rsidR="005F479F" w:rsidRPr="00A2036C" w:rsidRDefault="005F479F" w:rsidP="003A5968"/>
          <w:p w14:paraId="6E9F8433" w14:textId="77777777" w:rsidR="005F479F" w:rsidRPr="00A2036C" w:rsidRDefault="005F479F" w:rsidP="003A5968"/>
        </w:tc>
        <w:tc>
          <w:tcPr>
            <w:tcW w:w="4111" w:type="dxa"/>
          </w:tcPr>
          <w:p w14:paraId="789F7F2D" w14:textId="77777777" w:rsidR="005F479F" w:rsidRPr="00A2036C" w:rsidRDefault="005F479F" w:rsidP="003A5968">
            <w:r w:rsidRPr="00A2036C">
              <w:rPr>
                <w:u w:val="single"/>
              </w:rPr>
              <w:lastRenderedPageBreak/>
              <w:t>3/ Heä quaû :</w:t>
            </w:r>
            <w:r w:rsidRPr="00A2036C">
              <w:t xml:space="preserve"> sgk trang 118</w:t>
            </w:r>
          </w:p>
          <w:p w14:paraId="19DEDBDC" w14:textId="77777777" w:rsidR="005F479F" w:rsidRPr="00A2036C" w:rsidRDefault="005F479F" w:rsidP="003A5968"/>
          <w:p w14:paraId="15A539CD" w14:textId="77777777" w:rsidR="005F479F" w:rsidRPr="00A2036C" w:rsidRDefault="005F479F" w:rsidP="003A5968"/>
        </w:tc>
      </w:tr>
    </w:tbl>
    <w:p w14:paraId="6E9365D5" w14:textId="77777777" w:rsidR="000F297C" w:rsidRDefault="000F297C" w:rsidP="004723D8">
      <w:pPr>
        <w:rPr>
          <w:b/>
          <w:bCs/>
          <w:u w:val="single"/>
        </w:rPr>
      </w:pPr>
    </w:p>
    <w:p w14:paraId="27B68E0C" w14:textId="77777777" w:rsidR="004723D8" w:rsidRPr="00A2036C" w:rsidRDefault="004723D8" w:rsidP="004723D8">
      <w:pPr>
        <w:rPr>
          <w:rFonts w:ascii="Times New Roman" w:hAnsi="Times New Roman"/>
          <w:lang w:val="es-ES"/>
        </w:rPr>
      </w:pPr>
      <w:r w:rsidRPr="00A2036C">
        <w:rPr>
          <w:rFonts w:ascii="Times New Roman" w:hAnsi="Times New Roman"/>
          <w:lang w:val="es-ES"/>
        </w:rPr>
        <w:t>3. Hoạt động luyện tập</w:t>
      </w:r>
    </w:p>
    <w:p w14:paraId="21742AF8" w14:textId="77777777" w:rsidR="000F297C" w:rsidRPr="000F297C" w:rsidRDefault="000F297C" w:rsidP="000F297C">
      <w:pPr>
        <w:tabs>
          <w:tab w:val="num" w:pos="510"/>
          <w:tab w:val="num" w:pos="720"/>
          <w:tab w:val="num" w:pos="748"/>
        </w:tabs>
        <w:ind w:left="720"/>
        <w:rPr>
          <w:lang w:val="es-ES"/>
        </w:rPr>
      </w:pPr>
      <w:r w:rsidRPr="000F297C">
        <w:rPr>
          <w:lang w:val="es-ES"/>
        </w:rPr>
        <w:t xml:space="preserve">-GV: Treân moãi  hình  treân  coù  nhöõng  </w:t>
      </w:r>
      <w:r>
        <w:rPr>
          <w:lang w:val="es-ES"/>
        </w:rPr>
        <w:t>tam  giaùc naøo baèng nhau  ? Vì</w:t>
      </w:r>
      <w:r w:rsidRPr="000F297C">
        <w:rPr>
          <w:lang w:val="es-ES"/>
        </w:rPr>
        <w:t xml:space="preserve"> sao ? </w:t>
      </w:r>
    </w:p>
    <w:p w14:paraId="00A11FF3" w14:textId="77777777" w:rsidR="000F297C" w:rsidRPr="000F297C" w:rsidRDefault="000F297C" w:rsidP="000F297C">
      <w:pPr>
        <w:tabs>
          <w:tab w:val="num" w:pos="510"/>
          <w:tab w:val="num" w:pos="720"/>
          <w:tab w:val="num" w:pos="748"/>
        </w:tabs>
        <w:ind w:left="720"/>
        <w:rPr>
          <w:lang w:val="es-ES"/>
        </w:rPr>
      </w:pPr>
      <w:r w:rsidRPr="000F297C">
        <w:rPr>
          <w:lang w:val="es-ES"/>
        </w:rPr>
        <w:t xml:space="preserve">-BT 26 /118 SGK </w:t>
      </w:r>
    </w:p>
    <w:p w14:paraId="40535511" w14:textId="77777777" w:rsidR="000F297C" w:rsidRPr="000F297C" w:rsidRDefault="000F297C" w:rsidP="000F297C">
      <w:pPr>
        <w:tabs>
          <w:tab w:val="num" w:pos="510"/>
          <w:tab w:val="num" w:pos="720"/>
          <w:tab w:val="num" w:pos="748"/>
        </w:tabs>
        <w:ind w:left="720"/>
        <w:rPr>
          <w:lang w:val="es-ES"/>
        </w:rPr>
      </w:pPr>
      <w:r w:rsidRPr="000F297C">
        <w:rPr>
          <w:lang w:val="es-ES"/>
        </w:rPr>
        <w:t xml:space="preserve">-GV: Cho  HS  ñoïc phaàn   ghi chuù  SGK  trang 119 </w:t>
      </w:r>
    </w:p>
    <w:p w14:paraId="57F331F6" w14:textId="77777777" w:rsidR="000F297C" w:rsidRDefault="000F297C" w:rsidP="000F297C">
      <w:pPr>
        <w:ind w:left="720"/>
      </w:pPr>
      <w:r w:rsidRPr="00A2036C">
        <w:t>-GV: Neâu  caâu hoûi  cuûng coá;  Phaùt bieåu thöôøng hôïp baèng  nhau c.g.c vaø  heä quaû aùp  duïng  vaøo tam gíc  vuoâng.</w:t>
      </w:r>
    </w:p>
    <w:p w14:paraId="27D085EE" w14:textId="77777777" w:rsidR="004723D8" w:rsidRPr="00A2036C" w:rsidRDefault="004723D8" w:rsidP="000F297C">
      <w:pPr>
        <w:rPr>
          <w:rFonts w:ascii="Times New Roman" w:hAnsi="Times New Roman"/>
          <w:lang w:val="es-ES"/>
        </w:rPr>
      </w:pPr>
      <w:r w:rsidRPr="00A2036C">
        <w:rPr>
          <w:rFonts w:ascii="Times New Roman" w:hAnsi="Times New Roman"/>
          <w:lang w:val="es-ES"/>
        </w:rPr>
        <w:t>4, Hoạt động vận dụng</w:t>
      </w:r>
    </w:p>
    <w:p w14:paraId="05AED3F5" w14:textId="77777777" w:rsidR="004723D8" w:rsidRPr="00A2036C" w:rsidRDefault="004723D8" w:rsidP="004723D8">
      <w:pPr>
        <w:rPr>
          <w:rFonts w:ascii="Times New Roman" w:hAnsi="Times New Roman"/>
          <w:lang w:val="es-ES"/>
        </w:rPr>
      </w:pPr>
      <w:r w:rsidRPr="00A2036C">
        <w:rPr>
          <w:rFonts w:ascii="Times New Roman" w:hAnsi="Times New Roman"/>
          <w:lang w:val="es-ES"/>
        </w:rPr>
        <w:t>5, Hoạt động tìm tòi mở rộng</w:t>
      </w:r>
    </w:p>
    <w:p w14:paraId="1F05FEFA" w14:textId="77777777" w:rsidR="000F297C" w:rsidRPr="000F297C" w:rsidRDefault="000F297C" w:rsidP="000F297C">
      <w:pPr>
        <w:ind w:firstLine="720"/>
        <w:rPr>
          <w:lang w:val="es-ES"/>
        </w:rPr>
      </w:pPr>
      <w:r w:rsidRPr="000F297C">
        <w:rPr>
          <w:lang w:val="es-ES"/>
        </w:rPr>
        <w:t>- Hoïc baøi, laøm 24;25;26 SGK/118.</w:t>
      </w:r>
    </w:p>
    <w:p w14:paraId="44136D4D" w14:textId="77777777" w:rsidR="000F297C" w:rsidRPr="000F297C" w:rsidRDefault="000F297C" w:rsidP="000F297C">
      <w:pPr>
        <w:ind w:firstLine="720"/>
        <w:rPr>
          <w:lang w:val="es-ES"/>
        </w:rPr>
      </w:pPr>
      <w:r w:rsidRPr="000F297C">
        <w:rPr>
          <w:lang w:val="es-ES"/>
        </w:rPr>
        <w:t>- Chuaån bò baøi luyeän taäp 1.</w:t>
      </w:r>
    </w:p>
    <w:p w14:paraId="3854EA74" w14:textId="77777777" w:rsidR="009F7B84" w:rsidRPr="000F297C" w:rsidRDefault="009F7B84" w:rsidP="009F7B84">
      <w:pPr>
        <w:rPr>
          <w:lang w:val="es-ES"/>
        </w:rPr>
      </w:pPr>
    </w:p>
    <w:p w14:paraId="2CB348EC" w14:textId="77777777" w:rsidR="008B3BC9" w:rsidRPr="000F297C" w:rsidRDefault="004723D8" w:rsidP="000F297C">
      <w:pPr>
        <w:jc w:val="center"/>
        <w:rPr>
          <w:b/>
        </w:rPr>
      </w:pPr>
      <w:r w:rsidRPr="000F297C">
        <w:rPr>
          <w:lang w:val="es-ES"/>
        </w:rPr>
        <w:br w:type="page"/>
      </w:r>
      <w:r w:rsidR="003A5968" w:rsidRPr="000F297C">
        <w:rPr>
          <w:b/>
        </w:rPr>
        <w:lastRenderedPageBreak/>
        <w:t>Tieát</w:t>
      </w:r>
      <w:r w:rsidR="000F297C" w:rsidRPr="000F297C">
        <w:rPr>
          <w:b/>
        </w:rPr>
        <w:t>:</w:t>
      </w:r>
      <w:r w:rsidR="00642C59">
        <w:rPr>
          <w:b/>
        </w:rPr>
        <w:t xml:space="preserve"> 27</w:t>
      </w:r>
    </w:p>
    <w:p w14:paraId="750144F9" w14:textId="77777777" w:rsidR="003A5968" w:rsidRPr="00A2036C" w:rsidRDefault="000F297C" w:rsidP="008B3BC9">
      <w:pPr>
        <w:pStyle w:val="Heading1"/>
        <w:tabs>
          <w:tab w:val="center" w:pos="4675"/>
        </w:tabs>
        <w:jc w:val="center"/>
      </w:pPr>
      <w:r>
        <w:t xml:space="preserve">LUYEÄN TAÄP </w:t>
      </w:r>
    </w:p>
    <w:p w14:paraId="4CBFE9FC" w14:textId="77777777" w:rsidR="003E690F" w:rsidRPr="00A85844" w:rsidRDefault="003E690F" w:rsidP="00244700">
      <w:pPr>
        <w:rPr>
          <w:rFonts w:ascii="Times New Roman" w:hAnsi="Times New Roman"/>
          <w:b/>
          <w:u w:val="single"/>
          <w:lang w:val="es-ES"/>
        </w:rPr>
      </w:pPr>
      <w:r w:rsidRPr="00A85844">
        <w:rPr>
          <w:rFonts w:ascii="Times New Roman" w:hAnsi="Times New Roman"/>
          <w:b/>
          <w:bCs/>
          <w:lang w:val="es-ES"/>
        </w:rPr>
        <w:t>I. MỤC TIÊU</w:t>
      </w:r>
      <w:r w:rsidRPr="00A85844">
        <w:rPr>
          <w:rFonts w:ascii="Times New Roman" w:hAnsi="Times New Roman"/>
          <w:b/>
          <w:lang w:val="es-ES"/>
        </w:rPr>
        <w:t xml:space="preserve"> </w:t>
      </w:r>
    </w:p>
    <w:p w14:paraId="7980472E" w14:textId="77777777" w:rsidR="003E690F" w:rsidRPr="00A2036C" w:rsidRDefault="003E690F" w:rsidP="000F297C">
      <w:pPr>
        <w:ind w:firstLine="720"/>
        <w:rPr>
          <w:lang w:val="es-ES"/>
        </w:rPr>
      </w:pPr>
      <w:r w:rsidRPr="00A2036C">
        <w:rPr>
          <w:lang w:val="es-ES"/>
        </w:rPr>
        <w:t>-Kieán thöùc: Cuûng coá tröôøng hôïp baèng nhau caïnh – goùc – caïnh</w:t>
      </w:r>
    </w:p>
    <w:p w14:paraId="4937995C" w14:textId="77777777" w:rsidR="003E690F" w:rsidRPr="00A2036C" w:rsidRDefault="003E690F" w:rsidP="000F297C">
      <w:pPr>
        <w:ind w:left="720"/>
        <w:rPr>
          <w:lang w:val="es-ES"/>
        </w:rPr>
      </w:pPr>
      <w:r w:rsidRPr="00A2036C">
        <w:rPr>
          <w:lang w:val="es-ES"/>
        </w:rPr>
        <w:t>-Kó naêng: Reøn luyeän kyõ naêng nhaän bieát hai tam giaùc baèng nhau caïnh – goùc – caïnh. Luyeän taäp kyõ naêng veõ hình, trình baøy lôøi giaûi baøi taäp hình</w:t>
      </w:r>
    </w:p>
    <w:p w14:paraId="75033CC1" w14:textId="77777777" w:rsidR="003E690F" w:rsidRPr="000F297C" w:rsidRDefault="003E690F" w:rsidP="000F297C">
      <w:pPr>
        <w:pStyle w:val="ListParagraph"/>
        <w:spacing w:line="240" w:lineRule="auto"/>
        <w:ind w:left="0" w:firstLine="720"/>
        <w:rPr>
          <w:rFonts w:ascii="VNI-Times" w:hAnsi="VNI-Times"/>
          <w:szCs w:val="24"/>
          <w:lang w:val="es-ES"/>
        </w:rPr>
      </w:pPr>
      <w:r w:rsidRPr="000F297C">
        <w:rPr>
          <w:rFonts w:ascii="VNI-Times" w:hAnsi="VNI-Times"/>
          <w:szCs w:val="24"/>
          <w:lang w:val="es-ES"/>
        </w:rPr>
        <w:t>-Thaùi ñoä: Phaùt huy trí löïc cuûa hoïc sinh</w:t>
      </w:r>
    </w:p>
    <w:p w14:paraId="183EAC41" w14:textId="77777777" w:rsidR="003E690F" w:rsidRPr="00A2036C" w:rsidRDefault="003E690F" w:rsidP="000F297C">
      <w:pPr>
        <w:pStyle w:val="ListParagraph"/>
        <w:spacing w:line="240" w:lineRule="auto"/>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Năng lực quan sát, Năng lực tư duy, Năng lực tự học, Năng lực giải quyết vấn đề, Năng lực vẽ hình</w:t>
      </w:r>
    </w:p>
    <w:p w14:paraId="37630212" w14:textId="77777777" w:rsidR="003E690F" w:rsidRPr="00A85844" w:rsidRDefault="003E690F" w:rsidP="00244700">
      <w:pPr>
        <w:pStyle w:val="ListParagraph"/>
        <w:spacing w:line="240" w:lineRule="auto"/>
        <w:ind w:left="0"/>
        <w:jc w:val="both"/>
        <w:rPr>
          <w:b/>
          <w:szCs w:val="24"/>
          <w:lang w:val="es-ES"/>
        </w:rPr>
      </w:pPr>
      <w:r w:rsidRPr="00A85844">
        <w:rPr>
          <w:b/>
          <w:bCs/>
          <w:szCs w:val="24"/>
          <w:lang w:val="es-ES"/>
        </w:rPr>
        <w:t xml:space="preserve">II. </w:t>
      </w:r>
      <w:r w:rsidRPr="00A85844">
        <w:rPr>
          <w:b/>
          <w:szCs w:val="24"/>
          <w:lang w:val="es-ES"/>
        </w:rPr>
        <w:t>CHUẨN BỊ CỦA GV VÀ HỌC SINH</w:t>
      </w:r>
    </w:p>
    <w:p w14:paraId="6C5338D0" w14:textId="77777777" w:rsidR="003E690F" w:rsidRPr="00A2036C" w:rsidRDefault="003E690F" w:rsidP="00244700">
      <w:pPr>
        <w:tabs>
          <w:tab w:val="left" w:pos="709"/>
          <w:tab w:val="center" w:pos="4962"/>
        </w:tabs>
        <w:rPr>
          <w:rFonts w:ascii="Times New Roman" w:hAnsi="Times New Roman"/>
          <w:lang w:val="es-ES"/>
        </w:rPr>
      </w:pPr>
      <w:r w:rsidRPr="00A2036C">
        <w:rPr>
          <w:rFonts w:ascii="Times New Roman" w:hAnsi="Times New Roman"/>
          <w:lang w:val="es-ES"/>
        </w:rPr>
        <w:tab/>
        <w:t>- GV: Bảng phụ, Bảng nhóm, Thước thẳng</w:t>
      </w:r>
    </w:p>
    <w:p w14:paraId="4FB78051" w14:textId="77777777" w:rsidR="003E690F" w:rsidRPr="00A2036C" w:rsidRDefault="003E690F" w:rsidP="00244700">
      <w:pPr>
        <w:pStyle w:val="ListParagraph"/>
        <w:spacing w:line="240" w:lineRule="auto"/>
        <w:ind w:left="0" w:firstLine="720"/>
        <w:jc w:val="both"/>
        <w:rPr>
          <w:szCs w:val="24"/>
          <w:lang w:val="es-ES"/>
        </w:rPr>
      </w:pPr>
      <w:r w:rsidRPr="00A2036C">
        <w:rPr>
          <w:szCs w:val="24"/>
          <w:lang w:val="es-ES"/>
        </w:rPr>
        <w:t>- HS: Thước thẳng, thước đo góc.</w:t>
      </w:r>
    </w:p>
    <w:p w14:paraId="4DC28DE6" w14:textId="77777777" w:rsidR="003E690F" w:rsidRPr="00A85844" w:rsidRDefault="003E690F" w:rsidP="00244700">
      <w:pPr>
        <w:rPr>
          <w:rFonts w:ascii="Times New Roman" w:hAnsi="Times New Roman"/>
          <w:b/>
          <w:lang w:val="es-ES"/>
        </w:rPr>
      </w:pPr>
      <w:r w:rsidRPr="00A85844">
        <w:rPr>
          <w:rFonts w:ascii="Times New Roman" w:hAnsi="Times New Roman"/>
          <w:b/>
          <w:lang w:val="es-ES"/>
        </w:rPr>
        <w:t>III. PHƯƠNG PHÁP TRỌNG TÂM</w:t>
      </w:r>
    </w:p>
    <w:p w14:paraId="3BCA8EAA"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Đàm thoại</w:t>
      </w:r>
    </w:p>
    <w:p w14:paraId="64CFEEFD" w14:textId="77777777" w:rsidR="003E690F" w:rsidRPr="00A85844" w:rsidRDefault="003E690F" w:rsidP="00244700">
      <w:pPr>
        <w:rPr>
          <w:rFonts w:ascii="Times New Roman" w:hAnsi="Times New Roman"/>
          <w:b/>
          <w:lang w:val="es-ES"/>
        </w:rPr>
      </w:pPr>
      <w:r w:rsidRPr="00A85844">
        <w:rPr>
          <w:rFonts w:ascii="Times New Roman" w:hAnsi="Times New Roman"/>
          <w:b/>
          <w:bCs/>
          <w:lang w:val="es-ES"/>
        </w:rPr>
        <w:t>IV. TIẾN TRÌNH TIẾT HỌC</w:t>
      </w:r>
    </w:p>
    <w:p w14:paraId="18105AF2" w14:textId="77777777" w:rsidR="003E690F" w:rsidRDefault="003E690F" w:rsidP="00244700">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467DB321" w14:textId="77777777" w:rsidR="000F297C" w:rsidRPr="000F297C" w:rsidRDefault="000F297C" w:rsidP="000F297C">
      <w:pPr>
        <w:ind w:firstLine="720"/>
        <w:rPr>
          <w:lang w:val="es-ES"/>
        </w:rPr>
      </w:pPr>
      <w:r w:rsidRPr="000F297C">
        <w:rPr>
          <w:lang w:val="es-ES"/>
        </w:rPr>
        <w:t>Chöõa baøi taäp:</w:t>
      </w:r>
    </w:p>
    <w:p w14:paraId="5F4DE230" w14:textId="77777777" w:rsidR="000F297C" w:rsidRPr="000F297C" w:rsidRDefault="000F297C" w:rsidP="000F297C">
      <w:pPr>
        <w:ind w:firstLine="720"/>
        <w:rPr>
          <w:lang w:val="es-ES"/>
        </w:rPr>
      </w:pPr>
      <w:r w:rsidRPr="000F297C">
        <w:rPr>
          <w:lang w:val="es-ES"/>
        </w:rPr>
        <w:t>Goïi Hs leân baûng</w:t>
      </w:r>
    </w:p>
    <w:p w14:paraId="49EB262D" w14:textId="77777777" w:rsidR="000F297C" w:rsidRPr="00A2036C" w:rsidRDefault="000F297C" w:rsidP="000F297C">
      <w:pPr>
        <w:ind w:firstLine="720"/>
        <w:rPr>
          <w:rFonts w:ascii="Times New Roman" w:hAnsi="Times New Roman"/>
          <w:lang w:val="es-ES"/>
        </w:rPr>
      </w:pPr>
      <w:r w:rsidRPr="000F297C">
        <w:rPr>
          <w:lang w:val="es-ES"/>
        </w:rPr>
        <w:t>-Phaùt bieåu  tröôøng hôïp baèng nhau thöù 2 cuûa 2 tam giaùc vaø Chöõa baøi 26T118SGK</w:t>
      </w:r>
    </w:p>
    <w:p w14:paraId="5D2464E9"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5840334F" w14:textId="77777777" w:rsidR="000F297C" w:rsidRPr="00A2036C" w:rsidRDefault="000F297C" w:rsidP="003E690F">
      <w:pPr>
        <w:rPr>
          <w:rFonts w:ascii="Times New Roman" w:hAnsi="Times New Roman"/>
          <w:lang w:val="es-ES"/>
        </w:rPr>
      </w:pPr>
    </w:p>
    <w:tbl>
      <w:tblPr>
        <w:tblW w:w="9781"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85"/>
        <w:gridCol w:w="2694"/>
        <w:gridCol w:w="3402"/>
      </w:tblGrid>
      <w:tr w:rsidR="005F479F" w:rsidRPr="00A2036C" w14:paraId="28EF5E09" w14:textId="77777777" w:rsidTr="005F2C71">
        <w:tc>
          <w:tcPr>
            <w:tcW w:w="3685" w:type="dxa"/>
            <w:shd w:val="clear" w:color="auto" w:fill="auto"/>
            <w:vAlign w:val="center"/>
          </w:tcPr>
          <w:p w14:paraId="31FD306C" w14:textId="77777777" w:rsidR="005F479F" w:rsidRPr="000F297C" w:rsidRDefault="005F479F" w:rsidP="000F297C">
            <w:pPr>
              <w:jc w:val="center"/>
            </w:pPr>
            <w:r w:rsidRPr="000F297C">
              <w:rPr>
                <w:bCs/>
              </w:rPr>
              <w:t>Hoaït ñoäng cuûa GV</w:t>
            </w:r>
          </w:p>
        </w:tc>
        <w:tc>
          <w:tcPr>
            <w:tcW w:w="2694" w:type="dxa"/>
            <w:shd w:val="clear" w:color="auto" w:fill="auto"/>
            <w:vAlign w:val="center"/>
          </w:tcPr>
          <w:p w14:paraId="59376717" w14:textId="77777777" w:rsidR="005F479F" w:rsidRPr="000F297C" w:rsidRDefault="005F479F" w:rsidP="000F297C">
            <w:pPr>
              <w:jc w:val="center"/>
            </w:pPr>
            <w:r w:rsidRPr="000F297C">
              <w:rPr>
                <w:bCs/>
              </w:rPr>
              <w:t>Hoaït ñoäng cuûa HS</w:t>
            </w:r>
          </w:p>
        </w:tc>
        <w:tc>
          <w:tcPr>
            <w:tcW w:w="3402" w:type="dxa"/>
            <w:shd w:val="clear" w:color="auto" w:fill="auto"/>
            <w:vAlign w:val="center"/>
          </w:tcPr>
          <w:p w14:paraId="3D7ABE9D" w14:textId="77777777" w:rsidR="005F479F" w:rsidRPr="000F297C" w:rsidRDefault="005F479F" w:rsidP="000F297C">
            <w:pPr>
              <w:jc w:val="center"/>
              <w:rPr>
                <w:rFonts w:ascii="Times New Roman" w:hAnsi="Times New Roman"/>
              </w:rPr>
            </w:pPr>
            <w:r w:rsidRPr="000F297C">
              <w:rPr>
                <w:bCs/>
              </w:rPr>
              <w:t>N</w:t>
            </w:r>
            <w:r w:rsidRPr="000F297C">
              <w:rPr>
                <w:rFonts w:ascii="Times New Roman" w:hAnsi="Times New Roman"/>
                <w:bCs/>
              </w:rPr>
              <w:t>ội dung cần đạt</w:t>
            </w:r>
          </w:p>
        </w:tc>
      </w:tr>
    </w:tbl>
    <w:p w14:paraId="01F74050" w14:textId="77777777" w:rsidR="004723D8" w:rsidRPr="00A2036C" w:rsidRDefault="004723D8" w:rsidP="004723D8">
      <w:pPr>
        <w:rPr>
          <w:vanish/>
        </w:rPr>
      </w:pPr>
    </w:p>
    <w:tbl>
      <w:tblPr>
        <w:tblW w:w="9781"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5"/>
        <w:gridCol w:w="2694"/>
        <w:gridCol w:w="3402"/>
      </w:tblGrid>
      <w:tr w:rsidR="005F479F" w:rsidRPr="000F297C" w14:paraId="5FE40CB7" w14:textId="77777777" w:rsidTr="005F2C71">
        <w:tblPrEx>
          <w:tblCellMar>
            <w:top w:w="0" w:type="dxa"/>
            <w:bottom w:w="0" w:type="dxa"/>
          </w:tblCellMar>
        </w:tblPrEx>
        <w:tc>
          <w:tcPr>
            <w:tcW w:w="3685" w:type="dxa"/>
          </w:tcPr>
          <w:p w14:paraId="056AE3A8" w14:textId="77777777" w:rsidR="005F479F" w:rsidRPr="00A2036C" w:rsidRDefault="005F479F" w:rsidP="00AC09AD">
            <w:r>
              <w:rPr>
                <w:b/>
                <w:bCs/>
                <w:u w:val="single"/>
              </w:rPr>
              <w:t>Hoaït ñoäng 1</w:t>
            </w:r>
            <w:r w:rsidRPr="00A2036C">
              <w:rPr>
                <w:b/>
                <w:bCs/>
                <w:u w:val="single"/>
              </w:rPr>
              <w:t>:</w:t>
            </w:r>
            <w:r w:rsidRPr="00A2036C">
              <w:rPr>
                <w:b/>
              </w:rPr>
              <w:t xml:space="preserve"> </w:t>
            </w:r>
            <w:r w:rsidRPr="00A2036C">
              <w:t>Luyeän taäp.</w:t>
            </w:r>
          </w:p>
          <w:p w14:paraId="70AC460C" w14:textId="77777777" w:rsidR="005F479F" w:rsidRPr="00A2036C" w:rsidRDefault="005F479F" w:rsidP="00AC09AD">
            <w:pPr>
              <w:rPr>
                <w:b/>
                <w:u w:val="single"/>
              </w:rPr>
            </w:pPr>
            <w:r w:rsidRPr="00A2036C">
              <w:rPr>
                <w:b/>
                <w:u w:val="single"/>
              </w:rPr>
              <w:t>Baøi 27 SGK/119:</w:t>
            </w:r>
          </w:p>
          <w:p w14:paraId="1C083D07" w14:textId="77777777" w:rsidR="005F479F" w:rsidRPr="00A2036C" w:rsidRDefault="005F479F" w:rsidP="00AC09AD">
            <w:r w:rsidRPr="00A2036C">
              <w:object w:dxaOrig="4200" w:dyaOrig="1485" w14:anchorId="1224C7A3">
                <v:shape id="_x0000_i1940" type="#_x0000_t75" style="width:168.65pt;height:74.45pt" o:ole="">
                  <v:imagedata r:id="rId1278" o:title=""/>
                </v:shape>
                <o:OLEObject Type="Embed" ProgID="PBrush" ShapeID="_x0000_i1940" DrawAspect="Content" ObjectID="_1664267732" r:id="rId1279"/>
              </w:object>
            </w:r>
          </w:p>
          <w:p w14:paraId="0319F7DC" w14:textId="77777777" w:rsidR="005F479F" w:rsidRPr="00A2036C" w:rsidRDefault="005F479F" w:rsidP="00AC09AD">
            <w:r w:rsidRPr="00A2036C">
              <w:t>-GV goïi HS ñoïc ñeà vaø 3 HS laàn löôït traû lôøi.</w:t>
            </w:r>
          </w:p>
          <w:p w14:paraId="16465CE2" w14:textId="77777777" w:rsidR="005F479F" w:rsidRPr="00A2036C" w:rsidRDefault="005F479F" w:rsidP="00AC09AD">
            <w:pPr>
              <w:rPr>
                <w:b/>
                <w:u w:val="single"/>
              </w:rPr>
            </w:pPr>
            <w:r w:rsidRPr="00A2036C">
              <w:rPr>
                <w:b/>
                <w:u w:val="single"/>
              </w:rPr>
              <w:t>Baøi 28 SGK/120:</w:t>
            </w:r>
          </w:p>
          <w:p w14:paraId="24661928" w14:textId="77777777" w:rsidR="005F479F" w:rsidRPr="00A2036C" w:rsidRDefault="005F479F" w:rsidP="00AC09AD">
            <w:r w:rsidRPr="00A2036C">
              <w:t>Treân hình coù caùc tam giaùc naøo baèng nhau?</w:t>
            </w:r>
          </w:p>
          <w:p w14:paraId="7BDFCFD8" w14:textId="77777777" w:rsidR="005F479F" w:rsidRPr="00A2036C" w:rsidRDefault="005F479F" w:rsidP="00AC09AD">
            <w:r w:rsidRPr="00A2036C">
              <w:object w:dxaOrig="3510" w:dyaOrig="1485" w14:anchorId="280B8505">
                <v:shape id="_x0000_i1941" type="#_x0000_t75" style="width:159pt;height:74.45pt" o:ole="">
                  <v:imagedata r:id="rId1280" o:title=""/>
                </v:shape>
                <o:OLEObject Type="Embed" ProgID="PBrush" ShapeID="_x0000_i1941" DrawAspect="Content" ObjectID="_1664267733" r:id="rId1281"/>
              </w:object>
            </w:r>
          </w:p>
          <w:p w14:paraId="54359A23" w14:textId="77777777" w:rsidR="005F479F" w:rsidRPr="00A2036C" w:rsidRDefault="005F479F" w:rsidP="00AC09AD">
            <w:r w:rsidRPr="00A2036C">
              <w:rPr>
                <w:b/>
                <w:u w:val="single"/>
              </w:rPr>
              <w:t>Baøi 29 SGK/120:</w:t>
            </w:r>
          </w:p>
          <w:p w14:paraId="2767168B" w14:textId="77777777" w:rsidR="005F479F" w:rsidRPr="00A2036C" w:rsidRDefault="005F479F" w:rsidP="00AC09AD">
            <w:r w:rsidRPr="00A2036C">
              <w:t>GV goïi HS ñoïc ñeà.</w:t>
            </w:r>
          </w:p>
          <w:p w14:paraId="38D8A691" w14:textId="77777777" w:rsidR="005F479F" w:rsidRPr="00A2036C" w:rsidRDefault="005F479F" w:rsidP="00AC09AD">
            <w:r w:rsidRPr="00A2036C">
              <w:t>GV goïi HS veõ hình vf neâu caùch laøm.</w:t>
            </w:r>
          </w:p>
          <w:p w14:paraId="6A7ADADF" w14:textId="77777777" w:rsidR="005F479F" w:rsidRPr="00A2036C" w:rsidRDefault="005F479F" w:rsidP="00AC09AD">
            <w:r w:rsidRPr="00A2036C">
              <w:t>GV goïi moät HS leân baûng trình baøy.</w:t>
            </w:r>
          </w:p>
          <w:p w14:paraId="062B80D2" w14:textId="77777777" w:rsidR="005F479F" w:rsidRPr="00A2036C" w:rsidRDefault="005F479F" w:rsidP="00AC09AD"/>
          <w:p w14:paraId="4DF9A9AB" w14:textId="77777777" w:rsidR="005F479F" w:rsidRPr="00A2036C" w:rsidRDefault="005F479F" w:rsidP="00AC09AD"/>
          <w:p w14:paraId="7DEED37E" w14:textId="77777777" w:rsidR="005F479F" w:rsidRPr="00A2036C" w:rsidRDefault="005F479F" w:rsidP="00AC09AD"/>
          <w:p w14:paraId="4E3488D3" w14:textId="77777777" w:rsidR="005F479F" w:rsidRPr="00A2036C" w:rsidRDefault="005F479F" w:rsidP="003A5968">
            <w:pPr>
              <w:rPr>
                <w:b/>
                <w:u w:val="single"/>
              </w:rPr>
            </w:pPr>
            <w:r w:rsidRPr="00A2036C">
              <w:rPr>
                <w:b/>
                <w:u w:val="single"/>
              </w:rPr>
              <w:t>Baøi 46 SBT/103:</w:t>
            </w:r>
          </w:p>
          <w:p w14:paraId="5071F0D3" w14:textId="77777777" w:rsidR="005F479F" w:rsidRPr="00A2036C" w:rsidRDefault="005F479F" w:rsidP="003A5968">
            <w:r w:rsidRPr="00A2036C">
              <w:lastRenderedPageBreak/>
              <w:t xml:space="preserve">Cho </w:t>
            </w:r>
            <w:r w:rsidRPr="00A2036C">
              <w:rPr>
                <w:position w:val="-4"/>
              </w:rPr>
              <w:object w:dxaOrig="220" w:dyaOrig="260" w14:anchorId="5CFACB42">
                <v:shape id="_x0000_i1942" type="#_x0000_t75" style="width:11pt;height:13pt" o:ole="">
                  <v:imagedata r:id="rId845" o:title=""/>
                </v:shape>
                <o:OLEObject Type="Embed" ProgID="Equation.DSMT4" ShapeID="_x0000_i1942" DrawAspect="Content" ObjectID="_1664267734" r:id="rId1282"/>
              </w:object>
            </w:r>
            <w:r w:rsidRPr="00A2036C">
              <w:t>ABC coù 3 goùc nhoïn. Veõ AD</w:t>
            </w:r>
            <w:r w:rsidRPr="00A2036C">
              <w:sym w:font="Symbol" w:char="F05E"/>
            </w:r>
            <w:r w:rsidRPr="00A2036C">
              <w:t>vuoâng goùc. AC=AB vaø D khaùc phía C ñoái vôùi AB, veõ AE</w:t>
            </w:r>
            <w:r w:rsidRPr="00A2036C">
              <w:sym w:font="Symbol" w:char="F05E"/>
            </w:r>
            <w:r w:rsidRPr="00A2036C">
              <w:t>AC: AD=AC vaø E khaùc phía ñoái vôùi AC. CMR:</w:t>
            </w:r>
          </w:p>
          <w:p w14:paraId="3E30B741" w14:textId="77777777" w:rsidR="005F479F" w:rsidRPr="00A2036C" w:rsidRDefault="005F479F" w:rsidP="003A5968">
            <w:pPr>
              <w:numPr>
                <w:ilvl w:val="0"/>
                <w:numId w:val="7"/>
              </w:numPr>
            </w:pPr>
            <w:r w:rsidRPr="00A2036C">
              <w:t>DC=BE</w:t>
            </w:r>
          </w:p>
          <w:p w14:paraId="6DF301F7" w14:textId="77777777" w:rsidR="005F479F" w:rsidRPr="00A2036C" w:rsidRDefault="005F479F" w:rsidP="003A5968">
            <w:pPr>
              <w:numPr>
                <w:ilvl w:val="0"/>
                <w:numId w:val="7"/>
              </w:numPr>
            </w:pPr>
            <w:r w:rsidRPr="00A2036C">
              <w:t>DC</w:t>
            </w:r>
            <w:r w:rsidRPr="00A2036C">
              <w:sym w:font="Symbol" w:char="F05E"/>
            </w:r>
            <w:r w:rsidRPr="00A2036C">
              <w:t>BE</w:t>
            </w:r>
          </w:p>
          <w:p w14:paraId="1E9F5A44" w14:textId="77777777" w:rsidR="005F479F" w:rsidRPr="00A2036C" w:rsidRDefault="005F479F" w:rsidP="003A5968"/>
          <w:p w14:paraId="6256AE27" w14:textId="77777777" w:rsidR="005F479F" w:rsidRPr="00A2036C" w:rsidRDefault="005F479F" w:rsidP="003A5968">
            <w:r w:rsidRPr="00A2036C">
              <w:t>GV goïi HS nhaéc laïi tröôøng hôïp baèng nhau thöù hai cuûa hai tam giaùc. Moái quan heä giöõa hai goùc nhoïn cuûa moät tam giaùc vuoâng.</w:t>
            </w:r>
          </w:p>
        </w:tc>
        <w:tc>
          <w:tcPr>
            <w:tcW w:w="2694" w:type="dxa"/>
          </w:tcPr>
          <w:p w14:paraId="32640B00" w14:textId="77777777" w:rsidR="005F479F" w:rsidRPr="00A2036C" w:rsidRDefault="005F479F" w:rsidP="00AC09AD"/>
          <w:p w14:paraId="4306CA01" w14:textId="77777777" w:rsidR="005F479F" w:rsidRPr="00A2036C" w:rsidRDefault="005F479F" w:rsidP="00AC09AD"/>
          <w:p w14:paraId="76805B61" w14:textId="77777777" w:rsidR="005F479F" w:rsidRPr="00A2036C" w:rsidRDefault="005F479F" w:rsidP="00AC09AD"/>
          <w:p w14:paraId="353EA255" w14:textId="77777777" w:rsidR="005F479F" w:rsidRPr="00A2036C" w:rsidRDefault="005F479F" w:rsidP="00AC09AD">
            <w:r w:rsidRPr="00A2036C">
              <w:t>-HS ñoïc ñeà vaø traû lôøi</w:t>
            </w:r>
          </w:p>
          <w:p w14:paraId="3EE667BA" w14:textId="77777777" w:rsidR="005F479F" w:rsidRPr="00A2036C" w:rsidRDefault="005F479F" w:rsidP="00AC09AD"/>
          <w:p w14:paraId="28262409" w14:textId="77777777" w:rsidR="005F479F" w:rsidRPr="00A2036C" w:rsidRDefault="005F479F" w:rsidP="00AC09AD"/>
          <w:p w14:paraId="5A414276" w14:textId="77777777" w:rsidR="005F479F" w:rsidRPr="00A2036C" w:rsidRDefault="005F479F" w:rsidP="00AC09AD"/>
          <w:p w14:paraId="149F96DD" w14:textId="77777777" w:rsidR="005F479F" w:rsidRPr="00A2036C" w:rsidRDefault="005F479F" w:rsidP="00AC09AD"/>
          <w:p w14:paraId="496B68A3" w14:textId="77777777" w:rsidR="005F479F" w:rsidRPr="00A2036C" w:rsidRDefault="005F479F" w:rsidP="00AC09AD"/>
          <w:p w14:paraId="389A1294" w14:textId="77777777" w:rsidR="005F479F" w:rsidRPr="00A2036C" w:rsidRDefault="005F479F" w:rsidP="00AC09AD"/>
          <w:p w14:paraId="09C777AF" w14:textId="77777777" w:rsidR="005F479F" w:rsidRPr="00A2036C" w:rsidRDefault="005F479F" w:rsidP="00AC09AD"/>
          <w:p w14:paraId="444725BA" w14:textId="77777777" w:rsidR="005F479F" w:rsidRPr="00A2036C" w:rsidRDefault="005F479F" w:rsidP="00AC09AD"/>
          <w:p w14:paraId="787F3067" w14:textId="77777777" w:rsidR="005F479F" w:rsidRPr="00A2036C" w:rsidRDefault="005F479F" w:rsidP="00AC09AD"/>
          <w:p w14:paraId="4270C578" w14:textId="77777777" w:rsidR="005F479F" w:rsidRPr="00A2036C" w:rsidRDefault="005F479F" w:rsidP="00AC09AD">
            <w:r w:rsidRPr="00A2036C">
              <w:object w:dxaOrig="2685" w:dyaOrig="2055" w14:anchorId="1C5496E5">
                <v:shape id="_x0000_i1943" type="#_x0000_t75" style="width:125.4pt;height:102.95pt" o:ole="">
                  <v:imagedata r:id="rId1283" o:title=""/>
                </v:shape>
                <o:OLEObject Type="Embed" ProgID="PBrush" ShapeID="_x0000_i1943" DrawAspect="Content" ObjectID="_1664267735" r:id="rId1284"/>
              </w:object>
            </w:r>
          </w:p>
          <w:p w14:paraId="7B5475B7" w14:textId="77777777" w:rsidR="005F479F" w:rsidRPr="00A2036C" w:rsidRDefault="005F479F" w:rsidP="003A5968"/>
          <w:p w14:paraId="7234E79C" w14:textId="77777777" w:rsidR="005F479F" w:rsidRPr="00A2036C" w:rsidRDefault="005F479F" w:rsidP="003A5968"/>
          <w:p w14:paraId="72A64EDE" w14:textId="77777777" w:rsidR="005F479F" w:rsidRDefault="005F479F" w:rsidP="003A5968"/>
          <w:p w14:paraId="712C9CF2" w14:textId="77777777" w:rsidR="005F479F" w:rsidRPr="00A2036C" w:rsidRDefault="005F479F" w:rsidP="003A5968"/>
          <w:p w14:paraId="578DEB52" w14:textId="77777777" w:rsidR="005F479F" w:rsidRPr="00A2036C" w:rsidRDefault="005F479F" w:rsidP="003A5968"/>
          <w:p w14:paraId="7A8988EB" w14:textId="77777777" w:rsidR="005F479F" w:rsidRPr="00A2036C" w:rsidRDefault="005F479F" w:rsidP="003A5968">
            <w:r w:rsidRPr="00A2036C">
              <w:object w:dxaOrig="2595" w:dyaOrig="2490" w14:anchorId="742D8297">
                <v:shape id="_x0000_i1944" type="#_x0000_t75" style="width:120.4pt;height:115.55pt" o:ole="">
                  <v:imagedata r:id="rId1285" o:title=""/>
                </v:shape>
                <o:OLEObject Type="Embed" ProgID="PBrush" ShapeID="_x0000_i1944" DrawAspect="Content" ObjectID="_1664267736" r:id="rId1286"/>
              </w:object>
            </w:r>
          </w:p>
        </w:tc>
        <w:tc>
          <w:tcPr>
            <w:tcW w:w="3402" w:type="dxa"/>
          </w:tcPr>
          <w:p w14:paraId="0956A14D" w14:textId="77777777" w:rsidR="005F479F" w:rsidRDefault="005F479F" w:rsidP="00AC09AD">
            <w:pPr>
              <w:rPr>
                <w:b/>
                <w:u w:val="single"/>
              </w:rPr>
            </w:pPr>
          </w:p>
          <w:p w14:paraId="5B76B940" w14:textId="77777777" w:rsidR="005F479F" w:rsidRPr="00A2036C" w:rsidRDefault="005F479F" w:rsidP="00AC09AD">
            <w:pPr>
              <w:rPr>
                <w:b/>
              </w:rPr>
            </w:pPr>
            <w:r>
              <w:rPr>
                <w:b/>
                <w:u w:val="single"/>
              </w:rPr>
              <w:t>I</w:t>
            </w:r>
            <w:r w:rsidRPr="00A2036C">
              <w:rPr>
                <w:b/>
                <w:u w:val="single"/>
              </w:rPr>
              <w:t>/ Luyeän taäp</w:t>
            </w:r>
            <w:r w:rsidRPr="00A2036C">
              <w:rPr>
                <w:b/>
              </w:rPr>
              <w:t>.</w:t>
            </w:r>
          </w:p>
          <w:p w14:paraId="74ADA184" w14:textId="77777777" w:rsidR="005F479F" w:rsidRPr="00A2036C" w:rsidRDefault="005F479F" w:rsidP="00AC09AD">
            <w:pPr>
              <w:rPr>
                <w:b/>
                <w:u w:val="single"/>
              </w:rPr>
            </w:pPr>
            <w:r w:rsidRPr="00A2036C">
              <w:rPr>
                <w:b/>
                <w:u w:val="single"/>
              </w:rPr>
              <w:t>Baøi 27 SGK/119:</w:t>
            </w:r>
          </w:p>
          <w:p w14:paraId="441A39EB" w14:textId="77777777" w:rsidR="005F479F" w:rsidRPr="00A2036C" w:rsidRDefault="005F479F" w:rsidP="00AC09AD">
            <w:r w:rsidRPr="00A2036C">
              <w:rPr>
                <w:position w:val="-4"/>
              </w:rPr>
              <w:object w:dxaOrig="220" w:dyaOrig="260" w14:anchorId="10F7CBED">
                <v:shape id="_x0000_i1945" type="#_x0000_t75" style="width:11pt;height:13pt" o:ole="">
                  <v:imagedata r:id="rId845" o:title=""/>
                </v:shape>
                <o:OLEObject Type="Embed" ProgID="Equation.DSMT4" ShapeID="_x0000_i1945" DrawAspect="Content" ObjectID="_1664267737" r:id="rId1287"/>
              </w:object>
            </w:r>
            <w:r w:rsidRPr="00A2036C">
              <w:t>ABC=</w:t>
            </w:r>
            <w:r w:rsidRPr="00A2036C">
              <w:rPr>
                <w:position w:val="-4"/>
              </w:rPr>
              <w:object w:dxaOrig="220" w:dyaOrig="260" w14:anchorId="0D56FA53">
                <v:shape id="_x0000_i1946" type="#_x0000_t75" style="width:11pt;height:13pt" o:ole="">
                  <v:imagedata r:id="rId845" o:title=""/>
                </v:shape>
                <o:OLEObject Type="Embed" ProgID="Equation.DSMT4" ShapeID="_x0000_i1946" DrawAspect="Content" ObjectID="_1664267738" r:id="rId1288"/>
              </w:object>
            </w:r>
            <w:r w:rsidRPr="00A2036C">
              <w:t xml:space="preserve">ADC phaûi theâm ñk: </w:t>
            </w:r>
            <w:r w:rsidRPr="00A2036C">
              <w:rPr>
                <w:position w:val="-6"/>
              </w:rPr>
              <w:object w:dxaOrig="560" w:dyaOrig="360" w14:anchorId="5CCDF09B">
                <v:shape id="_x0000_i1947" type="#_x0000_t75" style="width:28pt;height:18pt" o:ole="">
                  <v:imagedata r:id="rId1289" o:title=""/>
                </v:shape>
                <o:OLEObject Type="Embed" ProgID="Equation.DSMT4" ShapeID="_x0000_i1947" DrawAspect="Content" ObjectID="_1664267739" r:id="rId1290"/>
              </w:object>
            </w:r>
            <w:r w:rsidRPr="00A2036C">
              <w:t>=</w:t>
            </w:r>
            <w:r w:rsidRPr="00A2036C">
              <w:rPr>
                <w:position w:val="-6"/>
              </w:rPr>
              <w:object w:dxaOrig="580" w:dyaOrig="360" w14:anchorId="63945BD3">
                <v:shape id="_x0000_i1948" type="#_x0000_t75" style="width:29pt;height:18pt" o:ole="">
                  <v:imagedata r:id="rId1291" o:title=""/>
                </v:shape>
                <o:OLEObject Type="Embed" ProgID="Equation.DSMT4" ShapeID="_x0000_i1948" DrawAspect="Content" ObjectID="_1664267740" r:id="rId1292"/>
              </w:object>
            </w:r>
          </w:p>
          <w:p w14:paraId="3D2CB4AD" w14:textId="77777777" w:rsidR="005F479F" w:rsidRPr="00A2036C" w:rsidRDefault="005F479F" w:rsidP="00AC09AD">
            <w:r w:rsidRPr="00A2036C">
              <w:rPr>
                <w:position w:val="-4"/>
              </w:rPr>
              <w:object w:dxaOrig="220" w:dyaOrig="260" w14:anchorId="4D938E9C">
                <v:shape id="_x0000_i1949" type="#_x0000_t75" style="width:11pt;height:13pt" o:ole="">
                  <v:imagedata r:id="rId845" o:title=""/>
                </v:shape>
                <o:OLEObject Type="Embed" ProgID="Equation.DSMT4" ShapeID="_x0000_i1949" DrawAspect="Content" ObjectID="_1664267741" r:id="rId1293"/>
              </w:object>
            </w:r>
            <w:r w:rsidRPr="00A2036C">
              <w:t>ABM=</w:t>
            </w:r>
            <w:r w:rsidRPr="00A2036C">
              <w:rPr>
                <w:position w:val="-4"/>
              </w:rPr>
              <w:object w:dxaOrig="220" w:dyaOrig="260" w14:anchorId="30D2D229">
                <v:shape id="_x0000_i1950" type="#_x0000_t75" style="width:11pt;height:13pt" o:ole="">
                  <v:imagedata r:id="rId845" o:title=""/>
                </v:shape>
                <o:OLEObject Type="Embed" ProgID="Equation.DSMT4" ShapeID="_x0000_i1950" DrawAspect="Content" ObjectID="_1664267742" r:id="rId1294"/>
              </w:object>
            </w:r>
            <w:r w:rsidRPr="00A2036C">
              <w:t>ECM phaûi theâm ñk: AM=ME.</w:t>
            </w:r>
          </w:p>
          <w:p w14:paraId="771C358C" w14:textId="77777777" w:rsidR="005F479F" w:rsidRPr="00A2036C" w:rsidRDefault="005F479F" w:rsidP="00AC09AD">
            <w:r w:rsidRPr="00A2036C">
              <w:rPr>
                <w:position w:val="-4"/>
              </w:rPr>
              <w:object w:dxaOrig="220" w:dyaOrig="260" w14:anchorId="22D5406B">
                <v:shape id="_x0000_i1951" type="#_x0000_t75" style="width:11pt;height:13pt" o:ole="">
                  <v:imagedata r:id="rId845" o:title=""/>
                </v:shape>
                <o:OLEObject Type="Embed" ProgID="Equation.DSMT4" ShapeID="_x0000_i1951" DrawAspect="Content" ObjectID="_1664267743" r:id="rId1295"/>
              </w:object>
            </w:r>
            <w:r w:rsidRPr="00A2036C">
              <w:t>ACB=</w:t>
            </w:r>
            <w:r w:rsidRPr="00A2036C">
              <w:rPr>
                <w:position w:val="-4"/>
              </w:rPr>
              <w:object w:dxaOrig="220" w:dyaOrig="260" w14:anchorId="6A151452">
                <v:shape id="_x0000_i1952" type="#_x0000_t75" style="width:11pt;height:13pt" o:ole="">
                  <v:imagedata r:id="rId845" o:title=""/>
                </v:shape>
                <o:OLEObject Type="Embed" ProgID="Equation.DSMT4" ShapeID="_x0000_i1952" DrawAspect="Content" ObjectID="_1664267744" r:id="rId1296"/>
              </w:object>
            </w:r>
            <w:r w:rsidRPr="00A2036C">
              <w:t>BDA phaûi theâm ñk: AC=BD.</w:t>
            </w:r>
          </w:p>
          <w:p w14:paraId="103F40DC" w14:textId="77777777" w:rsidR="005F479F" w:rsidRPr="00A2036C" w:rsidRDefault="005F479F" w:rsidP="00AC09AD">
            <w:pPr>
              <w:rPr>
                <w:b/>
                <w:u w:val="single"/>
              </w:rPr>
            </w:pPr>
            <w:r w:rsidRPr="00A2036C">
              <w:rPr>
                <w:b/>
                <w:u w:val="single"/>
              </w:rPr>
              <w:t>Baøi 28 SGK/120:</w:t>
            </w:r>
          </w:p>
          <w:p w14:paraId="65A7FB48" w14:textId="77777777" w:rsidR="005F479F" w:rsidRPr="00A2036C" w:rsidRDefault="005F479F" w:rsidP="00AC09AD">
            <w:r w:rsidRPr="00A2036C">
              <w:rPr>
                <w:position w:val="-4"/>
              </w:rPr>
              <w:object w:dxaOrig="220" w:dyaOrig="260" w14:anchorId="45B98A9F">
                <v:shape id="_x0000_i1953" type="#_x0000_t75" style="width:11pt;height:13pt" o:ole="">
                  <v:imagedata r:id="rId845" o:title=""/>
                </v:shape>
                <o:OLEObject Type="Embed" ProgID="Equation.DSMT4" ShapeID="_x0000_i1953" DrawAspect="Content" ObjectID="_1664267745" r:id="rId1297"/>
              </w:object>
            </w:r>
            <w:r w:rsidRPr="00A2036C">
              <w:t xml:space="preserve">ABC vaø </w:t>
            </w:r>
            <w:r w:rsidRPr="00A2036C">
              <w:rPr>
                <w:position w:val="-4"/>
              </w:rPr>
              <w:object w:dxaOrig="220" w:dyaOrig="260" w14:anchorId="7A07C0C3">
                <v:shape id="_x0000_i1954" type="#_x0000_t75" style="width:11pt;height:13pt" o:ole="">
                  <v:imagedata r:id="rId845" o:title=""/>
                </v:shape>
                <o:OLEObject Type="Embed" ProgID="Equation.DSMT4" ShapeID="_x0000_i1954" DrawAspect="Content" ObjectID="_1664267746" r:id="rId1298"/>
              </w:object>
            </w:r>
            <w:r w:rsidRPr="00A2036C">
              <w:t>DKE coù:</w:t>
            </w:r>
          </w:p>
          <w:p w14:paraId="785FDE4E" w14:textId="77777777" w:rsidR="005F479F" w:rsidRPr="00A2036C" w:rsidRDefault="005F479F" w:rsidP="00AC09AD">
            <w:pPr>
              <w:rPr>
                <w:lang w:val="fr-FR"/>
              </w:rPr>
            </w:pPr>
            <w:r w:rsidRPr="00A2036C">
              <w:rPr>
                <w:lang w:val="fr-FR"/>
              </w:rPr>
              <w:t>AB=DK (c)</w:t>
            </w:r>
          </w:p>
          <w:p w14:paraId="10E05EC9" w14:textId="77777777" w:rsidR="005F479F" w:rsidRPr="00A2036C" w:rsidRDefault="005F479F" w:rsidP="00AC09AD">
            <w:pPr>
              <w:rPr>
                <w:lang w:val="fr-FR"/>
              </w:rPr>
            </w:pPr>
            <w:r w:rsidRPr="00A2036C">
              <w:rPr>
                <w:lang w:val="fr-FR"/>
              </w:rPr>
              <w:t>BC=DE (c)</w:t>
            </w:r>
          </w:p>
          <w:p w14:paraId="0AA0EFA8" w14:textId="77777777" w:rsidR="005F479F" w:rsidRPr="00A2036C" w:rsidRDefault="005F479F" w:rsidP="00AC09AD">
            <w:pPr>
              <w:rPr>
                <w:lang w:val="fr-FR"/>
              </w:rPr>
            </w:pPr>
            <w:r w:rsidRPr="00A2036C">
              <w:rPr>
                <w:position w:val="-6"/>
              </w:rPr>
              <w:object w:dxaOrig="560" w:dyaOrig="360" w14:anchorId="167AF23A">
                <v:shape id="_x0000_i1955" type="#_x0000_t75" style="width:28pt;height:18pt" o:ole="">
                  <v:imagedata r:id="rId1299" o:title=""/>
                </v:shape>
                <o:OLEObject Type="Embed" ProgID="Equation.DSMT4" ShapeID="_x0000_i1955" DrawAspect="Content" ObjectID="_1664267747" r:id="rId1300"/>
              </w:object>
            </w:r>
            <w:r w:rsidRPr="00A2036C">
              <w:rPr>
                <w:lang w:val="fr-FR"/>
              </w:rPr>
              <w:t>=</w:t>
            </w:r>
            <w:r w:rsidRPr="00A2036C">
              <w:rPr>
                <w:position w:val="-4"/>
              </w:rPr>
              <w:object w:dxaOrig="580" w:dyaOrig="340" w14:anchorId="05AB5871">
                <v:shape id="_x0000_i1956" type="#_x0000_t75" style="width:29pt;height:17pt" o:ole="">
                  <v:imagedata r:id="rId1301" o:title=""/>
                </v:shape>
                <o:OLEObject Type="Embed" ProgID="Equation.DSMT4" ShapeID="_x0000_i1956" DrawAspect="Content" ObjectID="_1664267748" r:id="rId1302"/>
              </w:object>
            </w:r>
            <w:r w:rsidRPr="00A2036C">
              <w:rPr>
                <w:lang w:val="fr-FR"/>
              </w:rPr>
              <w:t>=60</w:t>
            </w:r>
            <w:r w:rsidRPr="00A2036C">
              <w:rPr>
                <w:vertAlign w:val="superscript"/>
                <w:lang w:val="fr-FR"/>
              </w:rPr>
              <w:t>0</w:t>
            </w:r>
            <w:r w:rsidRPr="00A2036C">
              <w:rPr>
                <w:lang w:val="fr-FR"/>
              </w:rPr>
              <w:t xml:space="preserve"> (g)</w:t>
            </w:r>
          </w:p>
          <w:p w14:paraId="5B16C111" w14:textId="77777777" w:rsidR="005F479F" w:rsidRPr="00A2036C" w:rsidRDefault="005F479F" w:rsidP="00AC09AD">
            <w:pPr>
              <w:rPr>
                <w:lang w:val="fr-FR"/>
              </w:rPr>
            </w:pPr>
            <w:r w:rsidRPr="00A2036C">
              <w:rPr>
                <w:lang w:val="fr-FR"/>
              </w:rPr>
              <w:t xml:space="preserve">=&gt; </w:t>
            </w:r>
            <w:r w:rsidRPr="00A2036C">
              <w:rPr>
                <w:position w:val="-4"/>
              </w:rPr>
              <w:object w:dxaOrig="220" w:dyaOrig="260" w14:anchorId="196C9176">
                <v:shape id="_x0000_i1957" type="#_x0000_t75" style="width:11pt;height:13pt" o:ole="">
                  <v:imagedata r:id="rId845" o:title=""/>
                </v:shape>
                <o:OLEObject Type="Embed" ProgID="Equation.DSMT4" ShapeID="_x0000_i1957" DrawAspect="Content" ObjectID="_1664267749" r:id="rId1303"/>
              </w:object>
            </w:r>
            <w:r w:rsidRPr="00A2036C">
              <w:rPr>
                <w:lang w:val="fr-FR"/>
              </w:rPr>
              <w:t xml:space="preserve">ABC = </w:t>
            </w:r>
            <w:r w:rsidRPr="00A2036C">
              <w:rPr>
                <w:position w:val="-4"/>
              </w:rPr>
              <w:object w:dxaOrig="220" w:dyaOrig="260" w14:anchorId="75152E5C">
                <v:shape id="_x0000_i1958" type="#_x0000_t75" style="width:11pt;height:13pt" o:ole="">
                  <v:imagedata r:id="rId845" o:title=""/>
                </v:shape>
                <o:OLEObject Type="Embed" ProgID="Equation.DSMT4" ShapeID="_x0000_i1958" DrawAspect="Content" ObjectID="_1664267750" r:id="rId1304"/>
              </w:object>
            </w:r>
            <w:r w:rsidRPr="00A2036C">
              <w:rPr>
                <w:lang w:val="fr-FR"/>
              </w:rPr>
              <w:t>KDE(c.g.c)</w:t>
            </w:r>
          </w:p>
          <w:p w14:paraId="12F99C7E" w14:textId="77777777" w:rsidR="005F479F" w:rsidRPr="00A2036C" w:rsidRDefault="005F479F" w:rsidP="00AC09AD">
            <w:r w:rsidRPr="00A2036C">
              <w:rPr>
                <w:b/>
                <w:u w:val="single"/>
              </w:rPr>
              <w:t>Baøi 29SGK/120:</w:t>
            </w:r>
          </w:p>
          <w:p w14:paraId="0CF55628" w14:textId="77777777" w:rsidR="005F479F" w:rsidRPr="00A2036C" w:rsidRDefault="005F479F" w:rsidP="00AC09AD">
            <w:r w:rsidRPr="00A2036C">
              <w:t xml:space="preserve">CM: </w:t>
            </w:r>
            <w:r w:rsidRPr="00A2036C">
              <w:rPr>
                <w:position w:val="-4"/>
              </w:rPr>
              <w:object w:dxaOrig="220" w:dyaOrig="260" w14:anchorId="48A07F19">
                <v:shape id="_x0000_i1959" type="#_x0000_t75" style="width:11pt;height:13pt" o:ole="">
                  <v:imagedata r:id="rId845" o:title=""/>
                </v:shape>
                <o:OLEObject Type="Embed" ProgID="Equation.DSMT4" ShapeID="_x0000_i1959" DrawAspect="Content" ObjectID="_1664267751" r:id="rId1305"/>
              </w:object>
            </w:r>
            <w:r w:rsidRPr="00A2036C">
              <w:t>ABC=</w:t>
            </w:r>
            <w:r w:rsidRPr="00A2036C">
              <w:rPr>
                <w:position w:val="-4"/>
              </w:rPr>
              <w:object w:dxaOrig="220" w:dyaOrig="260" w14:anchorId="5038CFB4">
                <v:shape id="_x0000_i1960" type="#_x0000_t75" style="width:11pt;height:13pt" o:ole="">
                  <v:imagedata r:id="rId845" o:title=""/>
                </v:shape>
                <o:OLEObject Type="Embed" ProgID="Equation.DSMT4" ShapeID="_x0000_i1960" DrawAspect="Content" ObjectID="_1664267752" r:id="rId1306"/>
              </w:object>
            </w:r>
            <w:r w:rsidRPr="00A2036C">
              <w:t>ADE:</w:t>
            </w:r>
          </w:p>
          <w:p w14:paraId="3AF701D7" w14:textId="77777777" w:rsidR="005F479F" w:rsidRPr="00A2036C" w:rsidRDefault="005F479F" w:rsidP="00AC09AD">
            <w:r w:rsidRPr="00A2036C">
              <w:t xml:space="preserve">Xeùt </w:t>
            </w:r>
            <w:r w:rsidRPr="00A2036C">
              <w:rPr>
                <w:position w:val="-4"/>
              </w:rPr>
              <w:object w:dxaOrig="220" w:dyaOrig="260" w14:anchorId="2E84FC44">
                <v:shape id="_x0000_i1961" type="#_x0000_t75" style="width:11pt;height:13pt" o:ole="">
                  <v:imagedata r:id="rId845" o:title=""/>
                </v:shape>
                <o:OLEObject Type="Embed" ProgID="Equation.DSMT4" ShapeID="_x0000_i1961" DrawAspect="Content" ObjectID="_1664267753" r:id="rId1307"/>
              </w:object>
            </w:r>
            <w:r w:rsidRPr="00A2036C">
              <w:t xml:space="preserve">ABC vaø </w:t>
            </w:r>
            <w:r w:rsidRPr="00A2036C">
              <w:rPr>
                <w:position w:val="-4"/>
              </w:rPr>
              <w:object w:dxaOrig="220" w:dyaOrig="260" w14:anchorId="3ECE884E">
                <v:shape id="_x0000_i1962" type="#_x0000_t75" style="width:11pt;height:13pt" o:ole="">
                  <v:imagedata r:id="rId845" o:title=""/>
                </v:shape>
                <o:OLEObject Type="Embed" ProgID="Equation.DSMT4" ShapeID="_x0000_i1962" DrawAspect="Content" ObjectID="_1664267754" r:id="rId1308"/>
              </w:object>
            </w:r>
            <w:r w:rsidRPr="00A2036C">
              <w:t>ADE coù:</w:t>
            </w:r>
          </w:p>
          <w:p w14:paraId="310E6F9F" w14:textId="77777777" w:rsidR="005F479F" w:rsidRPr="00A2036C" w:rsidRDefault="005F479F" w:rsidP="00AC09AD">
            <w:r w:rsidRPr="00A2036C">
              <w:t>AB=AD (gt)</w:t>
            </w:r>
          </w:p>
          <w:p w14:paraId="11DCEA6D" w14:textId="77777777" w:rsidR="005F479F" w:rsidRPr="00A2036C" w:rsidRDefault="005F479F" w:rsidP="00AC09AD">
            <w:r w:rsidRPr="00A2036C">
              <w:t>AC=AE (AE=AB+BE)</w:t>
            </w:r>
          </w:p>
          <w:p w14:paraId="631A0BE5" w14:textId="77777777" w:rsidR="005F479F" w:rsidRPr="00A2036C" w:rsidRDefault="005F479F" w:rsidP="00AC09AD">
            <w:r w:rsidRPr="00A2036C">
              <w:t>AC=AC+DC vaø AB=AD, DC=BE)</w:t>
            </w:r>
          </w:p>
          <w:p w14:paraId="79474826" w14:textId="77777777" w:rsidR="005F479F" w:rsidRPr="00A2036C" w:rsidRDefault="005F479F" w:rsidP="00AC09AD">
            <w:r w:rsidRPr="00A2036C">
              <w:rPr>
                <w:position w:val="-4"/>
              </w:rPr>
              <w:object w:dxaOrig="240" w:dyaOrig="320" w14:anchorId="144FFCBE">
                <v:shape id="_x0000_i1963" type="#_x0000_t75" style="width:12pt;height:16pt" o:ole="">
                  <v:imagedata r:id="rId1309" o:title=""/>
                </v:shape>
                <o:OLEObject Type="Embed" ProgID="Equation.DSMT4" ShapeID="_x0000_i1963" DrawAspect="Content" ObjectID="_1664267755" r:id="rId1310"/>
              </w:object>
            </w:r>
            <w:r w:rsidRPr="00A2036C">
              <w:t>: goùc chung (g)</w:t>
            </w:r>
          </w:p>
          <w:p w14:paraId="3EA7D297" w14:textId="77777777" w:rsidR="005F479F" w:rsidRPr="00A2036C" w:rsidRDefault="005F479F" w:rsidP="00AC09AD">
            <w:r w:rsidRPr="00A2036C">
              <w:t xml:space="preserve">=&gt; </w:t>
            </w:r>
            <w:r w:rsidRPr="00A2036C">
              <w:rPr>
                <w:position w:val="-4"/>
              </w:rPr>
              <w:object w:dxaOrig="220" w:dyaOrig="260" w14:anchorId="5B9FC7C8">
                <v:shape id="_x0000_i1964" type="#_x0000_t75" style="width:11pt;height:13pt" o:ole="">
                  <v:imagedata r:id="rId845" o:title=""/>
                </v:shape>
                <o:OLEObject Type="Embed" ProgID="Equation.DSMT4" ShapeID="_x0000_i1964" DrawAspect="Content" ObjectID="_1664267756" r:id="rId1311"/>
              </w:object>
            </w:r>
            <w:r w:rsidRPr="00A2036C">
              <w:t>ABC=</w:t>
            </w:r>
            <w:r w:rsidRPr="00A2036C">
              <w:rPr>
                <w:position w:val="-4"/>
              </w:rPr>
              <w:object w:dxaOrig="220" w:dyaOrig="260" w14:anchorId="1BC03DCB">
                <v:shape id="_x0000_i1965" type="#_x0000_t75" style="width:11pt;height:13pt" o:ole="">
                  <v:imagedata r:id="rId845" o:title=""/>
                </v:shape>
                <o:OLEObject Type="Embed" ProgID="Equation.DSMT4" ShapeID="_x0000_i1965" DrawAspect="Content" ObjectID="_1664267757" r:id="rId1312"/>
              </w:object>
            </w:r>
            <w:r w:rsidRPr="00A2036C">
              <w:t>ADE (c.g.c)</w:t>
            </w:r>
          </w:p>
          <w:p w14:paraId="4746BD34" w14:textId="77777777" w:rsidR="005F479F" w:rsidRPr="00A2036C" w:rsidRDefault="005F479F" w:rsidP="00AC09AD">
            <w:pPr>
              <w:rPr>
                <w:b/>
                <w:u w:val="single"/>
              </w:rPr>
            </w:pPr>
            <w:r w:rsidRPr="00A2036C">
              <w:rPr>
                <w:b/>
                <w:u w:val="single"/>
              </w:rPr>
              <w:t>Baøi 46 SBT/103:</w:t>
            </w:r>
          </w:p>
          <w:p w14:paraId="7FD53F44" w14:textId="77777777" w:rsidR="005F479F" w:rsidRPr="00A2036C" w:rsidRDefault="005F479F" w:rsidP="003A5968">
            <w:r w:rsidRPr="00A2036C">
              <w:t>a) CM: DC=BE</w:t>
            </w:r>
          </w:p>
          <w:p w14:paraId="32E90991" w14:textId="77777777" w:rsidR="005F479F" w:rsidRPr="00A2036C" w:rsidRDefault="005F479F" w:rsidP="003A5968">
            <w:pPr>
              <w:rPr>
                <w:lang w:val="fr-FR"/>
              </w:rPr>
            </w:pPr>
            <w:r w:rsidRPr="00A2036C">
              <w:rPr>
                <w:lang w:val="fr-FR"/>
              </w:rPr>
              <w:lastRenderedPageBreak/>
              <w:t xml:space="preserve">ta coù </w:t>
            </w:r>
            <w:r w:rsidRPr="00A2036C">
              <w:rPr>
                <w:position w:val="-6"/>
              </w:rPr>
              <w:object w:dxaOrig="580" w:dyaOrig="360" w14:anchorId="390F4B12">
                <v:shape id="_x0000_i1966" type="#_x0000_t75" style="width:29pt;height:18pt" o:ole="">
                  <v:imagedata r:id="rId1313" o:title=""/>
                </v:shape>
                <o:OLEObject Type="Embed" ProgID="Equation.DSMT4" ShapeID="_x0000_i1966" DrawAspect="Content" ObjectID="_1664267758" r:id="rId1314"/>
              </w:object>
            </w:r>
            <w:r w:rsidRPr="00A2036C">
              <w:rPr>
                <w:lang w:val="fr-FR"/>
              </w:rPr>
              <w:t xml:space="preserve"> </w:t>
            </w:r>
            <w:r w:rsidRPr="00A2036C">
              <w:rPr>
                <w:lang w:val="fr-FR"/>
              </w:rPr>
              <w:tab/>
              <w:t xml:space="preserve">= </w:t>
            </w:r>
            <w:r w:rsidRPr="00A2036C">
              <w:rPr>
                <w:position w:val="-4"/>
              </w:rPr>
              <w:object w:dxaOrig="560" w:dyaOrig="340" w14:anchorId="1ABFBF78">
                <v:shape id="_x0000_i1967" type="#_x0000_t75" style="width:28pt;height:17pt" o:ole="">
                  <v:imagedata r:id="rId1315" o:title=""/>
                </v:shape>
                <o:OLEObject Type="Embed" ProgID="Equation.DSMT4" ShapeID="_x0000_i1967" DrawAspect="Content" ObjectID="_1664267759" r:id="rId1316"/>
              </w:object>
            </w:r>
            <w:r w:rsidRPr="00A2036C">
              <w:rPr>
                <w:lang w:val="fr-FR"/>
              </w:rPr>
              <w:t>+</w:t>
            </w:r>
            <w:r w:rsidRPr="00A2036C">
              <w:rPr>
                <w:position w:val="-6"/>
              </w:rPr>
              <w:object w:dxaOrig="560" w:dyaOrig="360" w14:anchorId="49210E79">
                <v:shape id="_x0000_i1968" type="#_x0000_t75" style="width:28pt;height:18pt" o:ole="">
                  <v:imagedata r:id="rId1317" o:title=""/>
                </v:shape>
                <o:OLEObject Type="Embed" ProgID="Equation.DSMT4" ShapeID="_x0000_i1968" DrawAspect="Content" ObjectID="_1664267760" r:id="rId1318"/>
              </w:object>
            </w:r>
          </w:p>
          <w:p w14:paraId="3120CEE0" w14:textId="77777777" w:rsidR="005F479F" w:rsidRPr="00A2036C" w:rsidRDefault="005F479F" w:rsidP="003A5968">
            <w:pPr>
              <w:rPr>
                <w:lang w:val="fr-FR"/>
              </w:rPr>
            </w:pPr>
            <w:r w:rsidRPr="00A2036C">
              <w:rPr>
                <w:lang w:val="fr-FR"/>
              </w:rPr>
              <w:tab/>
            </w:r>
            <w:r w:rsidRPr="00A2036C">
              <w:rPr>
                <w:lang w:val="fr-FR"/>
              </w:rPr>
              <w:tab/>
              <w:t>= 90</w:t>
            </w:r>
            <w:r w:rsidRPr="00A2036C">
              <w:rPr>
                <w:vertAlign w:val="superscript"/>
                <w:lang w:val="fr-FR"/>
              </w:rPr>
              <w:t>0</w:t>
            </w:r>
            <w:r w:rsidRPr="00A2036C">
              <w:rPr>
                <w:lang w:val="fr-FR"/>
              </w:rPr>
              <w:t xml:space="preserve"> + </w:t>
            </w:r>
            <w:r w:rsidRPr="00A2036C">
              <w:rPr>
                <w:position w:val="-6"/>
              </w:rPr>
              <w:object w:dxaOrig="560" w:dyaOrig="360" w14:anchorId="1435146C">
                <v:shape id="_x0000_i1969" type="#_x0000_t75" style="width:28pt;height:18pt" o:ole="">
                  <v:imagedata r:id="rId1317" o:title=""/>
                </v:shape>
                <o:OLEObject Type="Embed" ProgID="Equation.DSMT4" ShapeID="_x0000_i1969" DrawAspect="Content" ObjectID="_1664267761" r:id="rId1319"/>
              </w:object>
            </w:r>
          </w:p>
          <w:p w14:paraId="52AD40FD" w14:textId="77777777" w:rsidR="005F479F" w:rsidRPr="00A2036C" w:rsidRDefault="005F479F" w:rsidP="003A5968">
            <w:pPr>
              <w:rPr>
                <w:lang w:val="fr-FR"/>
              </w:rPr>
            </w:pPr>
            <w:r w:rsidRPr="00A2036C">
              <w:rPr>
                <w:lang w:val="fr-FR"/>
              </w:rPr>
              <w:tab/>
            </w:r>
            <w:r w:rsidRPr="00A2036C">
              <w:rPr>
                <w:position w:val="-4"/>
              </w:rPr>
              <w:object w:dxaOrig="540" w:dyaOrig="340" w14:anchorId="535D2C41">
                <v:shape id="_x0000_i1970" type="#_x0000_t75" style="width:27pt;height:17pt" o:ole="">
                  <v:imagedata r:id="rId1320" o:title=""/>
                </v:shape>
                <o:OLEObject Type="Embed" ProgID="Equation.DSMT4" ShapeID="_x0000_i1970" DrawAspect="Content" ObjectID="_1664267762" r:id="rId1321"/>
              </w:object>
            </w:r>
            <w:r w:rsidRPr="00A2036C">
              <w:rPr>
                <w:lang w:val="fr-FR"/>
              </w:rPr>
              <w:t xml:space="preserve"> </w:t>
            </w:r>
            <w:r w:rsidRPr="00A2036C">
              <w:rPr>
                <w:lang w:val="fr-FR"/>
              </w:rPr>
              <w:tab/>
              <w:t xml:space="preserve">= </w:t>
            </w:r>
            <w:r w:rsidRPr="00A2036C">
              <w:rPr>
                <w:position w:val="-6"/>
              </w:rPr>
              <w:object w:dxaOrig="560" w:dyaOrig="360" w14:anchorId="38779C38">
                <v:shape id="_x0000_i1971" type="#_x0000_t75" style="width:28pt;height:18pt" o:ole="">
                  <v:imagedata r:id="rId1322" o:title=""/>
                </v:shape>
                <o:OLEObject Type="Embed" ProgID="Equation.DSMT4" ShapeID="_x0000_i1971" DrawAspect="Content" ObjectID="_1664267763" r:id="rId1323"/>
              </w:object>
            </w:r>
            <w:r w:rsidRPr="00A2036C">
              <w:rPr>
                <w:lang w:val="fr-FR"/>
              </w:rPr>
              <w:t>+</w:t>
            </w:r>
            <w:r w:rsidRPr="00A2036C">
              <w:rPr>
                <w:position w:val="-6"/>
              </w:rPr>
              <w:object w:dxaOrig="540" w:dyaOrig="360" w14:anchorId="5FB0EBAE">
                <v:shape id="_x0000_i1972" type="#_x0000_t75" style="width:27pt;height:18pt" o:ole="">
                  <v:imagedata r:id="rId1324" o:title=""/>
                </v:shape>
                <o:OLEObject Type="Embed" ProgID="Equation.DSMT4" ShapeID="_x0000_i1972" DrawAspect="Content" ObjectID="_1664267764" r:id="rId1325"/>
              </w:object>
            </w:r>
            <w:r w:rsidRPr="00A2036C">
              <w:rPr>
                <w:lang w:val="fr-FR"/>
              </w:rPr>
              <w:t xml:space="preserve"> </w:t>
            </w:r>
          </w:p>
          <w:p w14:paraId="5BA30D0A" w14:textId="77777777" w:rsidR="005F479F" w:rsidRPr="00A2036C" w:rsidRDefault="005F479F" w:rsidP="003A5968">
            <w:pPr>
              <w:rPr>
                <w:lang w:val="fr-FR"/>
              </w:rPr>
            </w:pPr>
            <w:r w:rsidRPr="00A2036C">
              <w:rPr>
                <w:lang w:val="fr-FR"/>
              </w:rPr>
              <w:tab/>
            </w:r>
            <w:r w:rsidRPr="00A2036C">
              <w:rPr>
                <w:lang w:val="fr-FR"/>
              </w:rPr>
              <w:tab/>
              <w:t>=</w:t>
            </w:r>
            <w:r w:rsidRPr="00A2036C">
              <w:rPr>
                <w:position w:val="-6"/>
              </w:rPr>
              <w:object w:dxaOrig="560" w:dyaOrig="360" w14:anchorId="214E5C29">
                <v:shape id="_x0000_i1973" type="#_x0000_t75" style="width:28pt;height:18pt" o:ole="">
                  <v:imagedata r:id="rId1322" o:title=""/>
                </v:shape>
                <o:OLEObject Type="Embed" ProgID="Equation.DSMT4" ShapeID="_x0000_i1973" DrawAspect="Content" ObjectID="_1664267765" r:id="rId1326"/>
              </w:object>
            </w:r>
            <w:r w:rsidRPr="00A2036C">
              <w:rPr>
                <w:lang w:val="fr-FR"/>
              </w:rPr>
              <w:t xml:space="preserve"> + 90</w:t>
            </w:r>
            <w:r w:rsidRPr="00A2036C">
              <w:rPr>
                <w:vertAlign w:val="superscript"/>
                <w:lang w:val="fr-FR"/>
              </w:rPr>
              <w:t>0</w:t>
            </w:r>
          </w:p>
          <w:p w14:paraId="19381E63" w14:textId="77777777" w:rsidR="005F479F" w:rsidRPr="00A2036C" w:rsidRDefault="005F479F" w:rsidP="003A5968">
            <w:pPr>
              <w:rPr>
                <w:lang w:val="fr-FR"/>
              </w:rPr>
            </w:pPr>
            <w:r w:rsidRPr="00A2036C">
              <w:rPr>
                <w:lang w:val="fr-FR"/>
              </w:rPr>
              <w:t xml:space="preserve">=&gt; </w:t>
            </w:r>
            <w:r w:rsidRPr="00A2036C">
              <w:rPr>
                <w:position w:val="-6"/>
              </w:rPr>
              <w:object w:dxaOrig="580" w:dyaOrig="360" w14:anchorId="56326497">
                <v:shape id="_x0000_i1974" type="#_x0000_t75" style="width:29pt;height:18pt" o:ole="">
                  <v:imagedata r:id="rId1313" o:title=""/>
                </v:shape>
                <o:OLEObject Type="Embed" ProgID="Equation.DSMT4" ShapeID="_x0000_i1974" DrawAspect="Content" ObjectID="_1664267766" r:id="rId1327"/>
              </w:object>
            </w:r>
            <w:r w:rsidRPr="00A2036C">
              <w:rPr>
                <w:lang w:val="fr-FR"/>
              </w:rPr>
              <w:t xml:space="preserve"> = </w:t>
            </w:r>
            <w:r w:rsidRPr="00A2036C">
              <w:rPr>
                <w:position w:val="-4"/>
              </w:rPr>
              <w:object w:dxaOrig="540" w:dyaOrig="340" w14:anchorId="6649CA92">
                <v:shape id="_x0000_i1975" type="#_x0000_t75" style="width:27pt;height:17pt" o:ole="">
                  <v:imagedata r:id="rId1320" o:title=""/>
                </v:shape>
                <o:OLEObject Type="Embed" ProgID="Equation.DSMT4" ShapeID="_x0000_i1975" DrawAspect="Content" ObjectID="_1664267767" r:id="rId1328"/>
              </w:object>
            </w:r>
          </w:p>
          <w:p w14:paraId="18F28912" w14:textId="77777777" w:rsidR="005F479F" w:rsidRPr="00A2036C" w:rsidRDefault="005F479F" w:rsidP="003A5968">
            <w:pPr>
              <w:rPr>
                <w:lang w:val="fr-FR"/>
              </w:rPr>
            </w:pPr>
            <w:r w:rsidRPr="00A2036C">
              <w:rPr>
                <w:lang w:val="fr-FR"/>
              </w:rPr>
              <w:t xml:space="preserve">Xeùt </w:t>
            </w:r>
            <w:r w:rsidRPr="00A2036C">
              <w:rPr>
                <w:position w:val="-4"/>
              </w:rPr>
              <w:object w:dxaOrig="220" w:dyaOrig="260" w14:anchorId="37ED3B73">
                <v:shape id="_x0000_i1976" type="#_x0000_t75" style="width:11pt;height:13pt" o:ole="">
                  <v:imagedata r:id="rId845" o:title=""/>
                </v:shape>
                <o:OLEObject Type="Embed" ProgID="Equation.DSMT4" ShapeID="_x0000_i1976" DrawAspect="Content" ObjectID="_1664267768" r:id="rId1329"/>
              </w:object>
            </w:r>
            <w:r w:rsidRPr="00A2036C">
              <w:rPr>
                <w:lang w:val="fr-FR"/>
              </w:rPr>
              <w:t xml:space="preserve">DAC vaø </w:t>
            </w:r>
            <w:r w:rsidRPr="00A2036C">
              <w:rPr>
                <w:position w:val="-4"/>
              </w:rPr>
              <w:object w:dxaOrig="220" w:dyaOrig="260" w14:anchorId="230E80A6">
                <v:shape id="_x0000_i1977" type="#_x0000_t75" style="width:11pt;height:13pt" o:ole="">
                  <v:imagedata r:id="rId845" o:title=""/>
                </v:shape>
                <o:OLEObject Type="Embed" ProgID="Equation.DSMT4" ShapeID="_x0000_i1977" DrawAspect="Content" ObjectID="_1664267769" r:id="rId1330"/>
              </w:object>
            </w:r>
            <w:r w:rsidRPr="00A2036C">
              <w:rPr>
                <w:lang w:val="fr-FR"/>
              </w:rPr>
              <w:t>BAE coù:</w:t>
            </w:r>
          </w:p>
          <w:p w14:paraId="2B81277F" w14:textId="77777777" w:rsidR="005F479F" w:rsidRPr="00A2036C" w:rsidRDefault="005F479F" w:rsidP="003A5968">
            <w:r w:rsidRPr="00A2036C">
              <w:t>AD=BA (gt) (c)</w:t>
            </w:r>
          </w:p>
          <w:p w14:paraId="14D4F035" w14:textId="77777777" w:rsidR="005F479F" w:rsidRPr="00A2036C" w:rsidRDefault="005F479F" w:rsidP="003A5968">
            <w:r w:rsidRPr="00A2036C">
              <w:t>AC=AE (gt) (c)</w:t>
            </w:r>
          </w:p>
          <w:p w14:paraId="480FD627" w14:textId="77777777" w:rsidR="005F479F" w:rsidRPr="00A2036C" w:rsidRDefault="005F479F" w:rsidP="003A5968">
            <w:r w:rsidRPr="00A2036C">
              <w:rPr>
                <w:position w:val="-6"/>
              </w:rPr>
              <w:object w:dxaOrig="580" w:dyaOrig="360" w14:anchorId="7E6A19EC">
                <v:shape id="_x0000_i1978" type="#_x0000_t75" style="width:29pt;height:18pt" o:ole="">
                  <v:imagedata r:id="rId1331" o:title=""/>
                </v:shape>
                <o:OLEObject Type="Embed" ProgID="Equation.DSMT4" ShapeID="_x0000_i1978" DrawAspect="Content" ObjectID="_1664267770" r:id="rId1332"/>
              </w:object>
            </w:r>
            <w:r w:rsidRPr="00A2036C">
              <w:t xml:space="preserve"> = </w:t>
            </w:r>
            <w:r w:rsidRPr="00A2036C">
              <w:rPr>
                <w:position w:val="-4"/>
              </w:rPr>
              <w:object w:dxaOrig="400" w:dyaOrig="340" w14:anchorId="477166B9">
                <v:shape id="_x0000_i1979" type="#_x0000_t75" style="width:20pt;height:17pt" o:ole="">
                  <v:imagedata r:id="rId1333" o:title=""/>
                </v:shape>
                <o:OLEObject Type="Embed" ProgID="Equation.DSMT4" ShapeID="_x0000_i1979" DrawAspect="Content" ObjectID="_1664267771" r:id="rId1334"/>
              </w:object>
            </w:r>
            <w:r w:rsidRPr="00A2036C">
              <w:t xml:space="preserve"> (cm treân) (g)</w:t>
            </w:r>
          </w:p>
          <w:p w14:paraId="22977926" w14:textId="77777777" w:rsidR="005F479F" w:rsidRPr="00A2036C" w:rsidRDefault="005F479F" w:rsidP="003A5968">
            <w:r w:rsidRPr="00A2036C">
              <w:t xml:space="preserve">=&gt; </w:t>
            </w:r>
            <w:r w:rsidRPr="00A2036C">
              <w:rPr>
                <w:position w:val="-4"/>
              </w:rPr>
              <w:object w:dxaOrig="220" w:dyaOrig="260" w14:anchorId="647EA7F0">
                <v:shape id="_x0000_i1980" type="#_x0000_t75" style="width:11pt;height:13pt" o:ole="">
                  <v:imagedata r:id="rId845" o:title=""/>
                </v:shape>
                <o:OLEObject Type="Embed" ProgID="Equation.DSMT4" ShapeID="_x0000_i1980" DrawAspect="Content" ObjectID="_1664267772" r:id="rId1335"/>
              </w:object>
            </w:r>
            <w:r w:rsidRPr="00A2036C">
              <w:t>DAC=</w:t>
            </w:r>
            <w:r w:rsidRPr="00A2036C">
              <w:rPr>
                <w:position w:val="-4"/>
              </w:rPr>
              <w:object w:dxaOrig="220" w:dyaOrig="260" w14:anchorId="69FD8F22">
                <v:shape id="_x0000_i1981" type="#_x0000_t75" style="width:11pt;height:13pt" o:ole="">
                  <v:imagedata r:id="rId845" o:title=""/>
                </v:shape>
                <o:OLEObject Type="Embed" ProgID="Equation.DSMT4" ShapeID="_x0000_i1981" DrawAspect="Content" ObjectID="_1664267773" r:id="rId1336"/>
              </w:object>
            </w:r>
            <w:r w:rsidRPr="00A2036C">
              <w:t>BAE (c-g-c)</w:t>
            </w:r>
          </w:p>
          <w:p w14:paraId="280F7E9F" w14:textId="77777777" w:rsidR="005F479F" w:rsidRPr="00A2036C" w:rsidRDefault="005F479F" w:rsidP="003A5968">
            <w:r w:rsidRPr="00A2036C">
              <w:t>=&gt; DC=BE (2 caïnh töông öùng)</w:t>
            </w:r>
          </w:p>
          <w:p w14:paraId="75796F1A" w14:textId="77777777" w:rsidR="005F479F" w:rsidRPr="00A2036C" w:rsidRDefault="005F479F" w:rsidP="003A5968">
            <w:r w:rsidRPr="00A2036C">
              <w:t>b) CM: DC</w:t>
            </w:r>
            <w:r w:rsidRPr="00A2036C">
              <w:sym w:font="Symbol" w:char="F05E"/>
            </w:r>
            <w:r w:rsidRPr="00A2036C">
              <w:t>BE</w:t>
            </w:r>
          </w:p>
          <w:p w14:paraId="4EA83460" w14:textId="77777777" w:rsidR="005F479F" w:rsidRPr="00A2036C" w:rsidRDefault="005F479F" w:rsidP="003A5968">
            <w:r w:rsidRPr="00A2036C">
              <w:t>Goïi H=DC</w:t>
            </w:r>
            <w:r w:rsidRPr="00A2036C">
              <w:rPr>
                <w:position w:val="-8"/>
              </w:rPr>
              <w:object w:dxaOrig="240" w:dyaOrig="300" w14:anchorId="3F68E93D">
                <v:shape id="_x0000_i1982" type="#_x0000_t75" style="width:12pt;height:15pt" o:ole="">
                  <v:imagedata r:id="rId1337" o:title=""/>
                </v:shape>
                <o:OLEObject Type="Embed" ProgID="Equation.DSMT4" ShapeID="_x0000_i1982" DrawAspect="Content" ObjectID="_1664267774" r:id="rId1338"/>
              </w:object>
            </w:r>
            <w:r w:rsidRPr="00A2036C">
              <w:t>BE; I=BE</w:t>
            </w:r>
            <w:r w:rsidRPr="00A2036C">
              <w:rPr>
                <w:position w:val="-8"/>
              </w:rPr>
              <w:object w:dxaOrig="240" w:dyaOrig="300" w14:anchorId="36C8937D">
                <v:shape id="_x0000_i1983" type="#_x0000_t75" style="width:12pt;height:15pt" o:ole="">
                  <v:imagedata r:id="rId1337" o:title=""/>
                </v:shape>
                <o:OLEObject Type="Embed" ProgID="Equation.DSMT4" ShapeID="_x0000_i1983" DrawAspect="Content" ObjectID="_1664267775" r:id="rId1339"/>
              </w:object>
            </w:r>
            <w:r w:rsidRPr="00A2036C">
              <w:t>AC</w:t>
            </w:r>
          </w:p>
          <w:p w14:paraId="25EE3180" w14:textId="77777777" w:rsidR="005F479F" w:rsidRPr="00A2036C" w:rsidRDefault="005F479F" w:rsidP="003A5968">
            <w:pPr>
              <w:rPr>
                <w:lang w:val="fr-FR"/>
              </w:rPr>
            </w:pPr>
            <w:r w:rsidRPr="00A2036C">
              <w:rPr>
                <w:lang w:val="fr-FR"/>
              </w:rPr>
              <w:t xml:space="preserve">Ta coù: </w:t>
            </w:r>
            <w:r w:rsidRPr="00A2036C">
              <w:rPr>
                <w:position w:val="-4"/>
              </w:rPr>
              <w:object w:dxaOrig="220" w:dyaOrig="260" w14:anchorId="47CF0371">
                <v:shape id="_x0000_i1984" type="#_x0000_t75" style="width:11pt;height:13pt" o:ole="">
                  <v:imagedata r:id="rId845" o:title=""/>
                </v:shape>
                <o:OLEObject Type="Embed" ProgID="Equation.DSMT4" ShapeID="_x0000_i1984" DrawAspect="Content" ObjectID="_1664267776" r:id="rId1340"/>
              </w:object>
            </w:r>
            <w:r w:rsidRPr="00A2036C">
              <w:rPr>
                <w:lang w:val="fr-FR"/>
              </w:rPr>
              <w:t>ADC=</w:t>
            </w:r>
            <w:r w:rsidRPr="00A2036C">
              <w:rPr>
                <w:position w:val="-4"/>
              </w:rPr>
              <w:object w:dxaOrig="220" w:dyaOrig="260" w14:anchorId="6BC3E881">
                <v:shape id="_x0000_i1985" type="#_x0000_t75" style="width:11pt;height:13pt" o:ole="">
                  <v:imagedata r:id="rId845" o:title=""/>
                </v:shape>
                <o:OLEObject Type="Embed" ProgID="Equation.DSMT4" ShapeID="_x0000_i1985" DrawAspect="Content" ObjectID="_1664267777" r:id="rId1341"/>
              </w:object>
            </w:r>
            <w:r w:rsidRPr="00A2036C">
              <w:rPr>
                <w:lang w:val="fr-FR"/>
              </w:rPr>
              <w:t>ABC (cm treân)</w:t>
            </w:r>
          </w:p>
          <w:p w14:paraId="3DEDC12F" w14:textId="77777777" w:rsidR="005F479F" w:rsidRPr="00A2036C" w:rsidRDefault="005F479F" w:rsidP="003A5968">
            <w:pPr>
              <w:rPr>
                <w:lang w:val="fr-FR"/>
              </w:rPr>
            </w:pPr>
            <w:r w:rsidRPr="00A2036C">
              <w:rPr>
                <w:lang w:val="fr-FR"/>
              </w:rPr>
              <w:t xml:space="preserve">=&gt; </w:t>
            </w:r>
            <w:r w:rsidRPr="00A2036C">
              <w:rPr>
                <w:position w:val="-6"/>
              </w:rPr>
              <w:object w:dxaOrig="580" w:dyaOrig="360" w14:anchorId="55BB90A0">
                <v:shape id="_x0000_i1986" type="#_x0000_t75" style="width:29pt;height:18pt" o:ole="">
                  <v:imagedata r:id="rId1342" o:title=""/>
                </v:shape>
                <o:OLEObject Type="Embed" ProgID="Equation.DSMT4" ShapeID="_x0000_i1986" DrawAspect="Content" ObjectID="_1664267778" r:id="rId1343"/>
              </w:object>
            </w:r>
            <w:r w:rsidRPr="00A2036C">
              <w:rPr>
                <w:lang w:val="fr-FR"/>
              </w:rPr>
              <w:t>=</w:t>
            </w:r>
            <w:r w:rsidRPr="00A2036C">
              <w:rPr>
                <w:position w:val="-4"/>
              </w:rPr>
              <w:object w:dxaOrig="540" w:dyaOrig="340" w14:anchorId="17A83C65">
                <v:shape id="_x0000_i1987" type="#_x0000_t75" style="width:27pt;height:17pt" o:ole="">
                  <v:imagedata r:id="rId1344" o:title=""/>
                </v:shape>
                <o:OLEObject Type="Embed" ProgID="Equation.DSMT4" ShapeID="_x0000_i1987" DrawAspect="Content" ObjectID="_1664267779" r:id="rId1345"/>
              </w:object>
            </w:r>
            <w:r w:rsidRPr="00A2036C">
              <w:rPr>
                <w:lang w:val="fr-FR"/>
              </w:rPr>
              <w:t xml:space="preserve"> (2 goùc töông öùng)</w:t>
            </w:r>
          </w:p>
          <w:p w14:paraId="6518FF10" w14:textId="77777777" w:rsidR="005F479F" w:rsidRPr="00A2036C" w:rsidRDefault="005F479F" w:rsidP="003A5968">
            <w:pPr>
              <w:rPr>
                <w:lang w:val="fr-FR"/>
              </w:rPr>
            </w:pPr>
            <w:r w:rsidRPr="00A2036C">
              <w:rPr>
                <w:lang w:val="fr-FR"/>
              </w:rPr>
              <w:t xml:space="preserve">maø: </w:t>
            </w:r>
            <w:r w:rsidRPr="00A2036C">
              <w:rPr>
                <w:position w:val="-4"/>
              </w:rPr>
              <w:object w:dxaOrig="540" w:dyaOrig="340" w14:anchorId="2C21A23E">
                <v:shape id="_x0000_i1988" type="#_x0000_t75" style="width:27pt;height:17pt" o:ole="">
                  <v:imagedata r:id="rId1346" o:title=""/>
                </v:shape>
                <o:OLEObject Type="Embed" ProgID="Equation.DSMT4" ShapeID="_x0000_i1988" DrawAspect="Content" ObjectID="_1664267780" r:id="rId1347"/>
              </w:object>
            </w:r>
            <w:r w:rsidRPr="00A2036C">
              <w:rPr>
                <w:lang w:val="fr-FR"/>
              </w:rPr>
              <w:t>=</w:t>
            </w:r>
            <w:r w:rsidRPr="00A2036C">
              <w:rPr>
                <w:position w:val="-6"/>
              </w:rPr>
              <w:object w:dxaOrig="499" w:dyaOrig="360" w14:anchorId="2159FD2A">
                <v:shape id="_x0000_i1989" type="#_x0000_t75" style="width:24.95pt;height:18pt" o:ole="">
                  <v:imagedata r:id="rId1348" o:title=""/>
                </v:shape>
                <o:OLEObject Type="Embed" ProgID="Equation.DSMT4" ShapeID="_x0000_i1989" DrawAspect="Content" ObjectID="_1664267781" r:id="rId1349"/>
              </w:object>
            </w:r>
            <w:r w:rsidRPr="00A2036C">
              <w:rPr>
                <w:lang w:val="fr-FR"/>
              </w:rPr>
              <w:t>+</w:t>
            </w:r>
            <w:r w:rsidRPr="00A2036C">
              <w:rPr>
                <w:position w:val="-6"/>
              </w:rPr>
              <w:object w:dxaOrig="520" w:dyaOrig="360" w14:anchorId="14520987">
                <v:shape id="_x0000_i1990" type="#_x0000_t75" style="width:26pt;height:18pt" o:ole="">
                  <v:imagedata r:id="rId1350" o:title=""/>
                </v:shape>
                <o:OLEObject Type="Embed" ProgID="Equation.DSMT4" ShapeID="_x0000_i1990" DrawAspect="Content" ObjectID="_1664267782" r:id="rId1351"/>
              </w:object>
            </w:r>
            <w:r w:rsidRPr="00A2036C">
              <w:rPr>
                <w:lang w:val="fr-FR"/>
              </w:rPr>
              <w:t xml:space="preserve"> (2 goùc baèng toång 2 goùc beân trong khoâng keà)</w:t>
            </w:r>
          </w:p>
          <w:p w14:paraId="0AFE0499" w14:textId="77777777" w:rsidR="005F479F" w:rsidRPr="00A2036C" w:rsidRDefault="005F479F" w:rsidP="003A5968">
            <w:r w:rsidRPr="00A2036C">
              <w:t>=&gt;</w:t>
            </w:r>
            <w:r w:rsidRPr="00A2036C">
              <w:rPr>
                <w:position w:val="-4"/>
              </w:rPr>
              <w:object w:dxaOrig="540" w:dyaOrig="340" w14:anchorId="2A444EA5">
                <v:shape id="_x0000_i1991" type="#_x0000_t75" style="width:27pt;height:17pt" o:ole="">
                  <v:imagedata r:id="rId1346" o:title=""/>
                </v:shape>
                <o:OLEObject Type="Embed" ProgID="Equation.DSMT4" ShapeID="_x0000_i1991" DrawAspect="Content" ObjectID="_1664267783" r:id="rId1352"/>
              </w:object>
            </w:r>
            <w:r w:rsidRPr="00A2036C">
              <w:t>=</w:t>
            </w:r>
            <w:r w:rsidRPr="00A2036C">
              <w:rPr>
                <w:position w:val="-4"/>
              </w:rPr>
              <w:object w:dxaOrig="480" w:dyaOrig="340" w14:anchorId="1989D82D">
                <v:shape id="_x0000_i1992" type="#_x0000_t75" style="width:24pt;height:17pt" o:ole="">
                  <v:imagedata r:id="rId1353" o:title=""/>
                </v:shape>
                <o:OLEObject Type="Embed" ProgID="Equation.DSMT4" ShapeID="_x0000_i1992" DrawAspect="Content" ObjectID="_1664267784" r:id="rId1354"/>
              </w:object>
            </w:r>
            <w:r w:rsidRPr="00A2036C">
              <w:t>+</w:t>
            </w:r>
            <w:r w:rsidRPr="00A2036C">
              <w:rPr>
                <w:position w:val="-4"/>
              </w:rPr>
              <w:object w:dxaOrig="499" w:dyaOrig="340" w14:anchorId="5836EDB8">
                <v:shape id="_x0000_i1993" type="#_x0000_t75" style="width:24.95pt;height:17pt" o:ole="">
                  <v:imagedata r:id="rId1355" o:title=""/>
                </v:shape>
                <o:OLEObject Type="Embed" ProgID="Equation.DSMT4" ShapeID="_x0000_i1993" DrawAspect="Content" ObjectID="_1664267785" r:id="rId1356"/>
              </w:object>
            </w:r>
            <w:r w:rsidRPr="00A2036C">
              <w:t xml:space="preserve"> (</w:t>
            </w:r>
            <w:r w:rsidRPr="00A2036C">
              <w:rPr>
                <w:position w:val="-6"/>
              </w:rPr>
              <w:object w:dxaOrig="499" w:dyaOrig="360" w14:anchorId="4E4A8E99">
                <v:shape id="_x0000_i1994" type="#_x0000_t75" style="width:24.95pt;height:18pt" o:ole="">
                  <v:imagedata r:id="rId1348" o:title=""/>
                </v:shape>
                <o:OLEObject Type="Embed" ProgID="Equation.DSMT4" ShapeID="_x0000_i1994" DrawAspect="Content" ObjectID="_1664267786" r:id="rId1357"/>
              </w:object>
            </w:r>
            <w:r w:rsidRPr="00A2036C">
              <w:t xml:space="preserve"> vaø </w:t>
            </w:r>
            <w:r w:rsidRPr="00A2036C">
              <w:rPr>
                <w:position w:val="-4"/>
              </w:rPr>
              <w:object w:dxaOrig="480" w:dyaOrig="340" w14:anchorId="1D4D6CDC">
                <v:shape id="_x0000_i1995" type="#_x0000_t75" style="width:24pt;height:17pt" o:ole="">
                  <v:imagedata r:id="rId1353" o:title=""/>
                </v:shape>
                <o:OLEObject Type="Embed" ProgID="Equation.DSMT4" ShapeID="_x0000_i1995" DrawAspect="Content" ObjectID="_1664267787" r:id="rId1358"/>
              </w:object>
            </w:r>
            <w:r w:rsidRPr="00A2036C">
              <w:t xml:space="preserve"> ññ)</w:t>
            </w:r>
          </w:p>
          <w:p w14:paraId="4E0317C1" w14:textId="77777777" w:rsidR="005F479F" w:rsidRPr="00A2036C" w:rsidRDefault="005F479F" w:rsidP="003A5968">
            <w:r w:rsidRPr="00A2036C">
              <w:t xml:space="preserve">=&gt; </w:t>
            </w:r>
            <w:r w:rsidRPr="00A2036C">
              <w:rPr>
                <w:position w:val="-4"/>
              </w:rPr>
              <w:object w:dxaOrig="540" w:dyaOrig="340" w14:anchorId="3E55EF44">
                <v:shape id="_x0000_i1996" type="#_x0000_t75" style="width:27pt;height:17pt" o:ole="">
                  <v:imagedata r:id="rId1346" o:title=""/>
                </v:shape>
                <o:OLEObject Type="Embed" ProgID="Equation.DSMT4" ShapeID="_x0000_i1996" DrawAspect="Content" ObjectID="_1664267788" r:id="rId1359"/>
              </w:object>
            </w:r>
            <w:r w:rsidRPr="00A2036C">
              <w:t xml:space="preserve"> = 90</w:t>
            </w:r>
            <w:r w:rsidRPr="00A2036C">
              <w:rPr>
                <w:vertAlign w:val="superscript"/>
              </w:rPr>
              <w:t>0</w:t>
            </w:r>
          </w:p>
          <w:p w14:paraId="67B32D77" w14:textId="77777777" w:rsidR="005F479F" w:rsidRPr="00A2036C" w:rsidRDefault="005F479F" w:rsidP="003A5968">
            <w:r w:rsidRPr="00A2036C">
              <w:t>=&gt; DC</w:t>
            </w:r>
            <w:r w:rsidRPr="00A2036C">
              <w:sym w:font="Symbol" w:char="F05E"/>
            </w:r>
            <w:r w:rsidRPr="00A2036C">
              <w:t>BE taïi H.</w:t>
            </w:r>
          </w:p>
        </w:tc>
      </w:tr>
    </w:tbl>
    <w:p w14:paraId="4AC8A431" w14:textId="77777777" w:rsidR="000F297C" w:rsidRDefault="000F297C" w:rsidP="003E690F">
      <w:pPr>
        <w:rPr>
          <w:rFonts w:ascii="Times New Roman" w:hAnsi="Times New Roman"/>
          <w:lang w:val="es-ES"/>
        </w:rPr>
      </w:pPr>
    </w:p>
    <w:p w14:paraId="0E4FD23B" w14:textId="77777777" w:rsidR="003E690F" w:rsidRPr="00A2036C" w:rsidRDefault="003E690F" w:rsidP="003E690F">
      <w:pPr>
        <w:rPr>
          <w:rFonts w:ascii="Times New Roman" w:hAnsi="Times New Roman"/>
          <w:lang w:val="es-ES"/>
        </w:rPr>
      </w:pPr>
      <w:r w:rsidRPr="00A2036C">
        <w:rPr>
          <w:rFonts w:ascii="Times New Roman" w:hAnsi="Times New Roman"/>
          <w:lang w:val="es-ES"/>
        </w:rPr>
        <w:t>3. Hoạt động luyện tập</w:t>
      </w:r>
    </w:p>
    <w:p w14:paraId="2740E086" w14:textId="77777777" w:rsidR="003E690F" w:rsidRPr="00A2036C" w:rsidRDefault="003E690F" w:rsidP="003E690F">
      <w:pPr>
        <w:rPr>
          <w:rFonts w:ascii="Times New Roman" w:hAnsi="Times New Roman"/>
          <w:lang w:val="es-ES"/>
        </w:rPr>
      </w:pPr>
      <w:r w:rsidRPr="00A2036C">
        <w:rPr>
          <w:rFonts w:ascii="Times New Roman" w:hAnsi="Times New Roman"/>
          <w:lang w:val="es-ES"/>
        </w:rPr>
        <w:t>4, Hoạt động vận dụng</w:t>
      </w:r>
    </w:p>
    <w:p w14:paraId="7EF24C44" w14:textId="77777777" w:rsidR="003E690F" w:rsidRPr="00A2036C" w:rsidRDefault="003E690F" w:rsidP="003E690F">
      <w:pPr>
        <w:rPr>
          <w:rFonts w:ascii="Times New Roman" w:hAnsi="Times New Roman"/>
          <w:lang w:val="es-ES"/>
        </w:rPr>
      </w:pPr>
      <w:r w:rsidRPr="00A2036C">
        <w:rPr>
          <w:rFonts w:ascii="Times New Roman" w:hAnsi="Times New Roman"/>
          <w:lang w:val="es-ES"/>
        </w:rPr>
        <w:t>5, Hoạt động tìm tòi mở rộng</w:t>
      </w:r>
    </w:p>
    <w:p w14:paraId="3064D9DF" w14:textId="77777777" w:rsidR="000F297C" w:rsidRPr="000F297C" w:rsidRDefault="000F297C" w:rsidP="000F297C">
      <w:pPr>
        <w:numPr>
          <w:ilvl w:val="0"/>
          <w:numId w:val="4"/>
        </w:numPr>
        <w:rPr>
          <w:lang w:val="es-ES"/>
        </w:rPr>
      </w:pPr>
      <w:r w:rsidRPr="000F297C">
        <w:rPr>
          <w:lang w:val="es-ES"/>
        </w:rPr>
        <w:t>OÂn laïi lí thuyeát, laøm 43, 44 SBT/103.</w:t>
      </w:r>
    </w:p>
    <w:p w14:paraId="2806FB95" w14:textId="77777777" w:rsidR="000F297C" w:rsidRPr="000F297C" w:rsidRDefault="000F297C" w:rsidP="000F297C">
      <w:pPr>
        <w:numPr>
          <w:ilvl w:val="0"/>
          <w:numId w:val="4"/>
        </w:numPr>
        <w:rPr>
          <w:lang w:val="es-ES"/>
        </w:rPr>
      </w:pPr>
      <w:r w:rsidRPr="000F297C">
        <w:rPr>
          <w:lang w:val="es-ES"/>
        </w:rPr>
        <w:t>Chuaån bò bai luyeän taäp 2.</w:t>
      </w:r>
    </w:p>
    <w:p w14:paraId="2EEE461E" w14:textId="77777777" w:rsidR="00AC09AD" w:rsidRPr="000F297C" w:rsidRDefault="00AC09AD" w:rsidP="003A5968">
      <w:pPr>
        <w:rPr>
          <w:b/>
          <w:bCs/>
          <w:u w:val="single"/>
          <w:lang w:val="es-ES"/>
        </w:rPr>
      </w:pPr>
    </w:p>
    <w:p w14:paraId="0604AF37" w14:textId="77777777" w:rsidR="001744F1" w:rsidRPr="000F297C" w:rsidRDefault="001744F1" w:rsidP="003A5968">
      <w:pPr>
        <w:rPr>
          <w:b/>
          <w:bCs/>
          <w:u w:val="single"/>
          <w:lang w:val="es-ES"/>
        </w:rPr>
      </w:pPr>
    </w:p>
    <w:p w14:paraId="7CC27AF0" w14:textId="77777777" w:rsidR="001744F1" w:rsidRPr="000F297C" w:rsidRDefault="001744F1" w:rsidP="003A5968">
      <w:pPr>
        <w:rPr>
          <w:b/>
          <w:bCs/>
          <w:u w:val="single"/>
          <w:lang w:val="es-ES"/>
        </w:rPr>
      </w:pPr>
    </w:p>
    <w:p w14:paraId="4BF33E9A" w14:textId="77777777" w:rsidR="001744F1" w:rsidRPr="000F297C" w:rsidRDefault="001744F1" w:rsidP="003A5968">
      <w:pPr>
        <w:rPr>
          <w:b/>
          <w:bCs/>
          <w:u w:val="single"/>
          <w:lang w:val="es-ES"/>
        </w:rPr>
      </w:pPr>
    </w:p>
    <w:p w14:paraId="4DB565B3" w14:textId="77777777" w:rsidR="001744F1" w:rsidRPr="00651FF4" w:rsidRDefault="003E690F" w:rsidP="00651FF4">
      <w:pPr>
        <w:jc w:val="center"/>
        <w:rPr>
          <w:b/>
          <w:bCs/>
          <w:u w:val="single"/>
          <w:lang w:val="es-ES"/>
        </w:rPr>
      </w:pPr>
      <w:r w:rsidRPr="000F297C">
        <w:rPr>
          <w:b/>
          <w:bCs/>
          <w:u w:val="single"/>
          <w:lang w:val="es-ES"/>
        </w:rPr>
        <w:br w:type="page"/>
      </w:r>
      <w:r w:rsidR="003A5968" w:rsidRPr="00651FF4">
        <w:rPr>
          <w:b/>
          <w:lang w:val="es-ES"/>
        </w:rPr>
        <w:lastRenderedPageBreak/>
        <w:t>Tieát</w:t>
      </w:r>
      <w:r w:rsidR="000F297C" w:rsidRPr="00651FF4">
        <w:rPr>
          <w:b/>
          <w:lang w:val="es-ES"/>
        </w:rPr>
        <w:t>:</w:t>
      </w:r>
      <w:r w:rsidR="003A5968" w:rsidRPr="00651FF4">
        <w:rPr>
          <w:b/>
          <w:lang w:val="es-ES"/>
        </w:rPr>
        <w:t xml:space="preserve"> 2</w:t>
      </w:r>
      <w:r w:rsidR="00642C59">
        <w:rPr>
          <w:b/>
          <w:lang w:val="es-ES"/>
        </w:rPr>
        <w:t>8</w:t>
      </w:r>
    </w:p>
    <w:p w14:paraId="430B5001" w14:textId="77777777" w:rsidR="003A5968" w:rsidRPr="00651FF4" w:rsidRDefault="000F297C" w:rsidP="000F297C">
      <w:pPr>
        <w:jc w:val="center"/>
        <w:rPr>
          <w:b/>
          <w:lang w:val="es-ES"/>
        </w:rPr>
      </w:pPr>
      <w:r w:rsidRPr="00651FF4">
        <w:rPr>
          <w:b/>
          <w:lang w:val="es-ES"/>
        </w:rPr>
        <w:t xml:space="preserve">LUYEÄN TAÄP </w:t>
      </w:r>
    </w:p>
    <w:p w14:paraId="2409173F" w14:textId="77777777" w:rsidR="003E690F" w:rsidRPr="00A85844" w:rsidRDefault="003E690F" w:rsidP="00244700">
      <w:pPr>
        <w:rPr>
          <w:rFonts w:ascii="Times New Roman" w:hAnsi="Times New Roman"/>
          <w:b/>
          <w:u w:val="single"/>
          <w:lang w:val="es-ES"/>
        </w:rPr>
      </w:pPr>
      <w:r w:rsidRPr="00A85844">
        <w:rPr>
          <w:rFonts w:ascii="Times New Roman" w:hAnsi="Times New Roman"/>
          <w:b/>
          <w:bCs/>
          <w:lang w:val="es-ES"/>
        </w:rPr>
        <w:t>I. MỤC TIÊU</w:t>
      </w:r>
      <w:r w:rsidRPr="00A85844">
        <w:rPr>
          <w:rFonts w:ascii="Times New Roman" w:hAnsi="Times New Roman"/>
          <w:b/>
          <w:lang w:val="es-ES"/>
        </w:rPr>
        <w:t xml:space="preserve"> </w:t>
      </w:r>
    </w:p>
    <w:p w14:paraId="0BCDA069" w14:textId="77777777" w:rsidR="003E690F" w:rsidRPr="00A2036C" w:rsidRDefault="003E690F" w:rsidP="000F297C">
      <w:pPr>
        <w:ind w:firstLine="720"/>
        <w:rPr>
          <w:lang w:val="es-ES"/>
        </w:rPr>
      </w:pPr>
      <w:r w:rsidRPr="00A2036C">
        <w:rPr>
          <w:lang w:val="es-ES"/>
        </w:rPr>
        <w:t>-Kieán thöùc: Cuûng coá tröôøng hôïp baèng nhau caïnh – goùc – caïnh</w:t>
      </w:r>
    </w:p>
    <w:p w14:paraId="6A8F8B6C" w14:textId="77777777" w:rsidR="003E690F" w:rsidRPr="00A2036C" w:rsidRDefault="003E690F" w:rsidP="000F297C">
      <w:pPr>
        <w:ind w:left="720"/>
        <w:rPr>
          <w:lang w:val="es-ES"/>
        </w:rPr>
      </w:pPr>
      <w:r w:rsidRPr="00A2036C">
        <w:rPr>
          <w:lang w:val="es-ES"/>
        </w:rPr>
        <w:t>-Kó naêng: Reøn luyeän kyõ naêng nhaän bieát hai tam giaùc baèng nhau caïnh – goùc – caïnh. Luyeän taäp kyõ naêng veõ hình, trình baøy lôøi giaûi baøi taäp hình</w:t>
      </w:r>
    </w:p>
    <w:p w14:paraId="1FE49FAE" w14:textId="77777777" w:rsidR="003E690F" w:rsidRPr="00A2036C" w:rsidRDefault="003E690F" w:rsidP="000F297C">
      <w:pPr>
        <w:pStyle w:val="ListParagraph"/>
        <w:spacing w:line="240" w:lineRule="auto"/>
        <w:ind w:left="0" w:firstLine="720"/>
        <w:rPr>
          <w:rFonts w:ascii="VNI-Times" w:hAnsi="VNI-Times"/>
          <w:szCs w:val="24"/>
          <w:lang w:val="es-ES"/>
        </w:rPr>
      </w:pPr>
      <w:r w:rsidRPr="00A2036C">
        <w:rPr>
          <w:rFonts w:ascii="VNI-Times" w:hAnsi="VNI-Times"/>
          <w:szCs w:val="24"/>
          <w:lang w:val="es-ES"/>
        </w:rPr>
        <w:t>-Thaùi ñoä: Phaùt huy trí löïc cuûa hoïc sinh</w:t>
      </w:r>
    </w:p>
    <w:p w14:paraId="20CE89D7" w14:textId="77777777" w:rsidR="003E690F" w:rsidRPr="00A2036C" w:rsidRDefault="003E690F" w:rsidP="000F297C">
      <w:pPr>
        <w:pStyle w:val="ListParagraph"/>
        <w:spacing w:line="240" w:lineRule="auto"/>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Năng lực quan sát, Năng lực tư duy, Năng lực tự học, Năng lực giải quyết vấn đề, Năng lực vẽ hình</w:t>
      </w:r>
    </w:p>
    <w:p w14:paraId="2E8AB65A" w14:textId="77777777" w:rsidR="003E690F" w:rsidRPr="00A85844" w:rsidRDefault="003E690F" w:rsidP="00244700">
      <w:pPr>
        <w:pStyle w:val="ListParagraph"/>
        <w:spacing w:line="240" w:lineRule="auto"/>
        <w:ind w:left="0"/>
        <w:jc w:val="both"/>
        <w:rPr>
          <w:b/>
          <w:szCs w:val="24"/>
          <w:lang w:val="es-ES"/>
        </w:rPr>
      </w:pPr>
      <w:r w:rsidRPr="00A85844">
        <w:rPr>
          <w:b/>
          <w:bCs/>
          <w:szCs w:val="24"/>
          <w:lang w:val="es-ES"/>
        </w:rPr>
        <w:t xml:space="preserve">II. </w:t>
      </w:r>
      <w:r w:rsidRPr="00A85844">
        <w:rPr>
          <w:b/>
          <w:szCs w:val="24"/>
          <w:lang w:val="es-ES"/>
        </w:rPr>
        <w:t>CHUẨN BỊ CỦA GV VÀ HỌC SINH</w:t>
      </w:r>
    </w:p>
    <w:p w14:paraId="1A826BD8" w14:textId="77777777" w:rsidR="003E690F" w:rsidRPr="00A2036C" w:rsidRDefault="003E690F" w:rsidP="00244700">
      <w:pPr>
        <w:tabs>
          <w:tab w:val="left" w:pos="709"/>
          <w:tab w:val="center" w:pos="4962"/>
        </w:tabs>
        <w:rPr>
          <w:rFonts w:ascii="Times New Roman" w:hAnsi="Times New Roman"/>
          <w:lang w:val="es-ES"/>
        </w:rPr>
      </w:pPr>
      <w:r w:rsidRPr="00A2036C">
        <w:rPr>
          <w:rFonts w:ascii="Times New Roman" w:hAnsi="Times New Roman"/>
          <w:lang w:val="es-ES"/>
        </w:rPr>
        <w:tab/>
        <w:t>- GV: Bảng phụ, Bảng nhóm, Thước thẳng</w:t>
      </w:r>
    </w:p>
    <w:p w14:paraId="18700C72" w14:textId="77777777" w:rsidR="003E690F" w:rsidRPr="00A2036C" w:rsidRDefault="003E690F" w:rsidP="00244700">
      <w:pPr>
        <w:pStyle w:val="ListParagraph"/>
        <w:spacing w:line="240" w:lineRule="auto"/>
        <w:ind w:left="0" w:firstLine="720"/>
        <w:jc w:val="both"/>
        <w:rPr>
          <w:szCs w:val="24"/>
          <w:lang w:val="es-ES"/>
        </w:rPr>
      </w:pPr>
      <w:r w:rsidRPr="00A2036C">
        <w:rPr>
          <w:szCs w:val="24"/>
          <w:lang w:val="es-ES"/>
        </w:rPr>
        <w:t>- HS: Thước thẳng, thước đo góc.</w:t>
      </w:r>
    </w:p>
    <w:p w14:paraId="1D9A3620" w14:textId="77777777" w:rsidR="003E690F" w:rsidRPr="00A85844" w:rsidRDefault="003E690F" w:rsidP="00244700">
      <w:pPr>
        <w:rPr>
          <w:rFonts w:ascii="Times New Roman" w:hAnsi="Times New Roman"/>
          <w:b/>
          <w:lang w:val="es-ES"/>
        </w:rPr>
      </w:pPr>
      <w:r w:rsidRPr="00A85844">
        <w:rPr>
          <w:rFonts w:ascii="Times New Roman" w:hAnsi="Times New Roman"/>
          <w:b/>
          <w:lang w:val="es-ES"/>
        </w:rPr>
        <w:t>III. PHƯƠNG PHÁP TRỌNG TÂM</w:t>
      </w:r>
    </w:p>
    <w:p w14:paraId="401B32C1"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Đàm thoại</w:t>
      </w:r>
    </w:p>
    <w:p w14:paraId="6E76FABD" w14:textId="77777777" w:rsidR="003E690F" w:rsidRPr="00A85844" w:rsidRDefault="003E690F" w:rsidP="00244700">
      <w:pPr>
        <w:rPr>
          <w:rFonts w:ascii="Times New Roman" w:hAnsi="Times New Roman"/>
          <w:b/>
          <w:lang w:val="es-ES"/>
        </w:rPr>
      </w:pPr>
      <w:r w:rsidRPr="00A85844">
        <w:rPr>
          <w:rFonts w:ascii="Times New Roman" w:hAnsi="Times New Roman"/>
          <w:b/>
          <w:bCs/>
          <w:lang w:val="es-ES"/>
        </w:rPr>
        <w:t>IV. TIẾN TRÌNH TIẾT HỌC</w:t>
      </w:r>
    </w:p>
    <w:p w14:paraId="657E22B0" w14:textId="77777777" w:rsidR="003E690F" w:rsidRPr="00A2036C" w:rsidRDefault="003E690F" w:rsidP="00244700">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3305A7DC"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7B05684D" w14:textId="77777777" w:rsidR="000F297C" w:rsidRPr="00A2036C" w:rsidRDefault="000F297C" w:rsidP="003E690F">
      <w:pPr>
        <w:rPr>
          <w:rFonts w:ascii="Times New Roman" w:hAnsi="Times New Roman"/>
          <w:lang w:val="es-ES"/>
        </w:rPr>
      </w:pPr>
    </w:p>
    <w:tbl>
      <w:tblPr>
        <w:tblW w:w="9639"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835"/>
        <w:gridCol w:w="4111"/>
      </w:tblGrid>
      <w:tr w:rsidR="005F479F" w:rsidRPr="00A2036C" w14:paraId="63A25D0D" w14:textId="77777777" w:rsidTr="005F2C71">
        <w:tblPrEx>
          <w:tblCellMar>
            <w:top w:w="0" w:type="dxa"/>
            <w:bottom w:w="0" w:type="dxa"/>
          </w:tblCellMar>
        </w:tblPrEx>
        <w:tc>
          <w:tcPr>
            <w:tcW w:w="2693" w:type="dxa"/>
            <w:vAlign w:val="center"/>
          </w:tcPr>
          <w:p w14:paraId="197F59D2" w14:textId="77777777" w:rsidR="005F479F" w:rsidRPr="000F297C" w:rsidRDefault="005F479F" w:rsidP="000F297C">
            <w:pPr>
              <w:jc w:val="center"/>
              <w:rPr>
                <w:bCs/>
              </w:rPr>
            </w:pPr>
            <w:r w:rsidRPr="000F297C">
              <w:rPr>
                <w:bCs/>
              </w:rPr>
              <w:t>Hoaït ñoäng cuûa GV</w:t>
            </w:r>
          </w:p>
        </w:tc>
        <w:tc>
          <w:tcPr>
            <w:tcW w:w="2835" w:type="dxa"/>
            <w:vAlign w:val="center"/>
          </w:tcPr>
          <w:p w14:paraId="45A58CE7" w14:textId="77777777" w:rsidR="005F479F" w:rsidRPr="000F297C" w:rsidRDefault="005F479F" w:rsidP="000F297C">
            <w:pPr>
              <w:jc w:val="center"/>
              <w:rPr>
                <w:bCs/>
              </w:rPr>
            </w:pPr>
            <w:r w:rsidRPr="000F297C">
              <w:rPr>
                <w:bCs/>
              </w:rPr>
              <w:t>Hoaït ñoäng cuûa HS</w:t>
            </w:r>
          </w:p>
        </w:tc>
        <w:tc>
          <w:tcPr>
            <w:tcW w:w="4111" w:type="dxa"/>
            <w:vAlign w:val="center"/>
          </w:tcPr>
          <w:p w14:paraId="7B1B5BEC" w14:textId="77777777" w:rsidR="005F479F" w:rsidRPr="000F297C" w:rsidRDefault="005F479F" w:rsidP="000F297C">
            <w:pPr>
              <w:jc w:val="center"/>
              <w:rPr>
                <w:rFonts w:ascii="Times New Roman" w:hAnsi="Times New Roman"/>
                <w:bCs/>
              </w:rPr>
            </w:pPr>
            <w:r w:rsidRPr="000F297C">
              <w:rPr>
                <w:bCs/>
              </w:rPr>
              <w:t>N</w:t>
            </w:r>
            <w:r w:rsidRPr="000F297C">
              <w:rPr>
                <w:rFonts w:ascii="Times New Roman" w:hAnsi="Times New Roman"/>
                <w:bCs/>
              </w:rPr>
              <w:t>ội dung cần đạt</w:t>
            </w:r>
          </w:p>
        </w:tc>
      </w:tr>
      <w:tr w:rsidR="005F479F" w:rsidRPr="00A2036C" w14:paraId="6E42F31F" w14:textId="77777777" w:rsidTr="005F2C71">
        <w:tblPrEx>
          <w:tblCellMar>
            <w:top w:w="0" w:type="dxa"/>
            <w:bottom w:w="0" w:type="dxa"/>
          </w:tblCellMar>
        </w:tblPrEx>
        <w:tc>
          <w:tcPr>
            <w:tcW w:w="2693" w:type="dxa"/>
          </w:tcPr>
          <w:p w14:paraId="66D8A059" w14:textId="77777777" w:rsidR="005F479F" w:rsidRPr="00A2036C" w:rsidRDefault="005F479F" w:rsidP="00D648F1">
            <w:pPr>
              <w:rPr>
                <w:b/>
                <w:bCs/>
                <w:u w:val="single"/>
              </w:rPr>
            </w:pPr>
            <w:r>
              <w:rPr>
                <w:b/>
                <w:bCs/>
                <w:u w:val="single"/>
              </w:rPr>
              <w:t>1</w:t>
            </w:r>
            <w:r w:rsidRPr="00A2036C">
              <w:rPr>
                <w:b/>
                <w:bCs/>
                <w:u w:val="single"/>
              </w:rPr>
              <w:t>. Caùc hoaït ñoäng treân lôùp</w:t>
            </w:r>
          </w:p>
          <w:p w14:paraId="1F8C745D" w14:textId="77777777" w:rsidR="005F479F" w:rsidRPr="00A2036C" w:rsidRDefault="005F479F" w:rsidP="003A5968">
            <w:r w:rsidRPr="00A2036C">
              <w:rPr>
                <w:b/>
                <w:bCs/>
                <w:u w:val="single"/>
              </w:rPr>
              <w:t>Hoaït ñoäng 1:</w:t>
            </w:r>
            <w:r w:rsidRPr="00A2036C">
              <w:t xml:space="preserve"> Chöõa baøi taäp</w:t>
            </w:r>
          </w:p>
          <w:p w14:paraId="6A58DB31" w14:textId="77777777" w:rsidR="005F479F" w:rsidRPr="00A2036C" w:rsidRDefault="005F479F" w:rsidP="003A5968">
            <w:pPr>
              <w:rPr>
                <w:b/>
                <w:u w:val="single"/>
              </w:rPr>
            </w:pPr>
            <w:r w:rsidRPr="00A2036C">
              <w:rPr>
                <w:b/>
                <w:u w:val="single"/>
              </w:rPr>
              <w:t>Baøi 30 SGK/120:</w:t>
            </w:r>
          </w:p>
          <w:p w14:paraId="6DDDC49C" w14:textId="77777777" w:rsidR="005F479F" w:rsidRPr="00A2036C" w:rsidRDefault="005F479F" w:rsidP="003A5968">
            <w:r w:rsidRPr="00A2036C">
              <w:t xml:space="preserve">Taïi sao khoâng theå aùp duïng tröôøng hôïp caïnh-goùc-caïnh ñeå keát luaän </w:t>
            </w:r>
            <w:r w:rsidRPr="00A2036C">
              <w:rPr>
                <w:position w:val="-4"/>
              </w:rPr>
              <w:object w:dxaOrig="220" w:dyaOrig="260" w14:anchorId="01C8D827">
                <v:shape id="_x0000_i1997" type="#_x0000_t75" style="width:11pt;height:13pt" o:ole="">
                  <v:imagedata r:id="rId845" o:title=""/>
                </v:shape>
                <o:OLEObject Type="Embed" ProgID="Equation.DSMT4" ShapeID="_x0000_i1997" DrawAspect="Content" ObjectID="_1664267789" r:id="rId1360"/>
              </w:object>
            </w:r>
            <w:r w:rsidRPr="00A2036C">
              <w:t>ABC=</w:t>
            </w:r>
            <w:r w:rsidRPr="00A2036C">
              <w:rPr>
                <w:position w:val="-4"/>
              </w:rPr>
              <w:object w:dxaOrig="220" w:dyaOrig="260" w14:anchorId="1118F87C">
                <v:shape id="_x0000_i1998" type="#_x0000_t75" style="width:11pt;height:13pt" o:ole="">
                  <v:imagedata r:id="rId845" o:title=""/>
                </v:shape>
                <o:OLEObject Type="Embed" ProgID="Equation.DSMT4" ShapeID="_x0000_i1998" DrawAspect="Content" ObjectID="_1664267790" r:id="rId1361"/>
              </w:object>
            </w:r>
            <w:r w:rsidRPr="00A2036C">
              <w:t>A’BC?</w:t>
            </w:r>
          </w:p>
          <w:p w14:paraId="6FCC7E65" w14:textId="77777777" w:rsidR="005F479F" w:rsidRPr="00A2036C" w:rsidRDefault="005F479F" w:rsidP="003A5968"/>
          <w:p w14:paraId="1319CDEC" w14:textId="77777777" w:rsidR="005F479F" w:rsidRPr="00A2036C" w:rsidRDefault="005F479F" w:rsidP="003A5968"/>
          <w:p w14:paraId="5FFD997E" w14:textId="77777777" w:rsidR="005F479F" w:rsidRPr="00A2036C" w:rsidRDefault="005F479F" w:rsidP="003A5968">
            <w:pPr>
              <w:rPr>
                <w:b/>
                <w:u w:val="single"/>
              </w:rPr>
            </w:pPr>
            <w:r w:rsidRPr="00A2036C">
              <w:rPr>
                <w:b/>
                <w:u w:val="single"/>
              </w:rPr>
              <w:t>Baøi 31 SGK/120:</w:t>
            </w:r>
          </w:p>
          <w:p w14:paraId="1EF670E9" w14:textId="77777777" w:rsidR="005F479F" w:rsidRPr="00A2036C" w:rsidRDefault="005F479F" w:rsidP="003A5968">
            <w:r w:rsidRPr="00A2036C">
              <w:t>M</w:t>
            </w:r>
            <w:r w:rsidRPr="00A2036C">
              <w:sym w:font="Symbol" w:char="F0CE"/>
            </w:r>
            <w:r w:rsidRPr="00A2036C">
              <w:t xml:space="preserve"> trung tröïc cuûa AB so saùnh MA vaø MB.</w:t>
            </w:r>
          </w:p>
          <w:p w14:paraId="6F5650F7" w14:textId="77777777" w:rsidR="005F479F" w:rsidRPr="00A2036C" w:rsidRDefault="005F479F" w:rsidP="003A5968">
            <w:r w:rsidRPr="00A2036C">
              <w:t>GV goïi HS nhaéc laïi caùch veõ trung tröïc, ñònh nghóa trung tröïc vaø goïi HS leân baûng veõ.</w:t>
            </w:r>
          </w:p>
          <w:p w14:paraId="5D6D0805" w14:textId="77777777" w:rsidR="005F479F" w:rsidRPr="00A2036C" w:rsidRDefault="005F479F" w:rsidP="003A5968"/>
          <w:p w14:paraId="3AD97E0F" w14:textId="77777777" w:rsidR="005F479F" w:rsidRPr="00A2036C" w:rsidRDefault="005F479F" w:rsidP="003A5968"/>
          <w:p w14:paraId="44C5E1E9" w14:textId="77777777" w:rsidR="005F479F" w:rsidRPr="00A2036C" w:rsidRDefault="005F479F" w:rsidP="003A5968"/>
          <w:p w14:paraId="76788706" w14:textId="77777777" w:rsidR="005F479F" w:rsidRPr="00A2036C" w:rsidRDefault="005F479F" w:rsidP="003A5968">
            <w:r w:rsidRPr="00A2036C">
              <w:t>.</w:t>
            </w:r>
          </w:p>
        </w:tc>
        <w:tc>
          <w:tcPr>
            <w:tcW w:w="2835" w:type="dxa"/>
          </w:tcPr>
          <w:p w14:paraId="08E0FA27" w14:textId="77777777" w:rsidR="005F479F" w:rsidRPr="00A2036C" w:rsidRDefault="005F479F" w:rsidP="003A5968">
            <w:pPr>
              <w:rPr>
                <w:b/>
                <w:u w:val="single"/>
              </w:rPr>
            </w:pPr>
          </w:p>
          <w:p w14:paraId="39E95F25" w14:textId="77777777" w:rsidR="005F479F" w:rsidRPr="00A2036C" w:rsidRDefault="005F479F" w:rsidP="003A5968">
            <w:pPr>
              <w:rPr>
                <w:b/>
                <w:u w:val="single"/>
              </w:rPr>
            </w:pPr>
          </w:p>
          <w:p w14:paraId="48F3D207" w14:textId="77777777" w:rsidR="005F479F" w:rsidRPr="00A2036C" w:rsidRDefault="005F479F" w:rsidP="003A5968">
            <w:pPr>
              <w:rPr>
                <w:b/>
                <w:u w:val="single"/>
              </w:rPr>
            </w:pPr>
          </w:p>
          <w:p w14:paraId="4CCD2A3D" w14:textId="77777777" w:rsidR="005F479F" w:rsidRPr="00A2036C" w:rsidRDefault="005F479F" w:rsidP="003A5968">
            <w:pPr>
              <w:rPr>
                <w:b/>
                <w:u w:val="single"/>
              </w:rPr>
            </w:pPr>
            <w:r w:rsidRPr="00A2036C">
              <w:rPr>
                <w:b/>
                <w:u w:val="single"/>
              </w:rPr>
              <w:t>Baøi 30 SGK/120:</w:t>
            </w:r>
          </w:p>
          <w:p w14:paraId="75DA3BE0" w14:textId="77777777" w:rsidR="005F479F" w:rsidRPr="00A2036C" w:rsidRDefault="005F479F" w:rsidP="003A5968"/>
          <w:p w14:paraId="5037F8C9" w14:textId="77777777" w:rsidR="005F479F" w:rsidRPr="00A2036C" w:rsidRDefault="005F479F" w:rsidP="003A5968">
            <w:r w:rsidRPr="00A2036C">
              <w:object w:dxaOrig="1875" w:dyaOrig="1410" w14:anchorId="060155E4">
                <v:shape id="_x0000_i1999" type="#_x0000_t75" style="width:93.75pt;height:70.5pt" o:ole="">
                  <v:imagedata r:id="rId1362" o:title=""/>
                </v:shape>
                <o:OLEObject Type="Embed" ProgID="PBrush" ShapeID="_x0000_i1999" DrawAspect="Content" ObjectID="_1664267791" r:id="rId1363"/>
              </w:object>
            </w:r>
          </w:p>
          <w:p w14:paraId="0E500CF7" w14:textId="77777777" w:rsidR="005F479F" w:rsidRPr="00A2036C" w:rsidRDefault="005F479F" w:rsidP="003A5968"/>
          <w:p w14:paraId="300E2052" w14:textId="77777777" w:rsidR="005F479F" w:rsidRPr="00A2036C" w:rsidRDefault="005F479F" w:rsidP="003A5968">
            <w:pPr>
              <w:rPr>
                <w:b/>
                <w:u w:val="single"/>
              </w:rPr>
            </w:pPr>
            <w:r w:rsidRPr="00A2036C">
              <w:rPr>
                <w:b/>
                <w:u w:val="single"/>
              </w:rPr>
              <w:t>Baøi 31 SGK/120:</w:t>
            </w:r>
          </w:p>
          <w:p w14:paraId="28FAB34C" w14:textId="77777777" w:rsidR="005F479F" w:rsidRPr="00A2036C" w:rsidRDefault="005F479F" w:rsidP="003A5968"/>
          <w:p w14:paraId="34BD255B" w14:textId="77777777" w:rsidR="005F479F" w:rsidRPr="00A2036C" w:rsidRDefault="005F479F" w:rsidP="003A5968">
            <w:r w:rsidRPr="00A2036C">
              <w:object w:dxaOrig="1725" w:dyaOrig="1980" w14:anchorId="7C48AFB7">
                <v:shape id="_x0000_i2000" type="#_x0000_t75" style="width:86.25pt;height:99pt" o:ole="">
                  <v:imagedata r:id="rId1364" o:title=""/>
                </v:shape>
                <o:OLEObject Type="Embed" ProgID="PBrush" ShapeID="_x0000_i2000" DrawAspect="Content" ObjectID="_1664267792" r:id="rId1365"/>
              </w:object>
            </w:r>
          </w:p>
          <w:p w14:paraId="574ED71E" w14:textId="77777777" w:rsidR="005F479F" w:rsidRPr="00A2036C" w:rsidRDefault="005F479F" w:rsidP="003A5968"/>
          <w:p w14:paraId="069F898C" w14:textId="77777777" w:rsidR="005F479F" w:rsidRPr="00A2036C" w:rsidRDefault="005F479F" w:rsidP="003A5968">
            <w:pPr>
              <w:rPr>
                <w:b/>
                <w:u w:val="single"/>
              </w:rPr>
            </w:pPr>
          </w:p>
          <w:p w14:paraId="316C65B3" w14:textId="77777777" w:rsidR="005F479F" w:rsidRPr="00A2036C" w:rsidRDefault="005F479F" w:rsidP="003A5968"/>
        </w:tc>
        <w:tc>
          <w:tcPr>
            <w:tcW w:w="4111" w:type="dxa"/>
          </w:tcPr>
          <w:p w14:paraId="26865374" w14:textId="77777777" w:rsidR="005F479F" w:rsidRPr="00A2036C" w:rsidRDefault="005F479F" w:rsidP="003A5968">
            <w:r w:rsidRPr="00A2036C">
              <w:rPr>
                <w:b/>
                <w:u w:val="single"/>
              </w:rPr>
              <w:t xml:space="preserve">I/ </w:t>
            </w:r>
            <w:r w:rsidRPr="00A2036C">
              <w:t>Chöõa baøi taäp</w:t>
            </w:r>
          </w:p>
          <w:p w14:paraId="0A3C514D" w14:textId="77777777" w:rsidR="005F479F" w:rsidRPr="00A2036C" w:rsidRDefault="005F479F" w:rsidP="003A5968">
            <w:pPr>
              <w:rPr>
                <w:b/>
                <w:u w:val="single"/>
              </w:rPr>
            </w:pPr>
            <w:r w:rsidRPr="00A2036C">
              <w:rPr>
                <w:b/>
                <w:u w:val="single"/>
              </w:rPr>
              <w:t>Baøi 30 SGK/120:</w:t>
            </w:r>
          </w:p>
          <w:p w14:paraId="4707A760" w14:textId="77777777" w:rsidR="005F479F" w:rsidRPr="00A2036C" w:rsidRDefault="005F479F" w:rsidP="003A5968">
            <w:r w:rsidRPr="00A2036C">
              <w:rPr>
                <w:position w:val="-4"/>
              </w:rPr>
              <w:object w:dxaOrig="220" w:dyaOrig="260" w14:anchorId="0B89FFE9">
                <v:shape id="_x0000_i2001" type="#_x0000_t75" style="width:11pt;height:13pt" o:ole="">
                  <v:imagedata r:id="rId845" o:title=""/>
                </v:shape>
                <o:OLEObject Type="Embed" ProgID="Equation.DSMT4" ShapeID="_x0000_i2001" DrawAspect="Content" ObjectID="_1664267793" r:id="rId1366"/>
              </w:object>
            </w:r>
            <w:r w:rsidRPr="00A2036C">
              <w:t xml:space="preserve">ABC vaø </w:t>
            </w:r>
            <w:r w:rsidRPr="00A2036C">
              <w:rPr>
                <w:position w:val="-4"/>
              </w:rPr>
              <w:object w:dxaOrig="220" w:dyaOrig="260" w14:anchorId="482B4E02">
                <v:shape id="_x0000_i2002" type="#_x0000_t75" style="width:11pt;height:13pt" o:ole="">
                  <v:imagedata r:id="rId845" o:title=""/>
                </v:shape>
                <o:OLEObject Type="Embed" ProgID="Equation.DSMT4" ShapeID="_x0000_i2002" DrawAspect="Content" ObjectID="_1664267794" r:id="rId1367"/>
              </w:object>
            </w:r>
            <w:r w:rsidRPr="00A2036C">
              <w:t>A’BC khoâng baèng nhau vì goùc B khoâng xem giöõa hai caïnh baèng nhau.</w:t>
            </w:r>
          </w:p>
          <w:p w14:paraId="0BACF4C1" w14:textId="77777777" w:rsidR="005F479F" w:rsidRPr="00A2036C" w:rsidRDefault="005F479F" w:rsidP="003A5968"/>
          <w:p w14:paraId="053652A7" w14:textId="77777777" w:rsidR="005F479F" w:rsidRPr="00A2036C" w:rsidRDefault="005F479F" w:rsidP="003A5968"/>
          <w:p w14:paraId="100D8F89" w14:textId="77777777" w:rsidR="005F479F" w:rsidRPr="00A2036C" w:rsidRDefault="005F479F" w:rsidP="003A5968">
            <w:pPr>
              <w:rPr>
                <w:b/>
                <w:u w:val="single"/>
              </w:rPr>
            </w:pPr>
            <w:r w:rsidRPr="00A2036C">
              <w:rPr>
                <w:b/>
                <w:u w:val="single"/>
              </w:rPr>
              <w:t>Baøi 31 SGK/120:</w:t>
            </w:r>
          </w:p>
          <w:p w14:paraId="73483D74" w14:textId="77777777" w:rsidR="005F479F" w:rsidRPr="00A2036C" w:rsidRDefault="005F479F" w:rsidP="003A5968">
            <w:r w:rsidRPr="00A2036C">
              <w:t xml:space="preserve">Xeùt 2 </w:t>
            </w:r>
            <w:r w:rsidRPr="00A2036C">
              <w:rPr>
                <w:position w:val="-4"/>
              </w:rPr>
              <w:object w:dxaOrig="220" w:dyaOrig="260" w14:anchorId="405C7DB1">
                <v:shape id="_x0000_i2003" type="#_x0000_t75" style="width:11pt;height:13pt" o:ole="">
                  <v:imagedata r:id="rId845" o:title=""/>
                </v:shape>
                <o:OLEObject Type="Embed" ProgID="Equation.DSMT4" ShapeID="_x0000_i2003" DrawAspect="Content" ObjectID="_1664267795" r:id="rId1368"/>
              </w:object>
            </w:r>
            <w:r w:rsidRPr="00A2036C">
              <w:t xml:space="preserve">AMI vaø </w:t>
            </w:r>
            <w:r w:rsidRPr="00A2036C">
              <w:rPr>
                <w:position w:val="-4"/>
              </w:rPr>
              <w:object w:dxaOrig="220" w:dyaOrig="260" w14:anchorId="374EB669">
                <v:shape id="_x0000_i2004" type="#_x0000_t75" style="width:11pt;height:13pt" o:ole="">
                  <v:imagedata r:id="rId845" o:title=""/>
                </v:shape>
                <o:OLEObject Type="Embed" ProgID="Equation.DSMT4" ShapeID="_x0000_i2004" DrawAspect="Content" ObjectID="_1664267796" r:id="rId1369"/>
              </w:object>
            </w:r>
            <w:r w:rsidRPr="00A2036C">
              <w:t>BMI vuoâng taïi I coù:</w:t>
            </w:r>
          </w:p>
          <w:p w14:paraId="356A7E4E" w14:textId="77777777" w:rsidR="005F479F" w:rsidRPr="00A2036C" w:rsidRDefault="005F479F" w:rsidP="003A5968">
            <w:r w:rsidRPr="00A2036C">
              <w:t>IM: caïnh chung (cgv)</w:t>
            </w:r>
          </w:p>
          <w:p w14:paraId="517C5738" w14:textId="77777777" w:rsidR="005F479F" w:rsidRPr="00A2036C" w:rsidRDefault="005F479F" w:rsidP="003A5968">
            <w:r w:rsidRPr="00A2036C">
              <w:t>IA=IB (I: trung ñieåm cuûa AB (cgv)</w:t>
            </w:r>
          </w:p>
          <w:p w14:paraId="2A2AD3DD" w14:textId="77777777" w:rsidR="005F479F" w:rsidRPr="00A2036C" w:rsidRDefault="005F479F" w:rsidP="003A5968">
            <w:r w:rsidRPr="00A2036C">
              <w:t xml:space="preserve">=&gt; </w:t>
            </w:r>
            <w:r w:rsidRPr="00A2036C">
              <w:rPr>
                <w:position w:val="-4"/>
              </w:rPr>
              <w:object w:dxaOrig="220" w:dyaOrig="260" w14:anchorId="61B89C14">
                <v:shape id="_x0000_i2005" type="#_x0000_t75" style="width:11pt;height:13pt" o:ole="">
                  <v:imagedata r:id="rId845" o:title=""/>
                </v:shape>
                <o:OLEObject Type="Embed" ProgID="Equation.DSMT4" ShapeID="_x0000_i2005" DrawAspect="Content" ObjectID="_1664267797" r:id="rId1370"/>
              </w:object>
            </w:r>
            <w:r w:rsidRPr="00A2036C">
              <w:t>AIM=</w:t>
            </w:r>
            <w:r w:rsidRPr="00A2036C">
              <w:rPr>
                <w:position w:val="-4"/>
              </w:rPr>
              <w:object w:dxaOrig="220" w:dyaOrig="260" w14:anchorId="0248A57A">
                <v:shape id="_x0000_i2006" type="#_x0000_t75" style="width:11pt;height:13pt" o:ole="">
                  <v:imagedata r:id="rId845" o:title=""/>
                </v:shape>
                <o:OLEObject Type="Embed" ProgID="Equation.DSMT4" ShapeID="_x0000_i2006" DrawAspect="Content" ObjectID="_1664267798" r:id="rId1371"/>
              </w:object>
            </w:r>
            <w:r w:rsidRPr="00A2036C">
              <w:t>BIM (cgv-cgv)</w:t>
            </w:r>
          </w:p>
          <w:p w14:paraId="480E9AEE" w14:textId="77777777" w:rsidR="005F479F" w:rsidRPr="00A2036C" w:rsidRDefault="005F479F" w:rsidP="003A5968">
            <w:r w:rsidRPr="00A2036C">
              <w:t>=&gt; AM=BM (2 caïnh töông öùng)</w:t>
            </w:r>
          </w:p>
          <w:p w14:paraId="735A6789" w14:textId="77777777" w:rsidR="005F479F" w:rsidRPr="00A2036C" w:rsidRDefault="005F479F" w:rsidP="003A5968"/>
        </w:tc>
      </w:tr>
      <w:tr w:rsidR="005F479F" w:rsidRPr="00A2036C" w14:paraId="1AF58969" w14:textId="77777777" w:rsidTr="005F2C71">
        <w:tblPrEx>
          <w:tblCellMar>
            <w:top w:w="0" w:type="dxa"/>
            <w:bottom w:w="0" w:type="dxa"/>
          </w:tblCellMar>
        </w:tblPrEx>
        <w:tc>
          <w:tcPr>
            <w:tcW w:w="2693" w:type="dxa"/>
          </w:tcPr>
          <w:p w14:paraId="1975CBF3" w14:textId="77777777" w:rsidR="005F479F" w:rsidRPr="00A2036C" w:rsidRDefault="005F479F" w:rsidP="00D36D01">
            <w:r w:rsidRPr="00A2036C">
              <w:rPr>
                <w:b/>
                <w:bCs/>
                <w:u w:val="single"/>
              </w:rPr>
              <w:t>Hoaït ñoäng 2:</w:t>
            </w:r>
            <w:r w:rsidRPr="00A2036C">
              <w:t xml:space="preserve"> Luyeän taäp.</w:t>
            </w:r>
          </w:p>
          <w:p w14:paraId="571DDB1B" w14:textId="77777777" w:rsidR="005F479F" w:rsidRPr="00A2036C" w:rsidRDefault="005F479F" w:rsidP="00353ED0">
            <w:pPr>
              <w:rPr>
                <w:b/>
                <w:u w:val="single"/>
              </w:rPr>
            </w:pPr>
            <w:r w:rsidRPr="00A2036C">
              <w:rPr>
                <w:b/>
                <w:u w:val="single"/>
              </w:rPr>
              <w:t>Baøi 32 SGK/120:</w:t>
            </w:r>
          </w:p>
          <w:p w14:paraId="2F6B6CA2" w14:textId="77777777" w:rsidR="005F479F" w:rsidRPr="00A2036C" w:rsidRDefault="005F479F" w:rsidP="00353ED0">
            <w:pPr>
              <w:rPr>
                <w:b/>
                <w:u w:val="single"/>
              </w:rPr>
            </w:pPr>
            <w:r w:rsidRPr="00A2036C">
              <w:t>Tìm caùc tia phaân giaùc treân hình. Haõy chöùng minh ñieàu ñoù</w:t>
            </w:r>
          </w:p>
        </w:tc>
        <w:tc>
          <w:tcPr>
            <w:tcW w:w="2835" w:type="dxa"/>
          </w:tcPr>
          <w:p w14:paraId="473343D0" w14:textId="77777777" w:rsidR="005F479F" w:rsidRPr="00A2036C" w:rsidRDefault="005F479F" w:rsidP="003A5968">
            <w:pPr>
              <w:rPr>
                <w:b/>
                <w:u w:val="single"/>
              </w:rPr>
            </w:pPr>
          </w:p>
          <w:p w14:paraId="14BD6EE9" w14:textId="77777777" w:rsidR="005F479F" w:rsidRPr="00A2036C" w:rsidRDefault="005F479F" w:rsidP="00353ED0"/>
          <w:p w14:paraId="4254AD26" w14:textId="77777777" w:rsidR="005F479F" w:rsidRPr="00A2036C" w:rsidRDefault="005F479F" w:rsidP="00353ED0">
            <w:r w:rsidRPr="00A2036C">
              <w:rPr>
                <w:b/>
                <w:u w:val="single"/>
              </w:rPr>
              <w:t>Baøi 32 SGK/120:</w:t>
            </w:r>
          </w:p>
          <w:p w14:paraId="45834FBD" w14:textId="77777777" w:rsidR="005F479F" w:rsidRPr="00A2036C" w:rsidRDefault="005F479F" w:rsidP="00353ED0">
            <w:r w:rsidRPr="00A2036C">
              <w:object w:dxaOrig="2115" w:dyaOrig="1845" w14:anchorId="3800F69D">
                <v:shape id="_x0000_i2007" type="#_x0000_t75" style="width:105.75pt;height:92.25pt" o:ole="">
                  <v:imagedata r:id="rId1372" o:title=""/>
                </v:shape>
                <o:OLEObject Type="Embed" ProgID="PBrush" ShapeID="_x0000_i2007" DrawAspect="Content" ObjectID="_1664267799" r:id="rId1373"/>
              </w:object>
            </w:r>
          </w:p>
        </w:tc>
        <w:tc>
          <w:tcPr>
            <w:tcW w:w="4111" w:type="dxa"/>
          </w:tcPr>
          <w:p w14:paraId="5996E3B2" w14:textId="77777777" w:rsidR="005F479F" w:rsidRPr="00A2036C" w:rsidRDefault="005F479F" w:rsidP="00353ED0">
            <w:r w:rsidRPr="00A2036C">
              <w:rPr>
                <w:b/>
              </w:rPr>
              <w:lastRenderedPageBreak/>
              <w:t xml:space="preserve">II/ </w:t>
            </w:r>
            <w:r w:rsidRPr="00A2036C">
              <w:t>Luyeän taäp.</w:t>
            </w:r>
          </w:p>
          <w:p w14:paraId="0CA9FBEF" w14:textId="77777777" w:rsidR="005F479F" w:rsidRPr="00A2036C" w:rsidRDefault="005F479F" w:rsidP="00353ED0">
            <w:r w:rsidRPr="00A2036C">
              <w:rPr>
                <w:b/>
                <w:u w:val="single"/>
              </w:rPr>
              <w:t>Baøi 32 SGK/120:</w:t>
            </w:r>
          </w:p>
          <w:p w14:paraId="7032B240" w14:textId="77777777" w:rsidR="005F479F" w:rsidRPr="00A2036C" w:rsidRDefault="005F479F" w:rsidP="00353ED0">
            <w:r w:rsidRPr="00A2036C">
              <w:rPr>
                <w:position w:val="-4"/>
              </w:rPr>
              <w:object w:dxaOrig="220" w:dyaOrig="260" w14:anchorId="1801AED8">
                <v:shape id="_x0000_i2008" type="#_x0000_t75" style="width:11pt;height:13pt" o:ole="">
                  <v:imagedata r:id="rId845" o:title=""/>
                </v:shape>
                <o:OLEObject Type="Embed" ProgID="Equation.DSMT4" ShapeID="_x0000_i2008" DrawAspect="Content" ObjectID="_1664267800" r:id="rId1374"/>
              </w:object>
            </w:r>
            <w:r w:rsidRPr="00A2036C">
              <w:t xml:space="preserve">AIM vuoâng taïi I vaø </w:t>
            </w:r>
            <w:r w:rsidRPr="00A2036C">
              <w:rPr>
                <w:position w:val="-4"/>
              </w:rPr>
              <w:object w:dxaOrig="220" w:dyaOrig="260" w14:anchorId="139D5BBB">
                <v:shape id="_x0000_i2009" type="#_x0000_t75" style="width:11pt;height:13pt" o:ole="">
                  <v:imagedata r:id="rId845" o:title=""/>
                </v:shape>
                <o:OLEObject Type="Embed" ProgID="Equation.DSMT4" ShapeID="_x0000_i2009" DrawAspect="Content" ObjectID="_1664267801" r:id="rId1375"/>
              </w:object>
            </w:r>
            <w:r w:rsidRPr="00A2036C">
              <w:t>KBI vuoâng taïi I coù: AI=KI (gt)</w:t>
            </w:r>
          </w:p>
          <w:p w14:paraId="63ED2474" w14:textId="77777777" w:rsidR="005F479F" w:rsidRPr="00A2036C" w:rsidRDefault="005F479F" w:rsidP="00353ED0">
            <w:r w:rsidRPr="00A2036C">
              <w:t>BI: caïnh chung (cgv)</w:t>
            </w:r>
          </w:p>
          <w:p w14:paraId="1B9C62DD" w14:textId="77777777" w:rsidR="005F479F" w:rsidRPr="00A2036C" w:rsidRDefault="005F479F" w:rsidP="00353ED0">
            <w:r w:rsidRPr="00A2036C">
              <w:t xml:space="preserve">=&gt; </w:t>
            </w:r>
            <w:r w:rsidRPr="00A2036C">
              <w:rPr>
                <w:position w:val="-4"/>
              </w:rPr>
              <w:object w:dxaOrig="220" w:dyaOrig="260" w14:anchorId="16D4BE72">
                <v:shape id="_x0000_i2010" type="#_x0000_t75" style="width:11pt;height:13pt" o:ole="">
                  <v:imagedata r:id="rId845" o:title=""/>
                </v:shape>
                <o:OLEObject Type="Embed" ProgID="Equation.DSMT4" ShapeID="_x0000_i2010" DrawAspect="Content" ObjectID="_1664267802" r:id="rId1376"/>
              </w:object>
            </w:r>
            <w:r w:rsidRPr="00A2036C">
              <w:t>ABI=</w:t>
            </w:r>
            <w:r w:rsidRPr="00A2036C">
              <w:rPr>
                <w:position w:val="-4"/>
              </w:rPr>
              <w:object w:dxaOrig="220" w:dyaOrig="260" w14:anchorId="7A9AE703">
                <v:shape id="_x0000_i2011" type="#_x0000_t75" style="width:11pt;height:13pt" o:ole="">
                  <v:imagedata r:id="rId845" o:title=""/>
                </v:shape>
                <o:OLEObject Type="Embed" ProgID="Equation.DSMT4" ShapeID="_x0000_i2011" DrawAspect="Content" ObjectID="_1664267803" r:id="rId1377"/>
              </w:object>
            </w:r>
            <w:r w:rsidRPr="00A2036C">
              <w:t>KBI (cgv-cgv)</w:t>
            </w:r>
          </w:p>
          <w:p w14:paraId="59898144" w14:textId="77777777" w:rsidR="005F479F" w:rsidRPr="00A2036C" w:rsidRDefault="005F479F" w:rsidP="00353ED0">
            <w:r w:rsidRPr="00A2036C">
              <w:t xml:space="preserve">=&gt; </w:t>
            </w:r>
            <w:r w:rsidRPr="00A2036C">
              <w:rPr>
                <w:position w:val="-4"/>
              </w:rPr>
              <w:object w:dxaOrig="499" w:dyaOrig="340" w14:anchorId="239D68DC">
                <v:shape id="_x0000_i2012" type="#_x0000_t75" style="width:24.95pt;height:17pt" o:ole="">
                  <v:imagedata r:id="rId1378" o:title=""/>
                </v:shape>
                <o:OLEObject Type="Embed" ProgID="Equation.DSMT4" ShapeID="_x0000_i2012" DrawAspect="Content" ObjectID="_1664267804" r:id="rId1379"/>
              </w:object>
            </w:r>
            <w:r w:rsidRPr="00A2036C">
              <w:t xml:space="preserve"> =</w:t>
            </w:r>
            <w:r w:rsidRPr="00A2036C">
              <w:rPr>
                <w:position w:val="-4"/>
              </w:rPr>
              <w:object w:dxaOrig="499" w:dyaOrig="340" w14:anchorId="68CC82AE">
                <v:shape id="_x0000_i2013" type="#_x0000_t75" style="width:24.95pt;height:17pt" o:ole="">
                  <v:imagedata r:id="rId1380" o:title=""/>
                </v:shape>
                <o:OLEObject Type="Embed" ProgID="Equation.DSMT4" ShapeID="_x0000_i2013" DrawAspect="Content" ObjectID="_1664267805" r:id="rId1381"/>
              </w:object>
            </w:r>
            <w:r w:rsidRPr="00A2036C">
              <w:t xml:space="preserve"> (2 goùc töông öùng)</w:t>
            </w:r>
          </w:p>
          <w:p w14:paraId="0B30E466" w14:textId="77777777" w:rsidR="005F479F" w:rsidRPr="00A2036C" w:rsidRDefault="005F479F" w:rsidP="00353ED0">
            <w:r w:rsidRPr="00A2036C">
              <w:lastRenderedPageBreak/>
              <w:t xml:space="preserve">=&gt; BI: tia phaân giaùc </w:t>
            </w:r>
            <w:r w:rsidRPr="00A2036C">
              <w:rPr>
                <w:position w:val="-4"/>
              </w:rPr>
              <w:object w:dxaOrig="580" w:dyaOrig="340" w14:anchorId="08BE4759">
                <v:shape id="_x0000_i2014" type="#_x0000_t75" style="width:29pt;height:17pt" o:ole="">
                  <v:imagedata r:id="rId1382" o:title=""/>
                </v:shape>
                <o:OLEObject Type="Embed" ProgID="Equation.DSMT4" ShapeID="_x0000_i2014" DrawAspect="Content" ObjectID="_1664267806" r:id="rId1383"/>
              </w:object>
            </w:r>
            <w:r w:rsidRPr="00A2036C">
              <w:t>.</w:t>
            </w:r>
          </w:p>
          <w:p w14:paraId="6DB6D699" w14:textId="77777777" w:rsidR="005F479F" w:rsidRPr="00A2036C" w:rsidRDefault="005F479F" w:rsidP="00353ED0">
            <w:r w:rsidRPr="00A2036C">
              <w:rPr>
                <w:position w:val="-4"/>
              </w:rPr>
              <w:object w:dxaOrig="220" w:dyaOrig="260" w14:anchorId="06C3D7A9">
                <v:shape id="_x0000_i2015" type="#_x0000_t75" style="width:11pt;height:13pt" o:ole="">
                  <v:imagedata r:id="rId845" o:title=""/>
                </v:shape>
                <o:OLEObject Type="Embed" ProgID="Equation.DSMT4" ShapeID="_x0000_i2015" DrawAspect="Content" ObjectID="_1664267807" r:id="rId1384"/>
              </w:object>
            </w:r>
            <w:r w:rsidRPr="00A2036C">
              <w:t xml:space="preserve">CAI vuoâng taïi I vaø </w:t>
            </w:r>
            <w:r w:rsidRPr="00A2036C">
              <w:rPr>
                <w:position w:val="-4"/>
              </w:rPr>
              <w:object w:dxaOrig="220" w:dyaOrig="260" w14:anchorId="223515F5">
                <v:shape id="_x0000_i2016" type="#_x0000_t75" style="width:11pt;height:13pt" o:ole="">
                  <v:imagedata r:id="rId845" o:title=""/>
                </v:shape>
                <o:OLEObject Type="Embed" ProgID="Equation.DSMT4" ShapeID="_x0000_i2016" DrawAspect="Content" ObjectID="_1664267808" r:id="rId1385"/>
              </w:object>
            </w:r>
            <w:r w:rsidRPr="00A2036C">
              <w:t xml:space="preserve">CKI </w:t>
            </w:r>
            <w:r w:rsidRPr="00A2036C">
              <w:rPr>
                <w:position w:val="-4"/>
              </w:rPr>
              <w:object w:dxaOrig="220" w:dyaOrig="260" w14:anchorId="69982E3F">
                <v:shape id="_x0000_i2017" type="#_x0000_t75" style="width:11pt;height:13pt" o:ole="">
                  <v:imagedata r:id="rId845" o:title=""/>
                </v:shape>
                <o:OLEObject Type="Embed" ProgID="Equation.DSMT4" ShapeID="_x0000_i2017" DrawAspect="Content" ObjectID="_1664267809" r:id="rId1386"/>
              </w:object>
            </w:r>
            <w:r w:rsidRPr="00A2036C">
              <w:t xml:space="preserve"> taïi I coù:</w:t>
            </w:r>
          </w:p>
          <w:p w14:paraId="1A53989B" w14:textId="77777777" w:rsidR="005F479F" w:rsidRPr="00A2036C" w:rsidRDefault="005F479F" w:rsidP="00353ED0">
            <w:r w:rsidRPr="00A2036C">
              <w:t>AI=IK (gt)</w:t>
            </w:r>
          </w:p>
          <w:p w14:paraId="141230E0" w14:textId="77777777" w:rsidR="005F479F" w:rsidRPr="00A2036C" w:rsidRDefault="005F479F" w:rsidP="00353ED0">
            <w:r w:rsidRPr="00A2036C">
              <w:t>CI: caïnh chung (cgv)</w:t>
            </w:r>
          </w:p>
          <w:p w14:paraId="18E9CE8E" w14:textId="77777777" w:rsidR="005F479F" w:rsidRPr="00A2036C" w:rsidRDefault="005F479F" w:rsidP="00353ED0">
            <w:r w:rsidRPr="00A2036C">
              <w:t xml:space="preserve">=&gt; </w:t>
            </w:r>
            <w:r w:rsidRPr="00A2036C">
              <w:rPr>
                <w:position w:val="-4"/>
              </w:rPr>
              <w:object w:dxaOrig="220" w:dyaOrig="260" w14:anchorId="0E33035A">
                <v:shape id="_x0000_i2018" type="#_x0000_t75" style="width:11pt;height:13pt" o:ole="">
                  <v:imagedata r:id="rId845" o:title=""/>
                </v:shape>
                <o:OLEObject Type="Embed" ProgID="Equation.DSMT4" ShapeID="_x0000_i2018" DrawAspect="Content" ObjectID="_1664267810" r:id="rId1387"/>
              </w:object>
            </w:r>
            <w:r w:rsidRPr="00A2036C">
              <w:t xml:space="preserve">AIC = </w:t>
            </w:r>
            <w:r w:rsidRPr="00A2036C">
              <w:rPr>
                <w:position w:val="-4"/>
              </w:rPr>
              <w:object w:dxaOrig="220" w:dyaOrig="260" w14:anchorId="41678185">
                <v:shape id="_x0000_i2019" type="#_x0000_t75" style="width:11pt;height:13pt" o:ole="">
                  <v:imagedata r:id="rId845" o:title=""/>
                </v:shape>
                <o:OLEObject Type="Embed" ProgID="Equation.DSMT4" ShapeID="_x0000_i2019" DrawAspect="Content" ObjectID="_1664267811" r:id="rId1388"/>
              </w:object>
            </w:r>
            <w:r w:rsidRPr="00A2036C">
              <w:t>KIC (cgv-cgv)</w:t>
            </w:r>
          </w:p>
          <w:p w14:paraId="5CA5D482" w14:textId="77777777" w:rsidR="005F479F" w:rsidRPr="00A2036C" w:rsidRDefault="005F479F" w:rsidP="00353ED0">
            <w:r w:rsidRPr="00A2036C">
              <w:t xml:space="preserve">=&gt; </w:t>
            </w:r>
            <w:r w:rsidRPr="00A2036C">
              <w:rPr>
                <w:position w:val="-6"/>
              </w:rPr>
              <w:object w:dxaOrig="499" w:dyaOrig="360" w14:anchorId="3AE0B4E4">
                <v:shape id="_x0000_i2020" type="#_x0000_t75" style="width:24.95pt;height:18pt" o:ole="">
                  <v:imagedata r:id="rId1389" o:title=""/>
                </v:shape>
                <o:OLEObject Type="Embed" ProgID="Equation.DSMT4" ShapeID="_x0000_i2020" DrawAspect="Content" ObjectID="_1664267812" r:id="rId1390"/>
              </w:object>
            </w:r>
            <w:r w:rsidRPr="00A2036C">
              <w:t>=</w:t>
            </w:r>
            <w:r w:rsidRPr="00A2036C">
              <w:rPr>
                <w:position w:val="-6"/>
              </w:rPr>
              <w:object w:dxaOrig="520" w:dyaOrig="360" w14:anchorId="5988660B">
                <v:shape id="_x0000_i2021" type="#_x0000_t75" style="width:26pt;height:18pt" o:ole="">
                  <v:imagedata r:id="rId1391" o:title=""/>
                </v:shape>
                <o:OLEObject Type="Embed" ProgID="Equation.DSMT4" ShapeID="_x0000_i2021" DrawAspect="Content" ObjectID="_1664267813" r:id="rId1392"/>
              </w:object>
            </w:r>
            <w:r w:rsidRPr="00A2036C">
              <w:t xml:space="preserve"> (2 goùc töông öùng)</w:t>
            </w:r>
          </w:p>
          <w:p w14:paraId="60D65E89" w14:textId="77777777" w:rsidR="005F479F" w:rsidRPr="00A2036C" w:rsidRDefault="005F479F" w:rsidP="00353ED0">
            <w:pPr>
              <w:rPr>
                <w:b/>
                <w:u w:val="single"/>
              </w:rPr>
            </w:pPr>
            <w:r w:rsidRPr="00A2036C">
              <w:t xml:space="preserve">=&gt; CI: tia phaân giaùc cuûa </w:t>
            </w:r>
            <w:r w:rsidRPr="00A2036C">
              <w:rPr>
                <w:position w:val="-6"/>
              </w:rPr>
              <w:object w:dxaOrig="580" w:dyaOrig="360" w14:anchorId="60BF9E51">
                <v:shape id="_x0000_i2022" type="#_x0000_t75" style="width:29pt;height:18pt" o:ole="">
                  <v:imagedata r:id="rId1393" o:title=""/>
                </v:shape>
                <o:OLEObject Type="Embed" ProgID="Equation.DSMT4" ShapeID="_x0000_i2022" DrawAspect="Content" ObjectID="_1664267814" r:id="rId1394"/>
              </w:object>
            </w:r>
          </w:p>
        </w:tc>
      </w:tr>
      <w:tr w:rsidR="005F479F" w:rsidRPr="00A2036C" w14:paraId="27632F19" w14:textId="77777777" w:rsidTr="005F2C71">
        <w:tblPrEx>
          <w:tblCellMar>
            <w:top w:w="0" w:type="dxa"/>
            <w:bottom w:w="0" w:type="dxa"/>
          </w:tblCellMar>
        </w:tblPrEx>
        <w:tc>
          <w:tcPr>
            <w:tcW w:w="2693" w:type="dxa"/>
          </w:tcPr>
          <w:p w14:paraId="58A53A3D" w14:textId="77777777" w:rsidR="005F479F" w:rsidRPr="00A2036C" w:rsidRDefault="005F479F" w:rsidP="003A5968">
            <w:pPr>
              <w:rPr>
                <w:u w:val="single"/>
              </w:rPr>
            </w:pPr>
            <w:r w:rsidRPr="00A2036C">
              <w:rPr>
                <w:u w:val="single"/>
              </w:rPr>
              <w:lastRenderedPageBreak/>
              <w:t>Baøi 48 SBT/103:</w:t>
            </w:r>
          </w:p>
          <w:p w14:paraId="55B81FBC" w14:textId="77777777" w:rsidR="005F479F" w:rsidRPr="00A2036C" w:rsidRDefault="005F479F" w:rsidP="003A5968">
            <w:r w:rsidRPr="00A2036C">
              <w:t xml:space="preserve">Cho </w:t>
            </w:r>
            <w:r w:rsidRPr="00A2036C">
              <w:rPr>
                <w:position w:val="-4"/>
              </w:rPr>
              <w:object w:dxaOrig="220" w:dyaOrig="260" w14:anchorId="32297FF7">
                <v:shape id="_x0000_i2023" type="#_x0000_t75" style="width:11pt;height:13pt" o:ole="">
                  <v:imagedata r:id="rId845" o:title=""/>
                </v:shape>
                <o:OLEObject Type="Embed" ProgID="Equation.DSMT4" ShapeID="_x0000_i2023" DrawAspect="Content" ObjectID="_1664267815" r:id="rId1395"/>
              </w:object>
            </w:r>
            <w:r w:rsidRPr="00A2036C">
              <w:t>ABC, K laø trung ñieåm cuûa AB, E laø trung ñieåm cuûa AC. Treân tia ñoái tia KC laáy M: KM=KC. Treân tia ñoái tia EB laáy N: EN=EB. Cmr: A laø trung ñieåm cuûa MN.</w:t>
            </w:r>
          </w:p>
        </w:tc>
        <w:tc>
          <w:tcPr>
            <w:tcW w:w="6946" w:type="dxa"/>
            <w:gridSpan w:val="2"/>
          </w:tcPr>
          <w:p w14:paraId="13A64684" w14:textId="77777777" w:rsidR="005F479F" w:rsidRPr="00A2036C" w:rsidRDefault="005F479F" w:rsidP="003A5968">
            <w:r w:rsidRPr="00A2036C">
              <w:object w:dxaOrig="3675" w:dyaOrig="1380" w14:anchorId="7D1EE7D7">
                <v:shape id="_x0000_i2024" type="#_x0000_t75" style="width:183.75pt;height:69pt" o:ole="">
                  <v:imagedata r:id="rId1396" o:title=""/>
                </v:shape>
                <o:OLEObject Type="Embed" ProgID="PBrush" ShapeID="_x0000_i2024" DrawAspect="Content" ObjectID="_1664267816" r:id="rId1397"/>
              </w:object>
            </w:r>
          </w:p>
          <w:p w14:paraId="6CEBF9E9" w14:textId="77777777" w:rsidR="005F479F" w:rsidRPr="00A2036C" w:rsidRDefault="005F479F" w:rsidP="003A5968">
            <w:pPr>
              <w:rPr>
                <w:lang w:val="fr-FR"/>
              </w:rPr>
            </w:pPr>
            <w:r w:rsidRPr="00A2036C">
              <w:rPr>
                <w:lang w:val="fr-FR"/>
              </w:rPr>
              <w:t>CM: A la trung ñieåm cuûa MN.</w:t>
            </w:r>
          </w:p>
          <w:p w14:paraId="33DF562F" w14:textId="77777777" w:rsidR="005F479F" w:rsidRPr="00A2036C" w:rsidRDefault="005F479F" w:rsidP="003A5968">
            <w:pPr>
              <w:rPr>
                <w:lang w:val="fr-FR"/>
              </w:rPr>
            </w:pPr>
            <w:r w:rsidRPr="00A2036C">
              <w:rPr>
                <w:lang w:val="fr-FR"/>
              </w:rPr>
              <w:t xml:space="preserve">Ta coù: Xeùt </w:t>
            </w:r>
            <w:r w:rsidRPr="00A2036C">
              <w:rPr>
                <w:position w:val="-4"/>
              </w:rPr>
              <w:object w:dxaOrig="220" w:dyaOrig="260" w14:anchorId="25B11D64">
                <v:shape id="_x0000_i2025" type="#_x0000_t75" style="width:11pt;height:13pt" o:ole="">
                  <v:imagedata r:id="rId845" o:title=""/>
                </v:shape>
                <o:OLEObject Type="Embed" ProgID="Equation.DSMT4" ShapeID="_x0000_i2025" DrawAspect="Content" ObjectID="_1664267817" r:id="rId1398"/>
              </w:object>
            </w:r>
            <w:r w:rsidRPr="00A2036C">
              <w:rPr>
                <w:lang w:val="fr-FR"/>
              </w:rPr>
              <w:t xml:space="preserve">MAK vaø </w:t>
            </w:r>
            <w:r w:rsidRPr="00A2036C">
              <w:rPr>
                <w:position w:val="-4"/>
              </w:rPr>
              <w:object w:dxaOrig="220" w:dyaOrig="260" w14:anchorId="16C14997">
                <v:shape id="_x0000_i2026" type="#_x0000_t75" style="width:11pt;height:13pt" o:ole="">
                  <v:imagedata r:id="rId845" o:title=""/>
                </v:shape>
                <o:OLEObject Type="Embed" ProgID="Equation.DSMT4" ShapeID="_x0000_i2026" DrawAspect="Content" ObjectID="_1664267818" r:id="rId1399"/>
              </w:object>
            </w:r>
            <w:r w:rsidRPr="00A2036C">
              <w:rPr>
                <w:lang w:val="fr-FR"/>
              </w:rPr>
              <w:t>CBK coù:</w:t>
            </w:r>
          </w:p>
          <w:p w14:paraId="19FA0A57" w14:textId="77777777" w:rsidR="005F479F" w:rsidRPr="00A2036C" w:rsidRDefault="005F479F" w:rsidP="003A5968">
            <w:pPr>
              <w:rPr>
                <w:lang w:val="fr-FR"/>
              </w:rPr>
            </w:pPr>
            <w:r w:rsidRPr="00A2036C">
              <w:rPr>
                <w:lang w:val="fr-FR"/>
              </w:rPr>
              <w:t>KM=KC (gt)</w:t>
            </w:r>
            <w:r w:rsidRPr="00A2036C">
              <w:rPr>
                <w:lang w:val="fr-FR"/>
              </w:rPr>
              <w:tab/>
            </w:r>
            <w:r w:rsidRPr="00A2036C">
              <w:rPr>
                <w:lang w:val="fr-FR"/>
              </w:rPr>
              <w:tab/>
            </w:r>
            <w:r w:rsidRPr="00A2036C">
              <w:rPr>
                <w:lang w:val="fr-FR"/>
              </w:rPr>
              <w:tab/>
            </w:r>
            <w:r w:rsidRPr="00A2036C">
              <w:rPr>
                <w:lang w:val="fr-FR"/>
              </w:rPr>
              <w:tab/>
              <w:t>(c)</w:t>
            </w:r>
          </w:p>
          <w:p w14:paraId="286B671A" w14:textId="77777777" w:rsidR="005F479F" w:rsidRPr="00A2036C" w:rsidRDefault="005F479F" w:rsidP="003A5968">
            <w:pPr>
              <w:rPr>
                <w:lang w:val="fr-FR"/>
              </w:rPr>
            </w:pPr>
            <w:r w:rsidRPr="00A2036C">
              <w:rPr>
                <w:lang w:val="fr-FR"/>
              </w:rPr>
              <w:t>KA=KB (K: trung ñieåm AB)</w:t>
            </w:r>
            <w:r w:rsidRPr="00A2036C">
              <w:rPr>
                <w:lang w:val="fr-FR"/>
              </w:rPr>
              <w:tab/>
              <w:t>(c)</w:t>
            </w:r>
          </w:p>
          <w:p w14:paraId="3B5F0C77" w14:textId="77777777" w:rsidR="005F479F" w:rsidRPr="00A2036C" w:rsidRDefault="005F479F" w:rsidP="003A5968">
            <w:pPr>
              <w:rPr>
                <w:lang w:val="fr-FR"/>
              </w:rPr>
            </w:pPr>
            <w:r w:rsidRPr="00A2036C">
              <w:rPr>
                <w:position w:val="-4"/>
              </w:rPr>
              <w:object w:dxaOrig="639" w:dyaOrig="340" w14:anchorId="1030EB8B">
                <v:shape id="_x0000_i2027" type="#_x0000_t75" style="width:31.95pt;height:17pt" o:ole="">
                  <v:imagedata r:id="rId1400" o:title=""/>
                </v:shape>
                <o:OLEObject Type="Embed" ProgID="Equation.DSMT4" ShapeID="_x0000_i2027" DrawAspect="Content" ObjectID="_1664267819" r:id="rId1401"/>
              </w:object>
            </w:r>
            <w:r w:rsidRPr="00A2036C">
              <w:rPr>
                <w:lang w:val="fr-FR"/>
              </w:rPr>
              <w:t>=</w:t>
            </w:r>
            <w:r w:rsidRPr="00A2036C">
              <w:rPr>
                <w:position w:val="-6"/>
              </w:rPr>
              <w:object w:dxaOrig="560" w:dyaOrig="360" w14:anchorId="3FC8E420">
                <v:shape id="_x0000_i2028" type="#_x0000_t75" style="width:28pt;height:18pt" o:ole="">
                  <v:imagedata r:id="rId1402" o:title=""/>
                </v:shape>
                <o:OLEObject Type="Embed" ProgID="Equation.DSMT4" ShapeID="_x0000_i2028" DrawAspect="Content" ObjectID="_1664267820" r:id="rId1403"/>
              </w:object>
            </w:r>
            <w:r w:rsidRPr="00A2036C">
              <w:rPr>
                <w:lang w:val="fr-FR"/>
              </w:rPr>
              <w:t xml:space="preserve"> (ññ)</w:t>
            </w:r>
            <w:r w:rsidRPr="00A2036C">
              <w:rPr>
                <w:lang w:val="fr-FR"/>
              </w:rPr>
              <w:tab/>
            </w:r>
            <w:r w:rsidRPr="00A2036C">
              <w:rPr>
                <w:lang w:val="fr-FR"/>
              </w:rPr>
              <w:tab/>
            </w:r>
            <w:r w:rsidRPr="00A2036C">
              <w:rPr>
                <w:lang w:val="fr-FR"/>
              </w:rPr>
              <w:tab/>
              <w:t>(g)</w:t>
            </w:r>
          </w:p>
          <w:p w14:paraId="486DF7AA" w14:textId="77777777" w:rsidR="005F479F" w:rsidRPr="00A2036C" w:rsidRDefault="005F479F" w:rsidP="003A5968">
            <w:pPr>
              <w:rPr>
                <w:lang w:val="fr-FR"/>
              </w:rPr>
            </w:pPr>
            <w:r w:rsidRPr="00A2036C">
              <w:rPr>
                <w:lang w:val="fr-FR"/>
              </w:rPr>
              <w:t xml:space="preserve">=&gt; </w:t>
            </w:r>
            <w:r w:rsidRPr="00A2036C">
              <w:rPr>
                <w:position w:val="-4"/>
              </w:rPr>
              <w:object w:dxaOrig="220" w:dyaOrig="260" w14:anchorId="18E4750C">
                <v:shape id="_x0000_i2029" type="#_x0000_t75" style="width:11pt;height:13pt" o:ole="">
                  <v:imagedata r:id="rId845" o:title=""/>
                </v:shape>
                <o:OLEObject Type="Embed" ProgID="Equation.DSMT4" ShapeID="_x0000_i2029" DrawAspect="Content" ObjectID="_1664267821" r:id="rId1404"/>
              </w:object>
            </w:r>
            <w:r w:rsidRPr="00A2036C">
              <w:rPr>
                <w:lang w:val="fr-FR"/>
              </w:rPr>
              <w:t>AKM=</w:t>
            </w:r>
            <w:r w:rsidRPr="00A2036C">
              <w:rPr>
                <w:position w:val="-4"/>
              </w:rPr>
              <w:object w:dxaOrig="220" w:dyaOrig="260" w14:anchorId="0F6B0389">
                <v:shape id="_x0000_i2030" type="#_x0000_t75" style="width:11pt;height:13pt" o:ole="">
                  <v:imagedata r:id="rId845" o:title=""/>
                </v:shape>
                <o:OLEObject Type="Embed" ProgID="Equation.DSMT4" ShapeID="_x0000_i2030" DrawAspect="Content" ObjectID="_1664267822" r:id="rId1405"/>
              </w:object>
            </w:r>
            <w:r w:rsidRPr="00A2036C">
              <w:rPr>
                <w:lang w:val="fr-FR"/>
              </w:rPr>
              <w:t>BKC (c.g.c)</w:t>
            </w:r>
          </w:p>
          <w:p w14:paraId="3DC304B5" w14:textId="77777777" w:rsidR="005F479F" w:rsidRPr="00A2036C" w:rsidRDefault="005F479F" w:rsidP="003A5968">
            <w:r w:rsidRPr="00A2036C">
              <w:t xml:space="preserve">=&gt; </w:t>
            </w:r>
            <w:r w:rsidRPr="00A2036C">
              <w:rPr>
                <w:position w:val="-4"/>
              </w:rPr>
              <w:object w:dxaOrig="580" w:dyaOrig="340" w14:anchorId="17735EC3">
                <v:shape id="_x0000_i2031" type="#_x0000_t75" style="width:29pt;height:17pt" o:ole="">
                  <v:imagedata r:id="rId1406" o:title=""/>
                </v:shape>
                <o:OLEObject Type="Embed" ProgID="Equation.DSMT4" ShapeID="_x0000_i2031" DrawAspect="Content" ObjectID="_1664267823" r:id="rId1407"/>
              </w:object>
            </w:r>
            <w:r w:rsidRPr="00A2036C">
              <w:t>=</w:t>
            </w:r>
            <w:r w:rsidRPr="00A2036C">
              <w:rPr>
                <w:position w:val="-6"/>
              </w:rPr>
              <w:object w:dxaOrig="560" w:dyaOrig="360" w14:anchorId="400716F6">
                <v:shape id="_x0000_i2032" type="#_x0000_t75" style="width:28pt;height:18pt" o:ole="">
                  <v:imagedata r:id="rId1408" o:title=""/>
                </v:shape>
                <o:OLEObject Type="Embed" ProgID="Equation.DSMT4" ShapeID="_x0000_i2032" DrawAspect="Content" ObjectID="_1664267824" r:id="rId1409"/>
              </w:object>
            </w:r>
            <w:r w:rsidRPr="00A2036C">
              <w:t xml:space="preserve"> =&gt; AM//BC</w:t>
            </w:r>
          </w:p>
          <w:p w14:paraId="7D986652" w14:textId="77777777" w:rsidR="005F479F" w:rsidRPr="00A2036C" w:rsidRDefault="005F479F" w:rsidP="003A5968">
            <w:r w:rsidRPr="00A2036C">
              <w:t>=&gt; AM=BC (1)</w:t>
            </w:r>
          </w:p>
          <w:p w14:paraId="5A9A5E6F" w14:textId="77777777" w:rsidR="005F479F" w:rsidRPr="00A2036C" w:rsidRDefault="005F479F" w:rsidP="003A5968">
            <w:r w:rsidRPr="00A2036C">
              <w:t xml:space="preserve">Xeùt </w:t>
            </w:r>
            <w:r w:rsidRPr="00A2036C">
              <w:rPr>
                <w:position w:val="-4"/>
              </w:rPr>
              <w:object w:dxaOrig="220" w:dyaOrig="260" w14:anchorId="6B08B714">
                <v:shape id="_x0000_i2033" type="#_x0000_t75" style="width:11pt;height:13pt" o:ole="">
                  <v:imagedata r:id="rId845" o:title=""/>
                </v:shape>
                <o:OLEObject Type="Embed" ProgID="Equation.DSMT4" ShapeID="_x0000_i2033" DrawAspect="Content" ObjectID="_1664267825" r:id="rId1410"/>
              </w:object>
            </w:r>
            <w:r w:rsidRPr="00A2036C">
              <w:t xml:space="preserve">MEN vaø </w:t>
            </w:r>
            <w:r w:rsidRPr="00A2036C">
              <w:rPr>
                <w:position w:val="-4"/>
              </w:rPr>
              <w:object w:dxaOrig="220" w:dyaOrig="260" w14:anchorId="486460B1">
                <v:shape id="_x0000_i2034" type="#_x0000_t75" style="width:11pt;height:13pt" o:ole="">
                  <v:imagedata r:id="rId845" o:title=""/>
                </v:shape>
                <o:OLEObject Type="Embed" ProgID="Equation.DSMT4" ShapeID="_x0000_i2034" DrawAspect="Content" ObjectID="_1664267826" r:id="rId1411"/>
              </w:object>
            </w:r>
            <w:r w:rsidRPr="00A2036C">
              <w:t>CEB coù:</w:t>
            </w:r>
          </w:p>
          <w:p w14:paraId="6F25B1E5" w14:textId="77777777" w:rsidR="005F479F" w:rsidRPr="00A2036C" w:rsidRDefault="005F479F" w:rsidP="003A5968">
            <w:r w:rsidRPr="00A2036C">
              <w:t>EN=EB (gt)</w:t>
            </w:r>
            <w:r w:rsidRPr="00A2036C">
              <w:tab/>
            </w:r>
            <w:r w:rsidRPr="00A2036C">
              <w:tab/>
            </w:r>
            <w:r w:rsidRPr="00A2036C">
              <w:tab/>
            </w:r>
            <w:r w:rsidRPr="00A2036C">
              <w:tab/>
              <w:t>(c)</w:t>
            </w:r>
          </w:p>
          <w:p w14:paraId="14269BC6" w14:textId="77777777" w:rsidR="005F479F" w:rsidRPr="00A2036C" w:rsidRDefault="005F479F" w:rsidP="003A5968">
            <w:r w:rsidRPr="00A2036C">
              <w:t>EA=EC (E: trung ñieåm AC)</w:t>
            </w:r>
            <w:r w:rsidRPr="00A2036C">
              <w:tab/>
              <w:t>(c)</w:t>
            </w:r>
          </w:p>
          <w:p w14:paraId="2832BEE4" w14:textId="77777777" w:rsidR="005F479F" w:rsidRPr="00A2036C" w:rsidRDefault="005F479F" w:rsidP="003A5968">
            <w:r w:rsidRPr="00A2036C">
              <w:rPr>
                <w:position w:val="-6"/>
              </w:rPr>
              <w:object w:dxaOrig="540" w:dyaOrig="360" w14:anchorId="4DDE4BD4">
                <v:shape id="_x0000_i2035" type="#_x0000_t75" style="width:27pt;height:18pt" o:ole="">
                  <v:imagedata r:id="rId1412" o:title=""/>
                </v:shape>
                <o:OLEObject Type="Embed" ProgID="Equation.DSMT4" ShapeID="_x0000_i2035" DrawAspect="Content" ObjectID="_1664267827" r:id="rId1413"/>
              </w:object>
            </w:r>
            <w:r w:rsidRPr="00A2036C">
              <w:t>=</w:t>
            </w:r>
            <w:r w:rsidRPr="00A2036C">
              <w:rPr>
                <w:position w:val="-6"/>
              </w:rPr>
              <w:object w:dxaOrig="560" w:dyaOrig="360" w14:anchorId="640FE293">
                <v:shape id="_x0000_i2036" type="#_x0000_t75" style="width:28pt;height:18pt" o:ole="">
                  <v:imagedata r:id="rId1414" o:title=""/>
                </v:shape>
                <o:OLEObject Type="Embed" ProgID="Equation.DSMT4" ShapeID="_x0000_i2036" DrawAspect="Content" ObjectID="_1664267828" r:id="rId1415"/>
              </w:object>
            </w:r>
            <w:r w:rsidRPr="00A2036C">
              <w:t xml:space="preserve"> (ññ)</w:t>
            </w:r>
            <w:r w:rsidRPr="00A2036C">
              <w:tab/>
            </w:r>
            <w:r w:rsidRPr="00A2036C">
              <w:tab/>
            </w:r>
            <w:r w:rsidRPr="00A2036C">
              <w:tab/>
              <w:t>(g)</w:t>
            </w:r>
          </w:p>
          <w:p w14:paraId="3DD20100" w14:textId="77777777" w:rsidR="005F479F" w:rsidRPr="00A2036C" w:rsidRDefault="005F479F" w:rsidP="003A5968">
            <w:r w:rsidRPr="00A2036C">
              <w:t xml:space="preserve">=&gt; </w:t>
            </w:r>
            <w:r w:rsidRPr="00A2036C">
              <w:rPr>
                <w:position w:val="-4"/>
              </w:rPr>
              <w:object w:dxaOrig="220" w:dyaOrig="260" w14:anchorId="50740415">
                <v:shape id="_x0000_i2037" type="#_x0000_t75" style="width:11pt;height:13pt" o:ole="">
                  <v:imagedata r:id="rId845" o:title=""/>
                </v:shape>
                <o:OLEObject Type="Embed" ProgID="Equation.DSMT4" ShapeID="_x0000_i2037" DrawAspect="Content" ObjectID="_1664267829" r:id="rId1416"/>
              </w:object>
            </w:r>
            <w:r w:rsidRPr="00A2036C">
              <w:t>AEN=</w:t>
            </w:r>
            <w:r w:rsidRPr="00A2036C">
              <w:rPr>
                <w:position w:val="-4"/>
              </w:rPr>
              <w:object w:dxaOrig="220" w:dyaOrig="260" w14:anchorId="0DCD7BF0">
                <v:shape id="_x0000_i2038" type="#_x0000_t75" style="width:11pt;height:13pt" o:ole="">
                  <v:imagedata r:id="rId845" o:title=""/>
                </v:shape>
                <o:OLEObject Type="Embed" ProgID="Equation.DSMT4" ShapeID="_x0000_i2038" DrawAspect="Content" ObjectID="_1664267830" r:id="rId1417"/>
              </w:object>
            </w:r>
            <w:r w:rsidRPr="00A2036C">
              <w:t>CIB (c.g.c)</w:t>
            </w:r>
          </w:p>
          <w:p w14:paraId="3C7D447A" w14:textId="77777777" w:rsidR="005F479F" w:rsidRPr="00A2036C" w:rsidRDefault="005F479F" w:rsidP="003A5968">
            <w:r w:rsidRPr="00A2036C">
              <w:t xml:space="preserve">=&gt; </w:t>
            </w:r>
            <w:r w:rsidRPr="00A2036C">
              <w:rPr>
                <w:position w:val="-6"/>
              </w:rPr>
              <w:object w:dxaOrig="560" w:dyaOrig="360" w14:anchorId="1F1865A7">
                <v:shape id="_x0000_i2039" type="#_x0000_t75" style="width:28pt;height:18pt" o:ole="">
                  <v:imagedata r:id="rId1418" o:title=""/>
                </v:shape>
                <o:OLEObject Type="Embed" ProgID="Equation.DSMT4" ShapeID="_x0000_i2039" DrawAspect="Content" ObjectID="_1664267831" r:id="rId1419"/>
              </w:object>
            </w:r>
            <w:r w:rsidRPr="00A2036C">
              <w:t>=</w:t>
            </w:r>
            <w:r w:rsidRPr="00A2036C">
              <w:rPr>
                <w:position w:val="-6"/>
              </w:rPr>
              <w:object w:dxaOrig="560" w:dyaOrig="360" w14:anchorId="06008BBE">
                <v:shape id="_x0000_i2040" type="#_x0000_t75" style="width:28pt;height:18pt" o:ole="">
                  <v:imagedata r:id="rId1420" o:title=""/>
                </v:shape>
                <o:OLEObject Type="Embed" ProgID="Equation.DSMT4" ShapeID="_x0000_i2040" DrawAspect="Content" ObjectID="_1664267832" r:id="rId1421"/>
              </w:object>
            </w:r>
            <w:r w:rsidRPr="00A2036C">
              <w:t xml:space="preserve"> =&gt; AN//BC</w:t>
            </w:r>
          </w:p>
          <w:p w14:paraId="2CB8D03E" w14:textId="77777777" w:rsidR="005F479F" w:rsidRPr="00A2036C" w:rsidRDefault="005F479F" w:rsidP="003A5968">
            <w:r w:rsidRPr="00A2036C">
              <w:t>=&gt; AN=BC (2)</w:t>
            </w:r>
          </w:p>
          <w:p w14:paraId="49199EC8" w14:textId="77777777" w:rsidR="005F479F" w:rsidRPr="00A2036C" w:rsidRDefault="005F479F" w:rsidP="003A5968">
            <w:r w:rsidRPr="00A2036C">
              <w:t xml:space="preserve">Töø (1) vaø (2) =&gt; </w:t>
            </w:r>
            <w:r w:rsidRPr="00A2036C">
              <w:tab/>
              <w:t>AN=AM</w:t>
            </w:r>
          </w:p>
          <w:p w14:paraId="76ED4AB3" w14:textId="77777777" w:rsidR="005F479F" w:rsidRPr="00A2036C" w:rsidRDefault="005F479F" w:rsidP="003A5968">
            <w:r w:rsidRPr="00A2036C">
              <w:tab/>
            </w:r>
            <w:r w:rsidRPr="00A2036C">
              <w:tab/>
            </w:r>
            <w:r w:rsidRPr="00A2036C">
              <w:tab/>
              <w:t>A, M, N thaúng haøng</w:t>
            </w:r>
          </w:p>
          <w:p w14:paraId="0857B263" w14:textId="77777777" w:rsidR="005F479F" w:rsidRPr="00A2036C" w:rsidRDefault="005F479F" w:rsidP="003A5968">
            <w:r w:rsidRPr="00A2036C">
              <w:t>=&gt; A: trung ñieåm cuûa MN.</w:t>
            </w:r>
          </w:p>
        </w:tc>
      </w:tr>
    </w:tbl>
    <w:p w14:paraId="23128F3A" w14:textId="77777777" w:rsidR="000F297C" w:rsidRDefault="000F297C" w:rsidP="003E690F">
      <w:pPr>
        <w:rPr>
          <w:b/>
          <w:bCs/>
          <w:u w:val="single"/>
        </w:rPr>
      </w:pPr>
    </w:p>
    <w:p w14:paraId="1A0D5FF1" w14:textId="77777777" w:rsidR="003E690F" w:rsidRPr="00A2036C" w:rsidRDefault="003E690F" w:rsidP="003E690F">
      <w:pPr>
        <w:rPr>
          <w:rFonts w:ascii="Times New Roman" w:hAnsi="Times New Roman"/>
          <w:lang w:val="es-ES"/>
        </w:rPr>
      </w:pPr>
      <w:r w:rsidRPr="00A2036C">
        <w:rPr>
          <w:rFonts w:ascii="Times New Roman" w:hAnsi="Times New Roman"/>
          <w:lang w:val="es-ES"/>
        </w:rPr>
        <w:t>3. Hoạt động luyện tập</w:t>
      </w:r>
    </w:p>
    <w:p w14:paraId="0E26590D" w14:textId="77777777" w:rsidR="003E690F" w:rsidRPr="00A2036C" w:rsidRDefault="003E690F" w:rsidP="003E690F">
      <w:pPr>
        <w:rPr>
          <w:rFonts w:ascii="Times New Roman" w:hAnsi="Times New Roman"/>
          <w:lang w:val="es-ES"/>
        </w:rPr>
      </w:pPr>
      <w:r w:rsidRPr="00A2036C">
        <w:rPr>
          <w:rFonts w:ascii="Times New Roman" w:hAnsi="Times New Roman"/>
          <w:lang w:val="es-ES"/>
        </w:rPr>
        <w:t>4, Hoạt động vận dụng</w:t>
      </w:r>
    </w:p>
    <w:p w14:paraId="7032F98C" w14:textId="77777777" w:rsidR="003E690F" w:rsidRPr="00A2036C" w:rsidRDefault="003E690F" w:rsidP="003E690F">
      <w:pPr>
        <w:rPr>
          <w:rFonts w:ascii="Times New Roman" w:hAnsi="Times New Roman"/>
          <w:lang w:val="es-ES"/>
        </w:rPr>
      </w:pPr>
      <w:r w:rsidRPr="00A2036C">
        <w:rPr>
          <w:rFonts w:ascii="Times New Roman" w:hAnsi="Times New Roman"/>
          <w:lang w:val="es-ES"/>
        </w:rPr>
        <w:t>5, Hoạt động tìm tòi mở rộng</w:t>
      </w:r>
    </w:p>
    <w:p w14:paraId="6E9C680B" w14:textId="77777777" w:rsidR="000F297C" w:rsidRPr="000F297C" w:rsidRDefault="000F297C" w:rsidP="000F297C">
      <w:pPr>
        <w:numPr>
          <w:ilvl w:val="0"/>
          <w:numId w:val="4"/>
        </w:numPr>
        <w:rPr>
          <w:lang w:val="es-ES"/>
        </w:rPr>
      </w:pPr>
      <w:r w:rsidRPr="000F297C">
        <w:rPr>
          <w:lang w:val="es-ES"/>
        </w:rPr>
        <w:t>OÂn laïi lí thuyeát, chuaån bò tröôøng hôïp baèng nhau thöù ba goùc-caïnh-goùc.</w:t>
      </w:r>
    </w:p>
    <w:p w14:paraId="01505554" w14:textId="77777777" w:rsidR="000F297C" w:rsidRPr="00A2036C" w:rsidRDefault="000F297C" w:rsidP="000F297C">
      <w:pPr>
        <w:pStyle w:val="Heading1"/>
        <w:tabs>
          <w:tab w:val="center" w:pos="4675"/>
        </w:tabs>
        <w:rPr>
          <w:b w:val="0"/>
        </w:rPr>
      </w:pPr>
    </w:p>
    <w:p w14:paraId="01E61737" w14:textId="77777777" w:rsidR="003A5968" w:rsidRPr="000F297C" w:rsidRDefault="000F297C" w:rsidP="000F297C">
      <w:pPr>
        <w:pStyle w:val="Heading1"/>
        <w:tabs>
          <w:tab w:val="center" w:pos="4675"/>
        </w:tabs>
        <w:jc w:val="center"/>
      </w:pPr>
      <w:r>
        <w:br w:type="page"/>
      </w:r>
      <w:r w:rsidR="003A5968" w:rsidRPr="000F297C">
        <w:lastRenderedPageBreak/>
        <w:t>Tieát</w:t>
      </w:r>
      <w:r>
        <w:t>:</w:t>
      </w:r>
      <w:r w:rsidR="00642C59">
        <w:t xml:space="preserve"> 29</w:t>
      </w:r>
    </w:p>
    <w:p w14:paraId="73154616" w14:textId="77777777" w:rsidR="003A5968" w:rsidRPr="000F297C" w:rsidRDefault="003A5968" w:rsidP="000F297C">
      <w:pPr>
        <w:tabs>
          <w:tab w:val="center" w:pos="4675"/>
        </w:tabs>
        <w:jc w:val="center"/>
        <w:rPr>
          <w:b/>
          <w:bCs/>
        </w:rPr>
      </w:pPr>
      <w:r w:rsidRPr="000F297C">
        <w:rPr>
          <w:b/>
          <w:bCs/>
        </w:rPr>
        <w:t>TRÖÔØNG HÔÏP BAÈNG NHAU THÖÙ BA</w:t>
      </w:r>
    </w:p>
    <w:p w14:paraId="122EACAC" w14:textId="77777777" w:rsidR="003A5968" w:rsidRPr="000F297C" w:rsidRDefault="003A5968" w:rsidP="000F297C">
      <w:pPr>
        <w:tabs>
          <w:tab w:val="center" w:pos="4675"/>
        </w:tabs>
        <w:jc w:val="center"/>
        <w:rPr>
          <w:b/>
          <w:bCs/>
        </w:rPr>
      </w:pPr>
      <w:r w:rsidRPr="000F297C">
        <w:rPr>
          <w:b/>
          <w:bCs/>
        </w:rPr>
        <w:t>CUÛA TAM GIAÙC: GOÙC-CAÏNH-GOÙC (G-C-G)</w:t>
      </w:r>
    </w:p>
    <w:p w14:paraId="23A2F237" w14:textId="77777777" w:rsidR="003E690F" w:rsidRPr="00A85844" w:rsidRDefault="003E690F" w:rsidP="00244700">
      <w:pPr>
        <w:rPr>
          <w:rFonts w:ascii="Times New Roman" w:hAnsi="Times New Roman"/>
          <w:b/>
          <w:u w:val="single"/>
          <w:lang w:val="es-ES"/>
        </w:rPr>
      </w:pPr>
      <w:r w:rsidRPr="00A85844">
        <w:rPr>
          <w:rFonts w:ascii="Times New Roman" w:hAnsi="Times New Roman"/>
          <w:b/>
          <w:bCs/>
          <w:lang w:val="es-ES"/>
        </w:rPr>
        <w:t>I. MỤC TIÊU</w:t>
      </w:r>
      <w:r w:rsidRPr="00A85844">
        <w:rPr>
          <w:rFonts w:ascii="Times New Roman" w:hAnsi="Times New Roman"/>
          <w:b/>
          <w:lang w:val="es-ES"/>
        </w:rPr>
        <w:t xml:space="preserve"> </w:t>
      </w:r>
    </w:p>
    <w:p w14:paraId="3D32F681" w14:textId="77777777" w:rsidR="003E690F" w:rsidRPr="00A2036C" w:rsidRDefault="000F297C" w:rsidP="003E690F">
      <w:pPr>
        <w:pStyle w:val="BodyText"/>
        <w:tabs>
          <w:tab w:val="left" w:pos="420"/>
          <w:tab w:val="center" w:pos="4962"/>
        </w:tabs>
        <w:rPr>
          <w:b w:val="0"/>
          <w:u w:val="none"/>
          <w:lang w:val="es-ES"/>
        </w:rPr>
      </w:pPr>
      <w:r>
        <w:rPr>
          <w:b w:val="0"/>
          <w:u w:val="none"/>
          <w:lang w:val="es-ES"/>
        </w:rPr>
        <w:tab/>
      </w:r>
      <w:r w:rsidR="003E690F" w:rsidRPr="00A2036C">
        <w:rPr>
          <w:b w:val="0"/>
          <w:u w:val="none"/>
          <w:lang w:val="es-ES"/>
        </w:rPr>
        <w:t>-</w:t>
      </w:r>
      <w:r w:rsidR="00CA17E9">
        <w:rPr>
          <w:b w:val="0"/>
          <w:u w:val="none"/>
          <w:lang w:val="es-ES"/>
        </w:rPr>
        <w:t xml:space="preserve"> </w:t>
      </w:r>
      <w:r w:rsidR="003E690F" w:rsidRPr="00A2036C">
        <w:rPr>
          <w:b w:val="0"/>
          <w:u w:val="none"/>
          <w:lang w:val="es-ES"/>
        </w:rPr>
        <w:t>Kieán thöùc: HS naém ñöôïc tröôøng hôïp baèng nhau goùc – caïnh – goùc cuûa hai tam giaùc.</w:t>
      </w:r>
    </w:p>
    <w:p w14:paraId="67279A7D" w14:textId="77777777" w:rsidR="003E690F" w:rsidRPr="00A2036C" w:rsidRDefault="003E690F" w:rsidP="000F297C">
      <w:pPr>
        <w:pStyle w:val="BodyText"/>
        <w:ind w:firstLine="426"/>
        <w:rPr>
          <w:b w:val="0"/>
          <w:u w:val="none"/>
          <w:lang w:val="es-ES"/>
        </w:rPr>
      </w:pPr>
      <w:r w:rsidRPr="00A2036C">
        <w:rPr>
          <w:b w:val="0"/>
          <w:u w:val="none"/>
          <w:lang w:val="es-ES"/>
        </w:rPr>
        <w:t>-</w:t>
      </w:r>
      <w:r w:rsidR="00CA17E9">
        <w:rPr>
          <w:b w:val="0"/>
          <w:u w:val="none"/>
          <w:lang w:val="es-ES"/>
        </w:rPr>
        <w:t xml:space="preserve"> </w:t>
      </w:r>
      <w:r w:rsidRPr="00A2036C">
        <w:rPr>
          <w:b w:val="0"/>
          <w:u w:val="none"/>
          <w:lang w:val="es-ES"/>
        </w:rPr>
        <w:t>Kó naêng: Bieát caùch veõ moät tam giaùc khi bieát moät caïnh vaø hai goùc keà caïnh ñoù. Böôùc ñaàu bieát</w:t>
      </w:r>
    </w:p>
    <w:p w14:paraId="755E8F43" w14:textId="77777777" w:rsidR="003E690F" w:rsidRPr="00A2036C" w:rsidRDefault="003E690F" w:rsidP="000F297C">
      <w:pPr>
        <w:pStyle w:val="BodyText"/>
        <w:ind w:left="426"/>
        <w:rPr>
          <w:b w:val="0"/>
          <w:u w:val="none"/>
          <w:lang w:val="es-ES"/>
        </w:rPr>
      </w:pPr>
      <w:r w:rsidRPr="00A2036C">
        <w:rPr>
          <w:b w:val="0"/>
          <w:u w:val="none"/>
          <w:lang w:val="es-ES"/>
        </w:rPr>
        <w:t>söû duïng tröôøng hôïp baèng nhau g-c-g. Töø ñoù suy ra caùc caïnh töông ö</w:t>
      </w:r>
      <w:r w:rsidR="000F297C">
        <w:rPr>
          <w:b w:val="0"/>
          <w:u w:val="none"/>
          <w:lang w:val="es-ES"/>
        </w:rPr>
        <w:t xml:space="preserve">ùng, caùc goùc töông öùng baèng </w:t>
      </w:r>
      <w:r w:rsidRPr="00A2036C">
        <w:rPr>
          <w:b w:val="0"/>
          <w:u w:val="none"/>
          <w:lang w:val="es-ES"/>
        </w:rPr>
        <w:t>nhau.</w:t>
      </w:r>
    </w:p>
    <w:p w14:paraId="47AB0615" w14:textId="77777777" w:rsidR="003E690F" w:rsidRPr="00A2036C" w:rsidRDefault="003E690F" w:rsidP="000F297C">
      <w:pPr>
        <w:pStyle w:val="BodyText"/>
        <w:ind w:firstLine="426"/>
        <w:rPr>
          <w:b w:val="0"/>
          <w:u w:val="none"/>
          <w:lang w:val="es-ES"/>
        </w:rPr>
      </w:pPr>
      <w:r w:rsidRPr="00A2036C">
        <w:rPr>
          <w:b w:val="0"/>
          <w:u w:val="none"/>
          <w:lang w:val="es-ES"/>
        </w:rPr>
        <w:t>-</w:t>
      </w:r>
      <w:r w:rsidR="00CA17E9">
        <w:rPr>
          <w:b w:val="0"/>
          <w:u w:val="none"/>
          <w:lang w:val="es-ES"/>
        </w:rPr>
        <w:t xml:space="preserve"> </w:t>
      </w:r>
      <w:r w:rsidRPr="00A2036C">
        <w:rPr>
          <w:b w:val="0"/>
          <w:u w:val="none"/>
          <w:lang w:val="es-ES"/>
        </w:rPr>
        <w:t>Thaùi ñoä: phaùt huy trí löïc cuûa HS</w:t>
      </w:r>
    </w:p>
    <w:p w14:paraId="07154081" w14:textId="77777777" w:rsidR="003E690F" w:rsidRPr="00A2036C" w:rsidRDefault="003E690F" w:rsidP="000F297C">
      <w:pPr>
        <w:pStyle w:val="ListParagraph"/>
        <w:spacing w:line="240" w:lineRule="auto"/>
        <w:ind w:left="426"/>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Năng lực quan sát, Năng lực tư duy, Năng lực tự học, Năng lực giải quyết vấn đề, Năng lực vẽ hình</w:t>
      </w:r>
    </w:p>
    <w:p w14:paraId="5558456A" w14:textId="77777777" w:rsidR="003E690F" w:rsidRPr="00A85844" w:rsidRDefault="003E690F" w:rsidP="00244700">
      <w:pPr>
        <w:pStyle w:val="ListParagraph"/>
        <w:spacing w:line="240" w:lineRule="auto"/>
        <w:ind w:left="0"/>
        <w:jc w:val="both"/>
        <w:rPr>
          <w:b/>
          <w:szCs w:val="24"/>
          <w:lang w:val="es-ES"/>
        </w:rPr>
      </w:pPr>
      <w:r w:rsidRPr="00A85844">
        <w:rPr>
          <w:b/>
          <w:bCs/>
          <w:szCs w:val="24"/>
          <w:lang w:val="es-ES"/>
        </w:rPr>
        <w:t xml:space="preserve">II. </w:t>
      </w:r>
      <w:r w:rsidRPr="00A85844">
        <w:rPr>
          <w:b/>
          <w:szCs w:val="24"/>
          <w:lang w:val="es-ES"/>
        </w:rPr>
        <w:t>CHUẨN BỊ CỦA GV VÀ HỌC SINH</w:t>
      </w:r>
    </w:p>
    <w:p w14:paraId="366BE852" w14:textId="77777777" w:rsidR="003E690F" w:rsidRPr="00A2036C" w:rsidRDefault="003E690F" w:rsidP="00244700">
      <w:pPr>
        <w:tabs>
          <w:tab w:val="left" w:pos="709"/>
          <w:tab w:val="center" w:pos="4962"/>
        </w:tabs>
        <w:rPr>
          <w:rFonts w:ascii="Times New Roman" w:hAnsi="Times New Roman"/>
          <w:lang w:val="es-ES"/>
        </w:rPr>
      </w:pPr>
      <w:r w:rsidRPr="00A2036C">
        <w:rPr>
          <w:rFonts w:ascii="Times New Roman" w:hAnsi="Times New Roman"/>
          <w:lang w:val="es-ES"/>
        </w:rPr>
        <w:tab/>
        <w:t>- GV: Bảng phụ, Bảng nhóm, Thước thẳng</w:t>
      </w:r>
    </w:p>
    <w:p w14:paraId="64BC7272" w14:textId="77777777" w:rsidR="003E690F" w:rsidRPr="00A2036C" w:rsidRDefault="003E690F" w:rsidP="00244700">
      <w:pPr>
        <w:pStyle w:val="ListParagraph"/>
        <w:spacing w:line="240" w:lineRule="auto"/>
        <w:ind w:left="0" w:firstLine="720"/>
        <w:jc w:val="both"/>
        <w:rPr>
          <w:szCs w:val="24"/>
          <w:lang w:val="es-ES"/>
        </w:rPr>
      </w:pPr>
      <w:r w:rsidRPr="00A2036C">
        <w:rPr>
          <w:szCs w:val="24"/>
          <w:lang w:val="es-ES"/>
        </w:rPr>
        <w:t>- HS: Thước thẳng, thước đo góc.</w:t>
      </w:r>
    </w:p>
    <w:p w14:paraId="2C7F6565" w14:textId="77777777" w:rsidR="003E690F" w:rsidRPr="00A85844" w:rsidRDefault="003E690F" w:rsidP="00244700">
      <w:pPr>
        <w:rPr>
          <w:rFonts w:ascii="Times New Roman" w:hAnsi="Times New Roman"/>
          <w:b/>
          <w:lang w:val="es-ES"/>
        </w:rPr>
      </w:pPr>
      <w:r w:rsidRPr="00A85844">
        <w:rPr>
          <w:rFonts w:ascii="Times New Roman" w:hAnsi="Times New Roman"/>
          <w:b/>
          <w:lang w:val="es-ES"/>
        </w:rPr>
        <w:t>III. PHƯƠNG PHÁP TRỌNG TÂM</w:t>
      </w:r>
    </w:p>
    <w:p w14:paraId="2E618F56"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Nêu và giải quyết vấn đề</w:t>
      </w:r>
    </w:p>
    <w:p w14:paraId="6FC4A032" w14:textId="77777777" w:rsidR="003E690F" w:rsidRPr="00A85844" w:rsidRDefault="003E690F" w:rsidP="00244700">
      <w:pPr>
        <w:rPr>
          <w:rFonts w:ascii="Times New Roman" w:hAnsi="Times New Roman"/>
          <w:b/>
          <w:lang w:val="es-ES"/>
        </w:rPr>
      </w:pPr>
      <w:r w:rsidRPr="00A85844">
        <w:rPr>
          <w:rFonts w:ascii="Times New Roman" w:hAnsi="Times New Roman"/>
          <w:b/>
          <w:bCs/>
          <w:lang w:val="es-ES"/>
        </w:rPr>
        <w:t>IV. TIẾN TRÌNH TIẾT HỌC</w:t>
      </w:r>
    </w:p>
    <w:p w14:paraId="654282B7" w14:textId="77777777" w:rsidR="003E690F" w:rsidRPr="00A2036C" w:rsidRDefault="003E690F" w:rsidP="00244700">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439D9DB1"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10B768C5" w14:textId="77777777" w:rsidR="000F297C" w:rsidRPr="00A2036C" w:rsidRDefault="000F297C" w:rsidP="003E690F">
      <w:pPr>
        <w:rPr>
          <w:rFonts w:ascii="Times New Roman" w:hAnsi="Times New Roman"/>
          <w:lang w:val="es-ES"/>
        </w:rPr>
      </w:pPr>
    </w:p>
    <w:tbl>
      <w:tblPr>
        <w:tblW w:w="9781"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2693"/>
        <w:gridCol w:w="3828"/>
      </w:tblGrid>
      <w:tr w:rsidR="005F479F" w:rsidRPr="00A2036C" w14:paraId="06BA6C3F" w14:textId="77777777" w:rsidTr="005F2C71">
        <w:tblPrEx>
          <w:tblCellMar>
            <w:top w:w="0" w:type="dxa"/>
            <w:bottom w:w="0" w:type="dxa"/>
          </w:tblCellMar>
        </w:tblPrEx>
        <w:tc>
          <w:tcPr>
            <w:tcW w:w="3260" w:type="dxa"/>
            <w:vAlign w:val="center"/>
          </w:tcPr>
          <w:p w14:paraId="673AFC65" w14:textId="77777777" w:rsidR="005F479F" w:rsidRPr="000F297C" w:rsidRDefault="005F479F" w:rsidP="000F297C">
            <w:pPr>
              <w:jc w:val="center"/>
              <w:rPr>
                <w:bCs/>
              </w:rPr>
            </w:pPr>
            <w:r w:rsidRPr="000F297C">
              <w:rPr>
                <w:bCs/>
              </w:rPr>
              <w:t>Hoaït ñoäng cuûa GV</w:t>
            </w:r>
          </w:p>
        </w:tc>
        <w:tc>
          <w:tcPr>
            <w:tcW w:w="2693" w:type="dxa"/>
            <w:vAlign w:val="center"/>
          </w:tcPr>
          <w:p w14:paraId="5CF19CAF" w14:textId="77777777" w:rsidR="005F479F" w:rsidRPr="000F297C" w:rsidRDefault="005F479F" w:rsidP="000F297C">
            <w:pPr>
              <w:jc w:val="center"/>
              <w:rPr>
                <w:bCs/>
              </w:rPr>
            </w:pPr>
            <w:r w:rsidRPr="000F297C">
              <w:rPr>
                <w:bCs/>
              </w:rPr>
              <w:t>Hoaït ñoäng cuûa HS</w:t>
            </w:r>
          </w:p>
        </w:tc>
        <w:tc>
          <w:tcPr>
            <w:tcW w:w="3828" w:type="dxa"/>
            <w:vAlign w:val="center"/>
          </w:tcPr>
          <w:p w14:paraId="3C14D84A" w14:textId="77777777" w:rsidR="005F479F" w:rsidRPr="000F297C" w:rsidRDefault="005F479F" w:rsidP="005F479F">
            <w:pPr>
              <w:jc w:val="center"/>
              <w:rPr>
                <w:rFonts w:ascii="Times New Roman" w:hAnsi="Times New Roman"/>
                <w:bCs/>
              </w:rPr>
            </w:pPr>
            <w:r w:rsidRPr="000F297C">
              <w:rPr>
                <w:bCs/>
              </w:rPr>
              <w:t>N</w:t>
            </w:r>
            <w:r w:rsidRPr="000F297C">
              <w:rPr>
                <w:rFonts w:ascii="Times New Roman" w:hAnsi="Times New Roman"/>
                <w:bCs/>
              </w:rPr>
              <w:t>ội dung cần đạt</w:t>
            </w:r>
          </w:p>
        </w:tc>
      </w:tr>
      <w:tr w:rsidR="005F479F" w:rsidRPr="00A2036C" w14:paraId="03131276" w14:textId="77777777" w:rsidTr="005F2C71">
        <w:tblPrEx>
          <w:tblCellMar>
            <w:top w:w="0" w:type="dxa"/>
            <w:bottom w:w="0" w:type="dxa"/>
          </w:tblCellMar>
        </w:tblPrEx>
        <w:tc>
          <w:tcPr>
            <w:tcW w:w="3260" w:type="dxa"/>
          </w:tcPr>
          <w:p w14:paraId="38D76CCD" w14:textId="77777777" w:rsidR="005F479F" w:rsidRPr="00A2036C" w:rsidRDefault="005F479F" w:rsidP="00B45850">
            <w:r>
              <w:rPr>
                <w:b/>
                <w:bCs/>
                <w:u w:val="single"/>
              </w:rPr>
              <w:t>1</w:t>
            </w:r>
            <w:r w:rsidRPr="00A2036C">
              <w:rPr>
                <w:b/>
                <w:bCs/>
                <w:u w:val="single"/>
              </w:rPr>
              <w:t>. Caùc hoaït ñoäng treân lôùp</w:t>
            </w:r>
            <w:r w:rsidRPr="00A2036C">
              <w:t>:</w:t>
            </w:r>
          </w:p>
          <w:p w14:paraId="3B75CBFD" w14:textId="77777777" w:rsidR="005F479F" w:rsidRPr="00A2036C" w:rsidRDefault="005F479F" w:rsidP="00B45850">
            <w:r w:rsidRPr="00A2036C">
              <w:rPr>
                <w:b/>
                <w:bCs/>
                <w:u w:val="single"/>
              </w:rPr>
              <w:t>Hoaït ñoäng 1:</w:t>
            </w:r>
            <w:r w:rsidRPr="00A2036C">
              <w:t xml:space="preserve"> Veõ tam giaùc bieát moät caïnh vaø hai goùc keà.</w:t>
            </w:r>
          </w:p>
          <w:p w14:paraId="311F88BF" w14:textId="02C068D8" w:rsidR="005F479F" w:rsidRPr="00A2036C" w:rsidRDefault="005F479F" w:rsidP="003A5968">
            <w:r w:rsidRPr="00A2036C">
              <w:rPr>
                <w:b/>
                <w:u w:val="single"/>
              </w:rPr>
              <w:t xml:space="preserve">Baøi toaùn: </w:t>
            </w:r>
            <w:r w:rsidRPr="00A2036C">
              <w:t xml:space="preserve">Veõ </w:t>
            </w:r>
            <w:r w:rsidR="0095234D" w:rsidRPr="00A2036C">
              <w:rPr>
                <w:noProof/>
                <w:position w:val="-4"/>
              </w:rPr>
              <w:drawing>
                <wp:inline distT="0" distB="0" distL="0" distR="0" wp14:anchorId="5DFDA3DB" wp14:editId="41A56FD7">
                  <wp:extent cx="142875" cy="161925"/>
                  <wp:effectExtent l="0" t="0" r="0" b="0"/>
                  <wp:docPr id="1017" name="Picture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 xml:space="preserve">ABC bieát BC=4cm, </w:t>
            </w:r>
            <w:r w:rsidRPr="00A2036C">
              <w:rPr>
                <w:position w:val="-4"/>
              </w:rPr>
              <w:object w:dxaOrig="240" w:dyaOrig="320" w14:anchorId="6683EC5C">
                <v:shape id="_x0000_i2042" type="#_x0000_t75" style="width:12pt;height:16pt" o:ole="">
                  <v:imagedata r:id="rId1423" o:title=""/>
                </v:shape>
                <o:OLEObject Type="Embed" ProgID="Equation.DSMT4" ShapeID="_x0000_i2042" DrawAspect="Content" ObjectID="_1664267833" r:id="rId1424"/>
              </w:object>
            </w:r>
            <w:r w:rsidRPr="00A2036C">
              <w:t>=60</w:t>
            </w:r>
            <w:r w:rsidRPr="00A2036C">
              <w:rPr>
                <w:vertAlign w:val="superscript"/>
              </w:rPr>
              <w:t>0</w:t>
            </w:r>
            <w:r w:rsidRPr="00A2036C">
              <w:t xml:space="preserve">, </w:t>
            </w:r>
            <w:r w:rsidRPr="00A2036C">
              <w:rPr>
                <w:position w:val="-6"/>
              </w:rPr>
              <w:object w:dxaOrig="240" w:dyaOrig="340" w14:anchorId="6E0F8386">
                <v:shape id="_x0000_i2043" type="#_x0000_t75" style="width:12pt;height:17pt" o:ole="">
                  <v:imagedata r:id="rId1425" o:title=""/>
                </v:shape>
                <o:OLEObject Type="Embed" ProgID="Equation.DSMT4" ShapeID="_x0000_i2043" DrawAspect="Content" ObjectID="_1664267834" r:id="rId1426"/>
              </w:object>
            </w:r>
            <w:r w:rsidRPr="00A2036C">
              <w:t>=40</w:t>
            </w:r>
            <w:r w:rsidRPr="00A2036C">
              <w:rPr>
                <w:vertAlign w:val="superscript"/>
              </w:rPr>
              <w:t>0</w:t>
            </w:r>
            <w:r w:rsidRPr="00A2036C">
              <w:t>.</w:t>
            </w:r>
          </w:p>
          <w:p w14:paraId="21CDC714" w14:textId="77777777" w:rsidR="005F479F" w:rsidRPr="00A2036C" w:rsidRDefault="005F479F" w:rsidP="003A5968">
            <w:r w:rsidRPr="00A2036C">
              <w:t>-GV goïi töøng HS laàn löôït leân baûng veõ.</w:t>
            </w:r>
          </w:p>
          <w:p w14:paraId="6E5B0CE0" w14:textId="77777777" w:rsidR="005F479F" w:rsidRPr="00A2036C" w:rsidRDefault="005F479F" w:rsidP="003A5968">
            <w:r w:rsidRPr="00A2036C">
              <w:t>-Ta veõ yeáu toá naøo tröôùc.</w:t>
            </w:r>
          </w:p>
          <w:p w14:paraId="3609D993" w14:textId="77777777" w:rsidR="005F479F" w:rsidRPr="00A2036C" w:rsidRDefault="005F479F" w:rsidP="003A5968">
            <w:r w:rsidRPr="00A2036C">
              <w:t>-&gt; GV giôùi thieäu löu yù SGK.</w:t>
            </w:r>
          </w:p>
        </w:tc>
        <w:tc>
          <w:tcPr>
            <w:tcW w:w="2693" w:type="dxa"/>
          </w:tcPr>
          <w:p w14:paraId="32EC9AF8" w14:textId="77777777" w:rsidR="005F479F" w:rsidRDefault="005F479F" w:rsidP="003A5968"/>
          <w:p w14:paraId="3A01E945" w14:textId="77777777" w:rsidR="005F479F" w:rsidRDefault="005F479F" w:rsidP="003A5968">
            <w:pPr>
              <w:rPr>
                <w:rFonts w:ascii="Times New Roman" w:hAnsi="Times New Roman"/>
              </w:rPr>
            </w:pPr>
            <w:r>
              <w:t>HS: V</w:t>
            </w:r>
            <w:r>
              <w:rPr>
                <w:rFonts w:ascii="Times New Roman" w:hAnsi="Times New Roman"/>
              </w:rPr>
              <w:t>ẽ hình</w:t>
            </w:r>
          </w:p>
          <w:p w14:paraId="765ED959" w14:textId="77777777" w:rsidR="005F479F" w:rsidRPr="000F297C" w:rsidRDefault="005F479F" w:rsidP="003A5968">
            <w:pPr>
              <w:rPr>
                <w:rFonts w:ascii="Times New Roman" w:hAnsi="Times New Roman"/>
              </w:rPr>
            </w:pPr>
            <w:r>
              <w:rPr>
                <w:rFonts w:ascii="Times New Roman" w:hAnsi="Times New Roman"/>
              </w:rPr>
              <w:t>HS: Trả lời câu hỏi của GV</w:t>
            </w:r>
          </w:p>
        </w:tc>
        <w:tc>
          <w:tcPr>
            <w:tcW w:w="3828" w:type="dxa"/>
          </w:tcPr>
          <w:p w14:paraId="2FC53101" w14:textId="77777777" w:rsidR="005F479F" w:rsidRPr="00A2036C" w:rsidRDefault="005F479F" w:rsidP="003A5968">
            <w:pPr>
              <w:rPr>
                <w:b/>
                <w:u w:val="single"/>
              </w:rPr>
            </w:pPr>
            <w:r w:rsidRPr="00A2036C">
              <w:rPr>
                <w:b/>
                <w:u w:val="single"/>
              </w:rPr>
              <w:t>I) Veõ tam giaùc bieát 1 caïnh vaø 2 goùc keà:</w:t>
            </w:r>
          </w:p>
          <w:p w14:paraId="3AF5CF00" w14:textId="77777777" w:rsidR="005F479F" w:rsidRPr="00A2036C" w:rsidRDefault="005F479F" w:rsidP="003A5968">
            <w:r w:rsidRPr="00A2036C">
              <w:object w:dxaOrig="2130" w:dyaOrig="1530" w14:anchorId="6435A06B">
                <v:shape id="_x0000_i2044" type="#_x0000_t75" style="width:106.5pt;height:76.5pt" o:ole="">
                  <v:imagedata r:id="rId1427" o:title=""/>
                </v:shape>
                <o:OLEObject Type="Embed" ProgID="PBrush" ShapeID="_x0000_i2044" DrawAspect="Content" ObjectID="_1664267835" r:id="rId1428"/>
              </w:object>
            </w:r>
          </w:p>
        </w:tc>
      </w:tr>
      <w:tr w:rsidR="005F479F" w:rsidRPr="00A2036C" w14:paraId="16CFC18F" w14:textId="77777777" w:rsidTr="005F2C71">
        <w:tblPrEx>
          <w:tblCellMar>
            <w:top w:w="0" w:type="dxa"/>
            <w:bottom w:w="0" w:type="dxa"/>
          </w:tblCellMar>
        </w:tblPrEx>
        <w:tc>
          <w:tcPr>
            <w:tcW w:w="3260" w:type="dxa"/>
          </w:tcPr>
          <w:p w14:paraId="0DB7FC15" w14:textId="77777777" w:rsidR="005F479F" w:rsidRPr="00A2036C" w:rsidRDefault="005F479F" w:rsidP="003A5968">
            <w:r w:rsidRPr="00A2036C">
              <w:rPr>
                <w:b/>
                <w:bCs/>
                <w:u w:val="single"/>
              </w:rPr>
              <w:t>Hoaït ñoäng 2:</w:t>
            </w:r>
            <w:r w:rsidRPr="00A2036C">
              <w:t xml:space="preserve"> Tröôøng hôïp baèng nhau goùc-caïnh-goùc vaø heä quaû.</w:t>
            </w:r>
          </w:p>
          <w:p w14:paraId="664E627C" w14:textId="77777777" w:rsidR="005F479F" w:rsidRPr="00A2036C" w:rsidRDefault="005F479F" w:rsidP="003A5968">
            <w:r w:rsidRPr="00A2036C">
              <w:t xml:space="preserve">GV cho HS laøm </w:t>
            </w:r>
            <w:r w:rsidRPr="00A2036C">
              <w:rPr>
                <w:bdr w:val="single" w:sz="4" w:space="0" w:color="auto"/>
              </w:rPr>
              <w:t>?1</w:t>
            </w:r>
            <w:r w:rsidRPr="00A2036C">
              <w:t>.</w:t>
            </w:r>
          </w:p>
          <w:p w14:paraId="68250A02" w14:textId="77777777" w:rsidR="005F479F" w:rsidRPr="00A2036C" w:rsidRDefault="005F479F" w:rsidP="003A5968">
            <w:r w:rsidRPr="00A2036C">
              <w:t>Sau ñoù phaùt bieåu ñònh lí tröôøng hôïp baèng nhau goùc-caïnh-goùc cuûa hai tam giaùc.</w:t>
            </w:r>
          </w:p>
          <w:p w14:paraId="6FFDDC32" w14:textId="77777777" w:rsidR="005F479F" w:rsidRPr="00A2036C" w:rsidRDefault="005F479F" w:rsidP="003A5968">
            <w:r w:rsidRPr="00A2036C">
              <w:t>-GV goïi HS neâu giaû thieát, k, cuûa ñònh lí.</w:t>
            </w:r>
          </w:p>
          <w:p w14:paraId="78F55276" w14:textId="77777777" w:rsidR="005F479F" w:rsidRPr="00A2036C" w:rsidRDefault="005F479F" w:rsidP="003A5968"/>
          <w:p w14:paraId="76697312" w14:textId="77777777" w:rsidR="005F479F" w:rsidRPr="00A2036C" w:rsidRDefault="005F479F" w:rsidP="003A5968"/>
          <w:p w14:paraId="467083A2" w14:textId="77777777" w:rsidR="005F479F" w:rsidRPr="00A2036C" w:rsidRDefault="005F479F" w:rsidP="003A5968"/>
          <w:p w14:paraId="6576AEB2" w14:textId="77777777" w:rsidR="005F479F" w:rsidRPr="00A2036C" w:rsidRDefault="005F479F" w:rsidP="003A5968"/>
          <w:p w14:paraId="1518E27F" w14:textId="77777777" w:rsidR="005F479F" w:rsidRPr="00A2036C" w:rsidRDefault="005F479F" w:rsidP="003A5968"/>
          <w:p w14:paraId="76B5D0F7" w14:textId="77777777" w:rsidR="005F479F" w:rsidRPr="00A2036C" w:rsidRDefault="005F479F" w:rsidP="003A5968"/>
          <w:p w14:paraId="381E81BA" w14:textId="77777777" w:rsidR="005F479F" w:rsidRPr="00A2036C" w:rsidRDefault="005F479F" w:rsidP="003A5968">
            <w:r w:rsidRPr="00A2036C">
              <w:t xml:space="preserve">Cho HS laøm </w:t>
            </w:r>
            <w:r w:rsidRPr="00A2036C">
              <w:rPr>
                <w:bdr w:val="single" w:sz="4" w:space="0" w:color="auto"/>
              </w:rPr>
              <w:t>?2</w:t>
            </w:r>
          </w:p>
          <w:p w14:paraId="056388ED" w14:textId="77777777" w:rsidR="005F479F" w:rsidRPr="00A2036C" w:rsidRDefault="005F479F" w:rsidP="003A5968"/>
          <w:p w14:paraId="5688A318" w14:textId="77777777" w:rsidR="005F479F" w:rsidRPr="00A2036C" w:rsidRDefault="005F479F" w:rsidP="003A5968"/>
          <w:p w14:paraId="52E5B5FF" w14:textId="77777777" w:rsidR="005F479F" w:rsidRPr="00A2036C" w:rsidRDefault="005F479F" w:rsidP="003A5968">
            <w:r w:rsidRPr="00A2036C">
              <w:lastRenderedPageBreak/>
              <w:t>Döïa vaø hình 96. GV cho HS phaùt bieåu heä quaû 1; GV phaùt bieåu heä quaû 2.</w:t>
            </w:r>
          </w:p>
          <w:p w14:paraId="5183CF27" w14:textId="77777777" w:rsidR="005F479F" w:rsidRPr="00A2036C" w:rsidRDefault="005F479F" w:rsidP="003A5968">
            <w:r w:rsidRPr="00A2036C">
              <w:t>-GV yeâu caàu HS veà nhaø töï chöùng minh.</w:t>
            </w:r>
          </w:p>
        </w:tc>
        <w:tc>
          <w:tcPr>
            <w:tcW w:w="2693" w:type="dxa"/>
          </w:tcPr>
          <w:p w14:paraId="48AEEB00" w14:textId="77777777" w:rsidR="005F479F" w:rsidRPr="00A2036C" w:rsidRDefault="005F479F" w:rsidP="003A5968"/>
          <w:p w14:paraId="797A450D" w14:textId="77777777" w:rsidR="005F479F" w:rsidRDefault="005F479F" w:rsidP="003A5968"/>
          <w:p w14:paraId="62B7ECB2" w14:textId="77777777" w:rsidR="005F479F" w:rsidRDefault="005F479F" w:rsidP="003A5968"/>
          <w:p w14:paraId="450054EF" w14:textId="77777777" w:rsidR="005F479F" w:rsidRDefault="005F479F" w:rsidP="003A5968"/>
          <w:p w14:paraId="38C740B9" w14:textId="77777777" w:rsidR="005F479F" w:rsidRDefault="005F479F" w:rsidP="003A5968"/>
          <w:p w14:paraId="4F0AC243" w14:textId="77777777" w:rsidR="005F479F" w:rsidRDefault="005F479F" w:rsidP="003A5968"/>
          <w:p w14:paraId="6ACB61FF" w14:textId="77777777" w:rsidR="005F479F" w:rsidRDefault="005F479F" w:rsidP="003A5968"/>
          <w:p w14:paraId="177B75CA" w14:textId="77777777" w:rsidR="005F479F" w:rsidRDefault="005F479F" w:rsidP="003A5968"/>
          <w:p w14:paraId="76628D7D" w14:textId="77777777" w:rsidR="005F479F" w:rsidRDefault="005F479F" w:rsidP="003A5968"/>
          <w:p w14:paraId="3DDADCB6" w14:textId="77777777" w:rsidR="005F479F" w:rsidRDefault="005F479F" w:rsidP="003A5968"/>
          <w:p w14:paraId="105205F7" w14:textId="77777777" w:rsidR="005F479F" w:rsidRDefault="005F479F" w:rsidP="003A5968"/>
          <w:p w14:paraId="35BB9206" w14:textId="77777777" w:rsidR="005F479F" w:rsidRDefault="005F479F" w:rsidP="003A5968"/>
          <w:p w14:paraId="77DDB9FB" w14:textId="77777777" w:rsidR="005F479F" w:rsidRPr="00A2036C" w:rsidRDefault="005F479F" w:rsidP="003A5968"/>
          <w:p w14:paraId="1034CF2B" w14:textId="1E0B018C" w:rsidR="005F479F" w:rsidRPr="00A2036C" w:rsidRDefault="005F479F" w:rsidP="003A5968">
            <w:r w:rsidRPr="00A2036C">
              <w:rPr>
                <w:bdr w:val="single" w:sz="4" w:space="0" w:color="auto"/>
              </w:rPr>
              <w:t>?2</w:t>
            </w:r>
            <w:r w:rsidRPr="00A2036C">
              <w:t xml:space="preserve">. </w:t>
            </w:r>
            <w:r w:rsidR="0095234D" w:rsidRPr="00A2036C">
              <w:rPr>
                <w:noProof/>
                <w:position w:val="-4"/>
              </w:rPr>
              <w:drawing>
                <wp:inline distT="0" distB="0" distL="0" distR="0" wp14:anchorId="785802B5" wp14:editId="3E92BA89">
                  <wp:extent cx="142875" cy="161925"/>
                  <wp:effectExtent l="0" t="0" r="0" b="0"/>
                  <wp:docPr id="1021" name="Picture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BD=</w:t>
            </w:r>
            <w:r w:rsidR="0095234D" w:rsidRPr="00A2036C">
              <w:rPr>
                <w:noProof/>
                <w:position w:val="-4"/>
              </w:rPr>
              <w:drawing>
                <wp:inline distT="0" distB="0" distL="0" distR="0" wp14:anchorId="636CD1CA" wp14:editId="31C581E5">
                  <wp:extent cx="142875" cy="161925"/>
                  <wp:effectExtent l="0" t="0" r="0" b="0"/>
                  <wp:docPr id="1022"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DB(g.c.g)</w:t>
            </w:r>
          </w:p>
          <w:p w14:paraId="54FC5732" w14:textId="32169103" w:rsidR="005F479F" w:rsidRPr="00A2036C" w:rsidRDefault="0095234D" w:rsidP="003A5968">
            <w:r w:rsidRPr="00A2036C">
              <w:rPr>
                <w:noProof/>
                <w:position w:val="-4"/>
              </w:rPr>
              <w:drawing>
                <wp:inline distT="0" distB="0" distL="0" distR="0" wp14:anchorId="60B90BEC" wp14:editId="78C82A95">
                  <wp:extent cx="142875" cy="161925"/>
                  <wp:effectExtent l="0" t="0" r="0" b="0"/>
                  <wp:docPr id="1023" name="Picture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5F479F" w:rsidRPr="00A2036C">
              <w:t>EFO=</w:t>
            </w:r>
            <w:r w:rsidRPr="00A2036C">
              <w:rPr>
                <w:noProof/>
                <w:position w:val="-4"/>
              </w:rPr>
              <w:drawing>
                <wp:inline distT="0" distB="0" distL="0" distR="0" wp14:anchorId="360B38E6" wp14:editId="2537897F">
                  <wp:extent cx="142875" cy="161925"/>
                  <wp:effectExtent l="0" t="0"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5F479F" w:rsidRPr="00A2036C">
              <w:t>GHO(g.c.g)</w:t>
            </w:r>
          </w:p>
          <w:p w14:paraId="6FAA0A4E" w14:textId="42D6F446" w:rsidR="005F479F" w:rsidRPr="00A2036C" w:rsidRDefault="0095234D" w:rsidP="003A5968">
            <w:r w:rsidRPr="00A2036C">
              <w:rPr>
                <w:noProof/>
                <w:position w:val="-4"/>
              </w:rPr>
              <w:drawing>
                <wp:inline distT="0" distB="0" distL="0" distR="0" wp14:anchorId="67929310" wp14:editId="3EBF1009">
                  <wp:extent cx="142875" cy="161925"/>
                  <wp:effectExtent l="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5F479F" w:rsidRPr="00A2036C">
              <w:t>ACB=</w:t>
            </w:r>
            <w:r w:rsidRPr="00A2036C">
              <w:rPr>
                <w:noProof/>
                <w:position w:val="-4"/>
              </w:rPr>
              <w:drawing>
                <wp:inline distT="0" distB="0" distL="0" distR="0" wp14:anchorId="7D20BFE6" wp14:editId="39B6B3A5">
                  <wp:extent cx="142875" cy="161925"/>
                  <wp:effectExtent l="0" t="0" r="0" b="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5F479F" w:rsidRPr="00A2036C">
              <w:t>EFD(g.c.g)</w:t>
            </w:r>
          </w:p>
        </w:tc>
        <w:tc>
          <w:tcPr>
            <w:tcW w:w="3828" w:type="dxa"/>
          </w:tcPr>
          <w:p w14:paraId="695A36D0" w14:textId="77777777" w:rsidR="005F479F" w:rsidRPr="00A2036C" w:rsidRDefault="005F479F" w:rsidP="003A5968">
            <w:pPr>
              <w:rPr>
                <w:b/>
                <w:u w:val="single"/>
              </w:rPr>
            </w:pPr>
            <w:r w:rsidRPr="00A2036C">
              <w:rPr>
                <w:b/>
                <w:u w:val="single"/>
              </w:rPr>
              <w:t>II) Tröôøng hôïp baèng nhau goùc-caïnh-goùc:</w:t>
            </w:r>
          </w:p>
          <w:p w14:paraId="44F5B9BB" w14:textId="77777777" w:rsidR="005F479F" w:rsidRPr="00A2036C" w:rsidRDefault="005F479F" w:rsidP="003A5968">
            <w:r w:rsidRPr="00A2036C">
              <w:object w:dxaOrig="2190" w:dyaOrig="1560" w14:anchorId="6C6EDAC1">
                <v:shape id="_x0000_i2051" type="#_x0000_t75" style="width:109.5pt;height:78pt" o:ole="">
                  <v:imagedata r:id="rId1429" o:title=""/>
                </v:shape>
                <o:OLEObject Type="Embed" ProgID="PBrush" ShapeID="_x0000_i2051" DrawAspect="Content" ObjectID="_1664267836" r:id="rId1430"/>
              </w:object>
            </w:r>
          </w:p>
          <w:p w14:paraId="21E3118E" w14:textId="77777777" w:rsidR="005F479F" w:rsidRPr="00A2036C" w:rsidRDefault="005F479F" w:rsidP="003A5968">
            <w:r w:rsidRPr="00A2036C">
              <w:rPr>
                <w:b/>
                <w:u w:val="single"/>
              </w:rPr>
              <w:t>Ñònh lí:</w:t>
            </w:r>
            <w:r w:rsidRPr="00A2036C">
              <w:t xml:space="preserve"> Neáu 1 caïnh vaø 2 goùc keà cuûa tam giaùc naøy baèng 1 caïnh vaø 2 goùc cuûa tam giaùc kia thì hai tam giaùc ñoù baèng nhau.</w:t>
            </w:r>
          </w:p>
          <w:p w14:paraId="1F25272A" w14:textId="77777777" w:rsidR="005F479F" w:rsidRPr="00A2036C" w:rsidRDefault="005F479F" w:rsidP="003A5968">
            <w:pPr>
              <w:rPr>
                <w:b/>
                <w:u w:val="single"/>
              </w:rPr>
            </w:pPr>
            <w:r w:rsidRPr="00A2036C">
              <w:rPr>
                <w:b/>
                <w:u w:val="single"/>
              </w:rPr>
              <w:t>Heä quaû:</w:t>
            </w:r>
          </w:p>
          <w:p w14:paraId="6F5C4109" w14:textId="77777777" w:rsidR="005F479F" w:rsidRPr="00A2036C" w:rsidRDefault="005F479F" w:rsidP="003A5968">
            <w:r w:rsidRPr="00A2036C">
              <w:t>Heä quaû 1: (SGK)</w:t>
            </w:r>
          </w:p>
          <w:p w14:paraId="4137DAC0" w14:textId="77777777" w:rsidR="005F479F" w:rsidRPr="00A2036C" w:rsidRDefault="005F479F" w:rsidP="003A5968">
            <w:r w:rsidRPr="00A2036C">
              <w:t>Heä quaû 2: (SGK)</w:t>
            </w:r>
          </w:p>
        </w:tc>
      </w:tr>
    </w:tbl>
    <w:p w14:paraId="3B413B34" w14:textId="77777777" w:rsidR="000F297C" w:rsidRDefault="000F297C" w:rsidP="003E690F">
      <w:pPr>
        <w:rPr>
          <w:b/>
          <w:bCs/>
          <w:u w:val="single"/>
        </w:rPr>
      </w:pPr>
    </w:p>
    <w:p w14:paraId="508912D4" w14:textId="77777777" w:rsidR="003E690F" w:rsidRPr="00A2036C" w:rsidRDefault="003E690F" w:rsidP="003E690F">
      <w:pPr>
        <w:rPr>
          <w:rFonts w:ascii="Times New Roman" w:hAnsi="Times New Roman"/>
          <w:lang w:val="es-ES"/>
        </w:rPr>
      </w:pPr>
      <w:r w:rsidRPr="00A2036C">
        <w:rPr>
          <w:rFonts w:ascii="Times New Roman" w:hAnsi="Times New Roman"/>
          <w:lang w:val="es-ES"/>
        </w:rPr>
        <w:t>3. Hoạt động luyện tập</w:t>
      </w:r>
    </w:p>
    <w:p w14:paraId="35A44029" w14:textId="77777777" w:rsidR="000F297C" w:rsidRPr="000F297C" w:rsidRDefault="000F297C" w:rsidP="000F297C">
      <w:pPr>
        <w:ind w:firstLine="720"/>
        <w:rPr>
          <w:b/>
          <w:u w:val="single"/>
          <w:lang w:val="es-ES"/>
        </w:rPr>
      </w:pPr>
      <w:r w:rsidRPr="000F297C">
        <w:rPr>
          <w:b/>
          <w:u w:val="single"/>
          <w:lang w:val="es-ES"/>
        </w:rPr>
        <w:t>Baøi 34 SGK/123:</w:t>
      </w:r>
    </w:p>
    <w:p w14:paraId="793E2302" w14:textId="77777777" w:rsidR="000F297C" w:rsidRDefault="000F297C" w:rsidP="000F297C">
      <w:pPr>
        <w:ind w:firstLine="720"/>
      </w:pPr>
      <w:r w:rsidRPr="00A2036C">
        <w:object w:dxaOrig="3585" w:dyaOrig="2265" w14:anchorId="73CB1638">
          <v:shape id="_x0000_i2052" type="#_x0000_t75" style="width:179.25pt;height:113.25pt" o:ole="">
            <v:imagedata r:id="rId1431" o:title=""/>
          </v:shape>
          <o:OLEObject Type="Embed" ProgID="PBrush" ShapeID="_x0000_i2052" DrawAspect="Content" ObjectID="_1664267837" r:id="rId1432"/>
        </w:object>
      </w:r>
    </w:p>
    <w:p w14:paraId="5FD1F3D1" w14:textId="77777777" w:rsidR="000F297C" w:rsidRPr="00A2036C" w:rsidRDefault="000F297C" w:rsidP="000F297C">
      <w:pPr>
        <w:ind w:firstLine="720"/>
        <w:rPr>
          <w:b/>
          <w:u w:val="single"/>
        </w:rPr>
      </w:pPr>
      <w:r w:rsidRPr="00A2036C">
        <w:rPr>
          <w:b/>
          <w:u w:val="single"/>
        </w:rPr>
        <w:t>Baøi 34 SGK/123:</w:t>
      </w:r>
    </w:p>
    <w:p w14:paraId="14838EF1" w14:textId="4B29B4B8" w:rsidR="000F297C" w:rsidRPr="00A2036C" w:rsidRDefault="0095234D" w:rsidP="000F297C">
      <w:pPr>
        <w:ind w:left="720"/>
      </w:pPr>
      <w:r w:rsidRPr="00A2036C">
        <w:rPr>
          <w:noProof/>
          <w:position w:val="-4"/>
        </w:rPr>
        <w:drawing>
          <wp:inline distT="0" distB="0" distL="0" distR="0" wp14:anchorId="51206924" wp14:editId="522AB334">
            <wp:extent cx="142875" cy="161925"/>
            <wp:effectExtent l="0" t="0" r="0" b="0"/>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0F297C" w:rsidRPr="00A2036C">
        <w:t xml:space="preserve">ABC vaø </w:t>
      </w:r>
      <w:r w:rsidRPr="00A2036C">
        <w:rPr>
          <w:noProof/>
          <w:position w:val="-4"/>
        </w:rPr>
        <w:drawing>
          <wp:inline distT="0" distB="0" distL="0" distR="0" wp14:anchorId="636E5B39" wp14:editId="7ABD83BB">
            <wp:extent cx="142875" cy="161925"/>
            <wp:effectExtent l="0" t="0" r="0"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0F297C" w:rsidRPr="00A2036C">
        <w:t>ABD coù:</w:t>
      </w:r>
    </w:p>
    <w:p w14:paraId="160F6A40" w14:textId="77777777" w:rsidR="000F297C" w:rsidRPr="00A2036C" w:rsidRDefault="000F297C" w:rsidP="000F297C">
      <w:pPr>
        <w:ind w:left="720"/>
      </w:pPr>
      <w:r w:rsidRPr="00A2036C">
        <w:rPr>
          <w:position w:val="-6"/>
        </w:rPr>
        <w:object w:dxaOrig="520" w:dyaOrig="360" w14:anchorId="1BAE8F0C">
          <v:shape id="_x0000_i2055" type="#_x0000_t75" style="width:26pt;height:18pt" o:ole="">
            <v:imagedata r:id="rId1433" o:title=""/>
          </v:shape>
          <o:OLEObject Type="Embed" ProgID="Equation.DSMT4" ShapeID="_x0000_i2055" DrawAspect="Content" ObjectID="_1664267838" r:id="rId1434"/>
        </w:object>
      </w:r>
      <w:r w:rsidRPr="00A2036C">
        <w:t>=</w:t>
      </w:r>
      <w:r w:rsidRPr="00A2036C">
        <w:rPr>
          <w:position w:val="-4"/>
        </w:rPr>
        <w:object w:dxaOrig="560" w:dyaOrig="340" w14:anchorId="12B28412">
          <v:shape id="_x0000_i2056" type="#_x0000_t75" style="width:28pt;height:17pt" o:ole="">
            <v:imagedata r:id="rId1435" o:title=""/>
          </v:shape>
          <o:OLEObject Type="Embed" ProgID="Equation.DSMT4" ShapeID="_x0000_i2056" DrawAspect="Content" ObjectID="_1664267839" r:id="rId1436"/>
        </w:object>
      </w:r>
      <w:r w:rsidRPr="00A2036C">
        <w:t xml:space="preserve"> (g)</w:t>
      </w:r>
    </w:p>
    <w:p w14:paraId="686BE3A7" w14:textId="77777777" w:rsidR="000F297C" w:rsidRPr="00A2036C" w:rsidRDefault="000F297C" w:rsidP="000F297C">
      <w:pPr>
        <w:ind w:left="720"/>
      </w:pPr>
      <w:r w:rsidRPr="00A2036C">
        <w:rPr>
          <w:position w:val="-6"/>
        </w:rPr>
        <w:object w:dxaOrig="520" w:dyaOrig="360" w14:anchorId="65816FAB">
          <v:shape id="_x0000_i2057" type="#_x0000_t75" style="width:26pt;height:18pt" o:ole="">
            <v:imagedata r:id="rId1437" o:title=""/>
          </v:shape>
          <o:OLEObject Type="Embed" ProgID="Equation.DSMT4" ShapeID="_x0000_i2057" DrawAspect="Content" ObjectID="_1664267840" r:id="rId1438"/>
        </w:object>
      </w:r>
      <w:r w:rsidRPr="00A2036C">
        <w:t>=</w:t>
      </w:r>
      <w:r w:rsidRPr="00A2036C">
        <w:rPr>
          <w:position w:val="-4"/>
        </w:rPr>
        <w:object w:dxaOrig="540" w:dyaOrig="340" w14:anchorId="31A5D7C0">
          <v:shape id="_x0000_i2058" type="#_x0000_t75" style="width:27pt;height:17pt" o:ole="">
            <v:imagedata r:id="rId1439" o:title=""/>
          </v:shape>
          <o:OLEObject Type="Embed" ProgID="Equation.DSMT4" ShapeID="_x0000_i2058" DrawAspect="Content" ObjectID="_1664267841" r:id="rId1440"/>
        </w:object>
      </w:r>
      <w:r w:rsidRPr="00A2036C">
        <w:t xml:space="preserve"> (g)</w:t>
      </w:r>
    </w:p>
    <w:p w14:paraId="0E0965AC" w14:textId="77777777" w:rsidR="000F297C" w:rsidRPr="00A2036C" w:rsidRDefault="000F297C" w:rsidP="000F297C">
      <w:pPr>
        <w:ind w:left="720"/>
      </w:pPr>
      <w:r w:rsidRPr="00A2036C">
        <w:t>AB: caïnh chung (c)</w:t>
      </w:r>
    </w:p>
    <w:p w14:paraId="198E2F75" w14:textId="2BD1533B" w:rsidR="000F297C" w:rsidRPr="00A2036C" w:rsidRDefault="000F297C" w:rsidP="000F297C">
      <w:pPr>
        <w:ind w:left="720"/>
      </w:pPr>
      <w:r w:rsidRPr="00A2036C">
        <w:t>=&gt;</w:t>
      </w:r>
      <w:r w:rsidR="0095234D" w:rsidRPr="00A2036C">
        <w:rPr>
          <w:noProof/>
          <w:position w:val="-4"/>
        </w:rPr>
        <w:drawing>
          <wp:inline distT="0" distB="0" distL="0" distR="0" wp14:anchorId="4252B86B" wp14:editId="11A6171C">
            <wp:extent cx="142875" cy="161925"/>
            <wp:effectExtent l="0" t="0" r="0" b="0"/>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BC=</w:t>
      </w:r>
      <w:r w:rsidR="0095234D" w:rsidRPr="00A2036C">
        <w:rPr>
          <w:noProof/>
          <w:position w:val="-4"/>
        </w:rPr>
        <w:drawing>
          <wp:inline distT="0" distB="0" distL="0" distR="0" wp14:anchorId="7A79A846" wp14:editId="70CB99E2">
            <wp:extent cx="142875" cy="161925"/>
            <wp:effectExtent l="0" t="0" r="0"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BD(g-c-g)</w:t>
      </w:r>
    </w:p>
    <w:p w14:paraId="7EBF6947" w14:textId="7466E1B2" w:rsidR="000F297C" w:rsidRPr="00A2036C" w:rsidRDefault="0095234D" w:rsidP="000F297C">
      <w:pPr>
        <w:ind w:left="720"/>
      </w:pPr>
      <w:r w:rsidRPr="00A2036C">
        <w:rPr>
          <w:noProof/>
          <w:position w:val="-4"/>
        </w:rPr>
        <w:drawing>
          <wp:inline distT="0" distB="0" distL="0" distR="0" wp14:anchorId="2839899B" wp14:editId="5A907F0C">
            <wp:extent cx="142875" cy="161925"/>
            <wp:effectExtent l="0" t="0" r="0" b="0"/>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0F297C" w:rsidRPr="00A2036C">
        <w:t xml:space="preserve"> ABD vaø </w:t>
      </w:r>
      <w:r w:rsidRPr="00A2036C">
        <w:rPr>
          <w:noProof/>
          <w:position w:val="-4"/>
        </w:rPr>
        <w:drawing>
          <wp:inline distT="0" distB="0" distL="0" distR="0" wp14:anchorId="4260C2AB" wp14:editId="2E66276E">
            <wp:extent cx="142875" cy="161925"/>
            <wp:effectExtent l="0" t="0" r="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0F297C" w:rsidRPr="00A2036C">
        <w:t>ACE coù:</w:t>
      </w:r>
    </w:p>
    <w:p w14:paraId="1036B777" w14:textId="77777777" w:rsidR="000F297C" w:rsidRPr="00A2036C" w:rsidRDefault="000F297C" w:rsidP="000F297C">
      <w:pPr>
        <w:ind w:left="720"/>
      </w:pPr>
      <w:r w:rsidRPr="00A2036C">
        <w:rPr>
          <w:position w:val="-6"/>
        </w:rPr>
        <w:object w:dxaOrig="560" w:dyaOrig="360" w14:anchorId="1518FF47">
          <v:shape id="_x0000_i2063" type="#_x0000_t75" style="width:28pt;height:18pt" o:ole="">
            <v:imagedata r:id="rId1441" o:title=""/>
          </v:shape>
          <o:OLEObject Type="Embed" ProgID="Equation.DSMT4" ShapeID="_x0000_i2063" DrawAspect="Content" ObjectID="_1664267842" r:id="rId1442"/>
        </w:object>
      </w:r>
      <w:r w:rsidRPr="00A2036C">
        <w:t>=</w:t>
      </w:r>
      <w:r w:rsidRPr="00A2036C">
        <w:rPr>
          <w:position w:val="-4"/>
        </w:rPr>
        <w:object w:dxaOrig="560" w:dyaOrig="340" w14:anchorId="7B060282">
          <v:shape id="_x0000_i2064" type="#_x0000_t75" style="width:28pt;height:17pt" o:ole="">
            <v:imagedata r:id="rId1443" o:title=""/>
          </v:shape>
          <o:OLEObject Type="Embed" ProgID="Equation.DSMT4" ShapeID="_x0000_i2064" DrawAspect="Content" ObjectID="_1664267843" r:id="rId1444"/>
        </w:object>
      </w:r>
      <w:r w:rsidRPr="00A2036C">
        <w:t>=180</w:t>
      </w:r>
      <w:r w:rsidRPr="00A2036C">
        <w:rPr>
          <w:vertAlign w:val="superscript"/>
        </w:rPr>
        <w:t>0</w:t>
      </w:r>
      <w:r w:rsidRPr="00A2036C">
        <w:t>-</w:t>
      </w:r>
      <w:r w:rsidRPr="00A2036C">
        <w:rPr>
          <w:position w:val="-4"/>
        </w:rPr>
        <w:object w:dxaOrig="240" w:dyaOrig="320" w14:anchorId="309B2C83">
          <v:shape id="_x0000_i2065" type="#_x0000_t75" style="width:12pt;height:16pt" o:ole="">
            <v:imagedata r:id="rId1445" o:title=""/>
          </v:shape>
          <o:OLEObject Type="Embed" ProgID="Equation.DSMT4" ShapeID="_x0000_i2065" DrawAspect="Content" ObjectID="_1664267844" r:id="rId1446"/>
        </w:object>
      </w:r>
      <w:r w:rsidRPr="00A2036C">
        <w:t xml:space="preserve">  (</w:t>
      </w:r>
      <w:r w:rsidRPr="00A2036C">
        <w:rPr>
          <w:position w:val="-4"/>
        </w:rPr>
        <w:object w:dxaOrig="240" w:dyaOrig="320" w14:anchorId="4C077E06">
          <v:shape id="_x0000_i2066" type="#_x0000_t75" style="width:12pt;height:16pt" o:ole="">
            <v:imagedata r:id="rId1447" o:title=""/>
          </v:shape>
          <o:OLEObject Type="Embed" ProgID="Equation.DSMT4" ShapeID="_x0000_i2066" DrawAspect="Content" ObjectID="_1664267845" r:id="rId1448"/>
        </w:object>
      </w:r>
      <w:r w:rsidRPr="00A2036C">
        <w:t>=</w:t>
      </w:r>
      <w:r w:rsidRPr="00A2036C">
        <w:rPr>
          <w:position w:val="-6"/>
        </w:rPr>
        <w:object w:dxaOrig="240" w:dyaOrig="340" w14:anchorId="567A7D40">
          <v:shape id="_x0000_i2067" type="#_x0000_t75" style="width:12pt;height:17pt" o:ole="">
            <v:imagedata r:id="rId1449" o:title=""/>
          </v:shape>
          <o:OLEObject Type="Embed" ProgID="Equation.DSMT4" ShapeID="_x0000_i2067" DrawAspect="Content" ObjectID="_1664267846" r:id="rId1450"/>
        </w:object>
      </w:r>
      <w:r w:rsidRPr="00A2036C">
        <w:t>) (g)</w:t>
      </w:r>
    </w:p>
    <w:p w14:paraId="1E290EA6" w14:textId="77777777" w:rsidR="000F297C" w:rsidRPr="00A2036C" w:rsidRDefault="000F297C" w:rsidP="000F297C">
      <w:pPr>
        <w:ind w:left="720"/>
      </w:pPr>
      <w:r w:rsidRPr="00A2036C">
        <w:t>CE=BD (c)</w:t>
      </w:r>
    </w:p>
    <w:p w14:paraId="2823B58C" w14:textId="77777777" w:rsidR="000F297C" w:rsidRPr="00A2036C" w:rsidRDefault="000F297C" w:rsidP="000F297C">
      <w:pPr>
        <w:ind w:left="720"/>
      </w:pPr>
      <w:r w:rsidRPr="00A2036C">
        <w:rPr>
          <w:position w:val="-6"/>
        </w:rPr>
        <w:object w:dxaOrig="560" w:dyaOrig="360" w14:anchorId="3423EE9F">
          <v:shape id="_x0000_i2068" type="#_x0000_t75" style="width:28pt;height:18pt" o:ole="">
            <v:imagedata r:id="rId1451" o:title=""/>
          </v:shape>
          <o:OLEObject Type="Embed" ProgID="Equation.DSMT4" ShapeID="_x0000_i2068" DrawAspect="Content" ObjectID="_1664267847" r:id="rId1452"/>
        </w:object>
      </w:r>
      <w:r w:rsidRPr="00A2036C">
        <w:t>=</w:t>
      </w:r>
      <w:r w:rsidRPr="00A2036C">
        <w:rPr>
          <w:position w:val="-4"/>
        </w:rPr>
        <w:object w:dxaOrig="560" w:dyaOrig="340" w14:anchorId="61861297">
          <v:shape id="_x0000_i2069" type="#_x0000_t75" style="width:28pt;height:17pt" o:ole="">
            <v:imagedata r:id="rId1453" o:title=""/>
          </v:shape>
          <o:OLEObject Type="Embed" ProgID="Equation.DSMT4" ShapeID="_x0000_i2069" DrawAspect="Content" ObjectID="_1664267848" r:id="rId1454"/>
        </w:object>
      </w:r>
      <w:r w:rsidRPr="00A2036C">
        <w:t xml:space="preserve"> (g)</w:t>
      </w:r>
    </w:p>
    <w:p w14:paraId="7CF87B05" w14:textId="637729A0" w:rsidR="000F297C" w:rsidRDefault="000F297C" w:rsidP="000F297C">
      <w:pPr>
        <w:ind w:firstLine="720"/>
      </w:pPr>
      <w:r w:rsidRPr="00A2036C">
        <w:t>=&gt;</w:t>
      </w:r>
      <w:r w:rsidR="0095234D" w:rsidRPr="00A2036C">
        <w:rPr>
          <w:noProof/>
          <w:position w:val="-4"/>
        </w:rPr>
        <w:drawing>
          <wp:inline distT="0" distB="0" distL="0" distR="0" wp14:anchorId="6F8419F9" wp14:editId="5AC21A48">
            <wp:extent cx="142875" cy="161925"/>
            <wp:effectExtent l="0" t="0" r="0" b="0"/>
            <wp:docPr id="1046"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EC=</w:t>
      </w:r>
      <w:r w:rsidR="0095234D" w:rsidRPr="00A2036C">
        <w:rPr>
          <w:noProof/>
          <w:position w:val="-4"/>
        </w:rPr>
        <w:drawing>
          <wp:inline distT="0" distB="0" distL="0" distR="0" wp14:anchorId="39E54D9C" wp14:editId="04E90100">
            <wp:extent cx="142875" cy="161925"/>
            <wp:effectExtent l="0" t="0" r="0" b="0"/>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DB(g.c.g)</w:t>
      </w:r>
    </w:p>
    <w:p w14:paraId="639473BD" w14:textId="77777777" w:rsidR="003E690F" w:rsidRPr="00A2036C" w:rsidRDefault="003E690F" w:rsidP="000F297C">
      <w:pPr>
        <w:rPr>
          <w:rFonts w:ascii="Times New Roman" w:hAnsi="Times New Roman"/>
          <w:lang w:val="es-ES"/>
        </w:rPr>
      </w:pPr>
      <w:r w:rsidRPr="00A2036C">
        <w:rPr>
          <w:rFonts w:ascii="Times New Roman" w:hAnsi="Times New Roman"/>
          <w:lang w:val="es-ES"/>
        </w:rPr>
        <w:t>4, Hoạt động vận dụng</w:t>
      </w:r>
    </w:p>
    <w:p w14:paraId="5128FC7D" w14:textId="77777777" w:rsidR="003E690F" w:rsidRPr="00A2036C" w:rsidRDefault="003E690F" w:rsidP="003E690F">
      <w:pPr>
        <w:rPr>
          <w:rFonts w:ascii="Times New Roman" w:hAnsi="Times New Roman"/>
          <w:lang w:val="es-ES"/>
        </w:rPr>
      </w:pPr>
      <w:r w:rsidRPr="00A2036C">
        <w:rPr>
          <w:rFonts w:ascii="Times New Roman" w:hAnsi="Times New Roman"/>
          <w:lang w:val="es-ES"/>
        </w:rPr>
        <w:t>5, Hoạt động tìm tòi mở rộng</w:t>
      </w:r>
    </w:p>
    <w:p w14:paraId="2C6B37A7" w14:textId="77777777" w:rsidR="000F297C" w:rsidRPr="00A2036C" w:rsidRDefault="000F297C" w:rsidP="000F297C">
      <w:pPr>
        <w:numPr>
          <w:ilvl w:val="0"/>
          <w:numId w:val="4"/>
        </w:numPr>
      </w:pPr>
      <w:r w:rsidRPr="00A2036C">
        <w:t>Hoïc baøi laøm 33, 35 SGK/123.</w:t>
      </w:r>
    </w:p>
    <w:p w14:paraId="2842DF41" w14:textId="77777777" w:rsidR="000F297C" w:rsidRPr="00A2036C" w:rsidRDefault="000F297C" w:rsidP="000F297C">
      <w:pPr>
        <w:numPr>
          <w:ilvl w:val="0"/>
          <w:numId w:val="4"/>
        </w:numPr>
      </w:pPr>
      <w:r w:rsidRPr="00A2036C">
        <w:t>Chuaån bò baøi luyeän taäp 1.</w:t>
      </w:r>
    </w:p>
    <w:p w14:paraId="287B956F" w14:textId="77777777" w:rsidR="00233A9A" w:rsidRPr="00A2036C" w:rsidRDefault="00AF1CDD" w:rsidP="003A5968">
      <w:pPr>
        <w:pStyle w:val="Heading1"/>
        <w:tabs>
          <w:tab w:val="center" w:pos="4675"/>
        </w:tabs>
      </w:pPr>
      <w:r w:rsidRPr="00A2036C">
        <w:t xml:space="preserve"> </w:t>
      </w:r>
    </w:p>
    <w:p w14:paraId="28208E7B" w14:textId="77777777" w:rsidR="00233A9A" w:rsidRPr="00A2036C" w:rsidRDefault="00233A9A" w:rsidP="003A5968">
      <w:pPr>
        <w:pStyle w:val="Heading1"/>
        <w:tabs>
          <w:tab w:val="center" w:pos="4675"/>
        </w:tabs>
      </w:pPr>
    </w:p>
    <w:p w14:paraId="0406BF48" w14:textId="77777777" w:rsidR="00233A9A" w:rsidRPr="00A2036C" w:rsidRDefault="00233A9A" w:rsidP="00233A9A"/>
    <w:p w14:paraId="11E4E249" w14:textId="77777777" w:rsidR="00233A9A" w:rsidRPr="00A2036C" w:rsidRDefault="00233A9A" w:rsidP="00233A9A"/>
    <w:p w14:paraId="14C9B5AE" w14:textId="77777777" w:rsidR="00233A9A" w:rsidRPr="00A2036C" w:rsidRDefault="00233A9A" w:rsidP="00233A9A"/>
    <w:p w14:paraId="194B9FAB" w14:textId="77777777" w:rsidR="00233A9A" w:rsidRPr="00A2036C" w:rsidRDefault="00233A9A" w:rsidP="00233A9A"/>
    <w:p w14:paraId="0539133B" w14:textId="77777777" w:rsidR="00233A9A" w:rsidRPr="00A2036C" w:rsidRDefault="00233A9A" w:rsidP="00233A9A"/>
    <w:p w14:paraId="79A36312" w14:textId="77777777" w:rsidR="00233A9A" w:rsidRPr="00A2036C" w:rsidRDefault="00233A9A" w:rsidP="00233A9A"/>
    <w:p w14:paraId="0C1CA2ED" w14:textId="77777777" w:rsidR="00233A9A" w:rsidRPr="00A2036C" w:rsidRDefault="00233A9A" w:rsidP="00233A9A"/>
    <w:p w14:paraId="41A31B77" w14:textId="77777777" w:rsidR="00906F60" w:rsidRPr="000F297C" w:rsidRDefault="005F479F" w:rsidP="000F297C">
      <w:pPr>
        <w:pStyle w:val="Heading1"/>
        <w:tabs>
          <w:tab w:val="center" w:pos="4675"/>
        </w:tabs>
        <w:jc w:val="center"/>
      </w:pPr>
      <w:r>
        <w:br w:type="page"/>
      </w:r>
      <w:r w:rsidR="00906F60" w:rsidRPr="000F297C">
        <w:lastRenderedPageBreak/>
        <w:t>Tieát</w:t>
      </w:r>
      <w:r w:rsidR="000F297C" w:rsidRPr="000F297C">
        <w:t>:</w:t>
      </w:r>
      <w:r w:rsidR="00642C59">
        <w:t xml:space="preserve"> 30</w:t>
      </w:r>
    </w:p>
    <w:p w14:paraId="29617501" w14:textId="77777777" w:rsidR="00906F60" w:rsidRPr="00A2036C" w:rsidRDefault="000F297C" w:rsidP="00233A9A">
      <w:pPr>
        <w:pStyle w:val="Heading1"/>
        <w:tabs>
          <w:tab w:val="center" w:pos="4675"/>
        </w:tabs>
        <w:jc w:val="center"/>
      </w:pPr>
      <w:r>
        <w:t xml:space="preserve">LUYEÄN TAÄP </w:t>
      </w:r>
    </w:p>
    <w:p w14:paraId="1AD279DD" w14:textId="77777777" w:rsidR="003E690F" w:rsidRPr="00A85844" w:rsidRDefault="003E690F" w:rsidP="003E690F">
      <w:pPr>
        <w:rPr>
          <w:rFonts w:ascii="Times New Roman" w:hAnsi="Times New Roman"/>
          <w:b/>
          <w:u w:val="single"/>
          <w:lang w:val="es-ES"/>
        </w:rPr>
      </w:pPr>
      <w:r w:rsidRPr="00A85844">
        <w:rPr>
          <w:rFonts w:ascii="Times New Roman" w:hAnsi="Times New Roman"/>
          <w:b/>
          <w:bCs/>
          <w:lang w:val="es-ES"/>
        </w:rPr>
        <w:t>I. MỤC TIÊU</w:t>
      </w:r>
      <w:r w:rsidRPr="00A85844">
        <w:rPr>
          <w:rFonts w:ascii="Times New Roman" w:hAnsi="Times New Roman"/>
          <w:b/>
          <w:lang w:val="es-ES"/>
        </w:rPr>
        <w:t xml:space="preserve"> </w:t>
      </w:r>
    </w:p>
    <w:p w14:paraId="1799C63D" w14:textId="77777777" w:rsidR="003E690F" w:rsidRPr="00A2036C" w:rsidRDefault="003E690F" w:rsidP="000F297C">
      <w:pPr>
        <w:pStyle w:val="BodyText"/>
        <w:ind w:left="720"/>
        <w:rPr>
          <w:b w:val="0"/>
          <w:u w:val="none"/>
          <w:lang w:val="es-ES"/>
        </w:rPr>
      </w:pPr>
      <w:r w:rsidRPr="00A2036C">
        <w:rPr>
          <w:b w:val="0"/>
          <w:u w:val="none"/>
          <w:lang w:val="es-ES"/>
        </w:rPr>
        <w:t>-</w:t>
      </w:r>
      <w:r w:rsidR="00CA17E9">
        <w:rPr>
          <w:b w:val="0"/>
          <w:u w:val="none"/>
          <w:lang w:val="es-ES"/>
        </w:rPr>
        <w:t xml:space="preserve"> </w:t>
      </w:r>
      <w:r w:rsidRPr="00A2036C">
        <w:rPr>
          <w:b w:val="0"/>
          <w:u w:val="none"/>
          <w:lang w:val="es-ES"/>
        </w:rPr>
        <w:t>Kieán thöùc: HS naém ñöôïc tröôøng hôïp baèng nhau goùc – caïnh – goùc cuûa hai tam giaùc. Bieát vaän duïng tröôøng hôïp baèng nhau  goùc – caïnh – goùc ñeå chöùng minh tröôøng hôïp baèng nhau : caïnh huyeàn – goùc nhoïn cuûa hai tam giaùc vuoâng</w:t>
      </w:r>
    </w:p>
    <w:p w14:paraId="0156D96C" w14:textId="77777777" w:rsidR="003E690F" w:rsidRPr="00A2036C" w:rsidRDefault="003E690F" w:rsidP="000F297C">
      <w:pPr>
        <w:pStyle w:val="BodyText"/>
        <w:ind w:firstLine="720"/>
        <w:rPr>
          <w:b w:val="0"/>
          <w:u w:val="none"/>
          <w:lang w:val="es-ES"/>
        </w:rPr>
      </w:pPr>
      <w:r w:rsidRPr="00A2036C">
        <w:rPr>
          <w:b w:val="0"/>
          <w:u w:val="none"/>
          <w:lang w:val="es-ES"/>
        </w:rPr>
        <w:t>-</w:t>
      </w:r>
      <w:r w:rsidR="00CA17E9">
        <w:rPr>
          <w:b w:val="0"/>
          <w:u w:val="none"/>
          <w:lang w:val="es-ES"/>
        </w:rPr>
        <w:t xml:space="preserve"> </w:t>
      </w:r>
      <w:r w:rsidRPr="00A2036C">
        <w:rPr>
          <w:b w:val="0"/>
          <w:u w:val="none"/>
          <w:lang w:val="es-ES"/>
        </w:rPr>
        <w:t>Kó naêng:  Böôùc ñaàu bieát söû duïng tröôøng hôïp baèng nhau g-c-g, tröôøng hôïp caïnh huyeàn – goùc</w:t>
      </w:r>
    </w:p>
    <w:p w14:paraId="7BDFADBE" w14:textId="77777777" w:rsidR="003E690F" w:rsidRPr="00A2036C" w:rsidRDefault="003E690F" w:rsidP="000F297C">
      <w:pPr>
        <w:pStyle w:val="BodyText"/>
        <w:ind w:firstLine="720"/>
        <w:rPr>
          <w:b w:val="0"/>
          <w:u w:val="none"/>
          <w:lang w:val="es-ES"/>
        </w:rPr>
      </w:pPr>
      <w:r w:rsidRPr="00A2036C">
        <w:rPr>
          <w:b w:val="0"/>
          <w:u w:val="none"/>
          <w:lang w:val="es-ES"/>
        </w:rPr>
        <w:t>nhoïn cuûa hai tam giaùc vuoâng. Töø ñoù suy ra caùc caïnh töông öùng, caùc goùc töông öùng baèng nhau.</w:t>
      </w:r>
    </w:p>
    <w:p w14:paraId="4F1943FD" w14:textId="77777777" w:rsidR="003E690F" w:rsidRPr="00A2036C" w:rsidRDefault="003E690F" w:rsidP="000F297C">
      <w:pPr>
        <w:pStyle w:val="ListParagraph"/>
        <w:spacing w:line="240" w:lineRule="auto"/>
        <w:ind w:left="0" w:firstLine="720"/>
        <w:rPr>
          <w:rFonts w:ascii="VNI-Times" w:hAnsi="VNI-Times"/>
          <w:szCs w:val="24"/>
          <w:lang w:val="es-ES"/>
        </w:rPr>
      </w:pPr>
      <w:r w:rsidRPr="00A2036C">
        <w:rPr>
          <w:rFonts w:ascii="VNI-Times" w:hAnsi="VNI-Times"/>
          <w:szCs w:val="24"/>
          <w:lang w:val="es-ES"/>
        </w:rPr>
        <w:t>-</w:t>
      </w:r>
      <w:r w:rsidR="00CA17E9">
        <w:rPr>
          <w:rFonts w:ascii="VNI-Times" w:hAnsi="VNI-Times"/>
          <w:szCs w:val="24"/>
          <w:lang w:val="es-ES"/>
        </w:rPr>
        <w:t xml:space="preserve"> </w:t>
      </w:r>
      <w:r w:rsidRPr="00A2036C">
        <w:rPr>
          <w:rFonts w:ascii="VNI-Times" w:hAnsi="VNI-Times"/>
          <w:szCs w:val="24"/>
          <w:lang w:val="es-ES"/>
        </w:rPr>
        <w:t>Thaùi ñoä: phaùt huy trí löïc cuûa HS</w:t>
      </w:r>
    </w:p>
    <w:p w14:paraId="175230EE" w14:textId="77777777" w:rsidR="003E690F" w:rsidRPr="00A2036C" w:rsidRDefault="003E690F" w:rsidP="000F297C">
      <w:pPr>
        <w:pStyle w:val="ListParagraph"/>
        <w:spacing w:line="240" w:lineRule="auto"/>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Năng lực quan sát, Năng lực tư duy, Năng lực tự học, Năng lực giải quyết vấn đề, Năng lực vẽ hình</w:t>
      </w:r>
    </w:p>
    <w:p w14:paraId="472BE324" w14:textId="77777777" w:rsidR="003E690F" w:rsidRPr="00A85844" w:rsidRDefault="003E690F" w:rsidP="003E690F">
      <w:pPr>
        <w:pStyle w:val="ListParagraph"/>
        <w:spacing w:line="240" w:lineRule="auto"/>
        <w:ind w:left="0"/>
        <w:jc w:val="both"/>
        <w:rPr>
          <w:b/>
          <w:szCs w:val="24"/>
          <w:lang w:val="es-ES"/>
        </w:rPr>
      </w:pPr>
      <w:r w:rsidRPr="00A85844">
        <w:rPr>
          <w:b/>
          <w:bCs/>
          <w:szCs w:val="24"/>
          <w:lang w:val="es-ES"/>
        </w:rPr>
        <w:t xml:space="preserve">II. </w:t>
      </w:r>
      <w:r w:rsidRPr="00A85844">
        <w:rPr>
          <w:b/>
          <w:szCs w:val="24"/>
          <w:lang w:val="es-ES"/>
        </w:rPr>
        <w:t>CHUẨN BỊ CỦA GV VÀ HỌC SINH</w:t>
      </w:r>
    </w:p>
    <w:p w14:paraId="79B5BD42" w14:textId="77777777" w:rsidR="003E690F" w:rsidRPr="00A2036C" w:rsidRDefault="003E690F" w:rsidP="003E690F">
      <w:pPr>
        <w:tabs>
          <w:tab w:val="left" w:pos="709"/>
          <w:tab w:val="center" w:pos="4962"/>
        </w:tabs>
        <w:rPr>
          <w:rFonts w:ascii="Times New Roman" w:hAnsi="Times New Roman"/>
          <w:lang w:val="es-ES"/>
        </w:rPr>
      </w:pPr>
      <w:r w:rsidRPr="00A2036C">
        <w:rPr>
          <w:rFonts w:ascii="Times New Roman" w:hAnsi="Times New Roman"/>
          <w:lang w:val="es-ES"/>
        </w:rPr>
        <w:tab/>
        <w:t>- GV: Bảng phụ, Bảng nhóm, Thước thẳng</w:t>
      </w:r>
    </w:p>
    <w:p w14:paraId="4C2A7D5E" w14:textId="77777777" w:rsidR="003E690F" w:rsidRPr="00A2036C" w:rsidRDefault="003E690F" w:rsidP="003E690F">
      <w:pPr>
        <w:pStyle w:val="ListParagraph"/>
        <w:spacing w:line="240" w:lineRule="auto"/>
        <w:ind w:left="0" w:firstLine="720"/>
        <w:jc w:val="both"/>
        <w:rPr>
          <w:szCs w:val="24"/>
          <w:lang w:val="es-ES"/>
        </w:rPr>
      </w:pPr>
      <w:r w:rsidRPr="00A2036C">
        <w:rPr>
          <w:szCs w:val="24"/>
          <w:lang w:val="es-ES"/>
        </w:rPr>
        <w:t>- HS: Thước thẳng, thước đo góc.</w:t>
      </w:r>
    </w:p>
    <w:p w14:paraId="15186AAC" w14:textId="77777777" w:rsidR="003E690F" w:rsidRPr="00A85844" w:rsidRDefault="003E690F" w:rsidP="003E690F">
      <w:pPr>
        <w:rPr>
          <w:rFonts w:ascii="Times New Roman" w:hAnsi="Times New Roman"/>
          <w:b/>
          <w:lang w:val="es-ES"/>
        </w:rPr>
      </w:pPr>
      <w:r w:rsidRPr="00A85844">
        <w:rPr>
          <w:rFonts w:ascii="Times New Roman" w:hAnsi="Times New Roman"/>
          <w:b/>
          <w:lang w:val="es-ES"/>
        </w:rPr>
        <w:t>III. PHƯƠNG PHÁP TRỌNG TÂM</w:t>
      </w:r>
    </w:p>
    <w:p w14:paraId="64C1150F" w14:textId="77777777" w:rsidR="003E690F" w:rsidRPr="00A2036C" w:rsidRDefault="003E690F" w:rsidP="003E690F">
      <w:pPr>
        <w:ind w:firstLine="720"/>
        <w:rPr>
          <w:rFonts w:ascii="Times New Roman" w:hAnsi="Times New Roman"/>
          <w:lang w:val="es-ES"/>
        </w:rPr>
      </w:pPr>
      <w:r w:rsidRPr="00A2036C">
        <w:rPr>
          <w:rFonts w:ascii="Times New Roman" w:hAnsi="Times New Roman"/>
          <w:lang w:val="es-ES"/>
        </w:rPr>
        <w:t xml:space="preserve"> -  Phương pháp: Đàm thoại</w:t>
      </w:r>
    </w:p>
    <w:p w14:paraId="5E51D2B7" w14:textId="77777777" w:rsidR="003E690F" w:rsidRPr="00A85844" w:rsidRDefault="003E690F" w:rsidP="003E690F">
      <w:pPr>
        <w:rPr>
          <w:rFonts w:ascii="Times New Roman" w:hAnsi="Times New Roman"/>
          <w:b/>
          <w:lang w:val="es-ES"/>
        </w:rPr>
      </w:pPr>
      <w:r w:rsidRPr="00A85844">
        <w:rPr>
          <w:rFonts w:ascii="Times New Roman" w:hAnsi="Times New Roman"/>
          <w:b/>
          <w:bCs/>
          <w:lang w:val="es-ES"/>
        </w:rPr>
        <w:t>IV. TIẾN TRÌNH TIẾT HỌC</w:t>
      </w:r>
    </w:p>
    <w:p w14:paraId="040D9066" w14:textId="77777777" w:rsidR="003E690F" w:rsidRPr="00A2036C" w:rsidRDefault="003E690F" w:rsidP="003E690F">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17694B56" w14:textId="77777777" w:rsidR="003E690F" w:rsidRPr="00A2036C"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3D7BD126" w14:textId="77777777" w:rsidR="003E690F" w:rsidRPr="00A2036C" w:rsidRDefault="003E690F" w:rsidP="003E690F">
      <w:pPr>
        <w:rPr>
          <w:b/>
          <w:bCs/>
          <w:u w:val="single"/>
          <w:lang w:val="es-ES"/>
        </w:rPr>
      </w:pPr>
    </w:p>
    <w:tbl>
      <w:tblPr>
        <w:tblW w:w="9781"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31"/>
        <w:gridCol w:w="3112"/>
        <w:gridCol w:w="3138"/>
      </w:tblGrid>
      <w:tr w:rsidR="00DE7EDE" w:rsidRPr="00A2036C" w14:paraId="64178068" w14:textId="77777777" w:rsidTr="005F2C71">
        <w:tblPrEx>
          <w:tblCellMar>
            <w:top w:w="0" w:type="dxa"/>
            <w:bottom w:w="0" w:type="dxa"/>
          </w:tblCellMar>
        </w:tblPrEx>
        <w:tc>
          <w:tcPr>
            <w:tcW w:w="3247" w:type="dxa"/>
            <w:vAlign w:val="center"/>
          </w:tcPr>
          <w:p w14:paraId="52136D67" w14:textId="77777777" w:rsidR="00DE7EDE" w:rsidRPr="000F297C" w:rsidRDefault="00DE7EDE" w:rsidP="000F297C">
            <w:pPr>
              <w:jc w:val="center"/>
              <w:rPr>
                <w:bCs/>
              </w:rPr>
            </w:pPr>
            <w:r w:rsidRPr="000F297C">
              <w:rPr>
                <w:bCs/>
              </w:rPr>
              <w:t>Hoaït ñoäng cuûa GV</w:t>
            </w:r>
          </w:p>
        </w:tc>
        <w:tc>
          <w:tcPr>
            <w:tcW w:w="3117" w:type="dxa"/>
            <w:vAlign w:val="center"/>
          </w:tcPr>
          <w:p w14:paraId="4E58F703" w14:textId="77777777" w:rsidR="00DE7EDE" w:rsidRPr="000F297C" w:rsidRDefault="00DE7EDE" w:rsidP="000F297C">
            <w:pPr>
              <w:jc w:val="center"/>
              <w:rPr>
                <w:bCs/>
              </w:rPr>
            </w:pPr>
            <w:r w:rsidRPr="000F297C">
              <w:rPr>
                <w:bCs/>
              </w:rPr>
              <w:t>Hoaït ñoäng cuûa HS</w:t>
            </w:r>
          </w:p>
        </w:tc>
        <w:tc>
          <w:tcPr>
            <w:tcW w:w="3417" w:type="dxa"/>
            <w:vAlign w:val="center"/>
          </w:tcPr>
          <w:p w14:paraId="46090BD3" w14:textId="77777777" w:rsidR="00DE7EDE" w:rsidRPr="000F297C" w:rsidRDefault="00DE7EDE" w:rsidP="000F297C">
            <w:pPr>
              <w:jc w:val="center"/>
              <w:rPr>
                <w:rFonts w:ascii="Times New Roman" w:hAnsi="Times New Roman"/>
                <w:bCs/>
              </w:rPr>
            </w:pPr>
            <w:r w:rsidRPr="000F297C">
              <w:rPr>
                <w:bCs/>
              </w:rPr>
              <w:t>N</w:t>
            </w:r>
            <w:r w:rsidRPr="000F297C">
              <w:rPr>
                <w:rFonts w:ascii="Times New Roman" w:hAnsi="Times New Roman"/>
                <w:bCs/>
              </w:rPr>
              <w:t>ội dung cần đạt</w:t>
            </w:r>
          </w:p>
        </w:tc>
      </w:tr>
      <w:tr w:rsidR="00DE7EDE" w:rsidRPr="00A2036C" w14:paraId="3124C5A0" w14:textId="77777777" w:rsidTr="005F2C71">
        <w:tblPrEx>
          <w:tblCellMar>
            <w:top w:w="0" w:type="dxa"/>
            <w:bottom w:w="0" w:type="dxa"/>
          </w:tblCellMar>
        </w:tblPrEx>
        <w:tc>
          <w:tcPr>
            <w:tcW w:w="3247" w:type="dxa"/>
          </w:tcPr>
          <w:p w14:paraId="74A5FF0D" w14:textId="77777777" w:rsidR="00DE7EDE" w:rsidRPr="00A2036C" w:rsidRDefault="00DE7EDE" w:rsidP="00233A9A">
            <w:pPr>
              <w:rPr>
                <w:b/>
                <w:bCs/>
                <w:u w:val="single"/>
              </w:rPr>
            </w:pPr>
            <w:r>
              <w:rPr>
                <w:b/>
                <w:bCs/>
                <w:u w:val="single"/>
              </w:rPr>
              <w:t>1</w:t>
            </w:r>
            <w:r w:rsidRPr="00A2036C">
              <w:rPr>
                <w:b/>
                <w:bCs/>
                <w:u w:val="single"/>
              </w:rPr>
              <w:t>. Caùc hoaït ñoäng treân lôùp</w:t>
            </w:r>
          </w:p>
          <w:p w14:paraId="1F369DCB" w14:textId="77777777" w:rsidR="00DE7EDE" w:rsidRPr="00A2036C" w:rsidRDefault="00DE7EDE" w:rsidP="00233A9A">
            <w:r w:rsidRPr="00A2036C">
              <w:rPr>
                <w:b/>
                <w:bCs/>
                <w:u w:val="single"/>
              </w:rPr>
              <w:t>Hoaït ñoäng 1:</w:t>
            </w:r>
            <w:r w:rsidRPr="00A2036C">
              <w:t xml:space="preserve"> Chöõa baøi taäp</w:t>
            </w:r>
          </w:p>
          <w:p w14:paraId="0D504932" w14:textId="77777777" w:rsidR="00DE7EDE" w:rsidRPr="00A2036C" w:rsidRDefault="00DE7EDE" w:rsidP="008F3F23">
            <w:pPr>
              <w:rPr>
                <w:b/>
                <w:u w:val="single"/>
              </w:rPr>
            </w:pPr>
            <w:r w:rsidRPr="00A2036C">
              <w:rPr>
                <w:b/>
                <w:u w:val="single"/>
              </w:rPr>
              <w:t>Baøi 36 SGK/123:</w:t>
            </w:r>
          </w:p>
          <w:p w14:paraId="5C14AB79" w14:textId="77777777" w:rsidR="00DE7EDE" w:rsidRPr="00A2036C" w:rsidRDefault="00DE7EDE" w:rsidP="008F3F23">
            <w:r w:rsidRPr="00A2036C">
              <w:t xml:space="preserve">Treân hình coù OA=OB, </w:t>
            </w:r>
            <w:r w:rsidRPr="00A2036C">
              <w:rPr>
                <w:position w:val="-6"/>
              </w:rPr>
              <w:object w:dxaOrig="560" w:dyaOrig="360" w14:anchorId="2CDF1FBB">
                <v:shape id="_x0000_i2072" type="#_x0000_t75" style="width:28pt;height:18pt" o:ole="">
                  <v:imagedata r:id="rId1455" o:title=""/>
                </v:shape>
                <o:OLEObject Type="Embed" ProgID="Equation.DSMT4" ShapeID="_x0000_i2072" DrawAspect="Content" ObjectID="_1664267849" r:id="rId1456"/>
              </w:object>
            </w:r>
            <w:r w:rsidRPr="00A2036C">
              <w:t>=</w:t>
            </w:r>
            <w:r w:rsidRPr="00A2036C">
              <w:rPr>
                <w:position w:val="-6"/>
              </w:rPr>
              <w:object w:dxaOrig="560" w:dyaOrig="360" w14:anchorId="06D11C68">
                <v:shape id="_x0000_i2073" type="#_x0000_t75" style="width:28pt;height:18pt" o:ole="">
                  <v:imagedata r:id="rId1457" o:title=""/>
                </v:shape>
                <o:OLEObject Type="Embed" ProgID="Equation.DSMT4" ShapeID="_x0000_i2073" DrawAspect="Content" ObjectID="_1664267850" r:id="rId1458"/>
              </w:object>
            </w:r>
            <w:r w:rsidRPr="00A2036C">
              <w:t>, Cmr: AC=BD.</w:t>
            </w:r>
          </w:p>
          <w:p w14:paraId="20033686" w14:textId="77777777" w:rsidR="00DE7EDE" w:rsidRPr="00A2036C" w:rsidRDefault="00DE7EDE" w:rsidP="008F3F23">
            <w:r w:rsidRPr="00A2036C">
              <w:t>GV goïi HS ghi giaû thieát, keát luaän.</w:t>
            </w:r>
          </w:p>
          <w:p w14:paraId="364F65EE" w14:textId="77777777" w:rsidR="00DE7EDE" w:rsidRPr="00A2036C" w:rsidRDefault="00DE7EDE" w:rsidP="008F3F23"/>
          <w:p w14:paraId="1F063E98" w14:textId="77777777" w:rsidR="00DE7EDE" w:rsidRPr="00A2036C" w:rsidRDefault="00DE7EDE" w:rsidP="008F3F23"/>
          <w:p w14:paraId="4D9C0C9C" w14:textId="77777777" w:rsidR="00DE7EDE" w:rsidRPr="00A2036C" w:rsidRDefault="00DE7EDE" w:rsidP="008F3F23"/>
          <w:p w14:paraId="769C89C5" w14:textId="77777777" w:rsidR="00DE7EDE" w:rsidRPr="00A2036C" w:rsidRDefault="00DE7EDE" w:rsidP="008F3F23">
            <w:pPr>
              <w:rPr>
                <w:b/>
                <w:u w:val="single"/>
              </w:rPr>
            </w:pPr>
            <w:r w:rsidRPr="00A2036C">
              <w:rPr>
                <w:b/>
                <w:u w:val="single"/>
              </w:rPr>
              <w:t>Baøi 37 SGK/123:</w:t>
            </w:r>
          </w:p>
          <w:p w14:paraId="6E5E473F" w14:textId="77777777" w:rsidR="00DE7EDE" w:rsidRPr="00A2036C" w:rsidRDefault="00DE7EDE" w:rsidP="008F3F23">
            <w:r w:rsidRPr="00A2036C">
              <w:t>Treân hình coù caùc tam giaùc naøo baèng nhau? Vì sao?</w:t>
            </w:r>
          </w:p>
          <w:p w14:paraId="31E01F51" w14:textId="77777777" w:rsidR="00DE7EDE" w:rsidRPr="00A2036C" w:rsidRDefault="00DE7EDE" w:rsidP="008F3F23">
            <w:r w:rsidRPr="00A2036C">
              <w:object w:dxaOrig="3315" w:dyaOrig="1620" w14:anchorId="1F3B8299">
                <v:shape id="_x0000_i2074" type="#_x0000_t75" style="width:165.75pt;height:81pt" o:ole="">
                  <v:imagedata r:id="rId1459" o:title=""/>
                </v:shape>
                <o:OLEObject Type="Embed" ProgID="PBrush" ShapeID="_x0000_i2074" DrawAspect="Content" ObjectID="_1664267851" r:id="rId1460"/>
              </w:object>
            </w:r>
          </w:p>
          <w:p w14:paraId="7E1E41C3" w14:textId="77777777" w:rsidR="00DE7EDE" w:rsidRPr="00A2036C" w:rsidRDefault="00DE7EDE" w:rsidP="008F3F23"/>
          <w:p w14:paraId="69CDBFC9" w14:textId="77777777" w:rsidR="00DE7EDE" w:rsidRPr="00A2036C" w:rsidRDefault="00DE7EDE" w:rsidP="008F3F23">
            <w:pPr>
              <w:rPr>
                <w:b/>
                <w:u w:val="single"/>
              </w:rPr>
            </w:pPr>
          </w:p>
          <w:p w14:paraId="15437C3B" w14:textId="77777777" w:rsidR="00DE7EDE" w:rsidRPr="00A2036C" w:rsidRDefault="00DE7EDE" w:rsidP="008F3F23">
            <w:pPr>
              <w:rPr>
                <w:b/>
                <w:u w:val="single"/>
              </w:rPr>
            </w:pPr>
          </w:p>
          <w:p w14:paraId="5901A0B9" w14:textId="77777777" w:rsidR="00DE7EDE" w:rsidRPr="00A2036C" w:rsidRDefault="00DE7EDE" w:rsidP="008F3F23">
            <w:pPr>
              <w:rPr>
                <w:b/>
                <w:u w:val="single"/>
              </w:rPr>
            </w:pPr>
          </w:p>
          <w:p w14:paraId="2E7FC960" w14:textId="77777777" w:rsidR="00DE7EDE" w:rsidRPr="00A2036C" w:rsidRDefault="00DE7EDE" w:rsidP="008F3F23">
            <w:pPr>
              <w:rPr>
                <w:b/>
                <w:u w:val="single"/>
              </w:rPr>
            </w:pPr>
          </w:p>
          <w:p w14:paraId="775D3E7D" w14:textId="77777777" w:rsidR="00DE7EDE" w:rsidRPr="00A2036C" w:rsidRDefault="00DE7EDE" w:rsidP="008F3F23">
            <w:pPr>
              <w:rPr>
                <w:b/>
                <w:u w:val="single"/>
              </w:rPr>
            </w:pPr>
            <w:r w:rsidRPr="00A2036C">
              <w:rPr>
                <w:b/>
                <w:bCs/>
                <w:u w:val="single"/>
              </w:rPr>
              <w:t>Hoaït ñoäng 2:</w:t>
            </w:r>
            <w:r w:rsidRPr="00A2036C">
              <w:t xml:space="preserve"> Luyeän taäp.</w:t>
            </w:r>
          </w:p>
          <w:p w14:paraId="4F3340B6" w14:textId="77777777" w:rsidR="00DE7EDE" w:rsidRPr="00A2036C" w:rsidRDefault="00DE7EDE" w:rsidP="008F3F23">
            <w:pPr>
              <w:rPr>
                <w:b/>
                <w:u w:val="single"/>
              </w:rPr>
            </w:pPr>
            <w:r w:rsidRPr="00A2036C">
              <w:rPr>
                <w:b/>
                <w:u w:val="single"/>
              </w:rPr>
              <w:t>Baøi 38 SGK/123:</w:t>
            </w:r>
          </w:p>
          <w:p w14:paraId="7C467755" w14:textId="77777777" w:rsidR="00DE7EDE" w:rsidRPr="00A2036C" w:rsidRDefault="00DE7EDE" w:rsidP="008F3F23">
            <w:r w:rsidRPr="00A2036C">
              <w:t>Treân hình coù:</w:t>
            </w:r>
          </w:p>
          <w:p w14:paraId="365CE354" w14:textId="77777777" w:rsidR="00DE7EDE" w:rsidRPr="00A2036C" w:rsidRDefault="00DE7EDE" w:rsidP="008F3F23">
            <w:r w:rsidRPr="00A2036C">
              <w:t xml:space="preserve">AB//CD, AC//BD. Haõy Cmr: </w:t>
            </w:r>
            <w:r w:rsidRPr="00A2036C">
              <w:lastRenderedPageBreak/>
              <w:t>AB=CD, AC=BD.</w:t>
            </w:r>
          </w:p>
        </w:tc>
        <w:tc>
          <w:tcPr>
            <w:tcW w:w="3117" w:type="dxa"/>
          </w:tcPr>
          <w:p w14:paraId="2489D347" w14:textId="77777777" w:rsidR="00DE7EDE" w:rsidRPr="00A2036C" w:rsidRDefault="00DE7EDE" w:rsidP="008F3F23">
            <w:r w:rsidRPr="00A2036C">
              <w:object w:dxaOrig="2745" w:dyaOrig="2070" w14:anchorId="490DDFA1">
                <v:shape id="_x0000_i2075" type="#_x0000_t75" style="width:113.25pt;height:85.6pt" o:ole="">
                  <v:imagedata r:id="rId1461" o:title=""/>
                </v:shape>
                <o:OLEObject Type="Embed" ProgID="PBrush" ShapeID="_x0000_i2075" DrawAspect="Content" ObjectID="_1664267852" r:id="rId1462"/>
              </w:object>
            </w:r>
          </w:p>
          <w:tbl>
            <w:tblPr>
              <w:tblW w:w="0" w:type="auto"/>
              <w:tblBorders>
                <w:insideH w:val="single" w:sz="4" w:space="0" w:color="auto"/>
                <w:insideV w:val="single" w:sz="4" w:space="0" w:color="auto"/>
              </w:tblBorders>
              <w:tblLook w:val="01E0" w:firstRow="1" w:lastRow="1" w:firstColumn="1" w:lastColumn="1" w:noHBand="0" w:noVBand="0"/>
            </w:tblPr>
            <w:tblGrid>
              <w:gridCol w:w="576"/>
              <w:gridCol w:w="2318"/>
            </w:tblGrid>
            <w:tr w:rsidR="00DE7EDE" w:rsidRPr="00A2036C" w14:paraId="217E561A" w14:textId="77777777" w:rsidTr="004723D8">
              <w:tc>
                <w:tcPr>
                  <w:tcW w:w="578" w:type="dxa"/>
                  <w:shd w:val="clear" w:color="auto" w:fill="auto"/>
                </w:tcPr>
                <w:p w14:paraId="567B0264" w14:textId="77777777" w:rsidR="00DE7EDE" w:rsidRPr="00A2036C" w:rsidRDefault="00DE7EDE" w:rsidP="008F3F23">
                  <w:r w:rsidRPr="00A2036C">
                    <w:t>GT</w:t>
                  </w:r>
                </w:p>
              </w:tc>
              <w:tc>
                <w:tcPr>
                  <w:tcW w:w="2387" w:type="dxa"/>
                  <w:shd w:val="clear" w:color="auto" w:fill="auto"/>
                </w:tcPr>
                <w:p w14:paraId="481787A0" w14:textId="77777777" w:rsidR="00DE7EDE" w:rsidRPr="00A2036C" w:rsidRDefault="00DE7EDE" w:rsidP="008F3F23">
                  <w:r w:rsidRPr="00A2036C">
                    <w:t>OA=OB</w:t>
                  </w:r>
                </w:p>
                <w:p w14:paraId="49BAE209" w14:textId="77777777" w:rsidR="00DE7EDE" w:rsidRPr="00A2036C" w:rsidRDefault="00DE7EDE" w:rsidP="008F3F23">
                  <w:r w:rsidRPr="00A2036C">
                    <w:rPr>
                      <w:position w:val="-6"/>
                    </w:rPr>
                    <w:object w:dxaOrig="560" w:dyaOrig="360" w14:anchorId="3448F83C">
                      <v:shape id="_x0000_i2076" type="#_x0000_t75" style="width:28pt;height:18pt" o:ole="">
                        <v:imagedata r:id="rId1455" o:title=""/>
                      </v:shape>
                      <o:OLEObject Type="Embed" ProgID="Equation.DSMT4" ShapeID="_x0000_i2076" DrawAspect="Content" ObjectID="_1664267853" r:id="rId1463"/>
                    </w:object>
                  </w:r>
                  <w:r w:rsidRPr="00A2036C">
                    <w:t>=</w:t>
                  </w:r>
                  <w:r w:rsidRPr="00A2036C">
                    <w:rPr>
                      <w:position w:val="-6"/>
                    </w:rPr>
                    <w:object w:dxaOrig="560" w:dyaOrig="360" w14:anchorId="6E67D9FB">
                      <v:shape id="_x0000_i2077" type="#_x0000_t75" style="width:28pt;height:18pt" o:ole="">
                        <v:imagedata r:id="rId1457" o:title=""/>
                      </v:shape>
                      <o:OLEObject Type="Embed" ProgID="Equation.DSMT4" ShapeID="_x0000_i2077" DrawAspect="Content" ObjectID="_1664267854" r:id="rId1464"/>
                    </w:object>
                  </w:r>
                </w:p>
              </w:tc>
            </w:tr>
            <w:tr w:rsidR="00DE7EDE" w:rsidRPr="00A2036C" w14:paraId="13BC357B" w14:textId="77777777" w:rsidTr="004723D8">
              <w:tc>
                <w:tcPr>
                  <w:tcW w:w="578" w:type="dxa"/>
                  <w:shd w:val="clear" w:color="auto" w:fill="auto"/>
                </w:tcPr>
                <w:p w14:paraId="06B9ED54" w14:textId="77777777" w:rsidR="00DE7EDE" w:rsidRPr="00A2036C" w:rsidRDefault="00DE7EDE" w:rsidP="008F3F23">
                  <w:r w:rsidRPr="00A2036C">
                    <w:t>KL</w:t>
                  </w:r>
                </w:p>
              </w:tc>
              <w:tc>
                <w:tcPr>
                  <w:tcW w:w="2387" w:type="dxa"/>
                  <w:shd w:val="clear" w:color="auto" w:fill="auto"/>
                </w:tcPr>
                <w:p w14:paraId="25D266BD" w14:textId="77777777" w:rsidR="00DE7EDE" w:rsidRPr="00A2036C" w:rsidRDefault="00DE7EDE" w:rsidP="008F3F23">
                  <w:r w:rsidRPr="00A2036C">
                    <w:t>AC=BD</w:t>
                  </w:r>
                </w:p>
              </w:tc>
            </w:tr>
          </w:tbl>
          <w:p w14:paraId="365C7AD6" w14:textId="77777777" w:rsidR="00DE7EDE" w:rsidRPr="00A2036C" w:rsidRDefault="00DE7EDE" w:rsidP="008F3F23">
            <w:r w:rsidRPr="00A2036C">
              <w:object w:dxaOrig="2160" w:dyaOrig="2370" w14:anchorId="21225744">
                <v:shape id="_x0000_i2078" type="#_x0000_t75" style="width:108pt;height:118.5pt" o:ole="">
                  <v:imagedata r:id="rId1465" o:title=""/>
                </v:shape>
                <o:OLEObject Type="Embed" ProgID="PBrush" ShapeID="_x0000_i2078" DrawAspect="Content" ObjectID="_1664267855" r:id="rId1466"/>
              </w:object>
            </w:r>
          </w:p>
          <w:p w14:paraId="14E144B4" w14:textId="77777777" w:rsidR="00DE7EDE" w:rsidRPr="00A2036C" w:rsidRDefault="00DE7EDE" w:rsidP="008F3F23"/>
          <w:p w14:paraId="21156284" w14:textId="77777777" w:rsidR="00DE7EDE" w:rsidRPr="00A2036C" w:rsidRDefault="00DE7EDE" w:rsidP="008F3F23">
            <w:r w:rsidRPr="00A2036C">
              <w:object w:dxaOrig="2790" w:dyaOrig="1560" w14:anchorId="3D7A8087">
                <v:shape id="_x0000_i2079" type="#_x0000_t75" style="width:139.5pt;height:78pt" o:ole="">
                  <v:imagedata r:id="rId1467" o:title=""/>
                </v:shape>
                <o:OLEObject Type="Embed" ProgID="PBrush" ShapeID="_x0000_i2079" DrawAspect="Content" ObjectID="_1664267856" r:id="rId1468"/>
              </w:object>
            </w:r>
          </w:p>
          <w:p w14:paraId="4C71337A" w14:textId="77777777" w:rsidR="00DE7EDE" w:rsidRPr="00A2036C" w:rsidRDefault="00DE7EDE" w:rsidP="008F3F23">
            <w:r w:rsidRPr="00A2036C">
              <w:object w:dxaOrig="2865" w:dyaOrig="1485" w14:anchorId="1FA1970F">
                <v:shape id="_x0000_i2080" type="#_x0000_t75" style="width:143.25pt;height:74.25pt" o:ole="">
                  <v:imagedata r:id="rId1469" o:title=""/>
                </v:shape>
                <o:OLEObject Type="Embed" ProgID="PBrush" ShapeID="_x0000_i2080" DrawAspect="Content" ObjectID="_1664267857" r:id="rId1470"/>
              </w:object>
            </w:r>
          </w:p>
          <w:tbl>
            <w:tblPr>
              <w:tblW w:w="0" w:type="auto"/>
              <w:tblBorders>
                <w:insideH w:val="single" w:sz="4" w:space="0" w:color="auto"/>
                <w:insideV w:val="single" w:sz="4" w:space="0" w:color="auto"/>
              </w:tblBorders>
              <w:tblLook w:val="01E0" w:firstRow="1" w:lastRow="1" w:firstColumn="1" w:lastColumn="1" w:noHBand="0" w:noVBand="0"/>
            </w:tblPr>
            <w:tblGrid>
              <w:gridCol w:w="576"/>
              <w:gridCol w:w="2318"/>
            </w:tblGrid>
            <w:tr w:rsidR="00DE7EDE" w:rsidRPr="00A2036C" w14:paraId="1EF76A79" w14:textId="77777777" w:rsidTr="004723D8">
              <w:tc>
                <w:tcPr>
                  <w:tcW w:w="578" w:type="dxa"/>
                  <w:shd w:val="clear" w:color="auto" w:fill="auto"/>
                </w:tcPr>
                <w:p w14:paraId="2DD09AC6" w14:textId="77777777" w:rsidR="00DE7EDE" w:rsidRPr="00A2036C" w:rsidRDefault="00DE7EDE" w:rsidP="008F3F23">
                  <w:r w:rsidRPr="00A2036C">
                    <w:lastRenderedPageBreak/>
                    <w:t>GT</w:t>
                  </w:r>
                </w:p>
              </w:tc>
              <w:tc>
                <w:tcPr>
                  <w:tcW w:w="2387" w:type="dxa"/>
                  <w:shd w:val="clear" w:color="auto" w:fill="auto"/>
                </w:tcPr>
                <w:p w14:paraId="36CE7466" w14:textId="77777777" w:rsidR="00DE7EDE" w:rsidRPr="00A2036C" w:rsidRDefault="00DE7EDE" w:rsidP="008F3F23">
                  <w:r w:rsidRPr="00A2036C">
                    <w:t>AB//CD</w:t>
                  </w:r>
                </w:p>
                <w:p w14:paraId="2954380F" w14:textId="77777777" w:rsidR="00DE7EDE" w:rsidRPr="00A2036C" w:rsidRDefault="00DE7EDE" w:rsidP="008F3F23">
                  <w:r w:rsidRPr="00A2036C">
                    <w:t>AC//BD</w:t>
                  </w:r>
                </w:p>
              </w:tc>
            </w:tr>
            <w:tr w:rsidR="00DE7EDE" w:rsidRPr="00A2036C" w14:paraId="5A000388" w14:textId="77777777" w:rsidTr="004723D8">
              <w:tc>
                <w:tcPr>
                  <w:tcW w:w="578" w:type="dxa"/>
                  <w:shd w:val="clear" w:color="auto" w:fill="auto"/>
                </w:tcPr>
                <w:p w14:paraId="14BC6154" w14:textId="77777777" w:rsidR="00DE7EDE" w:rsidRPr="00A2036C" w:rsidRDefault="00DE7EDE" w:rsidP="008F3F23">
                  <w:r w:rsidRPr="00A2036C">
                    <w:t>KL</w:t>
                  </w:r>
                </w:p>
              </w:tc>
              <w:tc>
                <w:tcPr>
                  <w:tcW w:w="2387" w:type="dxa"/>
                  <w:shd w:val="clear" w:color="auto" w:fill="auto"/>
                </w:tcPr>
                <w:p w14:paraId="19EE7DED" w14:textId="77777777" w:rsidR="00DE7EDE" w:rsidRPr="00A2036C" w:rsidRDefault="00DE7EDE" w:rsidP="008F3F23">
                  <w:r w:rsidRPr="00A2036C">
                    <w:t>AB=CD</w:t>
                  </w:r>
                </w:p>
                <w:p w14:paraId="6D61BF97" w14:textId="77777777" w:rsidR="00DE7EDE" w:rsidRPr="00A2036C" w:rsidRDefault="00DE7EDE" w:rsidP="008F3F23">
                  <w:r w:rsidRPr="00A2036C">
                    <w:t>AC=BD</w:t>
                  </w:r>
                </w:p>
              </w:tc>
            </w:tr>
          </w:tbl>
          <w:p w14:paraId="4D946607" w14:textId="77777777" w:rsidR="00DE7EDE" w:rsidRPr="00A2036C" w:rsidRDefault="00DE7EDE" w:rsidP="008F3F23"/>
        </w:tc>
        <w:tc>
          <w:tcPr>
            <w:tcW w:w="3417" w:type="dxa"/>
          </w:tcPr>
          <w:p w14:paraId="511AEA6A" w14:textId="77777777" w:rsidR="00DE7EDE" w:rsidRPr="00A2036C" w:rsidRDefault="00DE7EDE" w:rsidP="008F3F23">
            <w:pPr>
              <w:rPr>
                <w:b/>
                <w:u w:val="single"/>
              </w:rPr>
            </w:pPr>
            <w:r w:rsidRPr="00A2036C">
              <w:rPr>
                <w:b/>
                <w:u w:val="single"/>
              </w:rPr>
              <w:lastRenderedPageBreak/>
              <w:t xml:space="preserve">I/ </w:t>
            </w:r>
            <w:r w:rsidRPr="00A2036C">
              <w:t>Chöõa baøi taäp</w:t>
            </w:r>
            <w:r w:rsidRPr="00A2036C">
              <w:rPr>
                <w:b/>
                <w:u w:val="single"/>
              </w:rPr>
              <w:t xml:space="preserve"> </w:t>
            </w:r>
          </w:p>
          <w:p w14:paraId="109FD67A" w14:textId="77777777" w:rsidR="00DE7EDE" w:rsidRPr="00A2036C" w:rsidRDefault="00DE7EDE" w:rsidP="008F3F23">
            <w:pPr>
              <w:rPr>
                <w:b/>
                <w:u w:val="single"/>
              </w:rPr>
            </w:pPr>
            <w:r w:rsidRPr="00A2036C">
              <w:rPr>
                <w:b/>
                <w:u w:val="single"/>
              </w:rPr>
              <w:t>Baøi 36 SGK/123:</w:t>
            </w:r>
          </w:p>
          <w:p w14:paraId="5EF3C45C" w14:textId="0A2F8C2B" w:rsidR="00DE7EDE" w:rsidRPr="00A2036C" w:rsidRDefault="00DE7EDE" w:rsidP="008F3F23">
            <w:r w:rsidRPr="00A2036C">
              <w:t xml:space="preserve">Xeùt </w:t>
            </w:r>
            <w:r w:rsidR="0095234D" w:rsidRPr="00A2036C">
              <w:rPr>
                <w:noProof/>
                <w:position w:val="-4"/>
              </w:rPr>
              <w:drawing>
                <wp:inline distT="0" distB="0" distL="0" distR="0" wp14:anchorId="152CD007" wp14:editId="48589A98">
                  <wp:extent cx="142875" cy="161925"/>
                  <wp:effectExtent l="0" t="0" r="0" b="0"/>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 xml:space="preserve">OAC vaø </w:t>
            </w:r>
            <w:r w:rsidR="0095234D" w:rsidRPr="00A2036C">
              <w:rPr>
                <w:noProof/>
                <w:position w:val="-4"/>
              </w:rPr>
              <w:drawing>
                <wp:inline distT="0" distB="0" distL="0" distR="0" wp14:anchorId="73354B25" wp14:editId="26C03EC0">
                  <wp:extent cx="142875" cy="161925"/>
                  <wp:effectExtent l="0" t="0" r="0" b="0"/>
                  <wp:docPr id="1058" name="Picture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OBD:</w:t>
            </w:r>
          </w:p>
          <w:p w14:paraId="48C0E68C" w14:textId="77777777" w:rsidR="00DE7EDE" w:rsidRPr="00A2036C" w:rsidRDefault="00DE7EDE" w:rsidP="008F3F23">
            <w:r w:rsidRPr="00A2036C">
              <w:t>OA=OB(gt)</w:t>
            </w:r>
            <w:r w:rsidRPr="00A2036C">
              <w:tab/>
            </w:r>
            <w:r w:rsidRPr="00A2036C">
              <w:tab/>
              <w:t>(c)</w:t>
            </w:r>
          </w:p>
          <w:p w14:paraId="2B595CA1" w14:textId="77777777" w:rsidR="00DE7EDE" w:rsidRPr="00A2036C" w:rsidRDefault="00DE7EDE" w:rsidP="008F3F23">
            <w:r w:rsidRPr="00A2036C">
              <w:rPr>
                <w:position w:val="-6"/>
              </w:rPr>
              <w:object w:dxaOrig="560" w:dyaOrig="360" w14:anchorId="5E90C9E5">
                <v:shape id="_x0000_i2083" type="#_x0000_t75" style="width:28pt;height:18pt" o:ole="">
                  <v:imagedata r:id="rId1455" o:title=""/>
                </v:shape>
                <o:OLEObject Type="Embed" ProgID="Equation.DSMT4" ShapeID="_x0000_i2083" DrawAspect="Content" ObjectID="_1664267858" r:id="rId1471"/>
              </w:object>
            </w:r>
            <w:r w:rsidRPr="00A2036C">
              <w:t>=</w:t>
            </w:r>
            <w:r w:rsidRPr="00A2036C">
              <w:rPr>
                <w:position w:val="-6"/>
              </w:rPr>
              <w:object w:dxaOrig="560" w:dyaOrig="360" w14:anchorId="739E2EFB">
                <v:shape id="_x0000_i2084" type="#_x0000_t75" style="width:28pt;height:18pt" o:ole="">
                  <v:imagedata r:id="rId1457" o:title=""/>
                </v:shape>
                <o:OLEObject Type="Embed" ProgID="Equation.DSMT4" ShapeID="_x0000_i2084" DrawAspect="Content" ObjectID="_1664267859" r:id="rId1472"/>
              </w:object>
            </w:r>
            <w:r w:rsidRPr="00A2036C">
              <w:t xml:space="preserve"> (gt)</w:t>
            </w:r>
            <w:r w:rsidRPr="00A2036C">
              <w:tab/>
              <w:t>(g)</w:t>
            </w:r>
          </w:p>
          <w:p w14:paraId="1E43692D" w14:textId="77777777" w:rsidR="00DE7EDE" w:rsidRPr="00A2036C" w:rsidRDefault="00DE7EDE" w:rsidP="008F3F23">
            <w:r w:rsidRPr="00A2036C">
              <w:rPr>
                <w:position w:val="-6"/>
              </w:rPr>
              <w:object w:dxaOrig="240" w:dyaOrig="340" w14:anchorId="167D3664">
                <v:shape id="_x0000_i2085" type="#_x0000_t75" style="width:12pt;height:17pt" o:ole="">
                  <v:imagedata r:id="rId1473" o:title=""/>
                </v:shape>
                <o:OLEObject Type="Embed" ProgID="Equation.DSMT4" ShapeID="_x0000_i2085" DrawAspect="Content" ObjectID="_1664267860" r:id="rId1474"/>
              </w:object>
            </w:r>
            <w:r w:rsidRPr="00A2036C">
              <w:t>: goùc chung</w:t>
            </w:r>
            <w:r w:rsidRPr="00A2036C">
              <w:tab/>
              <w:t>(g)</w:t>
            </w:r>
          </w:p>
          <w:p w14:paraId="1B26B147" w14:textId="6BB8EAFF" w:rsidR="00DE7EDE" w:rsidRPr="00A2036C" w:rsidRDefault="00DE7EDE" w:rsidP="008F3F23">
            <w:r w:rsidRPr="00A2036C">
              <w:t>=&gt;</w:t>
            </w:r>
            <w:r w:rsidR="0095234D" w:rsidRPr="00A2036C">
              <w:rPr>
                <w:noProof/>
                <w:position w:val="-4"/>
              </w:rPr>
              <w:drawing>
                <wp:inline distT="0" distB="0" distL="0" distR="0" wp14:anchorId="5C9C60AF" wp14:editId="34ACFED4">
                  <wp:extent cx="142875" cy="161925"/>
                  <wp:effectExtent l="0" t="0" r="0" b="0"/>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OAC =</w:t>
            </w:r>
            <w:r w:rsidR="0095234D" w:rsidRPr="00A2036C">
              <w:rPr>
                <w:noProof/>
                <w:position w:val="-4"/>
              </w:rPr>
              <w:drawing>
                <wp:inline distT="0" distB="0" distL="0" distR="0" wp14:anchorId="763608EA" wp14:editId="383689F5">
                  <wp:extent cx="142875" cy="161925"/>
                  <wp:effectExtent l="0" t="0" r="0" b="0"/>
                  <wp:docPr id="1063" name="Picture 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OBD(g-c-g)</w:t>
            </w:r>
          </w:p>
          <w:p w14:paraId="366BA0AC" w14:textId="77777777" w:rsidR="00DE7EDE" w:rsidRPr="00A2036C" w:rsidRDefault="00DE7EDE" w:rsidP="008F3F23">
            <w:r w:rsidRPr="00A2036C">
              <w:t>=&gt; AC=BD (2 caïnh töông öùng)</w:t>
            </w:r>
          </w:p>
          <w:p w14:paraId="59FFC2F2" w14:textId="77777777" w:rsidR="00DE7EDE" w:rsidRPr="00A2036C" w:rsidRDefault="00DE7EDE" w:rsidP="008F3F23">
            <w:pPr>
              <w:rPr>
                <w:b/>
                <w:u w:val="single"/>
              </w:rPr>
            </w:pPr>
            <w:r w:rsidRPr="00A2036C">
              <w:rPr>
                <w:b/>
                <w:u w:val="single"/>
              </w:rPr>
              <w:t>Baøi 37 SGK/123:</w:t>
            </w:r>
          </w:p>
          <w:p w14:paraId="43E69D4C" w14:textId="77777777" w:rsidR="00DE7EDE" w:rsidRPr="00A2036C" w:rsidRDefault="00DE7EDE" w:rsidP="008F3F23">
            <w:r w:rsidRPr="00A2036C">
              <w:t>Caùc tam giaùc baèng nhau:</w:t>
            </w:r>
          </w:p>
          <w:p w14:paraId="012D4F38" w14:textId="5DCE290B" w:rsidR="00DE7EDE" w:rsidRPr="00A2036C" w:rsidRDefault="0095234D" w:rsidP="008F3F23">
            <w:r w:rsidRPr="00A2036C">
              <w:rPr>
                <w:noProof/>
                <w:position w:val="-4"/>
              </w:rPr>
              <w:drawing>
                <wp:inline distT="0" distB="0" distL="0" distR="0" wp14:anchorId="1200F611" wp14:editId="16914343">
                  <wp:extent cx="142875" cy="161925"/>
                  <wp:effectExtent l="0" t="0" r="0" b="0"/>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t xml:space="preserve">ABC vaø </w:t>
            </w:r>
            <w:r w:rsidRPr="00A2036C">
              <w:rPr>
                <w:noProof/>
                <w:position w:val="-4"/>
              </w:rPr>
              <w:drawing>
                <wp:inline distT="0" distB="0" distL="0" distR="0" wp14:anchorId="49ECA3CC" wp14:editId="7202C204">
                  <wp:extent cx="142875" cy="161925"/>
                  <wp:effectExtent l="0" t="0" r="0" b="0"/>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t>EDF coù:</w:t>
            </w:r>
          </w:p>
          <w:p w14:paraId="4244CC51" w14:textId="77777777" w:rsidR="00DE7EDE" w:rsidRPr="00A2036C" w:rsidRDefault="00DE7EDE" w:rsidP="008F3F23">
            <w:r w:rsidRPr="00A2036C">
              <w:rPr>
                <w:position w:val="-4"/>
              </w:rPr>
              <w:object w:dxaOrig="240" w:dyaOrig="320" w14:anchorId="165496BD">
                <v:shape id="_x0000_i2090" type="#_x0000_t75" style="width:12pt;height:16pt" o:ole="">
                  <v:imagedata r:id="rId1475" o:title=""/>
                </v:shape>
                <o:OLEObject Type="Embed" ProgID="Equation.DSMT4" ShapeID="_x0000_i2090" DrawAspect="Content" ObjectID="_1664267861" r:id="rId1476"/>
              </w:object>
            </w:r>
            <w:r w:rsidRPr="00A2036C">
              <w:t>=</w:t>
            </w:r>
            <w:r w:rsidRPr="00A2036C">
              <w:rPr>
                <w:position w:val="-4"/>
              </w:rPr>
              <w:object w:dxaOrig="260" w:dyaOrig="320" w14:anchorId="46278B07">
                <v:shape id="_x0000_i2091" type="#_x0000_t75" style="width:13pt;height:16pt" o:ole="">
                  <v:imagedata r:id="rId1477" o:title=""/>
                </v:shape>
                <o:OLEObject Type="Embed" ProgID="Equation.DSMT4" ShapeID="_x0000_i2091" DrawAspect="Content" ObjectID="_1664267862" r:id="rId1478"/>
              </w:object>
            </w:r>
            <w:r w:rsidRPr="00A2036C">
              <w:t>=80</w:t>
            </w:r>
            <w:r w:rsidRPr="00A2036C">
              <w:rPr>
                <w:vertAlign w:val="superscript"/>
              </w:rPr>
              <w:t>0</w:t>
            </w:r>
            <w:r w:rsidRPr="00A2036C">
              <w:tab/>
              <w:t>(g)</w:t>
            </w:r>
          </w:p>
          <w:p w14:paraId="645F2960" w14:textId="77777777" w:rsidR="00DE7EDE" w:rsidRPr="00A2036C" w:rsidRDefault="00DE7EDE" w:rsidP="008F3F23">
            <w:pPr>
              <w:rPr>
                <w:lang w:val="fr-FR"/>
              </w:rPr>
            </w:pPr>
            <w:r w:rsidRPr="00A2036C">
              <w:rPr>
                <w:position w:val="-6"/>
              </w:rPr>
              <w:object w:dxaOrig="240" w:dyaOrig="340" w14:anchorId="760D787C">
                <v:shape id="_x0000_i2092" type="#_x0000_t75" style="width:12pt;height:17pt" o:ole="">
                  <v:imagedata r:id="rId1479" o:title=""/>
                </v:shape>
                <o:OLEObject Type="Embed" ProgID="Equation.DSMT4" ShapeID="_x0000_i2092" DrawAspect="Content" ObjectID="_1664267863" r:id="rId1480"/>
              </w:object>
            </w:r>
            <w:r w:rsidRPr="00A2036C">
              <w:rPr>
                <w:lang w:val="fr-FR"/>
              </w:rPr>
              <w:t>=</w:t>
            </w:r>
            <w:r w:rsidRPr="00A2036C">
              <w:rPr>
                <w:position w:val="-4"/>
              </w:rPr>
              <w:object w:dxaOrig="240" w:dyaOrig="320" w14:anchorId="7DD4314B">
                <v:shape id="_x0000_i2093" type="#_x0000_t75" style="width:12pt;height:16pt" o:ole="">
                  <v:imagedata r:id="rId1481" o:title=""/>
                </v:shape>
                <o:OLEObject Type="Embed" ProgID="Equation.DSMT4" ShapeID="_x0000_i2093" DrawAspect="Content" ObjectID="_1664267864" r:id="rId1482"/>
              </w:object>
            </w:r>
            <w:r w:rsidRPr="00A2036C">
              <w:rPr>
                <w:lang w:val="fr-FR"/>
              </w:rPr>
              <w:t>=40</w:t>
            </w:r>
            <w:r w:rsidRPr="00A2036C">
              <w:rPr>
                <w:vertAlign w:val="superscript"/>
                <w:lang w:val="fr-FR"/>
              </w:rPr>
              <w:t>0</w:t>
            </w:r>
            <w:r w:rsidRPr="00A2036C">
              <w:rPr>
                <w:lang w:val="fr-FR"/>
              </w:rPr>
              <w:tab/>
              <w:t>(g)</w:t>
            </w:r>
          </w:p>
          <w:p w14:paraId="31C32709" w14:textId="77777777" w:rsidR="00DE7EDE" w:rsidRPr="00A2036C" w:rsidRDefault="00DE7EDE" w:rsidP="008F3F23">
            <w:pPr>
              <w:rPr>
                <w:lang w:val="fr-FR"/>
              </w:rPr>
            </w:pPr>
            <w:r w:rsidRPr="00A2036C">
              <w:rPr>
                <w:lang w:val="fr-FR"/>
              </w:rPr>
              <w:t>BC=DE=3</w:t>
            </w:r>
            <w:r w:rsidRPr="00A2036C">
              <w:rPr>
                <w:lang w:val="fr-FR"/>
              </w:rPr>
              <w:tab/>
              <w:t>(c)</w:t>
            </w:r>
          </w:p>
          <w:p w14:paraId="26BD51F9" w14:textId="2CAFA6F2" w:rsidR="00DE7EDE" w:rsidRPr="00A2036C" w:rsidRDefault="00DE7EDE" w:rsidP="008F3F23">
            <w:pPr>
              <w:rPr>
                <w:lang w:val="fr-FR"/>
              </w:rPr>
            </w:pPr>
            <w:r w:rsidRPr="00A2036C">
              <w:rPr>
                <w:lang w:val="fr-FR"/>
              </w:rPr>
              <w:t xml:space="preserve">=&gt; </w:t>
            </w:r>
            <w:r w:rsidR="0095234D" w:rsidRPr="00A2036C">
              <w:rPr>
                <w:noProof/>
                <w:position w:val="-4"/>
              </w:rPr>
              <w:drawing>
                <wp:inline distT="0" distB="0" distL="0" distR="0" wp14:anchorId="5073FB03" wp14:editId="63682065">
                  <wp:extent cx="142875" cy="161925"/>
                  <wp:effectExtent l="0" t="0" r="0"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rPr>
                <w:lang w:val="fr-FR"/>
              </w:rPr>
              <w:t>ABC=</w:t>
            </w:r>
            <w:r w:rsidR="0095234D" w:rsidRPr="00A2036C">
              <w:rPr>
                <w:noProof/>
                <w:position w:val="-4"/>
              </w:rPr>
              <w:drawing>
                <wp:inline distT="0" distB="0" distL="0" distR="0" wp14:anchorId="0C718A2B" wp14:editId="58FCBB91">
                  <wp:extent cx="142875" cy="161925"/>
                  <wp:effectExtent l="0" t="0" r="0" b="0"/>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rPr>
                <w:lang w:val="fr-FR"/>
              </w:rPr>
              <w:t>FDE (g-c-g)</w:t>
            </w:r>
          </w:p>
          <w:p w14:paraId="47FE7ECB" w14:textId="425686DB" w:rsidR="00DE7EDE" w:rsidRPr="00A2036C" w:rsidRDefault="0095234D" w:rsidP="008F3F23">
            <w:pPr>
              <w:rPr>
                <w:lang w:val="fr-FR"/>
              </w:rPr>
            </w:pPr>
            <w:r w:rsidRPr="00A2036C">
              <w:rPr>
                <w:noProof/>
                <w:position w:val="-4"/>
              </w:rPr>
              <w:drawing>
                <wp:inline distT="0" distB="0" distL="0" distR="0" wp14:anchorId="7ACE528F" wp14:editId="052D9FC2">
                  <wp:extent cx="142875" cy="161925"/>
                  <wp:effectExtent l="0" t="0" r="0"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rPr>
                <w:lang w:val="fr-FR"/>
              </w:rPr>
              <w:t xml:space="preserve">NPR vaø </w:t>
            </w:r>
            <w:r w:rsidRPr="00A2036C">
              <w:rPr>
                <w:noProof/>
                <w:position w:val="-4"/>
              </w:rPr>
              <w:drawing>
                <wp:inline distT="0" distB="0" distL="0" distR="0" wp14:anchorId="584227F7" wp14:editId="20875BA7">
                  <wp:extent cx="142875" cy="161925"/>
                  <wp:effectExtent l="0" t="0" r="0"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rPr>
                <w:lang w:val="fr-FR"/>
              </w:rPr>
              <w:t>RQN coù:</w:t>
            </w:r>
          </w:p>
          <w:p w14:paraId="09531A93" w14:textId="77777777" w:rsidR="00DE7EDE" w:rsidRPr="00A2036C" w:rsidRDefault="00DE7EDE" w:rsidP="008F3F23">
            <w:pPr>
              <w:rPr>
                <w:lang w:val="fr-FR"/>
              </w:rPr>
            </w:pPr>
            <w:r w:rsidRPr="00A2036C">
              <w:rPr>
                <w:lang w:val="fr-FR"/>
              </w:rPr>
              <w:t>NR: caïnh chung (c)</w:t>
            </w:r>
          </w:p>
          <w:p w14:paraId="542F314C" w14:textId="77777777" w:rsidR="00DE7EDE" w:rsidRPr="00A2036C" w:rsidRDefault="00DE7EDE" w:rsidP="008F3F23">
            <w:pPr>
              <w:rPr>
                <w:lang w:val="fr-FR"/>
              </w:rPr>
            </w:pPr>
            <w:r w:rsidRPr="00A2036C">
              <w:rPr>
                <w:position w:val="-6"/>
              </w:rPr>
              <w:object w:dxaOrig="540" w:dyaOrig="360" w14:anchorId="7D041DD9">
                <v:shape id="_x0000_i2098" type="#_x0000_t75" style="width:27pt;height:18pt" o:ole="">
                  <v:imagedata r:id="rId1483" o:title=""/>
                </v:shape>
                <o:OLEObject Type="Embed" ProgID="Equation.DSMT4" ShapeID="_x0000_i2098" DrawAspect="Content" ObjectID="_1664267865" r:id="rId1484"/>
              </w:object>
            </w:r>
            <w:r w:rsidRPr="00A2036C">
              <w:rPr>
                <w:lang w:val="fr-FR"/>
              </w:rPr>
              <w:t>=</w:t>
            </w:r>
            <w:r w:rsidRPr="00A2036C">
              <w:rPr>
                <w:position w:val="-10"/>
              </w:rPr>
              <w:object w:dxaOrig="580" w:dyaOrig="400" w14:anchorId="21F9F5FC">
                <v:shape id="_x0000_i2099" type="#_x0000_t75" style="width:29pt;height:20pt" o:ole="">
                  <v:imagedata r:id="rId1485" o:title=""/>
                </v:shape>
                <o:OLEObject Type="Embed" ProgID="Equation.DSMT4" ShapeID="_x0000_i2099" DrawAspect="Content" ObjectID="_1664267866" r:id="rId1486"/>
              </w:object>
            </w:r>
            <w:r w:rsidRPr="00A2036C">
              <w:rPr>
                <w:lang w:val="fr-FR"/>
              </w:rPr>
              <w:t>=40</w:t>
            </w:r>
            <w:r w:rsidRPr="00A2036C">
              <w:rPr>
                <w:vertAlign w:val="superscript"/>
                <w:lang w:val="fr-FR"/>
              </w:rPr>
              <w:t>0</w:t>
            </w:r>
            <w:r w:rsidRPr="00A2036C">
              <w:rPr>
                <w:lang w:val="fr-FR"/>
              </w:rPr>
              <w:t xml:space="preserve"> (g)</w:t>
            </w:r>
          </w:p>
          <w:p w14:paraId="31831DC8" w14:textId="77777777" w:rsidR="00DE7EDE" w:rsidRPr="00A2036C" w:rsidRDefault="00DE7EDE" w:rsidP="008F3F23">
            <w:pPr>
              <w:rPr>
                <w:lang w:val="fr-FR"/>
              </w:rPr>
            </w:pPr>
            <w:r w:rsidRPr="00A2036C">
              <w:rPr>
                <w:position w:val="-6"/>
              </w:rPr>
              <w:object w:dxaOrig="560" w:dyaOrig="360" w14:anchorId="0D5E8A9C">
                <v:shape id="_x0000_i2100" type="#_x0000_t75" style="width:28pt;height:18pt" o:ole="">
                  <v:imagedata r:id="rId1487" o:title=""/>
                </v:shape>
                <o:OLEObject Type="Embed" ProgID="Equation.DSMT4" ShapeID="_x0000_i2100" DrawAspect="Content" ObjectID="_1664267867" r:id="rId1488"/>
              </w:object>
            </w:r>
            <w:r w:rsidRPr="00A2036C">
              <w:rPr>
                <w:lang w:val="fr-FR"/>
              </w:rPr>
              <w:t>=</w:t>
            </w:r>
            <w:r w:rsidRPr="00A2036C">
              <w:rPr>
                <w:position w:val="-10"/>
              </w:rPr>
              <w:object w:dxaOrig="560" w:dyaOrig="400" w14:anchorId="7EF82FC6">
                <v:shape id="_x0000_i2101" type="#_x0000_t75" style="width:28pt;height:20pt" o:ole="">
                  <v:imagedata r:id="rId1489" o:title=""/>
                </v:shape>
                <o:OLEObject Type="Embed" ProgID="Equation.DSMT4" ShapeID="_x0000_i2101" DrawAspect="Content" ObjectID="_1664267868" r:id="rId1490"/>
              </w:object>
            </w:r>
            <w:r w:rsidRPr="00A2036C">
              <w:rPr>
                <w:lang w:val="fr-FR"/>
              </w:rPr>
              <w:t>=48</w:t>
            </w:r>
            <w:r w:rsidRPr="00A2036C">
              <w:rPr>
                <w:vertAlign w:val="superscript"/>
                <w:lang w:val="fr-FR"/>
              </w:rPr>
              <w:t>0</w:t>
            </w:r>
            <w:r w:rsidRPr="00A2036C">
              <w:rPr>
                <w:lang w:val="fr-FR"/>
              </w:rPr>
              <w:t xml:space="preserve"> (g)</w:t>
            </w:r>
          </w:p>
          <w:p w14:paraId="0E1A4E16" w14:textId="130D9B18" w:rsidR="00DE7EDE" w:rsidRPr="00A2036C" w:rsidRDefault="00DE7EDE" w:rsidP="008F3F23">
            <w:pPr>
              <w:rPr>
                <w:lang w:val="fr-FR"/>
              </w:rPr>
            </w:pPr>
            <w:r w:rsidRPr="00A2036C">
              <w:rPr>
                <w:lang w:val="fr-FR"/>
              </w:rPr>
              <w:t>=&gt;</w:t>
            </w:r>
            <w:r w:rsidR="0095234D" w:rsidRPr="00A2036C">
              <w:rPr>
                <w:noProof/>
                <w:position w:val="-4"/>
              </w:rPr>
              <w:drawing>
                <wp:inline distT="0" distB="0" distL="0" distR="0" wp14:anchorId="124DCC79" wp14:editId="5C53B9D9">
                  <wp:extent cx="142875" cy="161925"/>
                  <wp:effectExtent l="0" t="0" r="0" b="0"/>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rPr>
                <w:lang w:val="fr-FR"/>
              </w:rPr>
              <w:t>NPR=</w:t>
            </w:r>
            <w:r w:rsidR="0095234D" w:rsidRPr="00A2036C">
              <w:rPr>
                <w:noProof/>
                <w:position w:val="-4"/>
              </w:rPr>
              <w:drawing>
                <wp:inline distT="0" distB="0" distL="0" distR="0" wp14:anchorId="4DA9F614" wp14:editId="00F6E45A">
                  <wp:extent cx="142875" cy="161925"/>
                  <wp:effectExtent l="0" t="0" r="0" b="0"/>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rPr>
                <w:lang w:val="fr-FR"/>
              </w:rPr>
              <w:t>RQN (g-c-g)</w:t>
            </w:r>
          </w:p>
          <w:p w14:paraId="22325FF6" w14:textId="77777777" w:rsidR="00DE7EDE" w:rsidRPr="00A2036C" w:rsidRDefault="00DE7EDE" w:rsidP="008F3F23">
            <w:pPr>
              <w:rPr>
                <w:lang w:val="fr-FR"/>
              </w:rPr>
            </w:pPr>
          </w:p>
          <w:p w14:paraId="01981C2A" w14:textId="77777777" w:rsidR="00DE7EDE" w:rsidRPr="00A2036C" w:rsidRDefault="00DE7EDE" w:rsidP="008F3F23">
            <w:pPr>
              <w:rPr>
                <w:b/>
                <w:u w:val="single"/>
                <w:lang w:val="fr-FR"/>
              </w:rPr>
            </w:pPr>
            <w:r w:rsidRPr="00A2036C">
              <w:rPr>
                <w:lang w:val="fr-FR"/>
              </w:rPr>
              <w:t>II/ Luyeän taäp.</w:t>
            </w:r>
          </w:p>
          <w:p w14:paraId="437D28C9" w14:textId="77777777" w:rsidR="00DE7EDE" w:rsidRPr="00A2036C" w:rsidRDefault="00DE7EDE" w:rsidP="008F3F23">
            <w:pPr>
              <w:rPr>
                <w:b/>
                <w:u w:val="single"/>
                <w:lang w:val="fr-FR"/>
              </w:rPr>
            </w:pPr>
            <w:r w:rsidRPr="00A2036C">
              <w:rPr>
                <w:b/>
                <w:u w:val="single"/>
                <w:lang w:val="fr-FR"/>
              </w:rPr>
              <w:t>Baøi 38 SGK/123:</w:t>
            </w:r>
          </w:p>
          <w:p w14:paraId="33928355" w14:textId="44D36023" w:rsidR="00DE7EDE" w:rsidRPr="00A2036C" w:rsidRDefault="00DE7EDE" w:rsidP="008F3F23">
            <w:pPr>
              <w:rPr>
                <w:lang w:val="fr-FR"/>
              </w:rPr>
            </w:pPr>
            <w:r w:rsidRPr="00A2036C">
              <w:rPr>
                <w:lang w:val="fr-FR"/>
              </w:rPr>
              <w:t xml:space="preserve">Xeùt </w:t>
            </w:r>
            <w:r w:rsidR="0095234D" w:rsidRPr="00A2036C">
              <w:rPr>
                <w:noProof/>
                <w:position w:val="-4"/>
              </w:rPr>
              <w:drawing>
                <wp:inline distT="0" distB="0" distL="0" distR="0" wp14:anchorId="0C5238FB" wp14:editId="7FC85E37">
                  <wp:extent cx="142875" cy="161925"/>
                  <wp:effectExtent l="0" t="0" r="0" b="0"/>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rPr>
                <w:lang w:val="fr-FR"/>
              </w:rPr>
              <w:t xml:space="preserve">ABD vaø </w:t>
            </w:r>
            <w:r w:rsidR="0095234D" w:rsidRPr="00A2036C">
              <w:rPr>
                <w:noProof/>
                <w:position w:val="-4"/>
              </w:rPr>
              <w:drawing>
                <wp:inline distT="0" distB="0" distL="0" distR="0" wp14:anchorId="4960B53F" wp14:editId="79B6FBB9">
                  <wp:extent cx="142875" cy="161925"/>
                  <wp:effectExtent l="0" t="0" r="0" b="0"/>
                  <wp:docPr id="1081" name="Picture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rPr>
                <w:lang w:val="fr-FR"/>
              </w:rPr>
              <w:t>DCA coù:</w:t>
            </w:r>
          </w:p>
          <w:p w14:paraId="16C530CB" w14:textId="77777777" w:rsidR="00DE7EDE" w:rsidRPr="00A2036C" w:rsidRDefault="00DE7EDE" w:rsidP="008F3F23">
            <w:r w:rsidRPr="00A2036C">
              <w:t>AD: caïnh chung (c)</w:t>
            </w:r>
          </w:p>
          <w:p w14:paraId="25ED9837" w14:textId="77777777" w:rsidR="00DE7EDE" w:rsidRPr="00A2036C" w:rsidRDefault="00DE7EDE" w:rsidP="008F3F23">
            <w:r w:rsidRPr="00A2036C">
              <w:rPr>
                <w:position w:val="-4"/>
              </w:rPr>
              <w:object w:dxaOrig="560" w:dyaOrig="340" w14:anchorId="1E161758">
                <v:shape id="_x0000_i2106" type="#_x0000_t75" style="width:28pt;height:17pt" o:ole="">
                  <v:imagedata r:id="rId1491" o:title=""/>
                </v:shape>
                <o:OLEObject Type="Embed" ProgID="Equation.DSMT4" ShapeID="_x0000_i2106" DrawAspect="Content" ObjectID="_1664267869" r:id="rId1492"/>
              </w:object>
            </w:r>
            <w:r w:rsidRPr="00A2036C">
              <w:t>=</w:t>
            </w:r>
            <w:r w:rsidRPr="00A2036C">
              <w:rPr>
                <w:position w:val="-6"/>
              </w:rPr>
              <w:object w:dxaOrig="540" w:dyaOrig="360" w14:anchorId="508A3C32">
                <v:shape id="_x0000_i2107" type="#_x0000_t75" style="width:27pt;height:18pt" o:ole="">
                  <v:imagedata r:id="rId1493" o:title=""/>
                </v:shape>
                <o:OLEObject Type="Embed" ProgID="Equation.DSMT4" ShapeID="_x0000_i2107" DrawAspect="Content" ObjectID="_1664267870" r:id="rId1494"/>
              </w:object>
            </w:r>
            <w:r w:rsidRPr="00A2036C">
              <w:t xml:space="preserve"> (sole trong) (g)</w:t>
            </w:r>
          </w:p>
          <w:p w14:paraId="26F53FDD" w14:textId="77777777" w:rsidR="00DE7EDE" w:rsidRPr="00A2036C" w:rsidRDefault="00DE7EDE" w:rsidP="008F3F23">
            <w:r w:rsidRPr="00A2036C">
              <w:rPr>
                <w:position w:val="-4"/>
              </w:rPr>
              <w:object w:dxaOrig="540" w:dyaOrig="340" w14:anchorId="623430F7">
                <v:shape id="_x0000_i2108" type="#_x0000_t75" style="width:27pt;height:17pt" o:ole="">
                  <v:imagedata r:id="rId1495" o:title=""/>
                </v:shape>
                <o:OLEObject Type="Embed" ProgID="Equation.DSMT4" ShapeID="_x0000_i2108" DrawAspect="Content" ObjectID="_1664267871" r:id="rId1496"/>
              </w:object>
            </w:r>
            <w:r w:rsidRPr="00A2036C">
              <w:t>=</w:t>
            </w:r>
            <w:r w:rsidRPr="00A2036C">
              <w:rPr>
                <w:position w:val="-6"/>
              </w:rPr>
              <w:object w:dxaOrig="560" w:dyaOrig="360" w14:anchorId="074755AA">
                <v:shape id="_x0000_i2109" type="#_x0000_t75" style="width:28pt;height:18pt" o:ole="">
                  <v:imagedata r:id="rId1497" o:title=""/>
                </v:shape>
                <o:OLEObject Type="Embed" ProgID="Equation.DSMT4" ShapeID="_x0000_i2109" DrawAspect="Content" ObjectID="_1664267872" r:id="rId1498"/>
              </w:object>
            </w:r>
            <w:r w:rsidRPr="00A2036C">
              <w:t xml:space="preserve"> (sole trong) (g)</w:t>
            </w:r>
          </w:p>
          <w:p w14:paraId="299FB882" w14:textId="612665A2" w:rsidR="00DE7EDE" w:rsidRPr="00A2036C" w:rsidRDefault="00DE7EDE" w:rsidP="008F3F23">
            <w:r w:rsidRPr="00A2036C">
              <w:t xml:space="preserve">=&gt; </w:t>
            </w:r>
            <w:r w:rsidR="0095234D" w:rsidRPr="00A2036C">
              <w:rPr>
                <w:noProof/>
                <w:position w:val="-4"/>
              </w:rPr>
              <w:drawing>
                <wp:inline distT="0" distB="0" distL="0" distR="0" wp14:anchorId="56AE1DBE" wp14:editId="0513BC2B">
                  <wp:extent cx="142875" cy="161925"/>
                  <wp:effectExtent l="0" t="0" r="0" b="0"/>
                  <wp:docPr id="1086"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BD=</w:t>
            </w:r>
            <w:r w:rsidR="0095234D" w:rsidRPr="00A2036C">
              <w:rPr>
                <w:noProof/>
                <w:position w:val="-4"/>
              </w:rPr>
              <w:drawing>
                <wp:inline distT="0" distB="0" distL="0" distR="0" wp14:anchorId="70B7EAB2" wp14:editId="4232A416">
                  <wp:extent cx="142875" cy="161925"/>
                  <wp:effectExtent l="0" t="0" r="0"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DCA (g-c-g)</w:t>
            </w:r>
          </w:p>
          <w:p w14:paraId="6F76280B" w14:textId="77777777" w:rsidR="00DE7EDE" w:rsidRPr="00A2036C" w:rsidRDefault="00DE7EDE" w:rsidP="008F3F23">
            <w:r w:rsidRPr="00A2036C">
              <w:t>=&gt; AB=CD (2 caïnh töông öùng)</w:t>
            </w:r>
          </w:p>
          <w:p w14:paraId="22EB1F84" w14:textId="77777777" w:rsidR="00DE7EDE" w:rsidRPr="00A2036C" w:rsidRDefault="00DE7EDE" w:rsidP="008F3F23">
            <w:r w:rsidRPr="00A2036C">
              <w:t>BD=AC (2 caïnh töông öùng)</w:t>
            </w:r>
          </w:p>
        </w:tc>
      </w:tr>
      <w:tr w:rsidR="00DE7EDE" w:rsidRPr="00A2036C" w14:paraId="5F2CE5B2" w14:textId="77777777" w:rsidTr="005F2C71">
        <w:tblPrEx>
          <w:tblCellMar>
            <w:top w:w="0" w:type="dxa"/>
            <w:bottom w:w="0" w:type="dxa"/>
          </w:tblCellMar>
        </w:tblPrEx>
        <w:tc>
          <w:tcPr>
            <w:tcW w:w="3247" w:type="dxa"/>
          </w:tcPr>
          <w:p w14:paraId="6ABE4737" w14:textId="77777777" w:rsidR="00DE7EDE" w:rsidRPr="00A2036C" w:rsidRDefault="00DE7EDE" w:rsidP="008F3F23">
            <w:pPr>
              <w:rPr>
                <w:b/>
                <w:u w:val="single"/>
              </w:rPr>
            </w:pPr>
            <w:r w:rsidRPr="00A2036C">
              <w:rPr>
                <w:b/>
                <w:u w:val="single"/>
              </w:rPr>
              <w:lastRenderedPageBreak/>
              <w:t>Baøi 53 SBT/104:</w:t>
            </w:r>
          </w:p>
          <w:p w14:paraId="20BEFCBF" w14:textId="5262C40D" w:rsidR="00DE7EDE" w:rsidRPr="00A2036C" w:rsidRDefault="00DE7EDE" w:rsidP="008F3F23">
            <w:r w:rsidRPr="00A2036C">
              <w:t xml:space="preserve">Cho </w:t>
            </w:r>
            <w:r w:rsidR="0095234D" w:rsidRPr="00A2036C">
              <w:rPr>
                <w:noProof/>
                <w:position w:val="-4"/>
              </w:rPr>
              <w:drawing>
                <wp:inline distT="0" distB="0" distL="0" distR="0" wp14:anchorId="5AB3A559" wp14:editId="0036D3AA">
                  <wp:extent cx="142875" cy="161925"/>
                  <wp:effectExtent l="0" t="0" r="0" b="0"/>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 xml:space="preserve">ABC. Caùc tia phaân giaùc </w:t>
            </w:r>
            <w:r w:rsidRPr="00A2036C">
              <w:rPr>
                <w:position w:val="-4"/>
              </w:rPr>
              <w:object w:dxaOrig="240" w:dyaOrig="320" w14:anchorId="38DB3CBF">
                <v:shape id="_x0000_i2113" type="#_x0000_t75" style="width:12pt;height:16pt" o:ole="">
                  <v:imagedata r:id="rId1475" o:title=""/>
                </v:shape>
                <o:OLEObject Type="Embed" ProgID="Equation.DSMT4" ShapeID="_x0000_i2113" DrawAspect="Content" ObjectID="_1664267873" r:id="rId1499"/>
              </w:object>
            </w:r>
            <w:r w:rsidRPr="00A2036C">
              <w:t xml:space="preserve"> vaø </w:t>
            </w:r>
            <w:r w:rsidRPr="00A2036C">
              <w:rPr>
                <w:position w:val="-6"/>
              </w:rPr>
              <w:object w:dxaOrig="240" w:dyaOrig="340" w14:anchorId="4DB63710">
                <v:shape id="_x0000_i2114" type="#_x0000_t75" style="width:12pt;height:17pt" o:ole="">
                  <v:imagedata r:id="rId1479" o:title=""/>
                </v:shape>
                <o:OLEObject Type="Embed" ProgID="Equation.DSMT4" ShapeID="_x0000_i2114" DrawAspect="Content" ObjectID="_1664267874" r:id="rId1500"/>
              </w:object>
            </w:r>
            <w:r w:rsidRPr="00A2036C">
              <w:t xml:space="preserve"> caét nhau taïi O. Xeùt OD</w:t>
            </w:r>
            <w:r w:rsidRPr="00A2036C">
              <w:sym w:font="Symbol" w:char="F05E"/>
            </w:r>
            <w:r w:rsidRPr="00A2036C">
              <w:t>AC vaø OE</w:t>
            </w:r>
            <w:r w:rsidRPr="00A2036C">
              <w:sym w:font="Symbol" w:char="F05E"/>
            </w:r>
            <w:r w:rsidRPr="00A2036C">
              <w:t>AB. Cmr: OD=CE.</w:t>
            </w:r>
          </w:p>
          <w:p w14:paraId="59F2F737" w14:textId="77777777" w:rsidR="00DE7EDE" w:rsidRPr="00A2036C" w:rsidRDefault="00DE7EDE" w:rsidP="008F3F23">
            <w:r w:rsidRPr="00A2036C">
              <w:t>GV goïi HS veõ hình ghi giaû thieát, keát luaän.</w:t>
            </w:r>
          </w:p>
          <w:p w14:paraId="5902CBED" w14:textId="77777777" w:rsidR="00DE7EDE" w:rsidRPr="00A2036C" w:rsidRDefault="00DE7EDE" w:rsidP="008F3F23"/>
        </w:tc>
        <w:tc>
          <w:tcPr>
            <w:tcW w:w="3117" w:type="dxa"/>
          </w:tcPr>
          <w:p w14:paraId="5B561FDC" w14:textId="77777777" w:rsidR="00DE7EDE" w:rsidRPr="00A2036C" w:rsidRDefault="00DE7EDE" w:rsidP="008F3F23">
            <w:r w:rsidRPr="00A2036C">
              <w:object w:dxaOrig="2655" w:dyaOrig="1950" w14:anchorId="626B4C2F">
                <v:shape id="_x0000_i2115" type="#_x0000_t75" style="width:132.75pt;height:97.5pt" o:ole="">
                  <v:imagedata r:id="rId1501" o:title=""/>
                </v:shape>
                <o:OLEObject Type="Embed" ProgID="PBrush" ShapeID="_x0000_i2115" DrawAspect="Content" ObjectID="_1664267875" r:id="rId1502"/>
              </w:object>
            </w:r>
          </w:p>
        </w:tc>
        <w:tc>
          <w:tcPr>
            <w:tcW w:w="3417" w:type="dxa"/>
          </w:tcPr>
          <w:p w14:paraId="12110FD2" w14:textId="77777777" w:rsidR="00DE7EDE" w:rsidRPr="00A2036C" w:rsidRDefault="00DE7EDE" w:rsidP="008F3F23">
            <w:pPr>
              <w:rPr>
                <w:b/>
                <w:u w:val="single"/>
              </w:rPr>
            </w:pPr>
            <w:r w:rsidRPr="00A2036C">
              <w:rPr>
                <w:b/>
                <w:u w:val="single"/>
              </w:rPr>
              <w:t>Baøi 53 SBT/104:</w:t>
            </w:r>
          </w:p>
          <w:p w14:paraId="3398970C" w14:textId="77777777" w:rsidR="00DE7EDE" w:rsidRPr="00A2036C" w:rsidRDefault="00DE7EDE" w:rsidP="008F3F23">
            <w:r w:rsidRPr="00A2036C">
              <w:t>CM: DE=CD</w:t>
            </w:r>
          </w:p>
          <w:p w14:paraId="7FE78431" w14:textId="77777777" w:rsidR="00DE7EDE" w:rsidRPr="00A2036C" w:rsidRDefault="00DE7EDE" w:rsidP="008F3F23">
            <w:r w:rsidRPr="00A2036C">
              <w:t xml:space="preserve">Vì O laø giao ñieåm cuûa 2 tia phaân giaùc </w:t>
            </w:r>
            <w:r w:rsidRPr="00A2036C">
              <w:rPr>
                <w:position w:val="-4"/>
              </w:rPr>
              <w:object w:dxaOrig="240" w:dyaOrig="320" w14:anchorId="49568C14">
                <v:shape id="_x0000_i2116" type="#_x0000_t75" style="width:12pt;height:16pt" o:ole="">
                  <v:imagedata r:id="rId1475" o:title=""/>
                </v:shape>
                <o:OLEObject Type="Embed" ProgID="Equation.DSMT4" ShapeID="_x0000_i2116" DrawAspect="Content" ObjectID="_1664267876" r:id="rId1503"/>
              </w:object>
            </w:r>
            <w:r w:rsidRPr="00A2036C">
              <w:t xml:space="preserve"> vaø </w:t>
            </w:r>
            <w:r w:rsidRPr="00A2036C">
              <w:rPr>
                <w:position w:val="-6"/>
              </w:rPr>
              <w:object w:dxaOrig="240" w:dyaOrig="340" w14:anchorId="1848AF6A">
                <v:shape id="_x0000_i2117" type="#_x0000_t75" style="width:12pt;height:17pt" o:ole="">
                  <v:imagedata r:id="rId1479" o:title=""/>
                </v:shape>
                <o:OLEObject Type="Embed" ProgID="Equation.DSMT4" ShapeID="_x0000_i2117" DrawAspect="Content" ObjectID="_1664267877" r:id="rId1504"/>
              </w:object>
            </w:r>
            <w:r w:rsidRPr="00A2036C">
              <w:t xml:space="preserve"> neân AO laø phaân giaùc </w:t>
            </w:r>
            <w:r w:rsidRPr="00A2036C">
              <w:rPr>
                <w:position w:val="-4"/>
              </w:rPr>
              <w:object w:dxaOrig="240" w:dyaOrig="320" w14:anchorId="377E284F">
                <v:shape id="_x0000_i2118" type="#_x0000_t75" style="width:12pt;height:16pt" o:ole="">
                  <v:imagedata r:id="rId1505" o:title=""/>
                </v:shape>
                <o:OLEObject Type="Embed" ProgID="Equation.DSMT4" ShapeID="_x0000_i2118" DrawAspect="Content" ObjectID="_1664267878" r:id="rId1506"/>
              </w:object>
            </w:r>
            <w:r w:rsidRPr="00A2036C">
              <w:t>.</w:t>
            </w:r>
          </w:p>
          <w:p w14:paraId="6FC74E06" w14:textId="77777777" w:rsidR="00DE7EDE" w:rsidRPr="00A2036C" w:rsidRDefault="00DE7EDE" w:rsidP="008F3F23">
            <w:r w:rsidRPr="00A2036C">
              <w:t xml:space="preserve">=&gt; </w:t>
            </w:r>
            <w:r w:rsidRPr="00A2036C">
              <w:rPr>
                <w:position w:val="-6"/>
              </w:rPr>
              <w:object w:dxaOrig="580" w:dyaOrig="360" w14:anchorId="7DDD3E61">
                <v:shape id="_x0000_i2119" type="#_x0000_t75" style="width:29pt;height:18pt" o:ole="">
                  <v:imagedata r:id="rId1507" o:title=""/>
                </v:shape>
                <o:OLEObject Type="Embed" ProgID="Equation.DSMT4" ShapeID="_x0000_i2119" DrawAspect="Content" ObjectID="_1664267879" r:id="rId1508"/>
              </w:object>
            </w:r>
            <w:r w:rsidRPr="00A2036C">
              <w:t>=</w:t>
            </w:r>
            <w:r w:rsidRPr="00A2036C">
              <w:rPr>
                <w:position w:val="-6"/>
              </w:rPr>
              <w:object w:dxaOrig="560" w:dyaOrig="360" w14:anchorId="2BAF0DB8">
                <v:shape id="_x0000_i2120" type="#_x0000_t75" style="width:28pt;height:18pt" o:ole="">
                  <v:imagedata r:id="rId1509" o:title=""/>
                </v:shape>
                <o:OLEObject Type="Embed" ProgID="Equation.DSMT4" ShapeID="_x0000_i2120" DrawAspect="Content" ObjectID="_1664267880" r:id="rId1510"/>
              </w:object>
            </w:r>
          </w:p>
          <w:p w14:paraId="4C0930B1" w14:textId="67BF95AB" w:rsidR="00DE7EDE" w:rsidRPr="00A2036C" w:rsidRDefault="00DE7EDE" w:rsidP="008F3F23">
            <w:r w:rsidRPr="00A2036C">
              <w:t xml:space="preserve">Xeùt </w:t>
            </w:r>
            <w:r w:rsidR="0095234D" w:rsidRPr="00A2036C">
              <w:rPr>
                <w:noProof/>
                <w:position w:val="-4"/>
              </w:rPr>
              <w:drawing>
                <wp:inline distT="0" distB="0" distL="0" distR="0" wp14:anchorId="75AE16B2" wp14:editId="0441B4BE">
                  <wp:extent cx="142875" cy="161925"/>
                  <wp:effectExtent l="0" t="0" r="0" b="0"/>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 xml:space="preserve"> vuoâng AED (taïi E) vaø </w:t>
            </w:r>
            <w:r w:rsidR="0095234D" w:rsidRPr="00A2036C">
              <w:rPr>
                <w:noProof/>
                <w:position w:val="-4"/>
              </w:rPr>
              <w:drawing>
                <wp:inline distT="0" distB="0" distL="0" distR="0" wp14:anchorId="32A9961D" wp14:editId="3F725CA1">
                  <wp:extent cx="142875" cy="161925"/>
                  <wp:effectExtent l="0" t="0" r="0" b="0"/>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 xml:space="preserve"> vuoâng ADO:</w:t>
            </w:r>
          </w:p>
          <w:p w14:paraId="179DE187" w14:textId="77777777" w:rsidR="00DE7EDE" w:rsidRPr="00A2036C" w:rsidRDefault="00DE7EDE" w:rsidP="008F3F23">
            <w:r w:rsidRPr="00A2036C">
              <w:t>AO: caïnh chung (ch)</w:t>
            </w:r>
          </w:p>
          <w:p w14:paraId="1EE1A8C0" w14:textId="77777777" w:rsidR="00DE7EDE" w:rsidRPr="00A2036C" w:rsidRDefault="00DE7EDE" w:rsidP="008F3F23">
            <w:r w:rsidRPr="00A2036C">
              <w:rPr>
                <w:position w:val="-6"/>
              </w:rPr>
              <w:object w:dxaOrig="560" w:dyaOrig="360" w14:anchorId="2EF09C4B">
                <v:shape id="_x0000_i2123" type="#_x0000_t75" style="width:28pt;height:18pt" o:ole="">
                  <v:imagedata r:id="rId1511" o:title=""/>
                </v:shape>
                <o:OLEObject Type="Embed" ProgID="Equation.DSMT4" ShapeID="_x0000_i2123" DrawAspect="Content" ObjectID="_1664267881" r:id="rId1512"/>
              </w:object>
            </w:r>
            <w:r w:rsidRPr="00A2036C">
              <w:t>=</w:t>
            </w:r>
            <w:r w:rsidRPr="00A2036C">
              <w:rPr>
                <w:position w:val="-6"/>
              </w:rPr>
              <w:object w:dxaOrig="580" w:dyaOrig="360" w14:anchorId="5FA8C734">
                <v:shape id="_x0000_i2124" type="#_x0000_t75" style="width:29pt;height:18pt" o:ole="">
                  <v:imagedata r:id="rId1513" o:title=""/>
                </v:shape>
                <o:OLEObject Type="Embed" ProgID="Equation.DSMT4" ShapeID="_x0000_i2124" DrawAspect="Content" ObjectID="_1664267882" r:id="rId1514"/>
              </w:object>
            </w:r>
            <w:r w:rsidRPr="00A2036C">
              <w:t xml:space="preserve"> (cmtreân) (gn)</w:t>
            </w:r>
          </w:p>
          <w:p w14:paraId="521383C6" w14:textId="02A42A1C" w:rsidR="00DE7EDE" w:rsidRPr="00A2036C" w:rsidRDefault="00DE7EDE" w:rsidP="008F3F23">
            <w:r w:rsidRPr="00A2036C">
              <w:t xml:space="preserve">=&gt; </w:t>
            </w:r>
            <w:r w:rsidR="0095234D" w:rsidRPr="00A2036C">
              <w:rPr>
                <w:noProof/>
                <w:position w:val="-4"/>
              </w:rPr>
              <w:drawing>
                <wp:inline distT="0" distB="0" distL="0" distR="0" wp14:anchorId="68EF0D8D" wp14:editId="43E9FD38">
                  <wp:extent cx="142875" cy="161925"/>
                  <wp:effectExtent l="0" t="0" r="0" b="0"/>
                  <wp:docPr id="1101"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EO=</w:t>
            </w:r>
            <w:r w:rsidR="0095234D" w:rsidRPr="00A2036C">
              <w:rPr>
                <w:noProof/>
                <w:position w:val="-4"/>
              </w:rPr>
              <w:drawing>
                <wp:inline distT="0" distB="0" distL="0" distR="0" wp14:anchorId="5FA7007A" wp14:editId="6DF6C502">
                  <wp:extent cx="142875" cy="161925"/>
                  <wp:effectExtent l="0" t="0" r="0" b="0"/>
                  <wp:docPr id="1102"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DO (ch-gn)</w:t>
            </w:r>
          </w:p>
          <w:p w14:paraId="51B31B58" w14:textId="77777777" w:rsidR="00DE7EDE" w:rsidRPr="00A2036C" w:rsidRDefault="00DE7EDE" w:rsidP="008F3F23">
            <w:r w:rsidRPr="00A2036C">
              <w:t>=&gt; EO=DO (2 caïnh töông öùng)</w:t>
            </w:r>
          </w:p>
        </w:tc>
      </w:tr>
    </w:tbl>
    <w:p w14:paraId="5874B8A0" w14:textId="77777777" w:rsidR="005F2C71" w:rsidRDefault="005F2C71" w:rsidP="003E690F">
      <w:pPr>
        <w:rPr>
          <w:rFonts w:ascii="Times New Roman" w:hAnsi="Times New Roman"/>
          <w:lang w:val="es-ES"/>
        </w:rPr>
      </w:pPr>
    </w:p>
    <w:p w14:paraId="10DBBF99" w14:textId="77777777" w:rsidR="003E690F" w:rsidRPr="00A2036C" w:rsidRDefault="003E690F" w:rsidP="003E690F">
      <w:pPr>
        <w:rPr>
          <w:rFonts w:ascii="Times New Roman" w:hAnsi="Times New Roman"/>
          <w:lang w:val="es-ES"/>
        </w:rPr>
      </w:pPr>
      <w:r w:rsidRPr="00A2036C">
        <w:rPr>
          <w:rFonts w:ascii="Times New Roman" w:hAnsi="Times New Roman"/>
          <w:lang w:val="es-ES"/>
        </w:rPr>
        <w:t>3. Hoạt động luyện tập</w:t>
      </w:r>
    </w:p>
    <w:p w14:paraId="59521285" w14:textId="77777777" w:rsidR="003E690F" w:rsidRPr="00A2036C" w:rsidRDefault="003E690F" w:rsidP="003E690F">
      <w:pPr>
        <w:rPr>
          <w:rFonts w:ascii="Times New Roman" w:hAnsi="Times New Roman"/>
          <w:lang w:val="es-ES"/>
        </w:rPr>
      </w:pPr>
      <w:r w:rsidRPr="00A2036C">
        <w:rPr>
          <w:rFonts w:ascii="Times New Roman" w:hAnsi="Times New Roman"/>
          <w:lang w:val="es-ES"/>
        </w:rPr>
        <w:t>4, Hoạt động vận dụng</w:t>
      </w:r>
    </w:p>
    <w:p w14:paraId="3C9D4C29" w14:textId="77777777" w:rsidR="003E690F" w:rsidRPr="00A2036C" w:rsidRDefault="003E690F" w:rsidP="003E690F">
      <w:pPr>
        <w:rPr>
          <w:rFonts w:ascii="Times New Roman" w:hAnsi="Times New Roman"/>
          <w:lang w:val="es-ES"/>
        </w:rPr>
      </w:pPr>
      <w:r w:rsidRPr="00A2036C">
        <w:rPr>
          <w:rFonts w:ascii="Times New Roman" w:hAnsi="Times New Roman"/>
          <w:lang w:val="es-ES"/>
        </w:rPr>
        <w:t>5, Hoạt động tìm tòi mở rộng</w:t>
      </w:r>
    </w:p>
    <w:p w14:paraId="797FA48C" w14:textId="77777777" w:rsidR="00AF1CDD" w:rsidRPr="00DE7EDE" w:rsidRDefault="000F297C" w:rsidP="000F297C">
      <w:pPr>
        <w:pStyle w:val="Heading1"/>
        <w:tabs>
          <w:tab w:val="center" w:pos="4675"/>
        </w:tabs>
        <w:jc w:val="center"/>
        <w:rPr>
          <w:lang w:val="es-ES"/>
        </w:rPr>
      </w:pPr>
      <w:r w:rsidRPr="00DE7EDE">
        <w:rPr>
          <w:b w:val="0"/>
          <w:lang w:val="es-ES"/>
        </w:rPr>
        <w:br w:type="page"/>
      </w:r>
      <w:r w:rsidR="003A5968" w:rsidRPr="00DE7EDE">
        <w:rPr>
          <w:lang w:val="es-ES"/>
        </w:rPr>
        <w:lastRenderedPageBreak/>
        <w:t>Tieát</w:t>
      </w:r>
      <w:r w:rsidRPr="00DE7EDE">
        <w:rPr>
          <w:lang w:val="es-ES"/>
        </w:rPr>
        <w:t>:</w:t>
      </w:r>
      <w:r w:rsidR="003A5968" w:rsidRPr="00DE7EDE">
        <w:rPr>
          <w:lang w:val="es-ES"/>
        </w:rPr>
        <w:t xml:space="preserve"> </w:t>
      </w:r>
      <w:r w:rsidR="00906F60" w:rsidRPr="00DE7EDE">
        <w:rPr>
          <w:lang w:val="es-ES"/>
        </w:rPr>
        <w:t>3</w:t>
      </w:r>
      <w:r w:rsidR="00642C59">
        <w:rPr>
          <w:lang w:val="es-ES"/>
        </w:rPr>
        <w:t>1</w:t>
      </w:r>
    </w:p>
    <w:p w14:paraId="30D87F07" w14:textId="77777777" w:rsidR="003A5968" w:rsidRPr="00DE7EDE" w:rsidRDefault="003A5968" w:rsidP="00DE7EDE">
      <w:pPr>
        <w:pStyle w:val="Heading1"/>
        <w:tabs>
          <w:tab w:val="center" w:pos="4675"/>
        </w:tabs>
        <w:jc w:val="center"/>
        <w:rPr>
          <w:lang w:val="es-ES"/>
        </w:rPr>
      </w:pPr>
      <w:r w:rsidRPr="00DE7EDE">
        <w:rPr>
          <w:lang w:val="es-ES"/>
        </w:rPr>
        <w:t xml:space="preserve">OÂN TAÄP HOÏC KÌ I </w:t>
      </w:r>
    </w:p>
    <w:p w14:paraId="7C8E063B" w14:textId="77777777" w:rsidR="003E690F" w:rsidRPr="00A85844" w:rsidRDefault="003E690F" w:rsidP="00244700">
      <w:pPr>
        <w:rPr>
          <w:rFonts w:ascii="Times New Roman" w:hAnsi="Times New Roman"/>
          <w:b/>
          <w:u w:val="single"/>
          <w:lang w:val="es-ES"/>
        </w:rPr>
      </w:pPr>
      <w:r w:rsidRPr="00A85844">
        <w:rPr>
          <w:rFonts w:ascii="Times New Roman" w:hAnsi="Times New Roman"/>
          <w:b/>
          <w:bCs/>
          <w:lang w:val="es-ES"/>
        </w:rPr>
        <w:t>I. MỤC TIÊU</w:t>
      </w:r>
      <w:r w:rsidRPr="00A85844">
        <w:rPr>
          <w:rFonts w:ascii="Times New Roman" w:hAnsi="Times New Roman"/>
          <w:b/>
          <w:lang w:val="es-ES"/>
        </w:rPr>
        <w:t xml:space="preserve"> </w:t>
      </w:r>
    </w:p>
    <w:p w14:paraId="6F920BB4" w14:textId="77777777" w:rsidR="003E690F" w:rsidRPr="00A2036C" w:rsidRDefault="003E690F" w:rsidP="000F297C">
      <w:pPr>
        <w:pStyle w:val="Title"/>
        <w:spacing w:after="60"/>
        <w:ind w:left="720"/>
        <w:jc w:val="left"/>
        <w:rPr>
          <w:sz w:val="24"/>
          <w:szCs w:val="24"/>
          <w:lang w:val="es-ES"/>
        </w:rPr>
      </w:pPr>
      <w:r w:rsidRPr="00A2036C">
        <w:rPr>
          <w:sz w:val="24"/>
          <w:szCs w:val="24"/>
          <w:lang w:val="es-ES"/>
        </w:rPr>
        <w:t>- OÂn taäp moät caùch heä thoáng kieán thöùc lyù thuyeát cuûa hoïc kyø I veà khaùi nieäm, ñònh nghóa, tính chaát (hai goùc ñoái ñænh, ñöôøng thaúng song song, ñöôøng thaúng vuoâng goùc, toång caùc goùc cuûa moät tam giaùc, tröôøng hôïp baèng nhau thöù nhaát c.c.c. vaø tröøông hôïp baèng nhau thöù hai c.g.c cuûa hai tam giaùc)</w:t>
      </w:r>
    </w:p>
    <w:p w14:paraId="50D7E569" w14:textId="77777777" w:rsidR="003E690F" w:rsidRPr="00A2036C" w:rsidRDefault="003E690F" w:rsidP="000F297C">
      <w:pPr>
        <w:pStyle w:val="ListParagraph"/>
        <w:spacing w:line="240" w:lineRule="auto"/>
        <w:ind w:left="0" w:firstLine="720"/>
        <w:rPr>
          <w:rFonts w:ascii="VNI-Times" w:hAnsi="VNI-Times"/>
          <w:szCs w:val="24"/>
          <w:lang w:val="es-ES"/>
        </w:rPr>
      </w:pPr>
      <w:r w:rsidRPr="00A2036C">
        <w:rPr>
          <w:rFonts w:ascii="VNI-Times" w:hAnsi="VNI-Times"/>
          <w:szCs w:val="24"/>
          <w:lang w:val="es-ES"/>
        </w:rPr>
        <w:t>- Luyeän taäp kyõ naêng veõ hình, phaân bieät GT, KL, böùôc ñaàu suy luaän coù caên cöù</w:t>
      </w:r>
    </w:p>
    <w:p w14:paraId="0588D214" w14:textId="77777777" w:rsidR="003E690F" w:rsidRPr="00A2036C" w:rsidRDefault="003E690F" w:rsidP="000F297C">
      <w:pPr>
        <w:pStyle w:val="ListParagraph"/>
        <w:spacing w:line="240" w:lineRule="auto"/>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Năng lực quan sát, Năng lực tư duy, Năng lực tự học, Năng lực giải quyết vấn đề, Năng lực vẽ hình</w:t>
      </w:r>
    </w:p>
    <w:p w14:paraId="6CEFF013" w14:textId="77777777" w:rsidR="003E690F" w:rsidRPr="00A85844" w:rsidRDefault="003E690F" w:rsidP="00244700">
      <w:pPr>
        <w:pStyle w:val="ListParagraph"/>
        <w:spacing w:line="240" w:lineRule="auto"/>
        <w:ind w:left="0"/>
        <w:jc w:val="both"/>
        <w:rPr>
          <w:b/>
          <w:szCs w:val="24"/>
          <w:lang w:val="es-ES"/>
        </w:rPr>
      </w:pPr>
      <w:r w:rsidRPr="00A85844">
        <w:rPr>
          <w:b/>
          <w:bCs/>
          <w:szCs w:val="24"/>
          <w:lang w:val="es-ES"/>
        </w:rPr>
        <w:t xml:space="preserve">II. </w:t>
      </w:r>
      <w:r w:rsidRPr="00A85844">
        <w:rPr>
          <w:b/>
          <w:szCs w:val="24"/>
          <w:lang w:val="es-ES"/>
        </w:rPr>
        <w:t>CHUẨN BỊ CỦA GV VÀ HỌC SINH</w:t>
      </w:r>
    </w:p>
    <w:p w14:paraId="4BDA0C8D" w14:textId="77777777" w:rsidR="003E690F" w:rsidRPr="00A2036C" w:rsidRDefault="003E690F" w:rsidP="00244700">
      <w:pPr>
        <w:tabs>
          <w:tab w:val="left" w:pos="709"/>
          <w:tab w:val="center" w:pos="4962"/>
        </w:tabs>
        <w:rPr>
          <w:rFonts w:ascii="Times New Roman" w:hAnsi="Times New Roman"/>
          <w:lang w:val="es-ES"/>
        </w:rPr>
      </w:pPr>
      <w:r w:rsidRPr="00A2036C">
        <w:rPr>
          <w:rFonts w:ascii="Times New Roman" w:hAnsi="Times New Roman"/>
          <w:lang w:val="es-ES"/>
        </w:rPr>
        <w:tab/>
        <w:t>- GV: Bảng phụ, Thước thẳng, compa, ê ke</w:t>
      </w:r>
    </w:p>
    <w:p w14:paraId="07205C9C" w14:textId="77777777" w:rsidR="003E690F" w:rsidRPr="00A2036C" w:rsidRDefault="003E690F" w:rsidP="00244700">
      <w:pPr>
        <w:pStyle w:val="ListParagraph"/>
        <w:spacing w:line="240" w:lineRule="auto"/>
        <w:ind w:left="0" w:firstLine="720"/>
        <w:jc w:val="both"/>
        <w:rPr>
          <w:szCs w:val="24"/>
          <w:lang w:val="es-ES"/>
        </w:rPr>
      </w:pPr>
      <w:r w:rsidRPr="00A2036C">
        <w:rPr>
          <w:szCs w:val="24"/>
          <w:lang w:val="es-ES"/>
        </w:rPr>
        <w:t>- HS: Thước thẳng, thước đo góc.</w:t>
      </w:r>
    </w:p>
    <w:p w14:paraId="7F8D88E9" w14:textId="77777777" w:rsidR="003E690F" w:rsidRPr="00A85844" w:rsidRDefault="003E690F" w:rsidP="00244700">
      <w:pPr>
        <w:rPr>
          <w:rFonts w:ascii="Times New Roman" w:hAnsi="Times New Roman"/>
          <w:b/>
          <w:lang w:val="es-ES"/>
        </w:rPr>
      </w:pPr>
      <w:r w:rsidRPr="00A85844">
        <w:rPr>
          <w:rFonts w:ascii="Times New Roman" w:hAnsi="Times New Roman"/>
          <w:b/>
          <w:lang w:val="es-ES"/>
        </w:rPr>
        <w:t>III. PHƯƠNG PHÁP TRỌNG TÂM</w:t>
      </w:r>
    </w:p>
    <w:p w14:paraId="73CA5458"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Đàm thoại</w:t>
      </w:r>
    </w:p>
    <w:p w14:paraId="34129DFE" w14:textId="77777777" w:rsidR="003E690F" w:rsidRPr="00A85844" w:rsidRDefault="003E690F" w:rsidP="00244700">
      <w:pPr>
        <w:rPr>
          <w:rFonts w:ascii="Times New Roman" w:hAnsi="Times New Roman"/>
          <w:b/>
          <w:lang w:val="es-ES"/>
        </w:rPr>
      </w:pPr>
      <w:r w:rsidRPr="00A85844">
        <w:rPr>
          <w:rFonts w:ascii="Times New Roman" w:hAnsi="Times New Roman"/>
          <w:b/>
          <w:bCs/>
          <w:lang w:val="es-ES"/>
        </w:rPr>
        <w:t>IV. TIẾN TRÌNH TIẾT HỌC</w:t>
      </w:r>
    </w:p>
    <w:p w14:paraId="4943F403" w14:textId="77777777" w:rsidR="003E690F" w:rsidRPr="00A2036C" w:rsidRDefault="003E690F" w:rsidP="00244700">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4EF4EFA8"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259ACE55" w14:textId="77777777" w:rsidR="000F297C" w:rsidRPr="00A2036C" w:rsidRDefault="000F297C" w:rsidP="003E690F">
      <w:pPr>
        <w:rPr>
          <w:rFonts w:ascii="Times New Roman" w:hAnsi="Times New Roman"/>
          <w:lang w:val="es-ES"/>
        </w:rPr>
      </w:pPr>
    </w:p>
    <w:tbl>
      <w:tblPr>
        <w:tblW w:w="9781"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35"/>
        <w:gridCol w:w="2817"/>
        <w:gridCol w:w="4129"/>
      </w:tblGrid>
      <w:tr w:rsidR="00DE7EDE" w:rsidRPr="000F297C" w14:paraId="380757EF" w14:textId="77777777" w:rsidTr="005F2C71">
        <w:tblPrEx>
          <w:tblCellMar>
            <w:top w:w="0" w:type="dxa"/>
            <w:bottom w:w="0" w:type="dxa"/>
          </w:tblCellMar>
        </w:tblPrEx>
        <w:tc>
          <w:tcPr>
            <w:tcW w:w="2835" w:type="dxa"/>
            <w:vAlign w:val="center"/>
          </w:tcPr>
          <w:p w14:paraId="3EEA659A" w14:textId="77777777" w:rsidR="00DE7EDE" w:rsidRPr="000F297C" w:rsidRDefault="00DE7EDE" w:rsidP="000F297C">
            <w:pPr>
              <w:jc w:val="center"/>
              <w:rPr>
                <w:bCs/>
              </w:rPr>
            </w:pPr>
            <w:r w:rsidRPr="000F297C">
              <w:rPr>
                <w:bCs/>
              </w:rPr>
              <w:t>Hoaït ñoäng cuûa GV</w:t>
            </w:r>
          </w:p>
        </w:tc>
        <w:tc>
          <w:tcPr>
            <w:tcW w:w="2817" w:type="dxa"/>
            <w:vAlign w:val="center"/>
          </w:tcPr>
          <w:p w14:paraId="41488CCD" w14:textId="77777777" w:rsidR="00DE7EDE" w:rsidRPr="000F297C" w:rsidRDefault="00DE7EDE" w:rsidP="000F297C">
            <w:pPr>
              <w:jc w:val="center"/>
              <w:rPr>
                <w:bCs/>
              </w:rPr>
            </w:pPr>
            <w:r w:rsidRPr="000F297C">
              <w:rPr>
                <w:bCs/>
              </w:rPr>
              <w:t>Hoaït ñoäng cuûa HS</w:t>
            </w:r>
          </w:p>
        </w:tc>
        <w:tc>
          <w:tcPr>
            <w:tcW w:w="4129" w:type="dxa"/>
            <w:vAlign w:val="center"/>
          </w:tcPr>
          <w:p w14:paraId="174E75BB" w14:textId="77777777" w:rsidR="00DE7EDE" w:rsidRPr="000F297C" w:rsidRDefault="00DE7EDE" w:rsidP="000F297C">
            <w:pPr>
              <w:jc w:val="center"/>
              <w:rPr>
                <w:rFonts w:ascii="Times New Roman" w:hAnsi="Times New Roman"/>
                <w:bCs/>
              </w:rPr>
            </w:pPr>
            <w:r w:rsidRPr="000F297C">
              <w:rPr>
                <w:bCs/>
              </w:rPr>
              <w:t>N</w:t>
            </w:r>
            <w:r w:rsidRPr="000F297C">
              <w:rPr>
                <w:rFonts w:ascii="Times New Roman" w:hAnsi="Times New Roman"/>
                <w:bCs/>
              </w:rPr>
              <w:t>ội dung cần đạt</w:t>
            </w:r>
          </w:p>
        </w:tc>
      </w:tr>
      <w:tr w:rsidR="00DE7EDE" w:rsidRPr="000F297C" w14:paraId="68AEDEB0" w14:textId="77777777" w:rsidTr="005F2C71">
        <w:tblPrEx>
          <w:tblCellMar>
            <w:top w:w="0" w:type="dxa"/>
            <w:bottom w:w="0" w:type="dxa"/>
          </w:tblCellMar>
        </w:tblPrEx>
        <w:tc>
          <w:tcPr>
            <w:tcW w:w="2835" w:type="dxa"/>
          </w:tcPr>
          <w:p w14:paraId="0CC52CDE" w14:textId="77777777" w:rsidR="00DE7EDE" w:rsidRPr="00A2036C" w:rsidRDefault="00DE7EDE" w:rsidP="000867AB">
            <w:r>
              <w:rPr>
                <w:b/>
                <w:bCs/>
                <w:u w:val="single"/>
              </w:rPr>
              <w:t>1</w:t>
            </w:r>
            <w:r w:rsidRPr="00A2036C">
              <w:rPr>
                <w:b/>
                <w:bCs/>
                <w:u w:val="single"/>
              </w:rPr>
              <w:t xml:space="preserve">. Caùc hoaït ñoäng treân </w:t>
            </w:r>
          </w:p>
          <w:p w14:paraId="0356E73E" w14:textId="77777777" w:rsidR="00DE7EDE" w:rsidRPr="00A2036C" w:rsidRDefault="00DE7EDE" w:rsidP="003A5968">
            <w:r w:rsidRPr="00A2036C">
              <w:rPr>
                <w:b/>
                <w:bCs/>
                <w:u w:val="single"/>
              </w:rPr>
              <w:t>Hoaït ñoäng 1:</w:t>
            </w:r>
            <w:r w:rsidRPr="00A2036C">
              <w:t xml:space="preserve"> Lyù thuyeát.</w:t>
            </w:r>
          </w:p>
          <w:p w14:paraId="37F1D78B" w14:textId="77777777" w:rsidR="00DE7EDE" w:rsidRPr="00A2036C" w:rsidRDefault="00DE7EDE" w:rsidP="003A5968">
            <w:r w:rsidRPr="00A2036C">
              <w:t>1. Hai goùc ñoái ñænh (ñònh nghóa vaø tính chaát)</w:t>
            </w:r>
          </w:p>
          <w:p w14:paraId="53E6B4CE" w14:textId="77777777" w:rsidR="00DE7EDE" w:rsidRPr="00A2036C" w:rsidRDefault="00DE7EDE" w:rsidP="003A5968">
            <w:r w:rsidRPr="00A2036C">
              <w:t>2. Ñöôøng trung tröïc cuûa ñoaïn thaúng?</w:t>
            </w:r>
          </w:p>
          <w:p w14:paraId="54B31D59" w14:textId="77777777" w:rsidR="00DE7EDE" w:rsidRPr="00A2036C" w:rsidRDefault="00DE7EDE" w:rsidP="003A5968">
            <w:r w:rsidRPr="00A2036C">
              <w:t>3. Caùc phöông phaùp chöùng minh:</w:t>
            </w:r>
          </w:p>
          <w:p w14:paraId="7679C95A" w14:textId="77777777" w:rsidR="00DE7EDE" w:rsidRPr="00A2036C" w:rsidRDefault="00DE7EDE" w:rsidP="003A5968">
            <w:r w:rsidRPr="00A2036C">
              <w:t>a) Hai tam giaùc baèng nhau.</w:t>
            </w:r>
          </w:p>
          <w:p w14:paraId="392E82B9" w14:textId="77777777" w:rsidR="00DE7EDE" w:rsidRPr="00A2036C" w:rsidRDefault="00DE7EDE" w:rsidP="003A5968">
            <w:r w:rsidRPr="00A2036C">
              <w:t>b) Tia phaân giaùc cuûa goùc.</w:t>
            </w:r>
          </w:p>
          <w:p w14:paraId="4859C4F4" w14:textId="77777777" w:rsidR="00DE7EDE" w:rsidRPr="00A2036C" w:rsidRDefault="00DE7EDE" w:rsidP="003A5968">
            <w:r w:rsidRPr="00A2036C">
              <w:t>c) Hai ñöôøng thaúng vuoâng goùc.</w:t>
            </w:r>
          </w:p>
          <w:p w14:paraId="36E5A500" w14:textId="77777777" w:rsidR="00DE7EDE" w:rsidRPr="00A2036C" w:rsidRDefault="00DE7EDE" w:rsidP="003A5968">
            <w:r w:rsidRPr="00A2036C">
              <w:t>d) Ñöôøng trung tröïc cuûa ñoaïn thaúng.</w:t>
            </w:r>
          </w:p>
          <w:p w14:paraId="22F7BB1B" w14:textId="77777777" w:rsidR="00DE7EDE" w:rsidRPr="00A2036C" w:rsidRDefault="00DE7EDE" w:rsidP="003A5968">
            <w:r w:rsidRPr="00A2036C">
              <w:t>e) Hai ñöôøng thaúng song song.</w:t>
            </w:r>
          </w:p>
          <w:p w14:paraId="14D1C6F0" w14:textId="77777777" w:rsidR="00DE7EDE" w:rsidRPr="00A2036C" w:rsidRDefault="00DE7EDE" w:rsidP="003A5968">
            <w:r w:rsidRPr="00A2036C">
              <w:t>f) Ba ñieåm thaúng haønh.</w:t>
            </w:r>
          </w:p>
        </w:tc>
        <w:tc>
          <w:tcPr>
            <w:tcW w:w="2817" w:type="dxa"/>
          </w:tcPr>
          <w:p w14:paraId="4EC9ADA5" w14:textId="77777777" w:rsidR="00DE7EDE" w:rsidRPr="00A2036C" w:rsidRDefault="00DE7EDE" w:rsidP="003A5968"/>
          <w:p w14:paraId="2A175F38" w14:textId="77777777" w:rsidR="00DE7EDE" w:rsidRPr="00A2036C" w:rsidRDefault="00DE7EDE" w:rsidP="003A5968"/>
          <w:p w14:paraId="5DACBDBC" w14:textId="77777777" w:rsidR="00DE7EDE" w:rsidRPr="00A2036C" w:rsidRDefault="00DE7EDE" w:rsidP="003A5968"/>
          <w:p w14:paraId="46F7BFB2" w14:textId="77777777" w:rsidR="00DE7EDE" w:rsidRPr="00A2036C" w:rsidRDefault="00DE7EDE" w:rsidP="003A5968"/>
          <w:p w14:paraId="2981E6CF" w14:textId="77777777" w:rsidR="00DE7EDE" w:rsidRPr="00A2036C" w:rsidRDefault="00DE7EDE" w:rsidP="003A5968"/>
          <w:p w14:paraId="77805030" w14:textId="77777777" w:rsidR="00DE7EDE" w:rsidRPr="00A2036C" w:rsidRDefault="00DE7EDE" w:rsidP="003A5968">
            <w:r w:rsidRPr="00A2036C">
              <w:t>HS ghi caùc phöông phaùp vaøo taäp.</w:t>
            </w:r>
          </w:p>
        </w:tc>
        <w:tc>
          <w:tcPr>
            <w:tcW w:w="4129" w:type="dxa"/>
          </w:tcPr>
          <w:p w14:paraId="10913C19" w14:textId="77777777" w:rsidR="00DE7EDE" w:rsidRPr="00A2036C" w:rsidRDefault="00DE7EDE" w:rsidP="003A5968"/>
          <w:p w14:paraId="2EBB4BE5" w14:textId="77777777" w:rsidR="00DE7EDE" w:rsidRPr="00A2036C" w:rsidRDefault="00DE7EDE" w:rsidP="007429FD"/>
          <w:p w14:paraId="625B6E99" w14:textId="77777777" w:rsidR="00DE7EDE" w:rsidRPr="00A2036C" w:rsidRDefault="00DE7EDE" w:rsidP="007429FD">
            <w:r w:rsidRPr="00A2036C">
              <w:t>I/ Lyù thuyeát:</w:t>
            </w:r>
          </w:p>
        </w:tc>
      </w:tr>
      <w:tr w:rsidR="00DE7EDE" w:rsidRPr="000F297C" w14:paraId="2A17DBDD" w14:textId="77777777" w:rsidTr="005F2C71">
        <w:tblPrEx>
          <w:tblCellMar>
            <w:top w:w="0" w:type="dxa"/>
            <w:bottom w:w="0" w:type="dxa"/>
          </w:tblCellMar>
        </w:tblPrEx>
        <w:tc>
          <w:tcPr>
            <w:tcW w:w="2835" w:type="dxa"/>
          </w:tcPr>
          <w:p w14:paraId="17A1F07D" w14:textId="77777777" w:rsidR="00DE7EDE" w:rsidRPr="00A2036C" w:rsidRDefault="00DE7EDE" w:rsidP="003A5968">
            <w:r w:rsidRPr="00A2036C">
              <w:rPr>
                <w:b/>
                <w:bCs/>
                <w:u w:val="single"/>
              </w:rPr>
              <w:t>Hoaït ñoäng 2:</w:t>
            </w:r>
            <w:r w:rsidRPr="00A2036C">
              <w:t xml:space="preserve"> Luyeän taäp.</w:t>
            </w:r>
          </w:p>
          <w:p w14:paraId="3A93AA20" w14:textId="5B8DD249" w:rsidR="00DE7EDE" w:rsidRPr="00A2036C" w:rsidRDefault="00DE7EDE" w:rsidP="003A5968">
            <w:r w:rsidRPr="00A2036C">
              <w:rPr>
                <w:b/>
                <w:u w:val="single"/>
              </w:rPr>
              <w:t xml:space="preserve">Baøi 1: </w:t>
            </w:r>
            <w:r w:rsidRPr="00A2036C">
              <w:t xml:space="preserve">Cho </w:t>
            </w:r>
            <w:r w:rsidR="0095234D" w:rsidRPr="00A2036C">
              <w:rPr>
                <w:noProof/>
                <w:position w:val="-4"/>
              </w:rPr>
              <w:drawing>
                <wp:inline distT="0" distB="0" distL="0" distR="0" wp14:anchorId="24CA41EE" wp14:editId="179F7666">
                  <wp:extent cx="142875" cy="161925"/>
                  <wp:effectExtent l="0" t="0" r="0" b="0"/>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BC coù AB=AC. Treân caïnh BC laáy laàn löôït 2 ñieåm E, E sao cho BD=EC.</w:t>
            </w:r>
          </w:p>
          <w:p w14:paraId="4DF268BD" w14:textId="774A59FF" w:rsidR="00DE7EDE" w:rsidRPr="00A2036C" w:rsidRDefault="00DE7EDE" w:rsidP="003A5968">
            <w:r w:rsidRPr="00A2036C">
              <w:t xml:space="preserve">a) Veõ phaân giaùc AI cuûa </w:t>
            </w:r>
            <w:r w:rsidR="0095234D" w:rsidRPr="00A2036C">
              <w:rPr>
                <w:noProof/>
                <w:position w:val="-4"/>
              </w:rPr>
              <w:drawing>
                <wp:inline distT="0" distB="0" distL="0" distR="0" wp14:anchorId="7E5019BB" wp14:editId="588EBF36">
                  <wp:extent cx="142875" cy="161925"/>
                  <wp:effectExtent l="0" t="0" r="0" b="0"/>
                  <wp:docPr id="1104"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 xml:space="preserve">ABC, cmr: </w:t>
            </w:r>
            <w:r w:rsidRPr="00A2036C">
              <w:rPr>
                <w:position w:val="-4"/>
              </w:rPr>
              <w:object w:dxaOrig="240" w:dyaOrig="320" w14:anchorId="61F805B4">
                <v:shape id="_x0000_i2129" type="#_x0000_t75" style="width:12pt;height:16pt" o:ole="">
                  <v:imagedata r:id="rId1515" o:title=""/>
                </v:shape>
                <o:OLEObject Type="Embed" ProgID="Equation.DSMT4" ShapeID="_x0000_i2129" DrawAspect="Content" ObjectID="_1664267883" r:id="rId1516"/>
              </w:object>
            </w:r>
            <w:r w:rsidRPr="00A2036C">
              <w:t>=</w:t>
            </w:r>
            <w:r w:rsidRPr="00A2036C">
              <w:rPr>
                <w:position w:val="-6"/>
              </w:rPr>
              <w:object w:dxaOrig="240" w:dyaOrig="340" w14:anchorId="02FFC474">
                <v:shape id="_x0000_i2130" type="#_x0000_t75" style="width:12pt;height:17pt" o:ole="">
                  <v:imagedata r:id="rId1517" o:title=""/>
                </v:shape>
                <o:OLEObject Type="Embed" ProgID="Equation.DSMT4" ShapeID="_x0000_i2130" DrawAspect="Content" ObjectID="_1664267884" r:id="rId1518"/>
              </w:object>
            </w:r>
          </w:p>
          <w:p w14:paraId="67A8EFB4" w14:textId="5B5529A5" w:rsidR="00DE7EDE" w:rsidRPr="00A2036C" w:rsidRDefault="00DE7EDE" w:rsidP="003A5968">
            <w:r w:rsidRPr="00A2036C">
              <w:t xml:space="preserve">b) CM: </w:t>
            </w:r>
            <w:r w:rsidR="0095234D" w:rsidRPr="00A2036C">
              <w:rPr>
                <w:noProof/>
                <w:position w:val="-4"/>
              </w:rPr>
              <w:drawing>
                <wp:inline distT="0" distB="0" distL="0" distR="0" wp14:anchorId="2920457F" wp14:editId="113C8F61">
                  <wp:extent cx="142875" cy="161925"/>
                  <wp:effectExtent l="0" t="0" r="0" b="0"/>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BD=</w:t>
            </w:r>
            <w:r w:rsidR="0095234D" w:rsidRPr="00A2036C">
              <w:rPr>
                <w:noProof/>
                <w:position w:val="-4"/>
              </w:rPr>
              <w:drawing>
                <wp:inline distT="0" distB="0" distL="0" distR="0" wp14:anchorId="5616EB2F" wp14:editId="369E7BB7">
                  <wp:extent cx="142875" cy="161925"/>
                  <wp:effectExtent l="0" t="0" r="0" b="0"/>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CE</w:t>
            </w:r>
          </w:p>
          <w:p w14:paraId="5700AC73" w14:textId="77777777" w:rsidR="00DE7EDE" w:rsidRPr="00A2036C" w:rsidRDefault="00DE7EDE" w:rsidP="003A5968">
            <w:r w:rsidRPr="00A2036C">
              <w:t xml:space="preserve">GV goïi HS ñoïc ñeà, ghi giaû thieát, keát luaän cuûa baøi </w:t>
            </w:r>
            <w:r w:rsidRPr="00A2036C">
              <w:lastRenderedPageBreak/>
              <w:t>toaùn.</w:t>
            </w:r>
          </w:p>
          <w:p w14:paraId="4FE48C5F" w14:textId="77777777" w:rsidR="00DE7EDE" w:rsidRPr="00A2036C" w:rsidRDefault="00DE7EDE" w:rsidP="003A5968">
            <w:r w:rsidRPr="00A2036C">
              <w:t>GV cho HS suy nghó vaø neâu caùch laøm.</w:t>
            </w:r>
          </w:p>
          <w:p w14:paraId="0DE9F520" w14:textId="77777777" w:rsidR="00DE7EDE" w:rsidRPr="00A2036C" w:rsidRDefault="00DE7EDE" w:rsidP="003A5968">
            <w:pPr>
              <w:rPr>
                <w:b/>
                <w:u w:val="single"/>
              </w:rPr>
            </w:pPr>
          </w:p>
          <w:p w14:paraId="636D9395" w14:textId="77777777" w:rsidR="00DE7EDE" w:rsidRPr="00A2036C" w:rsidRDefault="00DE7EDE" w:rsidP="003A5968">
            <w:pPr>
              <w:rPr>
                <w:b/>
                <w:u w:val="single"/>
              </w:rPr>
            </w:pPr>
          </w:p>
          <w:p w14:paraId="7DC3957D" w14:textId="77777777" w:rsidR="00DE7EDE" w:rsidRPr="00A2036C" w:rsidRDefault="00DE7EDE" w:rsidP="003A5968">
            <w:pPr>
              <w:rPr>
                <w:b/>
                <w:u w:val="single"/>
              </w:rPr>
            </w:pPr>
          </w:p>
          <w:p w14:paraId="534ADEDC" w14:textId="77777777" w:rsidR="00DE7EDE" w:rsidRPr="00A2036C" w:rsidRDefault="00DE7EDE" w:rsidP="003A5968">
            <w:pPr>
              <w:rPr>
                <w:b/>
                <w:u w:val="single"/>
              </w:rPr>
            </w:pPr>
          </w:p>
          <w:p w14:paraId="7A5480E6" w14:textId="77777777" w:rsidR="00DE7EDE" w:rsidRPr="00A2036C" w:rsidRDefault="00DE7EDE" w:rsidP="003A5968">
            <w:pPr>
              <w:rPr>
                <w:b/>
                <w:u w:val="single"/>
                <w:lang w:val="fr-FR"/>
              </w:rPr>
            </w:pPr>
            <w:r w:rsidRPr="00A2036C">
              <w:rPr>
                <w:b/>
                <w:u w:val="single"/>
                <w:lang w:val="fr-FR"/>
              </w:rPr>
              <w:t>Baøi 2:</w:t>
            </w:r>
          </w:p>
          <w:p w14:paraId="16E1F5BD" w14:textId="77777777" w:rsidR="00DE7EDE" w:rsidRPr="00A2036C" w:rsidRDefault="00DE7EDE" w:rsidP="003A5968">
            <w:r w:rsidRPr="00A2036C">
              <w:rPr>
                <w:lang w:val="fr-FR"/>
              </w:rPr>
              <w:t>Cho ta ABC coù 3 goùc nhoïn. Veõ ñoaïn thaúng AD</w:t>
            </w:r>
            <w:r w:rsidRPr="00A2036C">
              <w:sym w:font="Symbol" w:char="F05E"/>
            </w:r>
            <w:r w:rsidRPr="00A2036C">
              <w:rPr>
                <w:lang w:val="fr-FR"/>
              </w:rPr>
              <w:t>BA (AD=AB) (D khaùc phía ñoái vôùi AB), veõ AE</w:t>
            </w:r>
            <w:r w:rsidRPr="00A2036C">
              <w:sym w:font="Symbol" w:char="F05E"/>
            </w:r>
            <w:r w:rsidRPr="00A2036C">
              <w:rPr>
                <w:lang w:val="fr-FR"/>
              </w:rPr>
              <w:t xml:space="preserve">AC (AE=AC) vaø E khaùc phía Bñoái vôùi AC. </w:t>
            </w:r>
            <w:r w:rsidRPr="00A2036C">
              <w:t>Cmr:</w:t>
            </w:r>
          </w:p>
          <w:p w14:paraId="759D02A3" w14:textId="77777777" w:rsidR="00DE7EDE" w:rsidRPr="00A2036C" w:rsidRDefault="00DE7EDE" w:rsidP="003A5968">
            <w:pPr>
              <w:numPr>
                <w:ilvl w:val="0"/>
                <w:numId w:val="8"/>
              </w:numPr>
            </w:pPr>
            <w:r w:rsidRPr="00A2036C">
              <w:t>DE = BE</w:t>
            </w:r>
          </w:p>
          <w:p w14:paraId="237B2326" w14:textId="77777777" w:rsidR="00DE7EDE" w:rsidRPr="00A2036C" w:rsidRDefault="00DE7EDE" w:rsidP="003A5968">
            <w:pPr>
              <w:numPr>
                <w:ilvl w:val="0"/>
                <w:numId w:val="8"/>
              </w:numPr>
            </w:pPr>
            <w:r w:rsidRPr="00A2036C">
              <w:t>DC</w:t>
            </w:r>
            <w:r w:rsidRPr="00A2036C">
              <w:sym w:font="Symbol" w:char="F05E"/>
            </w:r>
            <w:r w:rsidRPr="00A2036C">
              <w:t>BE</w:t>
            </w:r>
          </w:p>
          <w:p w14:paraId="46002D10" w14:textId="77777777" w:rsidR="00DE7EDE" w:rsidRPr="00A2036C" w:rsidRDefault="00DE7EDE" w:rsidP="003A5968">
            <w:r w:rsidRPr="00A2036C">
              <w:t>GV goïi HS ñoïc ñeà, veõ hình vaø ghi giaû thieát, keát luaän. GV goïi HS neâu caùch laøm vaø leân baûng trình baøy.</w:t>
            </w:r>
          </w:p>
        </w:tc>
        <w:tc>
          <w:tcPr>
            <w:tcW w:w="2817" w:type="dxa"/>
          </w:tcPr>
          <w:p w14:paraId="0FCDAADD" w14:textId="77777777" w:rsidR="00DE7EDE" w:rsidRDefault="00DE7EDE" w:rsidP="003A5968"/>
          <w:p w14:paraId="602090E9" w14:textId="77777777" w:rsidR="00DE7EDE" w:rsidRDefault="00DE7EDE" w:rsidP="003A5968"/>
          <w:p w14:paraId="5C64366D" w14:textId="77777777" w:rsidR="00DE7EDE" w:rsidRDefault="00DE7EDE" w:rsidP="003A5968">
            <w:r w:rsidRPr="00A2036C">
              <w:object w:dxaOrig="2085" w:dyaOrig="2265" w14:anchorId="484956F2">
                <v:shape id="_x0000_i2133" type="#_x0000_t75" style="width:104.65pt;height:94.8pt" o:ole="">
                  <v:imagedata r:id="rId1519" o:title=""/>
                </v:shape>
                <o:OLEObject Type="Embed" ProgID="PBrush" ShapeID="_x0000_i2133" DrawAspect="Content" ObjectID="_1664267885" r:id="rId1520"/>
              </w:object>
            </w:r>
          </w:p>
          <w:p w14:paraId="0B88D023" w14:textId="77777777" w:rsidR="00DE7EDE" w:rsidRPr="00A2036C" w:rsidRDefault="00DE7EDE" w:rsidP="003A5968"/>
          <w:tbl>
            <w:tblPr>
              <w:tblW w:w="0" w:type="auto"/>
              <w:tblBorders>
                <w:insideH w:val="single" w:sz="4" w:space="0" w:color="auto"/>
                <w:insideV w:val="single" w:sz="4" w:space="0" w:color="auto"/>
              </w:tblBorders>
              <w:tblLook w:val="01E0" w:firstRow="1" w:lastRow="1" w:firstColumn="1" w:lastColumn="1" w:noHBand="0" w:noVBand="0"/>
            </w:tblPr>
            <w:tblGrid>
              <w:gridCol w:w="654"/>
              <w:gridCol w:w="1947"/>
            </w:tblGrid>
            <w:tr w:rsidR="00DE7EDE" w:rsidRPr="00A2036C" w14:paraId="4261CE66" w14:textId="77777777" w:rsidTr="004723D8">
              <w:tc>
                <w:tcPr>
                  <w:tcW w:w="697" w:type="dxa"/>
                  <w:shd w:val="clear" w:color="auto" w:fill="auto"/>
                </w:tcPr>
                <w:p w14:paraId="1AA58EB5" w14:textId="77777777" w:rsidR="00DE7EDE" w:rsidRPr="00A2036C" w:rsidRDefault="00DE7EDE" w:rsidP="003A5968">
                  <w:r w:rsidRPr="00A2036C">
                    <w:t>GT</w:t>
                  </w:r>
                </w:p>
              </w:tc>
              <w:tc>
                <w:tcPr>
                  <w:tcW w:w="2298" w:type="dxa"/>
                  <w:shd w:val="clear" w:color="auto" w:fill="auto"/>
                </w:tcPr>
                <w:p w14:paraId="5C606DE0" w14:textId="4B1FB096" w:rsidR="00DE7EDE" w:rsidRPr="00A2036C" w:rsidRDefault="0095234D" w:rsidP="003A5968">
                  <w:r w:rsidRPr="00A2036C">
                    <w:rPr>
                      <w:noProof/>
                      <w:position w:val="-4"/>
                    </w:rPr>
                    <w:drawing>
                      <wp:inline distT="0" distB="0" distL="0" distR="0" wp14:anchorId="409958D5" wp14:editId="690DA27E">
                        <wp:extent cx="142875" cy="161925"/>
                        <wp:effectExtent l="0" t="0" r="0" b="0"/>
                        <wp:docPr id="1110" name="Picture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t xml:space="preserve">ABC coù </w:t>
                  </w:r>
                  <w:r w:rsidR="00DE7EDE" w:rsidRPr="00A2036C">
                    <w:lastRenderedPageBreak/>
                    <w:t>AB=AC</w:t>
                  </w:r>
                </w:p>
                <w:p w14:paraId="7A640616" w14:textId="77777777" w:rsidR="00DE7EDE" w:rsidRPr="00A2036C" w:rsidRDefault="00DE7EDE" w:rsidP="003A5968">
                  <w:r w:rsidRPr="00A2036C">
                    <w:t>BD=EC</w:t>
                  </w:r>
                </w:p>
                <w:p w14:paraId="6A4A606B" w14:textId="77777777" w:rsidR="00DE7EDE" w:rsidRPr="00A2036C" w:rsidRDefault="00DE7EDE" w:rsidP="003A5968">
                  <w:r w:rsidRPr="00A2036C">
                    <w:t xml:space="preserve">AI: phaân giaùc </w:t>
                  </w:r>
                  <w:r w:rsidRPr="00A2036C">
                    <w:rPr>
                      <w:position w:val="-6"/>
                    </w:rPr>
                    <w:object w:dxaOrig="560" w:dyaOrig="360" w14:anchorId="55F1B1D4">
                      <v:shape id="_x0000_i2135" type="#_x0000_t75" style="width:28pt;height:18pt" o:ole="">
                        <v:imagedata r:id="rId1521" o:title=""/>
                      </v:shape>
                      <o:OLEObject Type="Embed" ProgID="Equation.DSMT4" ShapeID="_x0000_i2135" DrawAspect="Content" ObjectID="_1664267886" r:id="rId1522"/>
                    </w:object>
                  </w:r>
                </w:p>
              </w:tc>
            </w:tr>
            <w:tr w:rsidR="00DE7EDE" w:rsidRPr="00A2036C" w14:paraId="733EBCD8" w14:textId="77777777" w:rsidTr="004723D8">
              <w:tc>
                <w:tcPr>
                  <w:tcW w:w="697" w:type="dxa"/>
                  <w:shd w:val="clear" w:color="auto" w:fill="auto"/>
                </w:tcPr>
                <w:p w14:paraId="3D37FD9D" w14:textId="77777777" w:rsidR="00DE7EDE" w:rsidRPr="00A2036C" w:rsidRDefault="00DE7EDE" w:rsidP="003A5968">
                  <w:r w:rsidRPr="00A2036C">
                    <w:lastRenderedPageBreak/>
                    <w:t>KL</w:t>
                  </w:r>
                </w:p>
              </w:tc>
              <w:tc>
                <w:tcPr>
                  <w:tcW w:w="2298" w:type="dxa"/>
                  <w:shd w:val="clear" w:color="auto" w:fill="auto"/>
                </w:tcPr>
                <w:p w14:paraId="280952B8" w14:textId="77777777" w:rsidR="00DE7EDE" w:rsidRPr="00A2036C" w:rsidRDefault="00DE7EDE" w:rsidP="003A5968">
                  <w:r w:rsidRPr="00A2036C">
                    <w:t xml:space="preserve">a) </w:t>
                  </w:r>
                  <w:r w:rsidRPr="00A2036C">
                    <w:rPr>
                      <w:position w:val="-4"/>
                    </w:rPr>
                    <w:object w:dxaOrig="240" w:dyaOrig="320" w14:anchorId="343FF2AD">
                      <v:shape id="_x0000_i2136" type="#_x0000_t75" style="width:12pt;height:16pt" o:ole="">
                        <v:imagedata r:id="rId1523" o:title=""/>
                      </v:shape>
                      <o:OLEObject Type="Embed" ProgID="Equation.DSMT4" ShapeID="_x0000_i2136" DrawAspect="Content" ObjectID="_1664267887" r:id="rId1524"/>
                    </w:object>
                  </w:r>
                  <w:r w:rsidRPr="00A2036C">
                    <w:t>=</w:t>
                  </w:r>
                  <w:r w:rsidRPr="00A2036C">
                    <w:rPr>
                      <w:position w:val="-6"/>
                    </w:rPr>
                    <w:object w:dxaOrig="240" w:dyaOrig="340" w14:anchorId="144D9677">
                      <v:shape id="_x0000_i2137" type="#_x0000_t75" style="width:12pt;height:17pt" o:ole="">
                        <v:imagedata r:id="rId1525" o:title=""/>
                      </v:shape>
                      <o:OLEObject Type="Embed" ProgID="Equation.DSMT4" ShapeID="_x0000_i2137" DrawAspect="Content" ObjectID="_1664267888" r:id="rId1526"/>
                    </w:object>
                  </w:r>
                </w:p>
                <w:p w14:paraId="08B718CA" w14:textId="3A8DBF51" w:rsidR="00DE7EDE" w:rsidRPr="00A2036C" w:rsidRDefault="00DE7EDE" w:rsidP="003A5968">
                  <w:r w:rsidRPr="00A2036C">
                    <w:t xml:space="preserve">b) </w:t>
                  </w:r>
                  <w:r w:rsidR="0095234D" w:rsidRPr="00A2036C">
                    <w:rPr>
                      <w:noProof/>
                      <w:position w:val="-4"/>
                    </w:rPr>
                    <w:drawing>
                      <wp:inline distT="0" distB="0" distL="0" distR="0" wp14:anchorId="7F920EDF" wp14:editId="2AC74ACF">
                        <wp:extent cx="142875" cy="161925"/>
                        <wp:effectExtent l="0" t="0" r="0" b="0"/>
                        <wp:docPr id="1114"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 xml:space="preserve"> ABD=</w:t>
                  </w:r>
                  <w:r w:rsidR="0095234D" w:rsidRPr="00A2036C">
                    <w:rPr>
                      <w:noProof/>
                      <w:position w:val="-4"/>
                    </w:rPr>
                    <w:drawing>
                      <wp:inline distT="0" distB="0" distL="0" distR="0" wp14:anchorId="21517155" wp14:editId="1F445492">
                        <wp:extent cx="142875" cy="161925"/>
                        <wp:effectExtent l="0" t="0" r="0" b="0"/>
                        <wp:docPr id="1115" name="Picture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CE</w:t>
                  </w:r>
                </w:p>
              </w:tc>
            </w:tr>
          </w:tbl>
          <w:p w14:paraId="48DFA4E7" w14:textId="77777777" w:rsidR="00DE7EDE" w:rsidRPr="00A2036C" w:rsidRDefault="00DE7EDE" w:rsidP="003A5968">
            <w:pPr>
              <w:rPr>
                <w:b/>
                <w:u w:val="single"/>
              </w:rPr>
            </w:pPr>
          </w:p>
          <w:p w14:paraId="46C60444" w14:textId="77777777" w:rsidR="00DE7EDE" w:rsidRPr="00A2036C" w:rsidRDefault="00DE7EDE" w:rsidP="003A5968">
            <w:pPr>
              <w:rPr>
                <w:b/>
                <w:u w:val="single"/>
              </w:rPr>
            </w:pPr>
          </w:p>
          <w:p w14:paraId="359E7015" w14:textId="77777777" w:rsidR="00DE7EDE" w:rsidRPr="00A2036C" w:rsidRDefault="00DE7EDE" w:rsidP="003A5968">
            <w:pPr>
              <w:rPr>
                <w:b/>
                <w:u w:val="single"/>
              </w:rPr>
            </w:pPr>
          </w:p>
          <w:p w14:paraId="1A3EA521" w14:textId="77777777" w:rsidR="00DE7EDE" w:rsidRPr="00A2036C" w:rsidRDefault="00DE7EDE" w:rsidP="003A5968">
            <w:pPr>
              <w:rPr>
                <w:b/>
                <w:u w:val="single"/>
              </w:rPr>
            </w:pPr>
          </w:p>
          <w:p w14:paraId="7051B21C" w14:textId="77777777" w:rsidR="00DE7EDE" w:rsidRPr="00A2036C" w:rsidRDefault="00DE7EDE" w:rsidP="003A5968">
            <w:pPr>
              <w:rPr>
                <w:b/>
                <w:u w:val="single"/>
              </w:rPr>
            </w:pPr>
          </w:p>
          <w:p w14:paraId="092AD52F" w14:textId="77777777" w:rsidR="00DE7EDE" w:rsidRPr="00A2036C" w:rsidRDefault="00DE7EDE" w:rsidP="003A5968">
            <w:pPr>
              <w:rPr>
                <w:b/>
                <w:u w:val="single"/>
              </w:rPr>
            </w:pPr>
            <w:r w:rsidRPr="00A2036C">
              <w:rPr>
                <w:b/>
                <w:u w:val="single"/>
              </w:rPr>
              <w:t>Baøi 2:</w:t>
            </w:r>
          </w:p>
          <w:p w14:paraId="4B412D09" w14:textId="77777777" w:rsidR="00DE7EDE" w:rsidRPr="00A2036C" w:rsidRDefault="00DE7EDE" w:rsidP="003A5968"/>
          <w:p w14:paraId="1E699E9E" w14:textId="77777777" w:rsidR="00DE7EDE" w:rsidRPr="00A2036C" w:rsidRDefault="00DE7EDE" w:rsidP="003A5968">
            <w:r w:rsidRPr="00A2036C">
              <w:object w:dxaOrig="2595" w:dyaOrig="2490" w14:anchorId="4C758825">
                <v:shape id="_x0000_i2140" type="#_x0000_t75" style="width:129.75pt;height:124.5pt" o:ole="">
                  <v:imagedata r:id="rId1285" o:title=""/>
                </v:shape>
                <o:OLEObject Type="Embed" ProgID="PBrush" ShapeID="_x0000_i2140" DrawAspect="Content" ObjectID="_1664267889" r:id="rId1527"/>
              </w:object>
            </w:r>
          </w:p>
          <w:tbl>
            <w:tblPr>
              <w:tblW w:w="0" w:type="auto"/>
              <w:tblBorders>
                <w:insideH w:val="single" w:sz="4" w:space="0" w:color="auto"/>
                <w:insideV w:val="single" w:sz="4" w:space="0" w:color="auto"/>
              </w:tblBorders>
              <w:tblLook w:val="01E0" w:firstRow="1" w:lastRow="1" w:firstColumn="1" w:lastColumn="1" w:noHBand="0" w:noVBand="0"/>
            </w:tblPr>
            <w:tblGrid>
              <w:gridCol w:w="541"/>
              <w:gridCol w:w="2060"/>
            </w:tblGrid>
            <w:tr w:rsidR="00DE7EDE" w:rsidRPr="00A2036C" w14:paraId="39A9C8D1" w14:textId="77777777" w:rsidTr="004723D8">
              <w:tc>
                <w:tcPr>
                  <w:tcW w:w="510" w:type="dxa"/>
                  <w:shd w:val="clear" w:color="auto" w:fill="auto"/>
                </w:tcPr>
                <w:p w14:paraId="54F6DFE6" w14:textId="77777777" w:rsidR="00DE7EDE" w:rsidRPr="00A2036C" w:rsidRDefault="00DE7EDE" w:rsidP="003A5968">
                  <w:r w:rsidRPr="00A2036C">
                    <w:t>GT</w:t>
                  </w:r>
                </w:p>
              </w:tc>
              <w:tc>
                <w:tcPr>
                  <w:tcW w:w="2485" w:type="dxa"/>
                  <w:shd w:val="clear" w:color="auto" w:fill="auto"/>
                </w:tcPr>
                <w:p w14:paraId="1DF865DB" w14:textId="43BA946F" w:rsidR="00DE7EDE" w:rsidRPr="00A2036C" w:rsidRDefault="0095234D" w:rsidP="003A5968">
                  <w:r w:rsidRPr="00A2036C">
                    <w:rPr>
                      <w:noProof/>
                      <w:position w:val="-4"/>
                    </w:rPr>
                    <w:drawing>
                      <wp:inline distT="0" distB="0" distL="0" distR="0" wp14:anchorId="53F4CB1B" wp14:editId="5B3CBA0E">
                        <wp:extent cx="142875" cy="161925"/>
                        <wp:effectExtent l="0" t="0" r="0" b="0"/>
                        <wp:docPr id="1117"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t>ABC nhoïn.</w:t>
                  </w:r>
                </w:p>
                <w:p w14:paraId="5D683A3B" w14:textId="77777777" w:rsidR="00DE7EDE" w:rsidRPr="00A2036C" w:rsidRDefault="00DE7EDE" w:rsidP="003A5968">
                  <w:r w:rsidRPr="00A2036C">
                    <w:t>AD</w:t>
                  </w:r>
                  <w:r w:rsidRPr="00A2036C">
                    <w:sym w:font="Symbol" w:char="F05E"/>
                  </w:r>
                  <w:r w:rsidRPr="00A2036C">
                    <w:t>AB: AD=AB</w:t>
                  </w:r>
                </w:p>
                <w:p w14:paraId="028EC1B4" w14:textId="77777777" w:rsidR="00DE7EDE" w:rsidRPr="00A2036C" w:rsidRDefault="00DE7EDE" w:rsidP="003A5968">
                  <w:r w:rsidRPr="00A2036C">
                    <w:t>AE</w:t>
                  </w:r>
                  <w:r w:rsidRPr="00A2036C">
                    <w:sym w:font="Symbol" w:char="F05E"/>
                  </w:r>
                  <w:r w:rsidRPr="00A2036C">
                    <w:t>AC:AE=AC</w:t>
                  </w:r>
                </w:p>
              </w:tc>
            </w:tr>
            <w:tr w:rsidR="00DE7EDE" w:rsidRPr="00A2036C" w14:paraId="608FA435" w14:textId="77777777" w:rsidTr="004723D8">
              <w:tc>
                <w:tcPr>
                  <w:tcW w:w="510" w:type="dxa"/>
                  <w:shd w:val="clear" w:color="auto" w:fill="auto"/>
                </w:tcPr>
                <w:p w14:paraId="4189DD22" w14:textId="77777777" w:rsidR="00DE7EDE" w:rsidRPr="00A2036C" w:rsidRDefault="00DE7EDE" w:rsidP="003A5968">
                  <w:r w:rsidRPr="00A2036C">
                    <w:t>KL</w:t>
                  </w:r>
                </w:p>
              </w:tc>
              <w:tc>
                <w:tcPr>
                  <w:tcW w:w="2485" w:type="dxa"/>
                  <w:shd w:val="clear" w:color="auto" w:fill="auto"/>
                </w:tcPr>
                <w:p w14:paraId="60F53EB6" w14:textId="77777777" w:rsidR="00DE7EDE" w:rsidRPr="00A2036C" w:rsidRDefault="00DE7EDE" w:rsidP="003A5968">
                  <w:r w:rsidRPr="00A2036C">
                    <w:t>a) DC=BE</w:t>
                  </w:r>
                </w:p>
                <w:p w14:paraId="3B73B265" w14:textId="77777777" w:rsidR="00DE7EDE" w:rsidRPr="00A2036C" w:rsidRDefault="00DE7EDE" w:rsidP="003A5968">
                  <w:r w:rsidRPr="00A2036C">
                    <w:t>b) DC</w:t>
                  </w:r>
                  <w:r w:rsidRPr="00A2036C">
                    <w:sym w:font="Symbol" w:char="F05E"/>
                  </w:r>
                  <w:r w:rsidRPr="00A2036C">
                    <w:t>BE</w:t>
                  </w:r>
                </w:p>
              </w:tc>
            </w:tr>
          </w:tbl>
          <w:p w14:paraId="019B6517" w14:textId="77777777" w:rsidR="00DE7EDE" w:rsidRPr="00A2036C" w:rsidRDefault="00DE7EDE" w:rsidP="003A5968"/>
        </w:tc>
        <w:tc>
          <w:tcPr>
            <w:tcW w:w="4129" w:type="dxa"/>
          </w:tcPr>
          <w:p w14:paraId="4181E30B" w14:textId="77777777" w:rsidR="00DE7EDE" w:rsidRPr="00A2036C" w:rsidRDefault="00DE7EDE" w:rsidP="003A5968">
            <w:r w:rsidRPr="00A2036C">
              <w:lastRenderedPageBreak/>
              <w:t>II/ Luyeän taäp.</w:t>
            </w:r>
          </w:p>
          <w:p w14:paraId="2EF005F9" w14:textId="77777777" w:rsidR="00DE7EDE" w:rsidRPr="00A2036C" w:rsidRDefault="00DE7EDE" w:rsidP="003A5968">
            <w:r w:rsidRPr="00A2036C">
              <w:t>Giaûi:</w:t>
            </w:r>
          </w:p>
          <w:p w14:paraId="4921F2C1" w14:textId="77777777" w:rsidR="00DE7EDE" w:rsidRPr="00A2036C" w:rsidRDefault="00DE7EDE" w:rsidP="003A5968">
            <w:r w:rsidRPr="00A2036C">
              <w:t xml:space="preserve">a) CM: </w:t>
            </w:r>
            <w:r w:rsidRPr="00A2036C">
              <w:rPr>
                <w:position w:val="-4"/>
              </w:rPr>
              <w:object w:dxaOrig="240" w:dyaOrig="320" w14:anchorId="7120B893">
                <v:shape id="_x0000_i2142" type="#_x0000_t75" style="width:12pt;height:16pt" o:ole="">
                  <v:imagedata r:id="rId1528" o:title=""/>
                </v:shape>
                <o:OLEObject Type="Embed" ProgID="Equation.DSMT4" ShapeID="_x0000_i2142" DrawAspect="Content" ObjectID="_1664267890" r:id="rId1529"/>
              </w:object>
            </w:r>
            <w:r w:rsidRPr="00A2036C">
              <w:t>=</w:t>
            </w:r>
            <w:r w:rsidRPr="00A2036C">
              <w:rPr>
                <w:position w:val="-6"/>
              </w:rPr>
              <w:object w:dxaOrig="240" w:dyaOrig="340" w14:anchorId="0F55E394">
                <v:shape id="_x0000_i2143" type="#_x0000_t75" style="width:12pt;height:17pt" o:ole="">
                  <v:imagedata r:id="rId1530" o:title=""/>
                </v:shape>
                <o:OLEObject Type="Embed" ProgID="Equation.DSMT4" ShapeID="_x0000_i2143" DrawAspect="Content" ObjectID="_1664267891" r:id="rId1531"/>
              </w:object>
            </w:r>
          </w:p>
          <w:p w14:paraId="366AB306" w14:textId="124BE195" w:rsidR="00DE7EDE" w:rsidRPr="00A2036C" w:rsidRDefault="00DE7EDE" w:rsidP="003A5968">
            <w:r w:rsidRPr="00A2036C">
              <w:t xml:space="preserve">Xeùt </w:t>
            </w:r>
            <w:r w:rsidR="0095234D" w:rsidRPr="00A2036C">
              <w:rPr>
                <w:noProof/>
                <w:position w:val="-4"/>
              </w:rPr>
              <w:drawing>
                <wp:inline distT="0" distB="0" distL="0" distR="0" wp14:anchorId="6D086820" wp14:editId="605E0753">
                  <wp:extent cx="142875" cy="161925"/>
                  <wp:effectExtent l="0" t="0" r="0" b="0"/>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IB vaø AEC coù:</w:t>
            </w:r>
          </w:p>
          <w:p w14:paraId="3662D003" w14:textId="77777777" w:rsidR="00DE7EDE" w:rsidRPr="00A2036C" w:rsidRDefault="00DE7EDE" w:rsidP="003A5968">
            <w:r w:rsidRPr="00A2036C">
              <w:t>AB=AC (gtt) (c)</w:t>
            </w:r>
          </w:p>
          <w:p w14:paraId="07D2CCF9" w14:textId="77777777" w:rsidR="00DE7EDE" w:rsidRPr="00A2036C" w:rsidRDefault="00DE7EDE" w:rsidP="003A5968">
            <w:r w:rsidRPr="00A2036C">
              <w:t>AI laø caïnh chung (c)</w:t>
            </w:r>
          </w:p>
          <w:p w14:paraId="3D0E23AE" w14:textId="77777777" w:rsidR="00DE7EDE" w:rsidRPr="00A2036C" w:rsidRDefault="00DE7EDE" w:rsidP="003A5968">
            <w:r w:rsidRPr="00A2036C">
              <w:rPr>
                <w:position w:val="-4"/>
              </w:rPr>
              <w:object w:dxaOrig="480" w:dyaOrig="340" w14:anchorId="768F78C6">
                <v:shape id="_x0000_i2145" type="#_x0000_t75" style="width:24pt;height:17pt" o:ole="">
                  <v:imagedata r:id="rId1532" o:title=""/>
                </v:shape>
                <o:OLEObject Type="Embed" ProgID="Equation.DSMT4" ShapeID="_x0000_i2145" DrawAspect="Content" ObjectID="_1664267892" r:id="rId1533"/>
              </w:object>
            </w:r>
            <w:r w:rsidRPr="00A2036C">
              <w:t>=</w:t>
            </w:r>
            <w:r w:rsidRPr="00A2036C">
              <w:rPr>
                <w:position w:val="-6"/>
              </w:rPr>
              <w:object w:dxaOrig="480" w:dyaOrig="360" w14:anchorId="79194C85">
                <v:shape id="_x0000_i2146" type="#_x0000_t75" style="width:24pt;height:18pt" o:ole="">
                  <v:imagedata r:id="rId1534" o:title=""/>
                </v:shape>
                <o:OLEObject Type="Embed" ProgID="Equation.DSMT4" ShapeID="_x0000_i2146" DrawAspect="Content" ObjectID="_1664267893" r:id="rId1535"/>
              </w:object>
            </w:r>
            <w:r w:rsidRPr="00A2036C">
              <w:t xml:space="preserve"> (AI laø tia phaân giaùc </w:t>
            </w:r>
            <w:r w:rsidRPr="00A2036C">
              <w:rPr>
                <w:position w:val="-6"/>
              </w:rPr>
              <w:object w:dxaOrig="560" w:dyaOrig="360" w14:anchorId="5A998F9D">
                <v:shape id="_x0000_i2147" type="#_x0000_t75" style="width:28pt;height:18pt" o:ole="">
                  <v:imagedata r:id="rId1536" o:title=""/>
                </v:shape>
                <o:OLEObject Type="Embed" ProgID="Equation.DSMT4" ShapeID="_x0000_i2147" DrawAspect="Content" ObjectID="_1664267894" r:id="rId1537"/>
              </w:object>
            </w:r>
            <w:r w:rsidRPr="00A2036C">
              <w:t>) (g)</w:t>
            </w:r>
          </w:p>
          <w:p w14:paraId="627B9F07" w14:textId="3C59C01A" w:rsidR="00DE7EDE" w:rsidRPr="00A2036C" w:rsidRDefault="00DE7EDE" w:rsidP="003A5968">
            <w:r w:rsidRPr="00A2036C">
              <w:t xml:space="preserve">=&gt; </w:t>
            </w:r>
            <w:r w:rsidR="0095234D" w:rsidRPr="00A2036C">
              <w:rPr>
                <w:noProof/>
                <w:position w:val="-4"/>
              </w:rPr>
              <w:drawing>
                <wp:inline distT="0" distB="0" distL="0" distR="0" wp14:anchorId="50275945" wp14:editId="7FB0CA9C">
                  <wp:extent cx="142875" cy="161925"/>
                  <wp:effectExtent l="0" t="0" r="0" b="0"/>
                  <wp:docPr id="112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BI=</w:t>
            </w:r>
            <w:r w:rsidR="0095234D" w:rsidRPr="00A2036C">
              <w:rPr>
                <w:noProof/>
                <w:position w:val="-4"/>
              </w:rPr>
              <w:drawing>
                <wp:inline distT="0" distB="0" distL="0" distR="0" wp14:anchorId="109880BD" wp14:editId="43FB54D1">
                  <wp:extent cx="142875" cy="161925"/>
                  <wp:effectExtent l="0" t="0" r="0" b="0"/>
                  <wp:docPr id="1125" name="Picture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CI (c-g-c)</w:t>
            </w:r>
          </w:p>
          <w:p w14:paraId="3B90C10F" w14:textId="77777777" w:rsidR="00DE7EDE" w:rsidRPr="00A2036C" w:rsidRDefault="00DE7EDE" w:rsidP="003A5968">
            <w:r w:rsidRPr="00A2036C">
              <w:t xml:space="preserve">=&gt; </w:t>
            </w:r>
            <w:r w:rsidRPr="00A2036C">
              <w:rPr>
                <w:position w:val="-4"/>
              </w:rPr>
              <w:object w:dxaOrig="240" w:dyaOrig="320" w14:anchorId="458F8FE0">
                <v:shape id="_x0000_i2150" type="#_x0000_t75" style="width:12pt;height:16pt" o:ole="">
                  <v:imagedata r:id="rId1528" o:title=""/>
                </v:shape>
                <o:OLEObject Type="Embed" ProgID="Equation.DSMT4" ShapeID="_x0000_i2150" DrawAspect="Content" ObjectID="_1664267895" r:id="rId1538"/>
              </w:object>
            </w:r>
            <w:r w:rsidRPr="00A2036C">
              <w:t>=</w:t>
            </w:r>
            <w:r w:rsidRPr="00A2036C">
              <w:rPr>
                <w:position w:val="-6"/>
              </w:rPr>
              <w:object w:dxaOrig="240" w:dyaOrig="340" w14:anchorId="2F8F6D93">
                <v:shape id="_x0000_i2151" type="#_x0000_t75" style="width:12pt;height:17pt" o:ole="">
                  <v:imagedata r:id="rId1530" o:title=""/>
                </v:shape>
                <o:OLEObject Type="Embed" ProgID="Equation.DSMT4" ShapeID="_x0000_i2151" DrawAspect="Content" ObjectID="_1664267896" r:id="rId1539"/>
              </w:object>
            </w:r>
            <w:r w:rsidRPr="00A2036C">
              <w:t xml:space="preserve"> (2 goùc töông öùng)</w:t>
            </w:r>
          </w:p>
          <w:p w14:paraId="3B4B3D68" w14:textId="6BC4840A" w:rsidR="00DE7EDE" w:rsidRPr="00A2036C" w:rsidRDefault="00DE7EDE" w:rsidP="003A5968">
            <w:r w:rsidRPr="00A2036C">
              <w:lastRenderedPageBreak/>
              <w:t xml:space="preserve">b) CM: </w:t>
            </w:r>
            <w:r w:rsidR="0095234D" w:rsidRPr="00A2036C">
              <w:rPr>
                <w:noProof/>
                <w:position w:val="-4"/>
              </w:rPr>
              <w:drawing>
                <wp:inline distT="0" distB="0" distL="0" distR="0" wp14:anchorId="2C6B7B24" wp14:editId="598C05BA">
                  <wp:extent cx="142875" cy="161925"/>
                  <wp:effectExtent l="0" t="0" r="0" b="0"/>
                  <wp:docPr id="1128"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BD=</w:t>
            </w:r>
            <w:r w:rsidR="0095234D" w:rsidRPr="00A2036C">
              <w:rPr>
                <w:noProof/>
                <w:position w:val="-4"/>
              </w:rPr>
              <w:drawing>
                <wp:inline distT="0" distB="0" distL="0" distR="0" wp14:anchorId="325FECA5" wp14:editId="576CB036">
                  <wp:extent cx="142875" cy="161925"/>
                  <wp:effectExtent l="0" t="0" r="0" b="0"/>
                  <wp:docPr id="1129"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CE.</w:t>
            </w:r>
          </w:p>
          <w:p w14:paraId="507F9A45" w14:textId="36FCCF54" w:rsidR="00DE7EDE" w:rsidRPr="00A2036C" w:rsidRDefault="00DE7EDE" w:rsidP="003A5968">
            <w:r w:rsidRPr="00A2036C">
              <w:t xml:space="preserve">Xeùt </w:t>
            </w:r>
            <w:r w:rsidR="0095234D" w:rsidRPr="00A2036C">
              <w:rPr>
                <w:noProof/>
                <w:position w:val="-4"/>
              </w:rPr>
              <w:drawing>
                <wp:inline distT="0" distB="0" distL="0" distR="0" wp14:anchorId="2506443E" wp14:editId="7AA21497">
                  <wp:extent cx="142875" cy="161925"/>
                  <wp:effectExtent l="0" t="0" r="0" b="0"/>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 xml:space="preserve">ABD vaø </w:t>
            </w:r>
            <w:r w:rsidR="0095234D" w:rsidRPr="00A2036C">
              <w:rPr>
                <w:noProof/>
                <w:position w:val="-4"/>
              </w:rPr>
              <w:drawing>
                <wp:inline distT="0" distB="0" distL="0" distR="0" wp14:anchorId="7C74D13E" wp14:editId="299D8167">
                  <wp:extent cx="142875" cy="161925"/>
                  <wp:effectExtent l="0" t="0" r="0" b="0"/>
                  <wp:docPr id="1131" name="Picture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CE coù:</w:t>
            </w:r>
          </w:p>
          <w:p w14:paraId="4A4E1A97" w14:textId="77777777" w:rsidR="00DE7EDE" w:rsidRPr="00A2036C" w:rsidRDefault="00DE7EDE" w:rsidP="003A5968">
            <w:pPr>
              <w:rPr>
                <w:lang w:val="fr-FR"/>
              </w:rPr>
            </w:pPr>
            <w:r w:rsidRPr="00A2036C">
              <w:rPr>
                <w:lang w:val="fr-FR"/>
              </w:rPr>
              <w:t>AB=AC (gt) (c)</w:t>
            </w:r>
          </w:p>
          <w:p w14:paraId="315EDE4F" w14:textId="77777777" w:rsidR="00DE7EDE" w:rsidRPr="00A2036C" w:rsidRDefault="00DE7EDE" w:rsidP="003A5968">
            <w:pPr>
              <w:rPr>
                <w:lang w:val="fr-FR"/>
              </w:rPr>
            </w:pPr>
            <w:r w:rsidRPr="00A2036C">
              <w:rPr>
                <w:lang w:val="fr-FR"/>
              </w:rPr>
              <w:t>BD=CE (gt) (c)</w:t>
            </w:r>
          </w:p>
          <w:p w14:paraId="1F83532B" w14:textId="77777777" w:rsidR="00DE7EDE" w:rsidRPr="00A2036C" w:rsidRDefault="00DE7EDE" w:rsidP="003A5968">
            <w:r w:rsidRPr="00A2036C">
              <w:rPr>
                <w:position w:val="-4"/>
              </w:rPr>
              <w:object w:dxaOrig="560" w:dyaOrig="340" w14:anchorId="288C25BF">
                <v:shape id="_x0000_i2156" type="#_x0000_t75" style="width:28pt;height:17pt" o:ole="">
                  <v:imagedata r:id="rId1540" o:title=""/>
                </v:shape>
                <o:OLEObject Type="Embed" ProgID="Equation.DSMT4" ShapeID="_x0000_i2156" DrawAspect="Content" ObjectID="_1664267897" r:id="rId1541"/>
              </w:object>
            </w:r>
            <w:r w:rsidRPr="00A2036C">
              <w:t>=</w:t>
            </w:r>
            <w:r w:rsidRPr="00A2036C">
              <w:rPr>
                <w:position w:val="-6"/>
              </w:rPr>
              <w:object w:dxaOrig="560" w:dyaOrig="360" w14:anchorId="2390CB5B">
                <v:shape id="_x0000_i2157" type="#_x0000_t75" style="width:28pt;height:18pt" o:ole="">
                  <v:imagedata r:id="rId1542" o:title=""/>
                </v:shape>
                <o:OLEObject Type="Embed" ProgID="Equation.DSMT4" ShapeID="_x0000_i2157" DrawAspect="Content" ObjectID="_1664267898" r:id="rId1543"/>
              </w:object>
            </w:r>
            <w:r w:rsidRPr="00A2036C">
              <w:t xml:space="preserve"> (cmt) (g)</w:t>
            </w:r>
          </w:p>
          <w:p w14:paraId="0C1A63A1" w14:textId="36B4B909" w:rsidR="00DE7EDE" w:rsidRPr="00A2036C" w:rsidRDefault="00DE7EDE" w:rsidP="003A5968">
            <w:r w:rsidRPr="00A2036C">
              <w:t xml:space="preserve">=&gt; </w:t>
            </w:r>
            <w:r w:rsidR="0095234D" w:rsidRPr="00A2036C">
              <w:rPr>
                <w:noProof/>
                <w:position w:val="-4"/>
              </w:rPr>
              <w:drawing>
                <wp:inline distT="0" distB="0" distL="0" distR="0" wp14:anchorId="04D63A07" wp14:editId="4305204B">
                  <wp:extent cx="142875" cy="161925"/>
                  <wp:effectExtent l="0" t="0" r="0" b="0"/>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BD=</w:t>
            </w:r>
            <w:r w:rsidR="0095234D" w:rsidRPr="00A2036C">
              <w:rPr>
                <w:noProof/>
                <w:position w:val="-4"/>
              </w:rPr>
              <w:drawing>
                <wp:inline distT="0" distB="0" distL="0" distR="0" wp14:anchorId="297CDB76" wp14:editId="13326F14">
                  <wp:extent cx="142875" cy="161925"/>
                  <wp:effectExtent l="0" t="0" r="0" b="0"/>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CE (c-g-c)</w:t>
            </w:r>
          </w:p>
          <w:p w14:paraId="6B6CC425" w14:textId="77777777" w:rsidR="00DE7EDE" w:rsidRPr="00A2036C" w:rsidRDefault="00DE7EDE" w:rsidP="003A5968">
            <w:pPr>
              <w:rPr>
                <w:b/>
                <w:u w:val="single"/>
                <w:lang w:val="fr-FR"/>
              </w:rPr>
            </w:pPr>
            <w:r w:rsidRPr="00A2036C">
              <w:rPr>
                <w:b/>
                <w:u w:val="single"/>
                <w:lang w:val="fr-FR"/>
              </w:rPr>
              <w:t>Baøi 2:</w:t>
            </w:r>
          </w:p>
          <w:p w14:paraId="46ADA32C" w14:textId="77777777" w:rsidR="00DE7EDE" w:rsidRPr="00A2036C" w:rsidRDefault="00DE7EDE" w:rsidP="003A5968">
            <w:pPr>
              <w:rPr>
                <w:lang w:val="fr-FR"/>
              </w:rPr>
            </w:pPr>
            <w:r w:rsidRPr="00A2036C">
              <w:rPr>
                <w:lang w:val="fr-FR"/>
              </w:rPr>
              <w:t xml:space="preserve">a) Ta coù: </w:t>
            </w:r>
          </w:p>
          <w:p w14:paraId="0E599FD6" w14:textId="77777777" w:rsidR="00DE7EDE" w:rsidRPr="00A2036C" w:rsidRDefault="00DE7EDE" w:rsidP="003A5968">
            <w:pPr>
              <w:rPr>
                <w:lang w:val="fr-FR"/>
              </w:rPr>
            </w:pPr>
            <w:r w:rsidRPr="00A2036C">
              <w:rPr>
                <w:position w:val="-4"/>
              </w:rPr>
              <w:object w:dxaOrig="540" w:dyaOrig="340" w14:anchorId="35FC0B32">
                <v:shape id="_x0000_i2160" type="#_x0000_t75" style="width:27pt;height:17pt" o:ole="">
                  <v:imagedata r:id="rId1544" o:title=""/>
                </v:shape>
                <o:OLEObject Type="Embed" ProgID="Equation.DSMT4" ShapeID="_x0000_i2160" DrawAspect="Content" ObjectID="_1664267899" r:id="rId1545"/>
              </w:object>
            </w:r>
            <w:r w:rsidRPr="00A2036C">
              <w:rPr>
                <w:lang w:val="fr-FR"/>
              </w:rPr>
              <w:tab/>
              <w:t>=</w:t>
            </w:r>
            <w:r w:rsidRPr="00A2036C">
              <w:rPr>
                <w:position w:val="-6"/>
              </w:rPr>
              <w:object w:dxaOrig="560" w:dyaOrig="360" w14:anchorId="21464206">
                <v:shape id="_x0000_i2161" type="#_x0000_t75" style="width:28pt;height:18pt" o:ole="">
                  <v:imagedata r:id="rId1546" o:title=""/>
                </v:shape>
                <o:OLEObject Type="Embed" ProgID="Equation.DSMT4" ShapeID="_x0000_i2161" DrawAspect="Content" ObjectID="_1664267900" r:id="rId1547"/>
              </w:object>
            </w:r>
            <w:r w:rsidRPr="00A2036C">
              <w:rPr>
                <w:lang w:val="fr-FR"/>
              </w:rPr>
              <w:t xml:space="preserve">+ </w:t>
            </w:r>
            <w:r w:rsidRPr="00A2036C">
              <w:rPr>
                <w:position w:val="-6"/>
              </w:rPr>
              <w:object w:dxaOrig="540" w:dyaOrig="360" w14:anchorId="1F5FB740">
                <v:shape id="_x0000_i2162" type="#_x0000_t75" style="width:27pt;height:18pt" o:ole="">
                  <v:imagedata r:id="rId1548" o:title=""/>
                </v:shape>
                <o:OLEObject Type="Embed" ProgID="Equation.DSMT4" ShapeID="_x0000_i2162" DrawAspect="Content" ObjectID="_1664267901" r:id="rId1549"/>
              </w:object>
            </w:r>
          </w:p>
          <w:p w14:paraId="1F5587D8" w14:textId="77777777" w:rsidR="00DE7EDE" w:rsidRPr="00A2036C" w:rsidRDefault="00DE7EDE" w:rsidP="003A5968">
            <w:pPr>
              <w:rPr>
                <w:lang w:val="fr-FR"/>
              </w:rPr>
            </w:pPr>
            <w:r w:rsidRPr="00A2036C">
              <w:rPr>
                <w:lang w:val="fr-FR"/>
              </w:rPr>
              <w:tab/>
              <w:t>=</w:t>
            </w:r>
            <w:r w:rsidRPr="00A2036C">
              <w:rPr>
                <w:position w:val="-6"/>
              </w:rPr>
              <w:object w:dxaOrig="560" w:dyaOrig="360" w14:anchorId="3605C846">
                <v:shape id="_x0000_i2163" type="#_x0000_t75" style="width:28pt;height:18pt" o:ole="">
                  <v:imagedata r:id="rId1546" o:title=""/>
                </v:shape>
                <o:OLEObject Type="Embed" ProgID="Equation.DSMT4" ShapeID="_x0000_i2163" DrawAspect="Content" ObjectID="_1664267902" r:id="rId1550"/>
              </w:object>
            </w:r>
            <w:r w:rsidRPr="00A2036C">
              <w:rPr>
                <w:lang w:val="fr-FR"/>
              </w:rPr>
              <w:t>+90</w:t>
            </w:r>
            <w:r w:rsidRPr="00A2036C">
              <w:rPr>
                <w:vertAlign w:val="superscript"/>
                <w:lang w:val="fr-FR"/>
              </w:rPr>
              <w:t>0</w:t>
            </w:r>
            <w:r w:rsidRPr="00A2036C">
              <w:rPr>
                <w:lang w:val="fr-FR"/>
              </w:rPr>
              <w:t xml:space="preserve"> (1)</w:t>
            </w:r>
          </w:p>
          <w:p w14:paraId="2F493EAA" w14:textId="77777777" w:rsidR="00DE7EDE" w:rsidRPr="00A2036C" w:rsidRDefault="00DE7EDE" w:rsidP="003A5968">
            <w:pPr>
              <w:rPr>
                <w:lang w:val="fr-FR"/>
              </w:rPr>
            </w:pPr>
            <w:r w:rsidRPr="00A2036C">
              <w:rPr>
                <w:position w:val="-6"/>
              </w:rPr>
              <w:object w:dxaOrig="580" w:dyaOrig="360" w14:anchorId="16E0FDD9">
                <v:shape id="_x0000_i2164" type="#_x0000_t75" style="width:29pt;height:18pt" o:ole="">
                  <v:imagedata r:id="rId1551" o:title=""/>
                </v:shape>
                <o:OLEObject Type="Embed" ProgID="Equation.DSMT4" ShapeID="_x0000_i2164" DrawAspect="Content" ObjectID="_1664267903" r:id="rId1552"/>
              </w:object>
            </w:r>
            <w:r w:rsidRPr="00A2036C">
              <w:rPr>
                <w:lang w:val="fr-FR"/>
              </w:rPr>
              <w:tab/>
              <w:t>=</w:t>
            </w:r>
            <w:r w:rsidRPr="00A2036C">
              <w:rPr>
                <w:position w:val="-6"/>
              </w:rPr>
              <w:object w:dxaOrig="560" w:dyaOrig="360" w14:anchorId="50772E32">
                <v:shape id="_x0000_i2165" type="#_x0000_t75" style="width:28pt;height:18pt" o:ole="">
                  <v:imagedata r:id="rId1546" o:title=""/>
                </v:shape>
                <o:OLEObject Type="Embed" ProgID="Equation.DSMT4" ShapeID="_x0000_i2165" DrawAspect="Content" ObjectID="_1664267904" r:id="rId1553"/>
              </w:object>
            </w:r>
            <w:r w:rsidRPr="00A2036C">
              <w:rPr>
                <w:lang w:val="fr-FR"/>
              </w:rPr>
              <w:t>+</w:t>
            </w:r>
            <w:r w:rsidRPr="00A2036C">
              <w:rPr>
                <w:position w:val="-4"/>
              </w:rPr>
              <w:object w:dxaOrig="560" w:dyaOrig="340" w14:anchorId="07340F21">
                <v:shape id="_x0000_i2166" type="#_x0000_t75" style="width:28pt;height:17pt" o:ole="">
                  <v:imagedata r:id="rId1554" o:title=""/>
                </v:shape>
                <o:OLEObject Type="Embed" ProgID="Equation.DSMT4" ShapeID="_x0000_i2166" DrawAspect="Content" ObjectID="_1664267905" r:id="rId1555"/>
              </w:object>
            </w:r>
            <w:r w:rsidRPr="00A2036C">
              <w:rPr>
                <w:lang w:val="fr-FR"/>
              </w:rPr>
              <w:t xml:space="preserve"> </w:t>
            </w:r>
          </w:p>
          <w:p w14:paraId="27F5C764" w14:textId="77777777" w:rsidR="00DE7EDE" w:rsidRPr="00A2036C" w:rsidRDefault="00DE7EDE" w:rsidP="003A5968">
            <w:pPr>
              <w:rPr>
                <w:lang w:val="fr-FR"/>
              </w:rPr>
            </w:pPr>
            <w:r w:rsidRPr="00A2036C">
              <w:rPr>
                <w:lang w:val="fr-FR"/>
              </w:rPr>
              <w:tab/>
              <w:t>=</w:t>
            </w:r>
            <w:r w:rsidRPr="00A2036C">
              <w:rPr>
                <w:position w:val="-6"/>
              </w:rPr>
              <w:object w:dxaOrig="560" w:dyaOrig="360" w14:anchorId="73352C18">
                <v:shape id="_x0000_i2167" type="#_x0000_t75" style="width:28pt;height:18pt" o:ole="">
                  <v:imagedata r:id="rId1546" o:title=""/>
                </v:shape>
                <o:OLEObject Type="Embed" ProgID="Equation.DSMT4" ShapeID="_x0000_i2167" DrawAspect="Content" ObjectID="_1664267906" r:id="rId1556"/>
              </w:object>
            </w:r>
            <w:r w:rsidRPr="00A2036C">
              <w:rPr>
                <w:lang w:val="fr-FR"/>
              </w:rPr>
              <w:t>+90</w:t>
            </w:r>
            <w:r w:rsidRPr="00A2036C">
              <w:rPr>
                <w:vertAlign w:val="superscript"/>
                <w:lang w:val="fr-FR"/>
              </w:rPr>
              <w:t>0</w:t>
            </w:r>
            <w:r w:rsidRPr="00A2036C">
              <w:rPr>
                <w:lang w:val="fr-FR"/>
              </w:rPr>
              <w:t xml:space="preserve"> (2)</w:t>
            </w:r>
          </w:p>
          <w:p w14:paraId="1AEF13AF" w14:textId="77777777" w:rsidR="00DE7EDE" w:rsidRPr="00A2036C" w:rsidRDefault="00DE7EDE" w:rsidP="003A5968">
            <w:pPr>
              <w:rPr>
                <w:lang w:val="fr-FR"/>
              </w:rPr>
            </w:pPr>
            <w:r w:rsidRPr="00A2036C">
              <w:rPr>
                <w:lang w:val="fr-FR"/>
              </w:rPr>
              <w:t xml:space="preserve">Töø (1),(2) =&gt; </w:t>
            </w:r>
            <w:r w:rsidRPr="00A2036C">
              <w:rPr>
                <w:position w:val="-4"/>
              </w:rPr>
              <w:object w:dxaOrig="540" w:dyaOrig="340" w14:anchorId="59E97D05">
                <v:shape id="_x0000_i2168" type="#_x0000_t75" style="width:27pt;height:17pt" o:ole="">
                  <v:imagedata r:id="rId1544" o:title=""/>
                </v:shape>
                <o:OLEObject Type="Embed" ProgID="Equation.DSMT4" ShapeID="_x0000_i2168" DrawAspect="Content" ObjectID="_1664267907" r:id="rId1557"/>
              </w:object>
            </w:r>
            <w:r w:rsidRPr="00A2036C">
              <w:rPr>
                <w:lang w:val="fr-FR"/>
              </w:rPr>
              <w:t>=</w:t>
            </w:r>
            <w:r w:rsidRPr="00A2036C">
              <w:rPr>
                <w:position w:val="-6"/>
              </w:rPr>
              <w:object w:dxaOrig="580" w:dyaOrig="360" w14:anchorId="6D6DFCA9">
                <v:shape id="_x0000_i2169" type="#_x0000_t75" style="width:29pt;height:18pt" o:ole="">
                  <v:imagedata r:id="rId1551" o:title=""/>
                </v:shape>
                <o:OLEObject Type="Embed" ProgID="Equation.DSMT4" ShapeID="_x0000_i2169" DrawAspect="Content" ObjectID="_1664267908" r:id="rId1558"/>
              </w:object>
            </w:r>
          </w:p>
          <w:p w14:paraId="60D2D792" w14:textId="62A101FF" w:rsidR="00DE7EDE" w:rsidRPr="00A2036C" w:rsidRDefault="00DE7EDE" w:rsidP="003A5968">
            <w:pPr>
              <w:rPr>
                <w:lang w:val="fr-FR"/>
              </w:rPr>
            </w:pPr>
            <w:r w:rsidRPr="00A2036C">
              <w:rPr>
                <w:lang w:val="fr-FR"/>
              </w:rPr>
              <w:t xml:space="preserve">Xeùt </w:t>
            </w:r>
            <w:r w:rsidR="0095234D" w:rsidRPr="00A2036C">
              <w:rPr>
                <w:noProof/>
                <w:position w:val="-4"/>
              </w:rPr>
              <w:drawing>
                <wp:inline distT="0" distB="0" distL="0" distR="0" wp14:anchorId="2F82C30D" wp14:editId="652F4CC5">
                  <wp:extent cx="142875" cy="161925"/>
                  <wp:effectExtent l="0" t="0" r="0" b="0"/>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rPr>
                <w:lang w:val="fr-FR"/>
              </w:rPr>
              <w:t xml:space="preserve">DAC vaø </w:t>
            </w:r>
            <w:r w:rsidR="0095234D" w:rsidRPr="00A2036C">
              <w:rPr>
                <w:noProof/>
                <w:position w:val="-4"/>
              </w:rPr>
              <w:drawing>
                <wp:inline distT="0" distB="0" distL="0" distR="0" wp14:anchorId="468193AD" wp14:editId="188A0E2F">
                  <wp:extent cx="142875" cy="16192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rPr>
                <w:lang w:val="fr-FR"/>
              </w:rPr>
              <w:t>BAE coù:</w:t>
            </w:r>
          </w:p>
          <w:p w14:paraId="13A4E252" w14:textId="77777777" w:rsidR="00DE7EDE" w:rsidRPr="00A2036C" w:rsidRDefault="00DE7EDE" w:rsidP="003A5968">
            <w:r w:rsidRPr="00A2036C">
              <w:t>AD=AB  (gt) (c)</w:t>
            </w:r>
          </w:p>
          <w:p w14:paraId="378B14F1" w14:textId="77777777" w:rsidR="00DE7EDE" w:rsidRPr="00A2036C" w:rsidRDefault="00DE7EDE" w:rsidP="003A5968">
            <w:r w:rsidRPr="00A2036C">
              <w:t>AC=AE  (gt) (c)</w:t>
            </w:r>
          </w:p>
          <w:p w14:paraId="6DAF4162" w14:textId="77777777" w:rsidR="00DE7EDE" w:rsidRPr="00A2036C" w:rsidRDefault="00DE7EDE" w:rsidP="003A5968">
            <w:r w:rsidRPr="00A2036C">
              <w:rPr>
                <w:position w:val="-6"/>
              </w:rPr>
              <w:object w:dxaOrig="560" w:dyaOrig="360" w14:anchorId="740B3866">
                <v:shape id="_x0000_i2172" type="#_x0000_t75" style="width:28pt;height:18pt" o:ole="">
                  <v:imagedata r:id="rId1559" o:title=""/>
                </v:shape>
                <o:OLEObject Type="Embed" ProgID="Equation.DSMT4" ShapeID="_x0000_i2172" DrawAspect="Content" ObjectID="_1664267909" r:id="rId1560"/>
              </w:object>
            </w:r>
            <w:r w:rsidRPr="00A2036C">
              <w:t>=</w:t>
            </w:r>
            <w:r w:rsidRPr="00A2036C">
              <w:rPr>
                <w:position w:val="-4"/>
              </w:rPr>
              <w:object w:dxaOrig="540" w:dyaOrig="340" w14:anchorId="6D7F981D">
                <v:shape id="_x0000_i2173" type="#_x0000_t75" style="width:27pt;height:17pt" o:ole="">
                  <v:imagedata r:id="rId1561" o:title=""/>
                </v:shape>
                <o:OLEObject Type="Embed" ProgID="Equation.DSMT4" ShapeID="_x0000_i2173" DrawAspect="Content" ObjectID="_1664267910" r:id="rId1562"/>
              </w:object>
            </w:r>
            <w:r w:rsidRPr="00A2036C">
              <w:t xml:space="preserve"> (cmt) (g)</w:t>
            </w:r>
          </w:p>
          <w:p w14:paraId="776C32A7" w14:textId="482015F0" w:rsidR="00DE7EDE" w:rsidRPr="00A2036C" w:rsidRDefault="00DE7EDE" w:rsidP="003A5968">
            <w:r w:rsidRPr="00A2036C">
              <w:t xml:space="preserve">=&gt; </w:t>
            </w:r>
            <w:r w:rsidR="0095234D" w:rsidRPr="00A2036C">
              <w:rPr>
                <w:noProof/>
                <w:position w:val="-4"/>
              </w:rPr>
              <w:drawing>
                <wp:inline distT="0" distB="0" distL="0" distR="0" wp14:anchorId="52FB8280" wp14:editId="1E55440B">
                  <wp:extent cx="142875" cy="161925"/>
                  <wp:effectExtent l="0" t="0" r="0" b="0"/>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DAC=</w:t>
            </w:r>
            <w:r w:rsidR="0095234D" w:rsidRPr="00A2036C">
              <w:rPr>
                <w:noProof/>
                <w:position w:val="-4"/>
              </w:rPr>
              <w:drawing>
                <wp:inline distT="0" distB="0" distL="0" distR="0" wp14:anchorId="15CA4CFB" wp14:editId="6341DA95">
                  <wp:extent cx="142875" cy="161925"/>
                  <wp:effectExtent l="0" t="0" r="0" b="0"/>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BAE (c-g-c)</w:t>
            </w:r>
          </w:p>
          <w:p w14:paraId="0CE019CC" w14:textId="77777777" w:rsidR="00DE7EDE" w:rsidRPr="00A2036C" w:rsidRDefault="00DE7EDE" w:rsidP="003A5968">
            <w:r w:rsidRPr="00A2036C">
              <w:t>=&gt;DC=BE (2 caïnh töông öùng)</w:t>
            </w:r>
          </w:p>
          <w:p w14:paraId="0C4A5498" w14:textId="77777777" w:rsidR="00DE7EDE" w:rsidRPr="00A2036C" w:rsidRDefault="00DE7EDE" w:rsidP="003A5968">
            <w:r w:rsidRPr="00A2036C">
              <w:t>b) CM: DC</w:t>
            </w:r>
            <w:r w:rsidRPr="00A2036C">
              <w:sym w:font="Symbol" w:char="F05E"/>
            </w:r>
            <w:r w:rsidRPr="00A2036C">
              <w:t>BE:</w:t>
            </w:r>
          </w:p>
          <w:p w14:paraId="1A9C0883" w14:textId="77777777" w:rsidR="00DE7EDE" w:rsidRPr="00A2036C" w:rsidRDefault="00DE7EDE" w:rsidP="003A5968">
            <w:r w:rsidRPr="00A2036C">
              <w:t>Goïi</w:t>
            </w:r>
            <w:r w:rsidRPr="00A2036C">
              <w:tab/>
              <w:t>I=AC</w:t>
            </w:r>
            <w:r w:rsidRPr="00A2036C">
              <w:rPr>
                <w:position w:val="-8"/>
              </w:rPr>
              <w:object w:dxaOrig="240" w:dyaOrig="300" w14:anchorId="0CF802EB">
                <v:shape id="_x0000_i2176" type="#_x0000_t75" style="width:12pt;height:15pt" o:ole="">
                  <v:imagedata r:id="rId1563" o:title=""/>
                </v:shape>
                <o:OLEObject Type="Embed" ProgID="Equation.DSMT4" ShapeID="_x0000_i2176" DrawAspect="Content" ObjectID="_1664267911" r:id="rId1564"/>
              </w:object>
            </w:r>
            <w:r w:rsidRPr="00A2036C">
              <w:t>BE</w:t>
            </w:r>
          </w:p>
          <w:p w14:paraId="6EFF5364" w14:textId="77777777" w:rsidR="00DE7EDE" w:rsidRPr="00A2036C" w:rsidRDefault="00DE7EDE" w:rsidP="003A5968">
            <w:r w:rsidRPr="00A2036C">
              <w:tab/>
              <w:t>H=DC</w:t>
            </w:r>
            <w:r w:rsidRPr="00A2036C">
              <w:rPr>
                <w:position w:val="-8"/>
              </w:rPr>
              <w:object w:dxaOrig="240" w:dyaOrig="300" w14:anchorId="21949AA9">
                <v:shape id="_x0000_i2177" type="#_x0000_t75" style="width:12pt;height:15pt" o:ole="">
                  <v:imagedata r:id="rId1563" o:title=""/>
                </v:shape>
                <o:OLEObject Type="Embed" ProgID="Equation.DSMT4" ShapeID="_x0000_i2177" DrawAspect="Content" ObjectID="_1664267912" r:id="rId1565"/>
              </w:object>
            </w:r>
            <w:r w:rsidRPr="00A2036C">
              <w:t>BE</w:t>
            </w:r>
          </w:p>
          <w:p w14:paraId="542F204F" w14:textId="77777777" w:rsidR="00DE7EDE" w:rsidRPr="00A2036C" w:rsidRDefault="00DE7EDE" w:rsidP="003A5968">
            <w:r w:rsidRPr="00A2036C">
              <w:t xml:space="preserve">Ta coù: </w:t>
            </w:r>
            <w:r w:rsidRPr="00A2036C">
              <w:rPr>
                <w:position w:val="-4"/>
              </w:rPr>
              <w:object w:dxaOrig="580" w:dyaOrig="340" w14:anchorId="5CFDFC17">
                <v:shape id="_x0000_i2178" type="#_x0000_t75" style="width:29pt;height:17pt" o:ole="">
                  <v:imagedata r:id="rId1566" o:title=""/>
                </v:shape>
                <o:OLEObject Type="Embed" ProgID="Equation.DSMT4" ShapeID="_x0000_i2178" DrawAspect="Content" ObjectID="_1664267913" r:id="rId1567"/>
              </w:object>
            </w:r>
            <w:r w:rsidRPr="00A2036C">
              <w:t>=</w:t>
            </w:r>
            <w:r w:rsidRPr="00A2036C">
              <w:rPr>
                <w:position w:val="-6"/>
              </w:rPr>
              <w:object w:dxaOrig="499" w:dyaOrig="360" w14:anchorId="16BCEF20">
                <v:shape id="_x0000_i2179" type="#_x0000_t75" style="width:24.95pt;height:18pt" o:ole="">
                  <v:imagedata r:id="rId1568" o:title=""/>
                </v:shape>
                <o:OLEObject Type="Embed" ProgID="Equation.DSMT4" ShapeID="_x0000_i2179" DrawAspect="Content" ObjectID="_1664267914" r:id="rId1569"/>
              </w:object>
            </w:r>
            <w:r w:rsidRPr="00A2036C">
              <w:t>+</w:t>
            </w:r>
            <w:r w:rsidRPr="00A2036C">
              <w:rPr>
                <w:position w:val="-6"/>
              </w:rPr>
              <w:object w:dxaOrig="520" w:dyaOrig="360" w14:anchorId="692E6043">
                <v:shape id="_x0000_i2180" type="#_x0000_t75" style="width:26pt;height:18pt" o:ole="">
                  <v:imagedata r:id="rId1570" o:title=""/>
                </v:shape>
                <o:OLEObject Type="Embed" ProgID="Equation.DSMT4" ShapeID="_x0000_i2180" DrawAspect="Content" ObjectID="_1664267915" r:id="rId1571"/>
              </w:object>
            </w:r>
          </w:p>
          <w:p w14:paraId="2EF74FA4" w14:textId="77777777" w:rsidR="00DE7EDE" w:rsidRPr="00A2036C" w:rsidRDefault="00DE7EDE" w:rsidP="003A5968">
            <w:r w:rsidRPr="00A2036C">
              <w:tab/>
            </w:r>
            <w:r w:rsidRPr="00A2036C">
              <w:tab/>
              <w:t>=</w:t>
            </w:r>
            <w:r w:rsidRPr="00A2036C">
              <w:rPr>
                <w:position w:val="-4"/>
              </w:rPr>
              <w:object w:dxaOrig="480" w:dyaOrig="340" w14:anchorId="332FC8AD">
                <v:shape id="_x0000_i2181" type="#_x0000_t75" style="width:24pt;height:17pt" o:ole="">
                  <v:imagedata r:id="rId1572" o:title=""/>
                </v:shape>
                <o:OLEObject Type="Embed" ProgID="Equation.DSMT4" ShapeID="_x0000_i2181" DrawAspect="Content" ObjectID="_1664267916" r:id="rId1573"/>
              </w:object>
            </w:r>
            <w:r w:rsidRPr="00A2036C">
              <w:t>=</w:t>
            </w:r>
            <w:r w:rsidRPr="00A2036C">
              <w:rPr>
                <w:position w:val="-4"/>
              </w:rPr>
              <w:object w:dxaOrig="440" w:dyaOrig="340" w14:anchorId="4B32629F">
                <v:shape id="_x0000_i2182" type="#_x0000_t75" style="width:22pt;height:17pt" o:ole="">
                  <v:imagedata r:id="rId1574" o:title=""/>
                </v:shape>
                <o:OLEObject Type="Embed" ProgID="Equation.DSMT4" ShapeID="_x0000_i2182" DrawAspect="Content" ObjectID="_1664267917" r:id="rId1575"/>
              </w:object>
            </w:r>
          </w:p>
          <w:p w14:paraId="60B7115B" w14:textId="77777777" w:rsidR="00DE7EDE" w:rsidRPr="00A2036C" w:rsidRDefault="00DE7EDE" w:rsidP="003A5968">
            <w:r w:rsidRPr="00A2036C">
              <w:tab/>
            </w:r>
            <w:r w:rsidRPr="00A2036C">
              <w:tab/>
              <w:t>=90</w:t>
            </w:r>
            <w:r w:rsidRPr="00A2036C">
              <w:rPr>
                <w:vertAlign w:val="superscript"/>
              </w:rPr>
              <w:t>0</w:t>
            </w:r>
          </w:p>
          <w:p w14:paraId="6A21B489" w14:textId="77777777" w:rsidR="00DE7EDE" w:rsidRPr="00A2036C" w:rsidRDefault="00DE7EDE" w:rsidP="003A5968">
            <w:r w:rsidRPr="00A2036C">
              <w:t>=&gt; DC</w:t>
            </w:r>
            <w:r w:rsidRPr="00A2036C">
              <w:sym w:font="Symbol" w:char="F05E"/>
            </w:r>
            <w:r w:rsidRPr="00A2036C">
              <w:t>BE (taïi H)</w:t>
            </w:r>
          </w:p>
        </w:tc>
      </w:tr>
    </w:tbl>
    <w:p w14:paraId="705A7CEE" w14:textId="77777777" w:rsidR="000F297C" w:rsidRDefault="000F297C" w:rsidP="003E690F">
      <w:pPr>
        <w:rPr>
          <w:rFonts w:ascii="Times New Roman" w:hAnsi="Times New Roman"/>
          <w:lang w:val="es-ES"/>
        </w:rPr>
      </w:pPr>
    </w:p>
    <w:p w14:paraId="5A77B9E2" w14:textId="77777777" w:rsidR="000F297C" w:rsidRPr="00A2036C" w:rsidRDefault="003E690F" w:rsidP="003E690F">
      <w:pPr>
        <w:rPr>
          <w:rFonts w:ascii="Times New Roman" w:hAnsi="Times New Roman"/>
          <w:lang w:val="es-ES"/>
        </w:rPr>
      </w:pPr>
      <w:r w:rsidRPr="00A2036C">
        <w:rPr>
          <w:rFonts w:ascii="Times New Roman" w:hAnsi="Times New Roman"/>
          <w:lang w:val="es-ES"/>
        </w:rPr>
        <w:t>3. Hoạt động luyện tập</w:t>
      </w:r>
    </w:p>
    <w:p w14:paraId="3E230405" w14:textId="77777777" w:rsidR="000F297C" w:rsidRPr="00A2036C" w:rsidRDefault="003E690F" w:rsidP="003E690F">
      <w:pPr>
        <w:rPr>
          <w:rFonts w:ascii="Times New Roman" w:hAnsi="Times New Roman"/>
          <w:lang w:val="es-ES"/>
        </w:rPr>
      </w:pPr>
      <w:r w:rsidRPr="00A2036C">
        <w:rPr>
          <w:rFonts w:ascii="Times New Roman" w:hAnsi="Times New Roman"/>
          <w:lang w:val="es-ES"/>
        </w:rPr>
        <w:t>4, Hoạt động vận dụng</w:t>
      </w:r>
    </w:p>
    <w:p w14:paraId="605E0363" w14:textId="77777777" w:rsidR="003E690F" w:rsidRPr="00A2036C" w:rsidRDefault="003E690F" w:rsidP="003E690F">
      <w:pPr>
        <w:rPr>
          <w:rFonts w:ascii="Times New Roman" w:hAnsi="Times New Roman"/>
          <w:lang w:val="es-ES"/>
        </w:rPr>
      </w:pPr>
      <w:r w:rsidRPr="00A2036C">
        <w:rPr>
          <w:rFonts w:ascii="Times New Roman" w:hAnsi="Times New Roman"/>
          <w:lang w:val="es-ES"/>
        </w:rPr>
        <w:t>5, Hoạt động tìm tòi mở rộng</w:t>
      </w:r>
    </w:p>
    <w:p w14:paraId="11B4E96D" w14:textId="77777777" w:rsidR="000F297C" w:rsidRPr="000F297C" w:rsidRDefault="000F297C" w:rsidP="000F297C">
      <w:pPr>
        <w:numPr>
          <w:ilvl w:val="0"/>
          <w:numId w:val="4"/>
        </w:numPr>
        <w:rPr>
          <w:lang w:val="es-ES"/>
        </w:rPr>
      </w:pPr>
      <w:r w:rsidRPr="000F297C">
        <w:rPr>
          <w:lang w:val="es-ES"/>
        </w:rPr>
        <w:t>OÂn laïi lí thuyeát, xem caùch chöùng minh caùc baøi ñaõ laøm.</w:t>
      </w:r>
    </w:p>
    <w:p w14:paraId="646BA2C2" w14:textId="77777777" w:rsidR="007429FD" w:rsidRPr="000F297C" w:rsidRDefault="007429FD" w:rsidP="007429FD">
      <w:pPr>
        <w:rPr>
          <w:lang w:val="es-ES"/>
        </w:rPr>
      </w:pPr>
    </w:p>
    <w:p w14:paraId="104FD41B" w14:textId="77777777" w:rsidR="007429FD" w:rsidRPr="000F297C" w:rsidRDefault="007429FD" w:rsidP="007429FD">
      <w:pPr>
        <w:rPr>
          <w:lang w:val="es-ES"/>
        </w:rPr>
      </w:pPr>
    </w:p>
    <w:p w14:paraId="6188CB4D" w14:textId="77777777" w:rsidR="007429FD" w:rsidRPr="000F297C" w:rsidRDefault="007429FD" w:rsidP="007429FD">
      <w:pPr>
        <w:rPr>
          <w:lang w:val="es-ES"/>
        </w:rPr>
      </w:pPr>
    </w:p>
    <w:p w14:paraId="57EC2B5A" w14:textId="77777777" w:rsidR="007429FD" w:rsidRPr="000F297C" w:rsidRDefault="007429FD" w:rsidP="007429FD">
      <w:pPr>
        <w:rPr>
          <w:lang w:val="es-ES"/>
        </w:rPr>
      </w:pPr>
    </w:p>
    <w:p w14:paraId="1A48087E" w14:textId="77777777" w:rsidR="007429FD" w:rsidRPr="000F297C" w:rsidRDefault="007429FD" w:rsidP="007429FD">
      <w:pPr>
        <w:rPr>
          <w:lang w:val="es-ES"/>
        </w:rPr>
      </w:pPr>
    </w:p>
    <w:p w14:paraId="587A99B9" w14:textId="77777777" w:rsidR="007429FD" w:rsidRPr="000F297C" w:rsidRDefault="007429FD" w:rsidP="007429FD">
      <w:pPr>
        <w:rPr>
          <w:lang w:val="es-ES"/>
        </w:rPr>
      </w:pPr>
    </w:p>
    <w:p w14:paraId="726820C6" w14:textId="77777777" w:rsidR="007429FD" w:rsidRPr="000F297C" w:rsidRDefault="007429FD" w:rsidP="007429FD">
      <w:pPr>
        <w:rPr>
          <w:lang w:val="es-ES"/>
        </w:rPr>
      </w:pPr>
    </w:p>
    <w:p w14:paraId="1FBE5294" w14:textId="77777777" w:rsidR="00B068E1" w:rsidRPr="00A2036C" w:rsidRDefault="00DE7EDE" w:rsidP="000F297C">
      <w:pPr>
        <w:pStyle w:val="Heading1"/>
        <w:tabs>
          <w:tab w:val="center" w:pos="4675"/>
        </w:tabs>
        <w:jc w:val="center"/>
      </w:pPr>
      <w:r>
        <w:br w:type="page"/>
      </w:r>
      <w:r w:rsidR="003A5968" w:rsidRPr="00A2036C">
        <w:lastRenderedPageBreak/>
        <w:t>Tieát</w:t>
      </w:r>
      <w:r w:rsidR="000F297C">
        <w:t>:</w:t>
      </w:r>
      <w:r w:rsidR="003A5968" w:rsidRPr="00A2036C">
        <w:t xml:space="preserve"> 3</w:t>
      </w:r>
      <w:r w:rsidR="00642C59">
        <w:t>2</w:t>
      </w:r>
      <w:r w:rsidR="00882F35">
        <w:t>+33</w:t>
      </w:r>
    </w:p>
    <w:p w14:paraId="6372BAF9" w14:textId="77777777" w:rsidR="003A5968" w:rsidRPr="00A2036C" w:rsidRDefault="003A5968" w:rsidP="00B068E1">
      <w:pPr>
        <w:pStyle w:val="Heading1"/>
        <w:tabs>
          <w:tab w:val="center" w:pos="4675"/>
        </w:tabs>
        <w:jc w:val="center"/>
      </w:pPr>
      <w:r w:rsidRPr="00A2036C">
        <w:t xml:space="preserve">OÂN TAÄP HOÏC KÌ I </w:t>
      </w:r>
    </w:p>
    <w:p w14:paraId="437BE009" w14:textId="77777777" w:rsidR="003A5968" w:rsidRPr="00A2036C" w:rsidRDefault="003A5968" w:rsidP="003A5968">
      <w:pPr>
        <w:rPr>
          <w:b/>
          <w:bCs/>
          <w:u w:val="single"/>
        </w:rPr>
      </w:pPr>
    </w:p>
    <w:p w14:paraId="024EA399" w14:textId="77777777" w:rsidR="003E690F" w:rsidRPr="00A85844" w:rsidRDefault="003E690F" w:rsidP="00244700">
      <w:pPr>
        <w:rPr>
          <w:rFonts w:ascii="Times New Roman" w:hAnsi="Times New Roman"/>
          <w:b/>
          <w:u w:val="single"/>
          <w:lang w:val="es-ES"/>
        </w:rPr>
      </w:pPr>
      <w:r w:rsidRPr="00A85844">
        <w:rPr>
          <w:rFonts w:ascii="Times New Roman" w:hAnsi="Times New Roman"/>
          <w:b/>
          <w:bCs/>
          <w:lang w:val="es-ES"/>
        </w:rPr>
        <w:t>I. MỤC TIÊU</w:t>
      </w:r>
      <w:r w:rsidRPr="00A85844">
        <w:rPr>
          <w:rFonts w:ascii="Times New Roman" w:hAnsi="Times New Roman"/>
          <w:b/>
          <w:lang w:val="es-ES"/>
        </w:rPr>
        <w:t xml:space="preserve"> </w:t>
      </w:r>
    </w:p>
    <w:p w14:paraId="1DE6CE65" w14:textId="77777777" w:rsidR="003E690F" w:rsidRPr="00A2036C" w:rsidRDefault="003E690F" w:rsidP="000F297C">
      <w:pPr>
        <w:pStyle w:val="Title"/>
        <w:spacing w:after="60"/>
        <w:ind w:left="720"/>
        <w:jc w:val="left"/>
        <w:rPr>
          <w:sz w:val="24"/>
          <w:szCs w:val="24"/>
          <w:lang w:val="es-ES"/>
        </w:rPr>
      </w:pPr>
      <w:r w:rsidRPr="00A2036C">
        <w:rPr>
          <w:sz w:val="24"/>
          <w:szCs w:val="24"/>
          <w:lang w:val="es-ES"/>
        </w:rPr>
        <w:t>- OÂn taäp moät caùch heä thoáng kieán thöùc lyù thuyeát cuûa hoïc kyø I veà khaùi nieäm, ñònh nghóa, tính chaát (hai goùc ñoái ñænh, ñöôøng thaúng song song, ñöôøng thaúng vuoâng goùc, toång caùc goùc cuûa moät tam giaùc, tröôøng hôïp baèng nhau thöù nhaát c.c.c. vaø tröøông hôïp baèng nhau thöù hai c.g.c cuûa hai tam giaùc)</w:t>
      </w:r>
    </w:p>
    <w:p w14:paraId="3A88B9CF" w14:textId="77777777" w:rsidR="003E690F" w:rsidRPr="00A2036C" w:rsidRDefault="003E690F" w:rsidP="000F297C">
      <w:pPr>
        <w:pStyle w:val="ListParagraph"/>
        <w:spacing w:line="240" w:lineRule="auto"/>
        <w:ind w:left="0" w:firstLine="720"/>
        <w:rPr>
          <w:rFonts w:ascii="VNI-Times" w:hAnsi="VNI-Times"/>
          <w:szCs w:val="24"/>
          <w:lang w:val="es-ES"/>
        </w:rPr>
      </w:pPr>
      <w:r w:rsidRPr="00A2036C">
        <w:rPr>
          <w:rFonts w:ascii="VNI-Times" w:hAnsi="VNI-Times"/>
          <w:szCs w:val="24"/>
          <w:lang w:val="es-ES"/>
        </w:rPr>
        <w:t>- Luyeän taäp kyõ naêng veõ hình, phaân bieät GT, KL, böùôc ñaàu suy luaän coù caên cöù</w:t>
      </w:r>
    </w:p>
    <w:p w14:paraId="2A4CFEC3" w14:textId="77777777" w:rsidR="003E690F" w:rsidRPr="00A2036C" w:rsidRDefault="003E690F" w:rsidP="000F297C">
      <w:pPr>
        <w:pStyle w:val="ListParagraph"/>
        <w:spacing w:line="240" w:lineRule="auto"/>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Năng lực quan sát, Năng lực tư duy, Năng lực tự học, Năng lực giải quyết vấn đề, Năng lực vẽ hình</w:t>
      </w:r>
    </w:p>
    <w:p w14:paraId="66D63A08" w14:textId="77777777" w:rsidR="003E690F" w:rsidRPr="00A85844" w:rsidRDefault="003E690F" w:rsidP="00244700">
      <w:pPr>
        <w:pStyle w:val="ListParagraph"/>
        <w:spacing w:line="240" w:lineRule="auto"/>
        <w:ind w:left="0"/>
        <w:jc w:val="both"/>
        <w:rPr>
          <w:b/>
          <w:szCs w:val="24"/>
          <w:lang w:val="es-ES"/>
        </w:rPr>
      </w:pPr>
      <w:r w:rsidRPr="00A85844">
        <w:rPr>
          <w:b/>
          <w:bCs/>
          <w:szCs w:val="24"/>
          <w:lang w:val="es-ES"/>
        </w:rPr>
        <w:t xml:space="preserve">II. </w:t>
      </w:r>
      <w:r w:rsidRPr="00A85844">
        <w:rPr>
          <w:b/>
          <w:szCs w:val="24"/>
          <w:lang w:val="es-ES"/>
        </w:rPr>
        <w:t>CHUẨN BỊ CỦA GV VÀ HỌC SINH</w:t>
      </w:r>
    </w:p>
    <w:p w14:paraId="437D31C7" w14:textId="77777777" w:rsidR="003E690F" w:rsidRPr="00A2036C" w:rsidRDefault="003E690F" w:rsidP="00244700">
      <w:pPr>
        <w:tabs>
          <w:tab w:val="left" w:pos="709"/>
          <w:tab w:val="center" w:pos="4962"/>
        </w:tabs>
        <w:rPr>
          <w:rFonts w:ascii="Times New Roman" w:hAnsi="Times New Roman"/>
          <w:lang w:val="es-ES"/>
        </w:rPr>
      </w:pPr>
      <w:r w:rsidRPr="00A2036C">
        <w:rPr>
          <w:rFonts w:ascii="Times New Roman" w:hAnsi="Times New Roman"/>
          <w:lang w:val="es-ES"/>
        </w:rPr>
        <w:tab/>
        <w:t>- GV: Bảng phụ, Thước thẳng, compa, ê ke</w:t>
      </w:r>
    </w:p>
    <w:p w14:paraId="34EB7636" w14:textId="77777777" w:rsidR="003E690F" w:rsidRPr="00A2036C" w:rsidRDefault="003E690F" w:rsidP="00244700">
      <w:pPr>
        <w:pStyle w:val="ListParagraph"/>
        <w:spacing w:line="240" w:lineRule="auto"/>
        <w:ind w:left="0" w:firstLine="720"/>
        <w:jc w:val="both"/>
        <w:rPr>
          <w:szCs w:val="24"/>
          <w:lang w:val="es-ES"/>
        </w:rPr>
      </w:pPr>
      <w:r w:rsidRPr="00A2036C">
        <w:rPr>
          <w:szCs w:val="24"/>
          <w:lang w:val="es-ES"/>
        </w:rPr>
        <w:t>- HS: Thước thẳng, thước đo góc.</w:t>
      </w:r>
    </w:p>
    <w:p w14:paraId="4822C411" w14:textId="77777777" w:rsidR="003E690F" w:rsidRPr="00A85844" w:rsidRDefault="003E690F" w:rsidP="00244700">
      <w:pPr>
        <w:rPr>
          <w:rFonts w:ascii="Times New Roman" w:hAnsi="Times New Roman"/>
          <w:b/>
          <w:lang w:val="es-ES"/>
        </w:rPr>
      </w:pPr>
      <w:r w:rsidRPr="00A85844">
        <w:rPr>
          <w:rFonts w:ascii="Times New Roman" w:hAnsi="Times New Roman"/>
          <w:b/>
          <w:lang w:val="es-ES"/>
        </w:rPr>
        <w:t>III. PHƯƠNG PHÁP TRỌNG TÂM</w:t>
      </w:r>
    </w:p>
    <w:p w14:paraId="78C8A0D5"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Đàm thoại</w:t>
      </w:r>
    </w:p>
    <w:p w14:paraId="43CEF15B" w14:textId="77777777" w:rsidR="003E690F" w:rsidRPr="00A85844" w:rsidRDefault="003E690F" w:rsidP="00244700">
      <w:pPr>
        <w:rPr>
          <w:rFonts w:ascii="Times New Roman" w:hAnsi="Times New Roman"/>
          <w:b/>
          <w:lang w:val="es-ES"/>
        </w:rPr>
      </w:pPr>
      <w:r w:rsidRPr="00A85844">
        <w:rPr>
          <w:rFonts w:ascii="Times New Roman" w:hAnsi="Times New Roman"/>
          <w:b/>
          <w:bCs/>
          <w:lang w:val="es-ES"/>
        </w:rPr>
        <w:t>IV. TIẾN TRÌNH TIẾT HỌC</w:t>
      </w:r>
    </w:p>
    <w:p w14:paraId="750E1223" w14:textId="77777777" w:rsidR="003E690F" w:rsidRPr="00A2036C" w:rsidRDefault="003E690F" w:rsidP="00244700">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37DAC000"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5E04A06E" w14:textId="77777777" w:rsidR="000F297C" w:rsidRPr="00A2036C" w:rsidRDefault="000F297C" w:rsidP="003E690F">
      <w:pPr>
        <w:rPr>
          <w:rFonts w:ascii="Times New Roman" w:hAnsi="Times New Roman"/>
          <w:lang w:val="es-ES"/>
        </w:rPr>
      </w:pPr>
    </w:p>
    <w:tbl>
      <w:tblPr>
        <w:tblW w:w="9781"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51"/>
        <w:gridCol w:w="3123"/>
        <w:gridCol w:w="4107"/>
      </w:tblGrid>
      <w:tr w:rsidR="00DE7EDE" w:rsidRPr="00A2036C" w14:paraId="51A850A4" w14:textId="77777777" w:rsidTr="005F2C71">
        <w:tblPrEx>
          <w:tblCellMar>
            <w:top w:w="0" w:type="dxa"/>
            <w:bottom w:w="0" w:type="dxa"/>
          </w:tblCellMar>
        </w:tblPrEx>
        <w:tc>
          <w:tcPr>
            <w:tcW w:w="2551" w:type="dxa"/>
            <w:vAlign w:val="center"/>
          </w:tcPr>
          <w:p w14:paraId="728B9365" w14:textId="77777777" w:rsidR="00DE7EDE" w:rsidRPr="000F297C" w:rsidRDefault="00DE7EDE" w:rsidP="000F297C">
            <w:pPr>
              <w:jc w:val="center"/>
              <w:rPr>
                <w:bCs/>
              </w:rPr>
            </w:pPr>
            <w:r w:rsidRPr="000F297C">
              <w:rPr>
                <w:bCs/>
              </w:rPr>
              <w:t>Hoaït ñoäng cuûa GV</w:t>
            </w:r>
          </w:p>
        </w:tc>
        <w:tc>
          <w:tcPr>
            <w:tcW w:w="3123" w:type="dxa"/>
            <w:vAlign w:val="center"/>
          </w:tcPr>
          <w:p w14:paraId="6FA2780F" w14:textId="77777777" w:rsidR="00DE7EDE" w:rsidRPr="000F297C" w:rsidRDefault="00DE7EDE" w:rsidP="000F297C">
            <w:pPr>
              <w:jc w:val="center"/>
              <w:rPr>
                <w:bCs/>
              </w:rPr>
            </w:pPr>
            <w:r w:rsidRPr="000F297C">
              <w:rPr>
                <w:bCs/>
              </w:rPr>
              <w:t>Hoaït ñoäng cuûa HS</w:t>
            </w:r>
          </w:p>
        </w:tc>
        <w:tc>
          <w:tcPr>
            <w:tcW w:w="4107" w:type="dxa"/>
            <w:vAlign w:val="center"/>
          </w:tcPr>
          <w:p w14:paraId="46E4C6B8" w14:textId="77777777" w:rsidR="00DE7EDE" w:rsidRPr="000F297C" w:rsidRDefault="00DE7EDE" w:rsidP="000F297C">
            <w:pPr>
              <w:jc w:val="center"/>
              <w:rPr>
                <w:rFonts w:ascii="Times New Roman" w:hAnsi="Times New Roman"/>
                <w:bCs/>
              </w:rPr>
            </w:pPr>
            <w:r w:rsidRPr="000F297C">
              <w:rPr>
                <w:bCs/>
              </w:rPr>
              <w:t>N</w:t>
            </w:r>
            <w:r w:rsidRPr="000F297C">
              <w:rPr>
                <w:rFonts w:ascii="Times New Roman" w:hAnsi="Times New Roman"/>
                <w:bCs/>
              </w:rPr>
              <w:t>ội dung cần đạt</w:t>
            </w:r>
          </w:p>
        </w:tc>
      </w:tr>
      <w:tr w:rsidR="00DE7EDE" w:rsidRPr="00A2036C" w14:paraId="4CA62B93" w14:textId="77777777" w:rsidTr="005F2C71">
        <w:tblPrEx>
          <w:tblCellMar>
            <w:top w:w="0" w:type="dxa"/>
            <w:bottom w:w="0" w:type="dxa"/>
          </w:tblCellMar>
        </w:tblPrEx>
        <w:tc>
          <w:tcPr>
            <w:tcW w:w="2551" w:type="dxa"/>
          </w:tcPr>
          <w:p w14:paraId="412A8E93" w14:textId="77777777" w:rsidR="00DE7EDE" w:rsidRPr="00A2036C" w:rsidRDefault="00DE7EDE" w:rsidP="000B7ACB">
            <w:r>
              <w:rPr>
                <w:b/>
                <w:bCs/>
                <w:u w:val="single"/>
              </w:rPr>
              <w:t>1</w:t>
            </w:r>
            <w:r w:rsidRPr="00A2036C">
              <w:rPr>
                <w:b/>
                <w:bCs/>
                <w:u w:val="single"/>
              </w:rPr>
              <w:t xml:space="preserve">. Caùc hoaït ñoäng treân </w:t>
            </w:r>
          </w:p>
          <w:p w14:paraId="18AC85EE" w14:textId="77777777" w:rsidR="00DE7EDE" w:rsidRPr="00A2036C" w:rsidRDefault="00DE7EDE" w:rsidP="003A5968">
            <w:r w:rsidRPr="00A2036C">
              <w:rPr>
                <w:b/>
                <w:bCs/>
                <w:u w:val="single"/>
              </w:rPr>
              <w:t>Hoaït ñoäng 1:</w:t>
            </w:r>
            <w:r w:rsidRPr="00A2036C">
              <w:t xml:space="preserve"> Lí thuyeát.</w:t>
            </w:r>
          </w:p>
          <w:p w14:paraId="2D9ABDD9" w14:textId="77777777" w:rsidR="00DE7EDE" w:rsidRPr="00A2036C" w:rsidRDefault="00DE7EDE" w:rsidP="003A5968">
            <w:r w:rsidRPr="00A2036C">
              <w:t>GV cho HS nhaéc laïi caùc phöông phaùp ñaõ ghi ôû tieát tröôùc.</w:t>
            </w:r>
          </w:p>
        </w:tc>
        <w:tc>
          <w:tcPr>
            <w:tcW w:w="3123" w:type="dxa"/>
          </w:tcPr>
          <w:p w14:paraId="24720520" w14:textId="77777777" w:rsidR="00DE7EDE" w:rsidRPr="00A2036C" w:rsidRDefault="00DE7EDE" w:rsidP="003A5968"/>
          <w:p w14:paraId="453B678E" w14:textId="77777777" w:rsidR="00DE7EDE" w:rsidRPr="00A2036C" w:rsidRDefault="00DE7EDE" w:rsidP="003A5968">
            <w:r w:rsidRPr="00A2036C">
              <w:t>HS nhaéc laïi.</w:t>
            </w:r>
          </w:p>
        </w:tc>
        <w:tc>
          <w:tcPr>
            <w:tcW w:w="4107" w:type="dxa"/>
          </w:tcPr>
          <w:p w14:paraId="13007EA4" w14:textId="77777777" w:rsidR="00DE7EDE" w:rsidRPr="00A2036C" w:rsidRDefault="00DE7EDE" w:rsidP="00CB652F"/>
          <w:p w14:paraId="15071B12" w14:textId="77777777" w:rsidR="00DE7EDE" w:rsidRPr="00A2036C" w:rsidRDefault="00DE7EDE" w:rsidP="00CB652F">
            <w:r w:rsidRPr="00A2036C">
              <w:t>I/ Lí thuyeát.</w:t>
            </w:r>
          </w:p>
        </w:tc>
      </w:tr>
      <w:tr w:rsidR="00DE7EDE" w:rsidRPr="000F297C" w14:paraId="5E84D5A3" w14:textId="77777777" w:rsidTr="005F2C71">
        <w:tblPrEx>
          <w:tblCellMar>
            <w:top w:w="0" w:type="dxa"/>
            <w:bottom w:w="0" w:type="dxa"/>
          </w:tblCellMar>
        </w:tblPrEx>
        <w:tc>
          <w:tcPr>
            <w:tcW w:w="2551" w:type="dxa"/>
          </w:tcPr>
          <w:p w14:paraId="1DE27C6C" w14:textId="77777777" w:rsidR="00DE7EDE" w:rsidRPr="00A2036C" w:rsidRDefault="00DE7EDE" w:rsidP="003A5968">
            <w:r w:rsidRPr="00A2036C">
              <w:rPr>
                <w:b/>
                <w:bCs/>
                <w:u w:val="single"/>
              </w:rPr>
              <w:t>Hoaït ñoäng 2:</w:t>
            </w:r>
            <w:r w:rsidRPr="00A2036C">
              <w:t xml:space="preserve"> Baøi taäp.</w:t>
            </w:r>
          </w:p>
          <w:p w14:paraId="14CC02CB" w14:textId="77777777" w:rsidR="00DE7EDE" w:rsidRPr="00A2036C" w:rsidRDefault="00DE7EDE" w:rsidP="003A5968">
            <w:r w:rsidRPr="00A2036C">
              <w:rPr>
                <w:b/>
                <w:u w:val="single"/>
              </w:rPr>
              <w:t>Baøi 1</w:t>
            </w:r>
            <w:r w:rsidRPr="00A2036C">
              <w:t xml:space="preserve">: Cho hình veõ. Bieát xy//zt, </w:t>
            </w:r>
            <w:r w:rsidRPr="00A2036C">
              <w:rPr>
                <w:position w:val="-6"/>
              </w:rPr>
              <w:object w:dxaOrig="499" w:dyaOrig="360" w14:anchorId="66FE5C6E">
                <v:shape id="_x0000_i2183" type="#_x0000_t75" style="width:24.95pt;height:18pt" o:ole="">
                  <v:imagedata r:id="rId1576" o:title=""/>
                </v:shape>
                <o:OLEObject Type="Embed" ProgID="Equation.DSMT4" ShapeID="_x0000_i2183" DrawAspect="Content" ObjectID="_1664267918" r:id="rId1577"/>
              </w:object>
            </w:r>
            <w:r w:rsidRPr="00A2036C">
              <w:t>=30</w:t>
            </w:r>
            <w:r w:rsidRPr="00A2036C">
              <w:rPr>
                <w:vertAlign w:val="superscript"/>
              </w:rPr>
              <w:t>0</w:t>
            </w:r>
            <w:r w:rsidRPr="00A2036C">
              <w:t xml:space="preserve">, </w:t>
            </w:r>
            <w:r w:rsidRPr="00A2036C">
              <w:rPr>
                <w:position w:val="-6"/>
              </w:rPr>
              <w:object w:dxaOrig="460" w:dyaOrig="360" w14:anchorId="472CCCAA">
                <v:shape id="_x0000_i2184" type="#_x0000_t75" style="width:23pt;height:18pt" o:ole="">
                  <v:imagedata r:id="rId1578" o:title=""/>
                </v:shape>
                <o:OLEObject Type="Embed" ProgID="Equation.DSMT4" ShapeID="_x0000_i2184" DrawAspect="Content" ObjectID="_1664267919" r:id="rId1579"/>
              </w:object>
            </w:r>
            <w:r w:rsidRPr="00A2036C">
              <w:t>=120</w:t>
            </w:r>
            <w:r w:rsidRPr="00A2036C">
              <w:rPr>
                <w:vertAlign w:val="superscript"/>
              </w:rPr>
              <w:t>0</w:t>
            </w:r>
            <w:r w:rsidRPr="00A2036C">
              <w:t xml:space="preserve">. Tính </w:t>
            </w:r>
            <w:r w:rsidRPr="00A2036C">
              <w:rPr>
                <w:position w:val="-6"/>
              </w:rPr>
              <w:object w:dxaOrig="560" w:dyaOrig="360" w14:anchorId="1CB47465">
                <v:shape id="_x0000_i2185" type="#_x0000_t75" style="width:28pt;height:18pt" o:ole="">
                  <v:imagedata r:id="rId1580" o:title=""/>
                </v:shape>
                <o:OLEObject Type="Embed" ProgID="Equation.DSMT4" ShapeID="_x0000_i2185" DrawAspect="Content" ObjectID="_1664267920" r:id="rId1581"/>
              </w:object>
            </w:r>
            <w:r w:rsidRPr="00A2036C">
              <w:t>. CM: OA</w:t>
            </w:r>
            <w:r w:rsidRPr="00A2036C">
              <w:sym w:font="Symbol" w:char="F05E"/>
            </w:r>
            <w:r w:rsidRPr="00A2036C">
              <w:t>OB</w:t>
            </w:r>
          </w:p>
          <w:p w14:paraId="7193EB21" w14:textId="77777777" w:rsidR="00DE7EDE" w:rsidRPr="00A2036C" w:rsidRDefault="00DE7EDE" w:rsidP="003A5968"/>
          <w:p w14:paraId="52B03278" w14:textId="77777777" w:rsidR="00DE7EDE" w:rsidRPr="00A2036C" w:rsidRDefault="00DE7EDE" w:rsidP="003A5968">
            <w:pPr>
              <w:rPr>
                <w:b/>
                <w:u w:val="single"/>
              </w:rPr>
            </w:pPr>
          </w:p>
          <w:p w14:paraId="4C8D0B92" w14:textId="77777777" w:rsidR="00DE7EDE" w:rsidRPr="00A2036C" w:rsidRDefault="00DE7EDE" w:rsidP="003A5968">
            <w:pPr>
              <w:rPr>
                <w:b/>
                <w:u w:val="single"/>
              </w:rPr>
            </w:pPr>
          </w:p>
          <w:p w14:paraId="5A01C20B" w14:textId="77777777" w:rsidR="00DE7EDE" w:rsidRPr="00A2036C" w:rsidRDefault="00DE7EDE" w:rsidP="003A5968">
            <w:pPr>
              <w:rPr>
                <w:b/>
                <w:u w:val="single"/>
              </w:rPr>
            </w:pPr>
          </w:p>
          <w:p w14:paraId="107E1051" w14:textId="77777777" w:rsidR="00DE7EDE" w:rsidRPr="00A2036C" w:rsidRDefault="00DE7EDE" w:rsidP="003A5968">
            <w:pPr>
              <w:rPr>
                <w:b/>
                <w:u w:val="single"/>
              </w:rPr>
            </w:pPr>
          </w:p>
          <w:p w14:paraId="4F44B19E" w14:textId="77777777" w:rsidR="00DE7EDE" w:rsidRPr="00A2036C" w:rsidRDefault="00DE7EDE" w:rsidP="003A5968">
            <w:pPr>
              <w:rPr>
                <w:b/>
                <w:u w:val="single"/>
              </w:rPr>
            </w:pPr>
          </w:p>
          <w:p w14:paraId="195ECB19" w14:textId="77777777" w:rsidR="00DE7EDE" w:rsidRPr="00A2036C" w:rsidRDefault="00DE7EDE" w:rsidP="003A5968">
            <w:pPr>
              <w:rPr>
                <w:b/>
                <w:u w:val="single"/>
              </w:rPr>
            </w:pPr>
          </w:p>
          <w:p w14:paraId="64A2499C" w14:textId="77777777" w:rsidR="00DE7EDE" w:rsidRPr="00A2036C" w:rsidRDefault="00DE7EDE" w:rsidP="003A5968">
            <w:pPr>
              <w:rPr>
                <w:b/>
                <w:u w:val="single"/>
              </w:rPr>
            </w:pPr>
          </w:p>
          <w:p w14:paraId="40EEC31C" w14:textId="77777777" w:rsidR="00DE7EDE" w:rsidRPr="00A2036C" w:rsidRDefault="00DE7EDE" w:rsidP="003A5968">
            <w:pPr>
              <w:rPr>
                <w:b/>
                <w:u w:val="single"/>
              </w:rPr>
            </w:pPr>
          </w:p>
          <w:p w14:paraId="22BFD00E" w14:textId="77777777" w:rsidR="00DE7EDE" w:rsidRPr="00A2036C" w:rsidRDefault="00DE7EDE" w:rsidP="003A5968">
            <w:pPr>
              <w:rPr>
                <w:b/>
                <w:u w:val="single"/>
              </w:rPr>
            </w:pPr>
          </w:p>
          <w:p w14:paraId="339D7C7B" w14:textId="77777777" w:rsidR="00DE7EDE" w:rsidRPr="00A2036C" w:rsidRDefault="00DE7EDE" w:rsidP="003A5968">
            <w:pPr>
              <w:rPr>
                <w:b/>
                <w:u w:val="single"/>
              </w:rPr>
            </w:pPr>
          </w:p>
          <w:p w14:paraId="3BBD5AE4" w14:textId="77777777" w:rsidR="00DE7EDE" w:rsidRPr="00A2036C" w:rsidRDefault="00DE7EDE" w:rsidP="003A5968">
            <w:pPr>
              <w:rPr>
                <w:b/>
                <w:u w:val="single"/>
              </w:rPr>
            </w:pPr>
          </w:p>
          <w:p w14:paraId="6A54BF5B" w14:textId="4887ED3F" w:rsidR="00DE7EDE" w:rsidRPr="00A2036C" w:rsidRDefault="00DE7EDE" w:rsidP="003A5968">
            <w:r w:rsidRPr="00A2036C">
              <w:rPr>
                <w:b/>
                <w:u w:val="single"/>
              </w:rPr>
              <w:t>Baøi 2:</w:t>
            </w:r>
            <w:r w:rsidRPr="00A2036C">
              <w:t xml:space="preserve"> cho </w:t>
            </w:r>
            <w:r w:rsidR="0095234D" w:rsidRPr="00A2036C">
              <w:rPr>
                <w:noProof/>
                <w:position w:val="-4"/>
              </w:rPr>
              <w:drawing>
                <wp:inline distT="0" distB="0" distL="0" distR="0" wp14:anchorId="51E209FA" wp14:editId="0CDAFF7C">
                  <wp:extent cx="142875" cy="161925"/>
                  <wp:effectExtent l="0" t="0" r="0" b="0"/>
                  <wp:docPr id="1162" name="Picture 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 xml:space="preserve">ABC vuoâng taïi A, phaân giaùc </w:t>
            </w:r>
            <w:r w:rsidRPr="00A2036C">
              <w:rPr>
                <w:position w:val="-4"/>
              </w:rPr>
              <w:object w:dxaOrig="240" w:dyaOrig="320" w14:anchorId="67A59A01">
                <v:shape id="_x0000_i2187" type="#_x0000_t75" style="width:12pt;height:16pt" o:ole="">
                  <v:imagedata r:id="rId1582" o:title=""/>
                </v:shape>
                <o:OLEObject Type="Embed" ProgID="Equation.DSMT4" ShapeID="_x0000_i2187" DrawAspect="Content" ObjectID="_1664267921" r:id="rId1583"/>
              </w:object>
            </w:r>
            <w:r w:rsidRPr="00A2036C">
              <w:t xml:space="preserve"> caét AC taïi D. Keû </w:t>
            </w:r>
            <w:r w:rsidRPr="00A2036C">
              <w:lastRenderedPageBreak/>
              <w:t xml:space="preserve">DE </w:t>
            </w:r>
            <w:r w:rsidRPr="00A2036C">
              <w:sym w:font="Symbol" w:char="F05E"/>
            </w:r>
            <w:r w:rsidRPr="00A2036C">
              <w:t>BD (E</w:t>
            </w:r>
            <w:r w:rsidRPr="00A2036C">
              <w:sym w:font="Symbol" w:char="F0CE"/>
            </w:r>
            <w:r w:rsidRPr="00A2036C">
              <w:t>BC).</w:t>
            </w:r>
          </w:p>
          <w:p w14:paraId="503E00CA" w14:textId="77777777" w:rsidR="00DE7EDE" w:rsidRPr="00A2036C" w:rsidRDefault="00DE7EDE" w:rsidP="003A5968">
            <w:r w:rsidRPr="00A2036C">
              <w:t>a) Cm: BA=BE</w:t>
            </w:r>
          </w:p>
          <w:p w14:paraId="75B13373" w14:textId="77777777" w:rsidR="00DE7EDE" w:rsidRPr="00A2036C" w:rsidRDefault="00DE7EDE" w:rsidP="003A5968">
            <w:r w:rsidRPr="00A2036C">
              <w:t>b) K=BA</w:t>
            </w:r>
            <w:r w:rsidRPr="00A2036C">
              <w:rPr>
                <w:position w:val="-8"/>
              </w:rPr>
              <w:object w:dxaOrig="240" w:dyaOrig="300" w14:anchorId="5711FE90">
                <v:shape id="_x0000_i2188" type="#_x0000_t75" style="width:16.05pt;height:15.05pt" o:ole="">
                  <v:imagedata r:id="rId1584" o:title=""/>
                </v:shape>
                <o:OLEObject Type="Embed" ProgID="Equation.DSMT4" ShapeID="_x0000_i2188" DrawAspect="Content" ObjectID="_1664267922" r:id="rId1585"/>
              </w:object>
            </w:r>
            <w:r w:rsidRPr="00A2036C">
              <w:t>DE. Cm: DC=DK.</w:t>
            </w:r>
          </w:p>
          <w:p w14:paraId="2A0FBC76" w14:textId="77777777" w:rsidR="00DE7EDE" w:rsidRPr="00A2036C" w:rsidRDefault="00DE7EDE" w:rsidP="003A5968"/>
          <w:p w14:paraId="38BDD41C" w14:textId="77777777" w:rsidR="00DE7EDE" w:rsidRPr="00A2036C" w:rsidRDefault="00DE7EDE" w:rsidP="003A5968"/>
          <w:p w14:paraId="657EF675" w14:textId="77777777" w:rsidR="00DE7EDE" w:rsidRPr="00A2036C" w:rsidRDefault="00DE7EDE" w:rsidP="003A5968"/>
          <w:p w14:paraId="52C1E0DC" w14:textId="77777777" w:rsidR="00DE7EDE" w:rsidRPr="00A2036C" w:rsidRDefault="00DE7EDE" w:rsidP="003A5968"/>
          <w:p w14:paraId="72DC4983" w14:textId="77777777" w:rsidR="00DE7EDE" w:rsidRPr="00A2036C" w:rsidRDefault="00DE7EDE" w:rsidP="003A5968"/>
          <w:p w14:paraId="07FD0E85" w14:textId="77777777" w:rsidR="00DE7EDE" w:rsidRPr="00A2036C" w:rsidRDefault="00DE7EDE" w:rsidP="003A5968"/>
          <w:p w14:paraId="1222B566" w14:textId="77777777" w:rsidR="00DE7EDE" w:rsidRPr="00A2036C" w:rsidRDefault="00DE7EDE" w:rsidP="003A5968"/>
          <w:p w14:paraId="5895BC8E" w14:textId="77777777" w:rsidR="00DE7EDE" w:rsidRPr="00A2036C" w:rsidRDefault="00DE7EDE" w:rsidP="003A5968"/>
          <w:p w14:paraId="036F7DC3" w14:textId="77777777" w:rsidR="00DE7EDE" w:rsidRPr="00A2036C" w:rsidRDefault="00DE7EDE" w:rsidP="003A5968"/>
          <w:p w14:paraId="67386413" w14:textId="77777777" w:rsidR="00DE7EDE" w:rsidRPr="00A2036C" w:rsidRDefault="00DE7EDE" w:rsidP="003A5968"/>
          <w:p w14:paraId="79641C9E" w14:textId="77777777" w:rsidR="00DE7EDE" w:rsidRPr="00A2036C" w:rsidRDefault="00DE7EDE" w:rsidP="003A5968"/>
          <w:p w14:paraId="10AAD2EF" w14:textId="77777777" w:rsidR="00DE7EDE" w:rsidRPr="00A2036C" w:rsidRDefault="00DE7EDE" w:rsidP="003A5968"/>
          <w:p w14:paraId="046AE648" w14:textId="77777777" w:rsidR="00DE7EDE" w:rsidRPr="00A2036C" w:rsidRDefault="00DE7EDE" w:rsidP="003A5968"/>
          <w:p w14:paraId="14110843" w14:textId="77777777" w:rsidR="00DE7EDE" w:rsidRPr="00A2036C" w:rsidRDefault="00DE7EDE" w:rsidP="003A5968">
            <w:r w:rsidRPr="00A2036C">
              <w:rPr>
                <w:b/>
                <w:u w:val="single"/>
              </w:rPr>
              <w:t>Baøi 3:</w:t>
            </w:r>
            <w:r w:rsidRPr="00A2036C">
              <w:t xml:space="preserve"> Baïn Mai veõ tia phaân giaùc cuûa goùc xOy nhö sau: Ñaùnh daáu treân hai caïnh cuûa goùc boán ñoaïn thaúng baèng nhau: OA=AB=OC=CD (A,B</w:t>
            </w:r>
            <w:r w:rsidRPr="00A2036C">
              <w:sym w:font="Symbol" w:char="F0CE"/>
            </w:r>
            <w:r w:rsidRPr="00A2036C">
              <w:t>Ox, C,D</w:t>
            </w:r>
            <w:r w:rsidRPr="00A2036C">
              <w:sym w:font="Symbol" w:char="F0CE"/>
            </w:r>
            <w:r w:rsidRPr="00A2036C">
              <w:t>Oy). AD</w:t>
            </w:r>
            <w:r w:rsidRPr="00A2036C">
              <w:rPr>
                <w:position w:val="-8"/>
              </w:rPr>
              <w:object w:dxaOrig="240" w:dyaOrig="300" w14:anchorId="685FD139">
                <v:shape id="_x0000_i2189" type="#_x0000_t75" style="width:14.35pt;height:15.05pt" o:ole="">
                  <v:imagedata r:id="rId1584" o:title=""/>
                </v:shape>
                <o:OLEObject Type="Embed" ProgID="Equation.DSMT4" ShapeID="_x0000_i2189" DrawAspect="Content" ObjectID="_1664267923" r:id="rId1586"/>
              </w:object>
            </w:r>
            <w:r w:rsidRPr="00A2036C">
              <w:t>BD=K.</w:t>
            </w:r>
          </w:p>
          <w:p w14:paraId="6C76BD57" w14:textId="77777777" w:rsidR="00DE7EDE" w:rsidRPr="00A2036C" w:rsidRDefault="00DE7EDE" w:rsidP="003A5968">
            <w:r w:rsidRPr="00A2036C">
              <w:t xml:space="preserve">CM: OK laø tia phaân giaùc cuûa </w:t>
            </w:r>
            <w:r w:rsidRPr="00A2036C">
              <w:rPr>
                <w:position w:val="-10"/>
              </w:rPr>
              <w:object w:dxaOrig="480" w:dyaOrig="400" w14:anchorId="3EEA5BA9">
                <v:shape id="_x0000_i2190" type="#_x0000_t75" style="width:24pt;height:20pt" o:ole="">
                  <v:imagedata r:id="rId1587" o:title=""/>
                </v:shape>
                <o:OLEObject Type="Embed" ProgID="Equation.DSMT4" ShapeID="_x0000_i2190" DrawAspect="Content" ObjectID="_1664267924" r:id="rId1588"/>
              </w:object>
            </w:r>
            <w:r w:rsidRPr="00A2036C">
              <w:t>.</w:t>
            </w:r>
          </w:p>
          <w:p w14:paraId="224AABFE" w14:textId="77777777" w:rsidR="00DE7EDE" w:rsidRPr="00A2036C" w:rsidRDefault="00DE7EDE" w:rsidP="003A5968">
            <w:r w:rsidRPr="00A2036C">
              <w:t>GV goïi HS leân veõ hình, ghi giaû thieát, keát luaän vaø neâu caùch laøm.</w:t>
            </w:r>
          </w:p>
          <w:p w14:paraId="25B4ECA4" w14:textId="77777777" w:rsidR="00DE7EDE" w:rsidRPr="00A2036C" w:rsidRDefault="00DE7EDE" w:rsidP="003A5968">
            <w:r w:rsidRPr="00A2036C">
              <w:t>GV höôùng daãn HS chöùng minh:</w:t>
            </w:r>
          </w:p>
          <w:p w14:paraId="28E7205A" w14:textId="66787743" w:rsidR="00DE7EDE" w:rsidRPr="00A2036C" w:rsidRDefault="0095234D" w:rsidP="003A5968">
            <w:r w:rsidRPr="00A2036C">
              <w:rPr>
                <w:noProof/>
                <w:position w:val="-4"/>
              </w:rPr>
              <w:drawing>
                <wp:inline distT="0" distB="0" distL="0" distR="0" wp14:anchorId="3FCB4813" wp14:editId="30D49582">
                  <wp:extent cx="142875" cy="161925"/>
                  <wp:effectExtent l="0" t="0" r="0" b="0"/>
                  <wp:docPr id="1167" name="Picture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t>OAD=</w:t>
            </w:r>
            <w:r w:rsidRPr="00A2036C">
              <w:rPr>
                <w:noProof/>
                <w:position w:val="-4"/>
              </w:rPr>
              <w:drawing>
                <wp:inline distT="0" distB="0" distL="0" distR="0" wp14:anchorId="7498C708" wp14:editId="6C79AF52">
                  <wp:extent cx="142875" cy="161925"/>
                  <wp:effectExtent l="0" t="0" r="0" b="0"/>
                  <wp:docPr id="1168"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t>OCB. Sau ñoù chöùng minh:</w:t>
            </w:r>
          </w:p>
          <w:p w14:paraId="45D0EF31" w14:textId="2BFEFE57" w:rsidR="00DE7EDE" w:rsidRPr="00A2036C" w:rsidRDefault="0095234D" w:rsidP="003A5968">
            <w:r w:rsidRPr="00A2036C">
              <w:rPr>
                <w:noProof/>
                <w:position w:val="-4"/>
              </w:rPr>
              <w:drawing>
                <wp:inline distT="0" distB="0" distL="0" distR="0" wp14:anchorId="24187EB6" wp14:editId="437CF63B">
                  <wp:extent cx="142875" cy="161925"/>
                  <wp:effectExtent l="0" t="0" r="0" b="0"/>
                  <wp:docPr id="1169" name="Picture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t>KAB=</w:t>
            </w:r>
            <w:r w:rsidRPr="00A2036C">
              <w:rPr>
                <w:noProof/>
                <w:position w:val="-4"/>
              </w:rPr>
              <w:drawing>
                <wp:inline distT="0" distB="0" distL="0" distR="0" wp14:anchorId="5AC1C8E2" wp14:editId="7BE90763">
                  <wp:extent cx="142875" cy="161925"/>
                  <wp:effectExtent l="0" t="0" r="0" b="0"/>
                  <wp:docPr id="1170" name="Picture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t>KCD. Tieáp theo chöùng minh:</w:t>
            </w:r>
          </w:p>
          <w:p w14:paraId="7B75041D" w14:textId="30860107" w:rsidR="00DE7EDE" w:rsidRPr="00A2036C" w:rsidRDefault="0095234D" w:rsidP="003A5968">
            <w:r w:rsidRPr="00A2036C">
              <w:rPr>
                <w:noProof/>
                <w:position w:val="-4"/>
              </w:rPr>
              <w:drawing>
                <wp:inline distT="0" distB="0" distL="0" distR="0" wp14:anchorId="57446BDA" wp14:editId="7DBC012C">
                  <wp:extent cx="142875" cy="16192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t>KOC=</w:t>
            </w:r>
            <w:r w:rsidRPr="00A2036C">
              <w:rPr>
                <w:noProof/>
                <w:position w:val="-4"/>
              </w:rPr>
              <w:drawing>
                <wp:inline distT="0" distB="0" distL="0" distR="0" wp14:anchorId="76EA7DA8" wp14:editId="13118379">
                  <wp:extent cx="142875" cy="161925"/>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t>KOA.</w:t>
            </w:r>
          </w:p>
        </w:tc>
        <w:tc>
          <w:tcPr>
            <w:tcW w:w="3123" w:type="dxa"/>
          </w:tcPr>
          <w:p w14:paraId="532BBA28" w14:textId="77777777" w:rsidR="00DE7EDE" w:rsidRDefault="00DE7EDE" w:rsidP="003A5968"/>
          <w:p w14:paraId="4F91607B" w14:textId="77777777" w:rsidR="00DE7EDE" w:rsidRDefault="00DE7EDE" w:rsidP="003A5968"/>
          <w:p w14:paraId="172F2142" w14:textId="77777777" w:rsidR="00DE7EDE" w:rsidRPr="00A2036C" w:rsidRDefault="00DE7EDE" w:rsidP="003A5968">
            <w:r w:rsidRPr="00A2036C">
              <w:object w:dxaOrig="2835" w:dyaOrig="1680" w14:anchorId="1CE392B7">
                <v:shape id="_x0000_i2197" type="#_x0000_t75" style="width:141.75pt;height:84pt" o:ole="">
                  <v:imagedata r:id="rId1589" o:title=""/>
                </v:shape>
                <o:OLEObject Type="Embed" ProgID="PBrush" ShapeID="_x0000_i2197" DrawAspect="Content" ObjectID="_1664267925" r:id="rId1590"/>
              </w:object>
            </w:r>
          </w:p>
          <w:tbl>
            <w:tblPr>
              <w:tblW w:w="0" w:type="auto"/>
              <w:tblBorders>
                <w:insideH w:val="single" w:sz="4" w:space="0" w:color="auto"/>
                <w:insideV w:val="single" w:sz="4" w:space="0" w:color="auto"/>
              </w:tblBorders>
              <w:tblLook w:val="01E0" w:firstRow="1" w:lastRow="1" w:firstColumn="1" w:lastColumn="1" w:noHBand="0" w:noVBand="0"/>
            </w:tblPr>
            <w:tblGrid>
              <w:gridCol w:w="541"/>
              <w:gridCol w:w="2366"/>
            </w:tblGrid>
            <w:tr w:rsidR="00DE7EDE" w:rsidRPr="00A2036C" w14:paraId="181E6702" w14:textId="77777777" w:rsidTr="004723D8">
              <w:tc>
                <w:tcPr>
                  <w:tcW w:w="510" w:type="dxa"/>
                  <w:shd w:val="clear" w:color="auto" w:fill="auto"/>
                </w:tcPr>
                <w:p w14:paraId="061B9AE6" w14:textId="77777777" w:rsidR="00DE7EDE" w:rsidRPr="00A2036C" w:rsidRDefault="00DE7EDE" w:rsidP="003A5968">
                  <w:r w:rsidRPr="00A2036C">
                    <w:t>GT</w:t>
                  </w:r>
                </w:p>
              </w:tc>
              <w:tc>
                <w:tcPr>
                  <w:tcW w:w="2485" w:type="dxa"/>
                  <w:shd w:val="clear" w:color="auto" w:fill="auto"/>
                </w:tcPr>
                <w:p w14:paraId="6C122CB0" w14:textId="77777777" w:rsidR="00DE7EDE" w:rsidRPr="00A2036C" w:rsidRDefault="00DE7EDE" w:rsidP="003A5968">
                  <w:r w:rsidRPr="00A2036C">
                    <w:t>xy//zt</w:t>
                  </w:r>
                </w:p>
                <w:p w14:paraId="1049528D" w14:textId="77777777" w:rsidR="00DE7EDE" w:rsidRPr="00A2036C" w:rsidRDefault="00DE7EDE" w:rsidP="003A5968">
                  <w:pPr>
                    <w:rPr>
                      <w:vertAlign w:val="superscript"/>
                    </w:rPr>
                  </w:pPr>
                  <w:r w:rsidRPr="00A2036C">
                    <w:rPr>
                      <w:position w:val="-6"/>
                    </w:rPr>
                    <w:object w:dxaOrig="499" w:dyaOrig="360" w14:anchorId="6180338C">
                      <v:shape id="_x0000_i2198" type="#_x0000_t75" style="width:24.95pt;height:18pt" o:ole="">
                        <v:imagedata r:id="rId1576" o:title=""/>
                      </v:shape>
                      <o:OLEObject Type="Embed" ProgID="Equation.DSMT4" ShapeID="_x0000_i2198" DrawAspect="Content" ObjectID="_1664267926" r:id="rId1591"/>
                    </w:object>
                  </w:r>
                  <w:r w:rsidRPr="00A2036C">
                    <w:t>=30</w:t>
                  </w:r>
                  <w:r w:rsidRPr="00A2036C">
                    <w:rPr>
                      <w:vertAlign w:val="superscript"/>
                    </w:rPr>
                    <w:t>0</w:t>
                  </w:r>
                </w:p>
                <w:p w14:paraId="67F0B360" w14:textId="77777777" w:rsidR="00DE7EDE" w:rsidRPr="00A2036C" w:rsidRDefault="00DE7EDE" w:rsidP="003A5968">
                  <w:r w:rsidRPr="00A2036C">
                    <w:rPr>
                      <w:position w:val="-6"/>
                    </w:rPr>
                    <w:object w:dxaOrig="460" w:dyaOrig="360" w14:anchorId="0E465D20">
                      <v:shape id="_x0000_i2199" type="#_x0000_t75" style="width:23pt;height:18pt" o:ole="">
                        <v:imagedata r:id="rId1578" o:title=""/>
                      </v:shape>
                      <o:OLEObject Type="Embed" ProgID="Equation.DSMT4" ShapeID="_x0000_i2199" DrawAspect="Content" ObjectID="_1664267927" r:id="rId1592"/>
                    </w:object>
                  </w:r>
                  <w:r w:rsidRPr="00A2036C">
                    <w:t>=120</w:t>
                  </w:r>
                  <w:r w:rsidRPr="00A2036C">
                    <w:rPr>
                      <w:vertAlign w:val="superscript"/>
                    </w:rPr>
                    <w:t>0</w:t>
                  </w:r>
                </w:p>
              </w:tc>
            </w:tr>
            <w:tr w:rsidR="00DE7EDE" w:rsidRPr="00A2036C" w14:paraId="2A9476E6" w14:textId="77777777" w:rsidTr="004723D8">
              <w:tc>
                <w:tcPr>
                  <w:tcW w:w="510" w:type="dxa"/>
                  <w:shd w:val="clear" w:color="auto" w:fill="auto"/>
                </w:tcPr>
                <w:p w14:paraId="6162783D" w14:textId="77777777" w:rsidR="00DE7EDE" w:rsidRPr="00A2036C" w:rsidRDefault="00DE7EDE" w:rsidP="003A5968">
                  <w:r w:rsidRPr="00A2036C">
                    <w:t>KL</w:t>
                  </w:r>
                </w:p>
              </w:tc>
              <w:tc>
                <w:tcPr>
                  <w:tcW w:w="2485" w:type="dxa"/>
                  <w:shd w:val="clear" w:color="auto" w:fill="auto"/>
                </w:tcPr>
                <w:p w14:paraId="19ABA510" w14:textId="77777777" w:rsidR="00DE7EDE" w:rsidRPr="00A2036C" w:rsidRDefault="00DE7EDE" w:rsidP="003A5968">
                  <w:r w:rsidRPr="00A2036C">
                    <w:rPr>
                      <w:position w:val="-6"/>
                    </w:rPr>
                    <w:object w:dxaOrig="560" w:dyaOrig="360" w14:anchorId="3C6F513E">
                      <v:shape id="_x0000_i2200" type="#_x0000_t75" style="width:28pt;height:18pt" o:ole="">
                        <v:imagedata r:id="rId1580" o:title=""/>
                      </v:shape>
                      <o:OLEObject Type="Embed" ProgID="Equation.DSMT4" ShapeID="_x0000_i2200" DrawAspect="Content" ObjectID="_1664267928" r:id="rId1593"/>
                    </w:object>
                  </w:r>
                  <w:r w:rsidRPr="00A2036C">
                    <w:t>=?</w:t>
                  </w:r>
                </w:p>
                <w:p w14:paraId="68E815AD" w14:textId="77777777" w:rsidR="00DE7EDE" w:rsidRPr="00A2036C" w:rsidRDefault="00DE7EDE" w:rsidP="003A5968">
                  <w:r w:rsidRPr="00A2036C">
                    <w:t>OA</w:t>
                  </w:r>
                  <w:r w:rsidRPr="00A2036C">
                    <w:sym w:font="Symbol" w:char="F05E"/>
                  </w:r>
                  <w:r w:rsidRPr="00A2036C">
                    <w:t>OB</w:t>
                  </w:r>
                </w:p>
              </w:tc>
            </w:tr>
          </w:tbl>
          <w:p w14:paraId="1CA2225C" w14:textId="77777777" w:rsidR="00DE7EDE" w:rsidRPr="00A2036C" w:rsidRDefault="00DE7EDE" w:rsidP="003A5968"/>
          <w:p w14:paraId="130CDDDE" w14:textId="77777777" w:rsidR="00DE7EDE" w:rsidRPr="00A2036C" w:rsidRDefault="00DE7EDE" w:rsidP="003A5968"/>
          <w:p w14:paraId="6FA85B32" w14:textId="77777777" w:rsidR="00DE7EDE" w:rsidRPr="00A2036C" w:rsidRDefault="00DE7EDE" w:rsidP="003A5968"/>
          <w:p w14:paraId="28BF8D4B" w14:textId="77777777" w:rsidR="00DE7EDE" w:rsidRPr="00A2036C" w:rsidRDefault="00DE7EDE" w:rsidP="003A5968"/>
          <w:p w14:paraId="579C4119" w14:textId="77777777" w:rsidR="00DE7EDE" w:rsidRPr="00A2036C" w:rsidRDefault="00DE7EDE" w:rsidP="003A5968"/>
          <w:p w14:paraId="207A4788" w14:textId="77777777" w:rsidR="00DE7EDE" w:rsidRPr="00A2036C" w:rsidRDefault="00DE7EDE" w:rsidP="003A5968"/>
          <w:p w14:paraId="0E16F205" w14:textId="77777777" w:rsidR="00DE7EDE" w:rsidRPr="00A2036C" w:rsidRDefault="00DE7EDE" w:rsidP="003A5968">
            <w:r w:rsidRPr="00A2036C">
              <w:object w:dxaOrig="2370" w:dyaOrig="2865" w14:anchorId="158C8F58">
                <v:shape id="_x0000_i2201" type="#_x0000_t75" style="width:118.5pt;height:143.25pt" o:ole="">
                  <v:imagedata r:id="rId1594" o:title=""/>
                </v:shape>
                <o:OLEObject Type="Embed" ProgID="PBrush" ShapeID="_x0000_i2201" DrawAspect="Content" ObjectID="_1664267929" r:id="rId1595"/>
              </w:object>
            </w:r>
          </w:p>
          <w:tbl>
            <w:tblPr>
              <w:tblW w:w="0" w:type="auto"/>
              <w:tblBorders>
                <w:insideH w:val="single" w:sz="4" w:space="0" w:color="auto"/>
                <w:insideV w:val="single" w:sz="4" w:space="0" w:color="auto"/>
              </w:tblBorders>
              <w:tblLook w:val="01E0" w:firstRow="1" w:lastRow="1" w:firstColumn="1" w:lastColumn="1" w:noHBand="0" w:noVBand="0"/>
            </w:tblPr>
            <w:tblGrid>
              <w:gridCol w:w="541"/>
              <w:gridCol w:w="2366"/>
            </w:tblGrid>
            <w:tr w:rsidR="00DE7EDE" w:rsidRPr="00A2036C" w14:paraId="408AFE7A" w14:textId="77777777" w:rsidTr="004723D8">
              <w:tc>
                <w:tcPr>
                  <w:tcW w:w="510" w:type="dxa"/>
                  <w:shd w:val="clear" w:color="auto" w:fill="auto"/>
                </w:tcPr>
                <w:p w14:paraId="214F537B" w14:textId="77777777" w:rsidR="00DE7EDE" w:rsidRPr="00A2036C" w:rsidRDefault="00DE7EDE" w:rsidP="003A5968">
                  <w:r w:rsidRPr="00A2036C">
                    <w:t>GT</w:t>
                  </w:r>
                </w:p>
              </w:tc>
              <w:tc>
                <w:tcPr>
                  <w:tcW w:w="2485" w:type="dxa"/>
                  <w:shd w:val="clear" w:color="auto" w:fill="auto"/>
                </w:tcPr>
                <w:p w14:paraId="7B4248DB" w14:textId="6EFACCCC" w:rsidR="00DE7EDE" w:rsidRPr="00A2036C" w:rsidRDefault="0095234D" w:rsidP="003A5968">
                  <w:r w:rsidRPr="00A2036C">
                    <w:rPr>
                      <w:noProof/>
                      <w:position w:val="-4"/>
                    </w:rPr>
                    <w:drawing>
                      <wp:inline distT="0" distB="0" distL="0" distR="0" wp14:anchorId="4C63D1F3" wp14:editId="6AAC4C5F">
                        <wp:extent cx="142875" cy="161925"/>
                        <wp:effectExtent l="0" t="0" r="0" b="0"/>
                        <wp:docPr id="1178" name="Picture 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t>ABC vuoâng taïi A</w:t>
                  </w:r>
                </w:p>
                <w:p w14:paraId="38F1FC16" w14:textId="77777777" w:rsidR="00DE7EDE" w:rsidRPr="00A2036C" w:rsidRDefault="00DE7EDE" w:rsidP="003A5968">
                  <w:r w:rsidRPr="00A2036C">
                    <w:t xml:space="preserve">BD: phaân giaùc </w:t>
                  </w:r>
                  <w:r w:rsidRPr="00A2036C">
                    <w:rPr>
                      <w:position w:val="-6"/>
                    </w:rPr>
                    <w:object w:dxaOrig="560" w:dyaOrig="360" w14:anchorId="2C7A2CD9">
                      <v:shape id="_x0000_i2203" type="#_x0000_t75" style="width:28pt;height:18pt" o:ole="">
                        <v:imagedata r:id="rId1596" o:title=""/>
                      </v:shape>
                      <o:OLEObject Type="Embed" ProgID="Equation.DSMT4" ShapeID="_x0000_i2203" DrawAspect="Content" ObjectID="_1664267930" r:id="rId1597"/>
                    </w:object>
                  </w:r>
                </w:p>
                <w:p w14:paraId="36609BA7" w14:textId="77777777" w:rsidR="00DE7EDE" w:rsidRPr="00A2036C" w:rsidRDefault="00DE7EDE" w:rsidP="003A5968">
                  <w:r w:rsidRPr="00A2036C">
                    <w:t>DE</w:t>
                  </w:r>
                  <w:r w:rsidRPr="00A2036C">
                    <w:sym w:font="Symbol" w:char="F05E"/>
                  </w:r>
                  <w:r w:rsidRPr="00A2036C">
                    <w:t>BC</w:t>
                  </w:r>
                </w:p>
                <w:p w14:paraId="33403055" w14:textId="77777777" w:rsidR="00DE7EDE" w:rsidRPr="00A2036C" w:rsidRDefault="00DE7EDE" w:rsidP="003A5968">
                  <w:r w:rsidRPr="00A2036C">
                    <w:t>DE</w:t>
                  </w:r>
                  <w:r w:rsidRPr="00A2036C">
                    <w:rPr>
                      <w:position w:val="-8"/>
                    </w:rPr>
                    <w:object w:dxaOrig="240" w:dyaOrig="300" w14:anchorId="661744F1">
                      <v:shape id="_x0000_i2204" type="#_x0000_t75" style="width:14.35pt;height:15.05pt" o:ole="">
                        <v:imagedata r:id="rId1584" o:title=""/>
                      </v:shape>
                      <o:OLEObject Type="Embed" ProgID="Equation.DSMT4" ShapeID="_x0000_i2204" DrawAspect="Content" ObjectID="_1664267931" r:id="rId1598"/>
                    </w:object>
                  </w:r>
                  <w:r w:rsidRPr="00A2036C">
                    <w:t>BA=K</w:t>
                  </w:r>
                </w:p>
              </w:tc>
            </w:tr>
            <w:tr w:rsidR="00DE7EDE" w:rsidRPr="00A2036C" w14:paraId="5B6C4853" w14:textId="77777777" w:rsidTr="004723D8">
              <w:tc>
                <w:tcPr>
                  <w:tcW w:w="510" w:type="dxa"/>
                  <w:shd w:val="clear" w:color="auto" w:fill="auto"/>
                </w:tcPr>
                <w:p w14:paraId="2F5160BE" w14:textId="77777777" w:rsidR="00DE7EDE" w:rsidRPr="00A2036C" w:rsidRDefault="00DE7EDE" w:rsidP="003A5968">
                  <w:r w:rsidRPr="00A2036C">
                    <w:t>KL</w:t>
                  </w:r>
                </w:p>
              </w:tc>
              <w:tc>
                <w:tcPr>
                  <w:tcW w:w="2485" w:type="dxa"/>
                  <w:shd w:val="clear" w:color="auto" w:fill="auto"/>
                </w:tcPr>
                <w:p w14:paraId="5FF92B5E" w14:textId="77777777" w:rsidR="00DE7EDE" w:rsidRPr="00A2036C" w:rsidRDefault="00DE7EDE" w:rsidP="003A5968">
                  <w:r w:rsidRPr="00A2036C">
                    <w:t>a)BA=BE</w:t>
                  </w:r>
                </w:p>
                <w:p w14:paraId="7501A6E3" w14:textId="77777777" w:rsidR="00DE7EDE" w:rsidRPr="00A2036C" w:rsidRDefault="00DE7EDE" w:rsidP="003A5968">
                  <w:r w:rsidRPr="00A2036C">
                    <w:t>b)DC=DK</w:t>
                  </w:r>
                </w:p>
              </w:tc>
            </w:tr>
          </w:tbl>
          <w:p w14:paraId="641F8DB7" w14:textId="77777777" w:rsidR="00DE7EDE" w:rsidRPr="00A2036C" w:rsidRDefault="00DE7EDE" w:rsidP="003A5968"/>
          <w:p w14:paraId="298C7F19" w14:textId="77777777" w:rsidR="00DE7EDE" w:rsidRPr="00A2036C" w:rsidRDefault="00DE7EDE" w:rsidP="003A5968"/>
          <w:p w14:paraId="0DF49EDA" w14:textId="77777777" w:rsidR="00DE7EDE" w:rsidRPr="00A2036C" w:rsidRDefault="00DE7EDE" w:rsidP="003A5968"/>
          <w:p w14:paraId="7C7ED095" w14:textId="77777777" w:rsidR="00DE7EDE" w:rsidRPr="00A2036C" w:rsidRDefault="00DE7EDE" w:rsidP="003A5968"/>
          <w:p w14:paraId="2814D798" w14:textId="77777777" w:rsidR="00DE7EDE" w:rsidRPr="00A2036C" w:rsidRDefault="00DE7EDE" w:rsidP="003A5968"/>
          <w:p w14:paraId="429FB89C" w14:textId="77777777" w:rsidR="00DE7EDE" w:rsidRPr="00A2036C" w:rsidRDefault="00DE7EDE" w:rsidP="003A5968"/>
          <w:p w14:paraId="047A2313" w14:textId="77777777" w:rsidR="00DE7EDE" w:rsidRPr="00A2036C" w:rsidRDefault="00DE7EDE" w:rsidP="003A5968">
            <w:r w:rsidRPr="00A2036C">
              <w:object w:dxaOrig="2475" w:dyaOrig="2025" w14:anchorId="25BCAFAA">
                <v:shape id="_x0000_i2205" type="#_x0000_t75" style="width:123.75pt;height:101.25pt" o:ole="">
                  <v:imagedata r:id="rId1599" o:title=""/>
                </v:shape>
                <o:OLEObject Type="Embed" ProgID="PBrush" ShapeID="_x0000_i2205" DrawAspect="Content" ObjectID="_1664267932" r:id="rId1600"/>
              </w:object>
            </w:r>
          </w:p>
          <w:tbl>
            <w:tblPr>
              <w:tblW w:w="0" w:type="auto"/>
              <w:tblBorders>
                <w:insideH w:val="single" w:sz="4" w:space="0" w:color="auto"/>
                <w:insideV w:val="single" w:sz="4" w:space="0" w:color="auto"/>
              </w:tblBorders>
              <w:tblLook w:val="01E0" w:firstRow="1" w:lastRow="1" w:firstColumn="1" w:lastColumn="1" w:noHBand="0" w:noVBand="0"/>
            </w:tblPr>
            <w:tblGrid>
              <w:gridCol w:w="668"/>
              <w:gridCol w:w="2239"/>
            </w:tblGrid>
            <w:tr w:rsidR="00DE7EDE" w:rsidRPr="00A2036C" w14:paraId="782A0D31" w14:textId="77777777" w:rsidTr="004723D8">
              <w:tc>
                <w:tcPr>
                  <w:tcW w:w="697" w:type="dxa"/>
                  <w:shd w:val="clear" w:color="auto" w:fill="auto"/>
                </w:tcPr>
                <w:p w14:paraId="5CA040AE" w14:textId="77777777" w:rsidR="00DE7EDE" w:rsidRPr="00A2036C" w:rsidRDefault="00DE7EDE" w:rsidP="003A5968">
                  <w:r w:rsidRPr="00A2036C">
                    <w:t>GT</w:t>
                  </w:r>
                </w:p>
              </w:tc>
              <w:tc>
                <w:tcPr>
                  <w:tcW w:w="2298" w:type="dxa"/>
                  <w:shd w:val="clear" w:color="auto" w:fill="auto"/>
                </w:tcPr>
                <w:p w14:paraId="0ADE3692" w14:textId="77777777" w:rsidR="00DE7EDE" w:rsidRPr="00A2036C" w:rsidRDefault="00DE7EDE" w:rsidP="003A5968">
                  <w:r w:rsidRPr="00A2036C">
                    <w:t>OA=AB=OC=CD</w:t>
                  </w:r>
                </w:p>
                <w:p w14:paraId="09E02CF9" w14:textId="77777777" w:rsidR="00DE7EDE" w:rsidRPr="00A2036C" w:rsidRDefault="00DE7EDE" w:rsidP="003A5968">
                  <w:r w:rsidRPr="00A2036C">
                    <w:t>CB</w:t>
                  </w:r>
                  <w:r w:rsidRPr="00A2036C">
                    <w:rPr>
                      <w:position w:val="-8"/>
                    </w:rPr>
                    <w:object w:dxaOrig="240" w:dyaOrig="300" w14:anchorId="52ABC5A1">
                      <v:shape id="_x0000_i2206" type="#_x0000_t75" style="width:14.35pt;height:15.05pt" o:ole="">
                        <v:imagedata r:id="rId1584" o:title=""/>
                      </v:shape>
                      <o:OLEObject Type="Embed" ProgID="Equation.DSMT4" ShapeID="_x0000_i2206" DrawAspect="Content" ObjectID="_1664267933" r:id="rId1601"/>
                    </w:object>
                  </w:r>
                  <w:r w:rsidRPr="00A2036C">
                    <w:t>OD=K</w:t>
                  </w:r>
                </w:p>
              </w:tc>
            </w:tr>
            <w:tr w:rsidR="00DE7EDE" w:rsidRPr="00A2036C" w14:paraId="6CB54707" w14:textId="77777777" w:rsidTr="004723D8">
              <w:tc>
                <w:tcPr>
                  <w:tcW w:w="697" w:type="dxa"/>
                  <w:shd w:val="clear" w:color="auto" w:fill="auto"/>
                </w:tcPr>
                <w:p w14:paraId="00490E9C" w14:textId="77777777" w:rsidR="00DE7EDE" w:rsidRPr="00A2036C" w:rsidRDefault="00DE7EDE" w:rsidP="003A5968">
                  <w:r w:rsidRPr="00A2036C">
                    <w:t>KL</w:t>
                  </w:r>
                </w:p>
              </w:tc>
              <w:tc>
                <w:tcPr>
                  <w:tcW w:w="2298" w:type="dxa"/>
                  <w:shd w:val="clear" w:color="auto" w:fill="auto"/>
                </w:tcPr>
                <w:p w14:paraId="0DC22940" w14:textId="77777777" w:rsidR="00DE7EDE" w:rsidRPr="00A2036C" w:rsidRDefault="00DE7EDE" w:rsidP="003A5968">
                  <w:r w:rsidRPr="00A2036C">
                    <w:t xml:space="preserve">OK:phaân giaùc </w:t>
                  </w:r>
                  <w:r w:rsidRPr="00A2036C">
                    <w:rPr>
                      <w:position w:val="-10"/>
                    </w:rPr>
                    <w:object w:dxaOrig="480" w:dyaOrig="400" w14:anchorId="22C98629">
                      <v:shape id="_x0000_i2207" type="#_x0000_t75" style="width:24pt;height:20pt" o:ole="">
                        <v:imagedata r:id="rId1602" o:title=""/>
                      </v:shape>
                      <o:OLEObject Type="Embed" ProgID="Equation.DSMT4" ShapeID="_x0000_i2207" DrawAspect="Content" ObjectID="_1664267934" r:id="rId1603"/>
                    </w:object>
                  </w:r>
                </w:p>
              </w:tc>
            </w:tr>
          </w:tbl>
          <w:p w14:paraId="0172CA65" w14:textId="77777777" w:rsidR="00DE7EDE" w:rsidRPr="00A2036C" w:rsidRDefault="00DE7EDE" w:rsidP="003A5968"/>
        </w:tc>
        <w:tc>
          <w:tcPr>
            <w:tcW w:w="4107" w:type="dxa"/>
          </w:tcPr>
          <w:p w14:paraId="2BCB2B22" w14:textId="77777777" w:rsidR="00DE7EDE" w:rsidRPr="00A2036C" w:rsidRDefault="00DE7EDE" w:rsidP="003A5968">
            <w:r w:rsidRPr="00A2036C">
              <w:rPr>
                <w:b/>
                <w:u w:val="single"/>
              </w:rPr>
              <w:lastRenderedPageBreak/>
              <w:t>Baøi 1</w:t>
            </w:r>
            <w:r w:rsidRPr="00A2036C">
              <w:t>:</w:t>
            </w:r>
          </w:p>
          <w:p w14:paraId="2C4271CC" w14:textId="77777777" w:rsidR="00DE7EDE" w:rsidRPr="00A2036C" w:rsidRDefault="00DE7EDE" w:rsidP="003A5968">
            <w:r w:rsidRPr="00A2036C">
              <w:t>Giaûi:</w:t>
            </w:r>
          </w:p>
          <w:p w14:paraId="0C14782A" w14:textId="77777777" w:rsidR="00DE7EDE" w:rsidRPr="00A2036C" w:rsidRDefault="00DE7EDE" w:rsidP="003A5968">
            <w:r w:rsidRPr="00A2036C">
              <w:t>Qua O keû x’y’//xy</w:t>
            </w:r>
          </w:p>
          <w:p w14:paraId="0852A550" w14:textId="77777777" w:rsidR="00DE7EDE" w:rsidRPr="00A2036C" w:rsidRDefault="00DE7EDE" w:rsidP="003A5968">
            <w:pPr>
              <w:rPr>
                <w:lang w:val="fr-FR"/>
              </w:rPr>
            </w:pPr>
            <w:r w:rsidRPr="00A2036C">
              <w:rPr>
                <w:lang w:val="fr-FR"/>
              </w:rPr>
              <w:t>=&gt; x’y’//zt (xy//zt)</w:t>
            </w:r>
          </w:p>
          <w:p w14:paraId="659C92D0" w14:textId="77777777" w:rsidR="00DE7EDE" w:rsidRPr="00A2036C" w:rsidRDefault="00DE7EDE" w:rsidP="003A5968">
            <w:pPr>
              <w:rPr>
                <w:lang w:val="fr-FR"/>
              </w:rPr>
            </w:pPr>
            <w:r w:rsidRPr="00A2036C">
              <w:rPr>
                <w:lang w:val="fr-FR"/>
              </w:rPr>
              <w:t>Ta coù: xy//x’y’</w:t>
            </w:r>
          </w:p>
          <w:p w14:paraId="42B92638" w14:textId="77777777" w:rsidR="00DE7EDE" w:rsidRPr="00A2036C" w:rsidRDefault="00DE7EDE" w:rsidP="003A5968">
            <w:pPr>
              <w:rPr>
                <w:lang w:val="fr-FR"/>
              </w:rPr>
            </w:pPr>
            <w:r w:rsidRPr="00A2036C">
              <w:rPr>
                <w:lang w:val="fr-FR"/>
              </w:rPr>
              <w:t xml:space="preserve">=&gt; </w:t>
            </w:r>
            <w:r w:rsidRPr="00A2036C">
              <w:rPr>
                <w:position w:val="-6"/>
              </w:rPr>
              <w:object w:dxaOrig="520" w:dyaOrig="360" w14:anchorId="282C901D">
                <v:shape id="_x0000_i2208" type="#_x0000_t75" style="width:26pt;height:18pt" o:ole="">
                  <v:imagedata r:id="rId1604" o:title=""/>
                </v:shape>
                <o:OLEObject Type="Embed" ProgID="Equation.DSMT4" ShapeID="_x0000_i2208" DrawAspect="Content" ObjectID="_1664267935" r:id="rId1605"/>
              </w:object>
            </w:r>
            <w:r w:rsidRPr="00A2036C">
              <w:rPr>
                <w:lang w:val="fr-FR"/>
              </w:rPr>
              <w:t>=</w:t>
            </w:r>
            <w:r w:rsidRPr="00A2036C">
              <w:rPr>
                <w:position w:val="-10"/>
              </w:rPr>
              <w:object w:dxaOrig="600" w:dyaOrig="400" w14:anchorId="50A16B5F">
                <v:shape id="_x0000_i2209" type="#_x0000_t75" style="width:30pt;height:20pt" o:ole="">
                  <v:imagedata r:id="rId1606" o:title=""/>
                </v:shape>
                <o:OLEObject Type="Embed" ProgID="Equation.DSMT4" ShapeID="_x0000_i2209" DrawAspect="Content" ObjectID="_1664267936" r:id="rId1607"/>
              </w:object>
            </w:r>
            <w:r w:rsidRPr="00A2036C">
              <w:rPr>
                <w:lang w:val="fr-FR"/>
              </w:rPr>
              <w:t xml:space="preserve"> (sole trong)</w:t>
            </w:r>
          </w:p>
          <w:p w14:paraId="53FBFCAC" w14:textId="77777777" w:rsidR="00DE7EDE" w:rsidRPr="00A2036C" w:rsidRDefault="00DE7EDE" w:rsidP="003A5968">
            <w:pPr>
              <w:rPr>
                <w:lang w:val="fr-FR"/>
              </w:rPr>
            </w:pPr>
            <w:r w:rsidRPr="00A2036C">
              <w:rPr>
                <w:lang w:val="fr-FR"/>
              </w:rPr>
              <w:t xml:space="preserve">=&gt; </w:t>
            </w:r>
            <w:r w:rsidRPr="00A2036C">
              <w:rPr>
                <w:position w:val="-10"/>
              </w:rPr>
              <w:object w:dxaOrig="600" w:dyaOrig="400" w14:anchorId="5BA0F640">
                <v:shape id="_x0000_i2210" type="#_x0000_t75" style="width:30pt;height:20pt" o:ole="">
                  <v:imagedata r:id="rId1606" o:title=""/>
                </v:shape>
                <o:OLEObject Type="Embed" ProgID="Equation.DSMT4" ShapeID="_x0000_i2210" DrawAspect="Content" ObjectID="_1664267937" r:id="rId1608"/>
              </w:object>
            </w:r>
            <w:r w:rsidRPr="00A2036C">
              <w:rPr>
                <w:lang w:val="fr-FR"/>
              </w:rPr>
              <w:t>=30</w:t>
            </w:r>
            <w:r w:rsidRPr="00A2036C">
              <w:rPr>
                <w:vertAlign w:val="superscript"/>
                <w:lang w:val="fr-FR"/>
              </w:rPr>
              <w:t>0</w:t>
            </w:r>
          </w:p>
          <w:p w14:paraId="05193385" w14:textId="77777777" w:rsidR="00DE7EDE" w:rsidRPr="00A2036C" w:rsidRDefault="00DE7EDE" w:rsidP="003A5968">
            <w:pPr>
              <w:rPr>
                <w:lang w:val="fr-FR"/>
              </w:rPr>
            </w:pPr>
            <w:r w:rsidRPr="00A2036C">
              <w:rPr>
                <w:lang w:val="fr-FR"/>
              </w:rPr>
              <w:t>Ta laïi coù: x’y’//zt</w:t>
            </w:r>
          </w:p>
          <w:p w14:paraId="32DA3169" w14:textId="77777777" w:rsidR="00DE7EDE" w:rsidRPr="00A2036C" w:rsidRDefault="00DE7EDE" w:rsidP="003A5968">
            <w:pPr>
              <w:rPr>
                <w:lang w:val="fr-FR"/>
              </w:rPr>
            </w:pPr>
            <w:r w:rsidRPr="00A2036C">
              <w:rPr>
                <w:lang w:val="fr-FR"/>
              </w:rPr>
              <w:t xml:space="preserve">=&gt; </w:t>
            </w:r>
            <w:r w:rsidRPr="00A2036C">
              <w:rPr>
                <w:position w:val="-10"/>
              </w:rPr>
              <w:object w:dxaOrig="620" w:dyaOrig="400" w14:anchorId="4913CDD1">
                <v:shape id="_x0000_i2211" type="#_x0000_t75" style="width:31pt;height:20pt" o:ole="">
                  <v:imagedata r:id="rId1609" o:title=""/>
                </v:shape>
                <o:OLEObject Type="Embed" ProgID="Equation.DSMT4" ShapeID="_x0000_i2211" DrawAspect="Content" ObjectID="_1664267938" r:id="rId1610"/>
              </w:object>
            </w:r>
            <w:r w:rsidRPr="00A2036C">
              <w:rPr>
                <w:lang w:val="fr-FR"/>
              </w:rPr>
              <w:t>+</w:t>
            </w:r>
            <w:r w:rsidRPr="00A2036C">
              <w:rPr>
                <w:position w:val="-6"/>
              </w:rPr>
              <w:object w:dxaOrig="460" w:dyaOrig="360" w14:anchorId="17CB993B">
                <v:shape id="_x0000_i2212" type="#_x0000_t75" style="width:23pt;height:18pt" o:ole="">
                  <v:imagedata r:id="rId1611" o:title=""/>
                </v:shape>
                <o:OLEObject Type="Embed" ProgID="Equation.DSMT4" ShapeID="_x0000_i2212" DrawAspect="Content" ObjectID="_1664267939" r:id="rId1612"/>
              </w:object>
            </w:r>
            <w:r w:rsidRPr="00A2036C">
              <w:rPr>
                <w:lang w:val="fr-FR"/>
              </w:rPr>
              <w:t>=180</w:t>
            </w:r>
            <w:r w:rsidRPr="00A2036C">
              <w:rPr>
                <w:vertAlign w:val="superscript"/>
                <w:lang w:val="fr-FR"/>
              </w:rPr>
              <w:t>0</w:t>
            </w:r>
            <w:r w:rsidRPr="00A2036C">
              <w:rPr>
                <w:lang w:val="fr-FR"/>
              </w:rPr>
              <w:t xml:space="preserve"> (2 goùc trong cuøng phía)</w:t>
            </w:r>
          </w:p>
          <w:p w14:paraId="77A6568B" w14:textId="77777777" w:rsidR="00DE7EDE" w:rsidRPr="00A2036C" w:rsidRDefault="00DE7EDE" w:rsidP="003A5968">
            <w:pPr>
              <w:rPr>
                <w:lang w:val="fr-FR"/>
              </w:rPr>
            </w:pPr>
            <w:r w:rsidRPr="00A2036C">
              <w:rPr>
                <w:lang w:val="fr-FR"/>
              </w:rPr>
              <w:t xml:space="preserve">=&gt; </w:t>
            </w:r>
            <w:r w:rsidRPr="00A2036C">
              <w:rPr>
                <w:position w:val="-10"/>
              </w:rPr>
              <w:object w:dxaOrig="620" w:dyaOrig="400" w14:anchorId="78C218CA">
                <v:shape id="_x0000_i2213" type="#_x0000_t75" style="width:31pt;height:20pt" o:ole="">
                  <v:imagedata r:id="rId1609" o:title=""/>
                </v:shape>
                <o:OLEObject Type="Embed" ProgID="Equation.DSMT4" ShapeID="_x0000_i2213" DrawAspect="Content" ObjectID="_1664267940" r:id="rId1613"/>
              </w:object>
            </w:r>
            <w:r w:rsidRPr="00A2036C">
              <w:rPr>
                <w:lang w:val="fr-FR"/>
              </w:rPr>
              <w:t>=180</w:t>
            </w:r>
            <w:r w:rsidRPr="00A2036C">
              <w:rPr>
                <w:vertAlign w:val="superscript"/>
                <w:lang w:val="fr-FR"/>
              </w:rPr>
              <w:t>0</w:t>
            </w:r>
            <w:r w:rsidRPr="00A2036C">
              <w:rPr>
                <w:lang w:val="fr-FR"/>
              </w:rPr>
              <w:t>-120</w:t>
            </w:r>
            <w:r w:rsidRPr="00A2036C">
              <w:rPr>
                <w:vertAlign w:val="superscript"/>
                <w:lang w:val="fr-FR"/>
              </w:rPr>
              <w:t>0</w:t>
            </w:r>
            <w:r w:rsidRPr="00A2036C">
              <w:rPr>
                <w:lang w:val="fr-FR"/>
              </w:rPr>
              <w:t>=60</w:t>
            </w:r>
            <w:r w:rsidRPr="00A2036C">
              <w:rPr>
                <w:vertAlign w:val="superscript"/>
                <w:lang w:val="fr-FR"/>
              </w:rPr>
              <w:t>0</w:t>
            </w:r>
          </w:p>
          <w:p w14:paraId="435304B0" w14:textId="77777777" w:rsidR="00DE7EDE" w:rsidRPr="00A2036C" w:rsidRDefault="00DE7EDE" w:rsidP="003A5968">
            <w:pPr>
              <w:rPr>
                <w:lang w:val="fr-FR"/>
              </w:rPr>
            </w:pPr>
            <w:r w:rsidRPr="00A2036C">
              <w:rPr>
                <w:lang w:val="fr-FR"/>
              </w:rPr>
              <w:t>Vì tia Oy’ naèm giöõa 2 tia OA vaø OB neân:</w:t>
            </w:r>
          </w:p>
          <w:p w14:paraId="62E7A6E2" w14:textId="77777777" w:rsidR="00DE7EDE" w:rsidRPr="00A2036C" w:rsidRDefault="00DE7EDE" w:rsidP="003A5968">
            <w:r w:rsidRPr="00A2036C">
              <w:rPr>
                <w:position w:val="-6"/>
              </w:rPr>
              <w:object w:dxaOrig="560" w:dyaOrig="360" w14:anchorId="493DEB9A">
                <v:shape id="_x0000_i2214" type="#_x0000_t75" style="width:28pt;height:18pt" o:ole="">
                  <v:imagedata r:id="rId1614" o:title=""/>
                </v:shape>
                <o:OLEObject Type="Embed" ProgID="Equation.DSMT4" ShapeID="_x0000_i2214" DrawAspect="Content" ObjectID="_1664267941" r:id="rId1615"/>
              </w:object>
            </w:r>
            <w:r w:rsidRPr="00A2036C">
              <w:t>=</w:t>
            </w:r>
            <w:r w:rsidRPr="00A2036C">
              <w:rPr>
                <w:position w:val="-10"/>
              </w:rPr>
              <w:object w:dxaOrig="600" w:dyaOrig="400" w14:anchorId="67845446">
                <v:shape id="_x0000_i2215" type="#_x0000_t75" style="width:30pt;height:20pt" o:ole="">
                  <v:imagedata r:id="rId1616" o:title=""/>
                </v:shape>
                <o:OLEObject Type="Embed" ProgID="Equation.DSMT4" ShapeID="_x0000_i2215" DrawAspect="Content" ObjectID="_1664267942" r:id="rId1617"/>
              </w:object>
            </w:r>
            <w:r w:rsidRPr="00A2036C">
              <w:t>+</w:t>
            </w:r>
            <w:r w:rsidRPr="00A2036C">
              <w:rPr>
                <w:position w:val="-10"/>
              </w:rPr>
              <w:object w:dxaOrig="620" w:dyaOrig="400" w14:anchorId="5AA1FFC2">
                <v:shape id="_x0000_i2216" type="#_x0000_t75" style="width:31pt;height:20pt" o:ole="">
                  <v:imagedata r:id="rId1609" o:title=""/>
                </v:shape>
                <o:OLEObject Type="Embed" ProgID="Equation.DSMT4" ShapeID="_x0000_i2216" DrawAspect="Content" ObjectID="_1664267943" r:id="rId1618"/>
              </w:object>
            </w:r>
          </w:p>
          <w:p w14:paraId="6BFA08DC" w14:textId="77777777" w:rsidR="00DE7EDE" w:rsidRPr="00A2036C" w:rsidRDefault="00DE7EDE" w:rsidP="003A5968">
            <w:r w:rsidRPr="00A2036C">
              <w:tab/>
              <w:t>=30</w:t>
            </w:r>
            <w:r w:rsidRPr="00A2036C">
              <w:rPr>
                <w:vertAlign w:val="superscript"/>
              </w:rPr>
              <w:t>0</w:t>
            </w:r>
            <w:r w:rsidRPr="00A2036C">
              <w:t>+60</w:t>
            </w:r>
            <w:r w:rsidRPr="00A2036C">
              <w:rPr>
                <w:vertAlign w:val="superscript"/>
              </w:rPr>
              <w:t>0</w:t>
            </w:r>
          </w:p>
          <w:p w14:paraId="7232DB2D" w14:textId="77777777" w:rsidR="00DE7EDE" w:rsidRPr="00A2036C" w:rsidRDefault="00DE7EDE" w:rsidP="003A5968">
            <w:r w:rsidRPr="00A2036C">
              <w:t xml:space="preserve">=&gt; </w:t>
            </w:r>
            <w:r w:rsidRPr="00A2036C">
              <w:rPr>
                <w:position w:val="-6"/>
              </w:rPr>
              <w:object w:dxaOrig="560" w:dyaOrig="360" w14:anchorId="13DD98C2">
                <v:shape id="_x0000_i2217" type="#_x0000_t75" style="width:28pt;height:18pt" o:ole="">
                  <v:imagedata r:id="rId1614" o:title=""/>
                </v:shape>
                <o:OLEObject Type="Embed" ProgID="Equation.DSMT4" ShapeID="_x0000_i2217" DrawAspect="Content" ObjectID="_1664267944" r:id="rId1619"/>
              </w:object>
            </w:r>
            <w:r w:rsidRPr="00A2036C">
              <w:t>=90</w:t>
            </w:r>
            <w:r w:rsidRPr="00A2036C">
              <w:rPr>
                <w:vertAlign w:val="superscript"/>
              </w:rPr>
              <w:t>0</w:t>
            </w:r>
          </w:p>
          <w:p w14:paraId="240F45E9" w14:textId="77777777" w:rsidR="00DE7EDE" w:rsidRPr="00A2036C" w:rsidRDefault="00DE7EDE" w:rsidP="003A5968">
            <w:r w:rsidRPr="00A2036C">
              <w:t>=&gt; OA</w:t>
            </w:r>
            <w:r w:rsidRPr="00A2036C">
              <w:sym w:font="Symbol" w:char="F05E"/>
            </w:r>
            <w:r w:rsidRPr="00A2036C">
              <w:t>OB (taïi O)</w:t>
            </w:r>
          </w:p>
          <w:p w14:paraId="78F9B928" w14:textId="77777777" w:rsidR="00DE7EDE" w:rsidRPr="00A2036C" w:rsidRDefault="00DE7EDE" w:rsidP="003A5968">
            <w:pPr>
              <w:rPr>
                <w:b/>
                <w:u w:val="single"/>
              </w:rPr>
            </w:pPr>
            <w:r w:rsidRPr="00A2036C">
              <w:rPr>
                <w:b/>
                <w:u w:val="single"/>
              </w:rPr>
              <w:t>Baøi 2:</w:t>
            </w:r>
          </w:p>
          <w:p w14:paraId="1F41389B" w14:textId="77777777" w:rsidR="00DE7EDE" w:rsidRPr="00A2036C" w:rsidRDefault="00DE7EDE" w:rsidP="003A5968">
            <w:r w:rsidRPr="00A2036C">
              <w:t>a) CM: BA=BE</w:t>
            </w:r>
          </w:p>
          <w:p w14:paraId="24255C91" w14:textId="76DB945E" w:rsidR="00DE7EDE" w:rsidRPr="00A2036C" w:rsidRDefault="00DE7EDE" w:rsidP="003A5968">
            <w:r w:rsidRPr="00A2036C">
              <w:t xml:space="preserve">Xeùt </w:t>
            </w:r>
            <w:r w:rsidR="0095234D" w:rsidRPr="00A2036C">
              <w:rPr>
                <w:noProof/>
                <w:position w:val="-4"/>
              </w:rPr>
              <w:drawing>
                <wp:inline distT="0" distB="0" distL="0" distR="0" wp14:anchorId="373A17CE" wp14:editId="66160C1D">
                  <wp:extent cx="142875" cy="161925"/>
                  <wp:effectExtent l="0" t="0" r="0" b="0"/>
                  <wp:docPr id="1194" name="Picture 1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 xml:space="preserve">ABD vuoâng taïi A vaø </w:t>
            </w:r>
            <w:r w:rsidR="0095234D" w:rsidRPr="00A2036C">
              <w:rPr>
                <w:noProof/>
                <w:position w:val="-4"/>
              </w:rPr>
              <w:drawing>
                <wp:inline distT="0" distB="0" distL="0" distR="0" wp14:anchorId="4AAFFEB2" wp14:editId="61A92B33">
                  <wp:extent cx="142875" cy="161925"/>
                  <wp:effectExtent l="0" t="0" r="0" b="0"/>
                  <wp:docPr id="1195" name="Picture 1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 xml:space="preserve">BED </w:t>
            </w:r>
            <w:r w:rsidRPr="00A2036C">
              <w:lastRenderedPageBreak/>
              <w:t>vuoâng taïi E:</w:t>
            </w:r>
          </w:p>
          <w:p w14:paraId="485CDA60" w14:textId="77777777" w:rsidR="00DE7EDE" w:rsidRPr="00A2036C" w:rsidRDefault="00DE7EDE" w:rsidP="003A5968">
            <w:r w:rsidRPr="00A2036C">
              <w:t>BD: caïnh chung (ch)</w:t>
            </w:r>
          </w:p>
          <w:p w14:paraId="2D327B74" w14:textId="77777777" w:rsidR="00DE7EDE" w:rsidRPr="00A2036C" w:rsidRDefault="00DE7EDE" w:rsidP="003A5968">
            <w:r w:rsidRPr="00A2036C">
              <w:rPr>
                <w:position w:val="-4"/>
              </w:rPr>
              <w:object w:dxaOrig="560" w:dyaOrig="340" w14:anchorId="5CCAC9BB">
                <v:shape id="_x0000_i2220" type="#_x0000_t75" style="width:28pt;height:17pt" o:ole="">
                  <v:imagedata r:id="rId1620" o:title=""/>
                </v:shape>
                <o:OLEObject Type="Embed" ProgID="Equation.DSMT4" ShapeID="_x0000_i2220" DrawAspect="Content" ObjectID="_1664267945" r:id="rId1621"/>
              </w:object>
            </w:r>
            <w:r w:rsidRPr="00A2036C">
              <w:t>=</w:t>
            </w:r>
            <w:r w:rsidRPr="00A2036C">
              <w:rPr>
                <w:position w:val="-4"/>
              </w:rPr>
              <w:object w:dxaOrig="560" w:dyaOrig="340" w14:anchorId="6AA9E751">
                <v:shape id="_x0000_i2221" type="#_x0000_t75" style="width:28pt;height:17pt" o:ole="">
                  <v:imagedata r:id="rId1622" o:title=""/>
                </v:shape>
                <o:OLEObject Type="Embed" ProgID="Equation.DSMT4" ShapeID="_x0000_i2221" DrawAspect="Content" ObjectID="_1664267946" r:id="rId1623"/>
              </w:object>
            </w:r>
            <w:r w:rsidRPr="00A2036C">
              <w:t xml:space="preserve"> (BD: phaân giaùc </w:t>
            </w:r>
            <w:r w:rsidRPr="00A2036C">
              <w:rPr>
                <w:position w:val="-4"/>
              </w:rPr>
              <w:object w:dxaOrig="240" w:dyaOrig="320" w14:anchorId="131C0D35">
                <v:shape id="_x0000_i2222" type="#_x0000_t75" style="width:12pt;height:16pt" o:ole="">
                  <v:imagedata r:id="rId1624" o:title=""/>
                </v:shape>
                <o:OLEObject Type="Embed" ProgID="Equation.DSMT4" ShapeID="_x0000_i2222" DrawAspect="Content" ObjectID="_1664267947" r:id="rId1625"/>
              </w:object>
            </w:r>
            <w:r w:rsidRPr="00A2036C">
              <w:t>) (gn)</w:t>
            </w:r>
          </w:p>
          <w:p w14:paraId="04B6DE2C" w14:textId="19FA69BF" w:rsidR="00DE7EDE" w:rsidRPr="00A2036C" w:rsidRDefault="00DE7EDE" w:rsidP="003A5968">
            <w:r w:rsidRPr="00A2036C">
              <w:t xml:space="preserve">=&gt; </w:t>
            </w:r>
            <w:r w:rsidR="0095234D" w:rsidRPr="00A2036C">
              <w:rPr>
                <w:noProof/>
                <w:position w:val="-4"/>
              </w:rPr>
              <w:drawing>
                <wp:inline distT="0" distB="0" distL="0" distR="0" wp14:anchorId="36336A9E" wp14:editId="02949A91">
                  <wp:extent cx="142875" cy="161925"/>
                  <wp:effectExtent l="0" t="0" r="0" b="0"/>
                  <wp:docPr id="1199" name="Picture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 xml:space="preserve">ABD= </w:t>
            </w:r>
            <w:r w:rsidR="0095234D" w:rsidRPr="00A2036C">
              <w:rPr>
                <w:noProof/>
                <w:position w:val="-4"/>
              </w:rPr>
              <w:drawing>
                <wp:inline distT="0" distB="0" distL="0" distR="0" wp14:anchorId="6D8E0A5C" wp14:editId="6C2CDC1B">
                  <wp:extent cx="142875" cy="161925"/>
                  <wp:effectExtent l="0" t="0" r="0" b="0"/>
                  <wp:docPr id="1200" name="Picture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EBD (ch-gn)</w:t>
            </w:r>
          </w:p>
          <w:p w14:paraId="7675E6F8" w14:textId="77777777" w:rsidR="00DE7EDE" w:rsidRPr="00A2036C" w:rsidRDefault="00DE7EDE" w:rsidP="003A5968">
            <w:r w:rsidRPr="00A2036C">
              <w:t>=&gt; BA=BE (2 caïnh töông öùng)</w:t>
            </w:r>
          </w:p>
          <w:p w14:paraId="242A9FA6" w14:textId="77777777" w:rsidR="00DE7EDE" w:rsidRPr="00A2036C" w:rsidRDefault="00DE7EDE" w:rsidP="003A5968">
            <w:r w:rsidRPr="00A2036C">
              <w:t>b) CM: DK=DC</w:t>
            </w:r>
          </w:p>
          <w:p w14:paraId="123B57FB" w14:textId="6DA9AB83" w:rsidR="00DE7EDE" w:rsidRPr="00A2036C" w:rsidRDefault="00DE7EDE" w:rsidP="003A5968">
            <w:r w:rsidRPr="00A2036C">
              <w:t xml:space="preserve">Xeùt </w:t>
            </w:r>
            <w:r w:rsidR="0095234D" w:rsidRPr="00A2036C">
              <w:rPr>
                <w:noProof/>
                <w:position w:val="-4"/>
              </w:rPr>
              <w:drawing>
                <wp:inline distT="0" distB="0" distL="0" distR="0" wp14:anchorId="7D3058E4" wp14:editId="4FF7BA0F">
                  <wp:extent cx="142875" cy="161925"/>
                  <wp:effectExtent l="0" t="0" r="0" b="0"/>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 xml:space="preserve">EDC vaø </w:t>
            </w:r>
            <w:r w:rsidR="0095234D" w:rsidRPr="00A2036C">
              <w:rPr>
                <w:noProof/>
                <w:position w:val="-4"/>
              </w:rPr>
              <w:drawing>
                <wp:inline distT="0" distB="0" distL="0" distR="0" wp14:anchorId="42CF0B34" wp14:editId="51E029DD">
                  <wp:extent cx="142875" cy="161925"/>
                  <wp:effectExtent l="0" t="0" r="0" b="0"/>
                  <wp:docPr id="1202" name="Picture 1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DK:</w:t>
            </w:r>
          </w:p>
          <w:p w14:paraId="09AB0643" w14:textId="068F38DB" w:rsidR="00DE7EDE" w:rsidRPr="00A2036C" w:rsidRDefault="00DE7EDE" w:rsidP="003A5968">
            <w:pPr>
              <w:rPr>
                <w:lang w:val="fr-FR"/>
              </w:rPr>
            </w:pPr>
            <w:r w:rsidRPr="00A2036C">
              <w:rPr>
                <w:lang w:val="fr-FR"/>
              </w:rPr>
              <w:t>DE=DA (</w:t>
            </w:r>
            <w:r w:rsidR="0095234D" w:rsidRPr="00A2036C">
              <w:rPr>
                <w:noProof/>
                <w:position w:val="-4"/>
              </w:rPr>
              <w:drawing>
                <wp:inline distT="0" distB="0" distL="0" distR="0" wp14:anchorId="1BEDA4C8" wp14:editId="2C52FBB6">
                  <wp:extent cx="142875" cy="161925"/>
                  <wp:effectExtent l="0" t="0" r="0" b="0"/>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rPr>
                <w:lang w:val="fr-FR"/>
              </w:rPr>
              <w:t>ABD=</w:t>
            </w:r>
            <w:r w:rsidR="0095234D" w:rsidRPr="00A2036C">
              <w:rPr>
                <w:noProof/>
                <w:position w:val="-4"/>
              </w:rPr>
              <w:drawing>
                <wp:inline distT="0" distB="0" distL="0" distR="0" wp14:anchorId="06D74CCC" wp14:editId="371F6ABB">
                  <wp:extent cx="142875" cy="161925"/>
                  <wp:effectExtent l="0" t="0" r="0"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rPr>
                <w:lang w:val="fr-FR"/>
              </w:rPr>
              <w:t>EBD)</w:t>
            </w:r>
          </w:p>
          <w:p w14:paraId="011BF629" w14:textId="77777777" w:rsidR="00DE7EDE" w:rsidRPr="00A2036C" w:rsidRDefault="00DE7EDE" w:rsidP="003A5968">
            <w:pPr>
              <w:rPr>
                <w:lang w:val="fr-FR"/>
              </w:rPr>
            </w:pPr>
            <w:r w:rsidRPr="00A2036C">
              <w:rPr>
                <w:position w:val="-6"/>
              </w:rPr>
              <w:object w:dxaOrig="580" w:dyaOrig="360" w14:anchorId="0CA9F42C">
                <v:shape id="_x0000_i2229" type="#_x0000_t75" style="width:29pt;height:18pt" o:ole="">
                  <v:imagedata r:id="rId1626" o:title=""/>
                </v:shape>
                <o:OLEObject Type="Embed" ProgID="Equation.DSMT4" ShapeID="_x0000_i2229" DrawAspect="Content" ObjectID="_1664267948" r:id="rId1627"/>
              </w:object>
            </w:r>
            <w:r w:rsidRPr="00A2036C">
              <w:rPr>
                <w:lang w:val="fr-FR"/>
              </w:rPr>
              <w:t>=</w:t>
            </w:r>
            <w:r w:rsidRPr="00A2036C">
              <w:rPr>
                <w:position w:val="-4"/>
              </w:rPr>
              <w:object w:dxaOrig="600" w:dyaOrig="340" w14:anchorId="6F08E917">
                <v:shape id="_x0000_i2230" type="#_x0000_t75" style="width:30pt;height:17pt" o:ole="">
                  <v:imagedata r:id="rId1628" o:title=""/>
                </v:shape>
                <o:OLEObject Type="Embed" ProgID="Equation.DSMT4" ShapeID="_x0000_i2230" DrawAspect="Content" ObjectID="_1664267949" r:id="rId1629"/>
              </w:object>
            </w:r>
            <w:r w:rsidRPr="00A2036C">
              <w:rPr>
                <w:lang w:val="fr-FR"/>
              </w:rPr>
              <w:t>(ññ) (gn)</w:t>
            </w:r>
          </w:p>
          <w:p w14:paraId="28BF30C1" w14:textId="77AC8BAA" w:rsidR="00DE7EDE" w:rsidRPr="00A2036C" w:rsidRDefault="00DE7EDE" w:rsidP="003A5968">
            <w:pPr>
              <w:rPr>
                <w:lang w:val="fr-FR"/>
              </w:rPr>
            </w:pPr>
            <w:r w:rsidRPr="00A2036C">
              <w:rPr>
                <w:lang w:val="fr-FR"/>
              </w:rPr>
              <w:t xml:space="preserve">=&gt; </w:t>
            </w:r>
            <w:r w:rsidR="0095234D" w:rsidRPr="00A2036C">
              <w:rPr>
                <w:noProof/>
                <w:position w:val="-4"/>
              </w:rPr>
              <w:drawing>
                <wp:inline distT="0" distB="0" distL="0" distR="0" wp14:anchorId="43E2FE88" wp14:editId="57807F9D">
                  <wp:extent cx="142875" cy="161925"/>
                  <wp:effectExtent l="0" t="0" r="0" b="0"/>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rPr>
                <w:lang w:val="fr-FR"/>
              </w:rPr>
              <w:t>EDC=</w:t>
            </w:r>
            <w:r w:rsidR="0095234D" w:rsidRPr="00A2036C">
              <w:rPr>
                <w:noProof/>
                <w:position w:val="-4"/>
              </w:rPr>
              <w:drawing>
                <wp:inline distT="0" distB="0" distL="0" distR="0" wp14:anchorId="764B85E3" wp14:editId="6DE1A690">
                  <wp:extent cx="142875" cy="161925"/>
                  <wp:effectExtent l="0" t="0" r="0" b="0"/>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rPr>
                <w:lang w:val="fr-FR"/>
              </w:rPr>
              <w:t>Adgoùc(cgv-gn)</w:t>
            </w:r>
          </w:p>
          <w:p w14:paraId="49BE15E2" w14:textId="77777777" w:rsidR="00DE7EDE" w:rsidRPr="00A2036C" w:rsidRDefault="00DE7EDE" w:rsidP="003A5968">
            <w:pPr>
              <w:rPr>
                <w:lang w:val="fr-FR"/>
              </w:rPr>
            </w:pPr>
            <w:r w:rsidRPr="00A2036C">
              <w:rPr>
                <w:lang w:val="fr-FR"/>
              </w:rPr>
              <w:t>=&gt; DC=DK (2 caïnh töông öùng)</w:t>
            </w:r>
          </w:p>
          <w:p w14:paraId="1C5A662B" w14:textId="77777777" w:rsidR="00DE7EDE" w:rsidRPr="00A2036C" w:rsidRDefault="00DE7EDE" w:rsidP="003A5968">
            <w:pPr>
              <w:rPr>
                <w:b/>
                <w:u w:val="single"/>
              </w:rPr>
            </w:pPr>
            <w:r w:rsidRPr="00A2036C">
              <w:rPr>
                <w:b/>
                <w:u w:val="single"/>
              </w:rPr>
              <w:t>Baøi 3:</w:t>
            </w:r>
          </w:p>
          <w:p w14:paraId="530E405C" w14:textId="3D12CDBA" w:rsidR="00DE7EDE" w:rsidRPr="00A2036C" w:rsidRDefault="00DE7EDE" w:rsidP="003A5968">
            <w:r w:rsidRPr="00A2036C">
              <w:t xml:space="preserve">Xeùt </w:t>
            </w:r>
            <w:r w:rsidR="0095234D" w:rsidRPr="00A2036C">
              <w:rPr>
                <w:noProof/>
                <w:position w:val="-4"/>
              </w:rPr>
              <w:drawing>
                <wp:inline distT="0" distB="0" distL="0" distR="0" wp14:anchorId="4A5C578A" wp14:editId="251F4E7D">
                  <wp:extent cx="142875" cy="161925"/>
                  <wp:effectExtent l="0" t="0" r="0"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 xml:space="preserve">OAD vaø </w:t>
            </w:r>
            <w:r w:rsidR="0095234D" w:rsidRPr="00A2036C">
              <w:rPr>
                <w:noProof/>
                <w:position w:val="-4"/>
              </w:rPr>
              <w:drawing>
                <wp:inline distT="0" distB="0" distL="0" distR="0" wp14:anchorId="53972F8F" wp14:editId="21D4CB43">
                  <wp:extent cx="142875" cy="161925"/>
                  <wp:effectExtent l="0" t="0" r="0" b="0"/>
                  <wp:docPr id="1210" name="Picture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OCB:</w:t>
            </w:r>
          </w:p>
          <w:p w14:paraId="64C7E0DC" w14:textId="77777777" w:rsidR="00DE7EDE" w:rsidRPr="00A2036C" w:rsidRDefault="00DE7EDE" w:rsidP="003A5968">
            <w:r w:rsidRPr="00A2036C">
              <w:t>OA=OC (c)</w:t>
            </w:r>
          </w:p>
          <w:p w14:paraId="630A5726" w14:textId="77777777" w:rsidR="00DE7EDE" w:rsidRPr="00A2036C" w:rsidRDefault="00DE7EDE" w:rsidP="003A5968">
            <w:r w:rsidRPr="00A2036C">
              <w:t>OD=OB (c)</w:t>
            </w:r>
          </w:p>
          <w:p w14:paraId="1EBE36FB" w14:textId="77777777" w:rsidR="00DE7EDE" w:rsidRPr="00A2036C" w:rsidRDefault="00DE7EDE" w:rsidP="003A5968">
            <w:r w:rsidRPr="00A2036C">
              <w:rPr>
                <w:position w:val="-6"/>
              </w:rPr>
              <w:object w:dxaOrig="240" w:dyaOrig="340" w14:anchorId="6A086666">
                <v:shape id="_x0000_i2235" type="#_x0000_t75" style="width:12pt;height:17pt" o:ole="">
                  <v:imagedata r:id="rId1630" o:title=""/>
                </v:shape>
                <o:OLEObject Type="Embed" ProgID="Equation.DSMT4" ShapeID="_x0000_i2235" DrawAspect="Content" ObjectID="_1664267950" r:id="rId1631"/>
              </w:object>
            </w:r>
            <w:r w:rsidRPr="00A2036C">
              <w:t>: goùc chung (g)</w:t>
            </w:r>
          </w:p>
          <w:p w14:paraId="024FFD6D" w14:textId="1533EFDC" w:rsidR="00DE7EDE" w:rsidRPr="00A2036C" w:rsidRDefault="00DE7EDE" w:rsidP="003A5968">
            <w:r w:rsidRPr="00A2036C">
              <w:t xml:space="preserve">=&gt; </w:t>
            </w:r>
            <w:r w:rsidR="0095234D" w:rsidRPr="00A2036C">
              <w:rPr>
                <w:noProof/>
                <w:position w:val="-4"/>
              </w:rPr>
              <w:drawing>
                <wp:inline distT="0" distB="0" distL="0" distR="0" wp14:anchorId="5F4D5502" wp14:editId="48202B8F">
                  <wp:extent cx="142875" cy="161925"/>
                  <wp:effectExtent l="0" t="0" r="0" b="0"/>
                  <wp:docPr id="1212" name="Picture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OAD=</w:t>
            </w:r>
            <w:r w:rsidR="0095234D" w:rsidRPr="00A2036C">
              <w:rPr>
                <w:noProof/>
                <w:position w:val="-4"/>
              </w:rPr>
              <w:drawing>
                <wp:inline distT="0" distB="0" distL="0" distR="0" wp14:anchorId="34C31487" wp14:editId="1C762DA6">
                  <wp:extent cx="142875" cy="161925"/>
                  <wp:effectExtent l="0" t="0" r="0" b="0"/>
                  <wp:docPr id="1213" name="Picture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OCB (c-g-c)</w:t>
            </w:r>
          </w:p>
          <w:p w14:paraId="51B9E197" w14:textId="77777777" w:rsidR="00DE7EDE" w:rsidRPr="00A2036C" w:rsidRDefault="00DE7EDE" w:rsidP="003A5968">
            <w:r w:rsidRPr="00A2036C">
              <w:t xml:space="preserve">=&gt; </w:t>
            </w:r>
            <w:r w:rsidRPr="00A2036C">
              <w:rPr>
                <w:position w:val="-6"/>
              </w:rPr>
              <w:object w:dxaOrig="600" w:dyaOrig="360" w14:anchorId="3AF760FA">
                <v:shape id="_x0000_i2238" type="#_x0000_t75" style="width:30pt;height:18pt" o:ole="">
                  <v:imagedata r:id="rId1632" o:title=""/>
                </v:shape>
                <o:OLEObject Type="Embed" ProgID="Equation.DSMT4" ShapeID="_x0000_i2238" DrawAspect="Content" ObjectID="_1664267951" r:id="rId1633"/>
              </w:object>
            </w:r>
            <w:r w:rsidRPr="00A2036C">
              <w:t>=</w:t>
            </w:r>
            <w:r w:rsidRPr="00A2036C">
              <w:rPr>
                <w:position w:val="-4"/>
              </w:rPr>
              <w:object w:dxaOrig="580" w:dyaOrig="340" w14:anchorId="3F5019CE">
                <v:shape id="_x0000_i2239" type="#_x0000_t75" style="width:29pt;height:17pt" o:ole="">
                  <v:imagedata r:id="rId1634" o:title=""/>
                </v:shape>
                <o:OLEObject Type="Embed" ProgID="Equation.DSMT4" ShapeID="_x0000_i2239" DrawAspect="Content" ObjectID="_1664267952" r:id="rId1635"/>
              </w:object>
            </w:r>
          </w:p>
          <w:p w14:paraId="63103107" w14:textId="77777777" w:rsidR="00DE7EDE" w:rsidRPr="00A2036C" w:rsidRDefault="00DE7EDE" w:rsidP="003A5968">
            <w:r w:rsidRPr="00A2036C">
              <w:t xml:space="preserve">maø </w:t>
            </w:r>
            <w:r w:rsidRPr="00A2036C">
              <w:rPr>
                <w:position w:val="-6"/>
              </w:rPr>
              <w:object w:dxaOrig="560" w:dyaOrig="360" w14:anchorId="7EFADC82">
                <v:shape id="_x0000_i2240" type="#_x0000_t75" style="width:28pt;height:18pt" o:ole="">
                  <v:imagedata r:id="rId1636" o:title=""/>
                </v:shape>
                <o:OLEObject Type="Embed" ProgID="Equation.DSMT4" ShapeID="_x0000_i2240" DrawAspect="Content" ObjectID="_1664267953" r:id="rId1637"/>
              </w:object>
            </w:r>
            <w:r w:rsidRPr="00A2036C">
              <w:t>=</w:t>
            </w:r>
            <w:r w:rsidRPr="00A2036C">
              <w:rPr>
                <w:position w:val="-4"/>
              </w:rPr>
              <w:object w:dxaOrig="560" w:dyaOrig="340" w14:anchorId="78EA5DE9">
                <v:shape id="_x0000_i2241" type="#_x0000_t75" style="width:28pt;height:17pt" o:ole="">
                  <v:imagedata r:id="rId1638" o:title=""/>
                </v:shape>
                <o:OLEObject Type="Embed" ProgID="Equation.DSMT4" ShapeID="_x0000_i2241" DrawAspect="Content" ObjectID="_1664267954" r:id="rId1639"/>
              </w:object>
            </w:r>
            <w:r w:rsidRPr="00A2036C">
              <w:t xml:space="preserve"> (ññ)</w:t>
            </w:r>
          </w:p>
          <w:p w14:paraId="7F35BBD8" w14:textId="77777777" w:rsidR="00DE7EDE" w:rsidRPr="00A2036C" w:rsidRDefault="00DE7EDE" w:rsidP="003A5968">
            <w:r w:rsidRPr="00A2036C">
              <w:t>=&gt;</w:t>
            </w:r>
            <w:r w:rsidRPr="00A2036C">
              <w:rPr>
                <w:position w:val="-6"/>
              </w:rPr>
              <w:object w:dxaOrig="600" w:dyaOrig="360" w14:anchorId="5221A90E">
                <v:shape id="_x0000_i2242" type="#_x0000_t75" style="width:30pt;height:18pt" o:ole="">
                  <v:imagedata r:id="rId1640" o:title=""/>
                </v:shape>
                <o:OLEObject Type="Embed" ProgID="Equation.DSMT4" ShapeID="_x0000_i2242" DrawAspect="Content" ObjectID="_1664267955" r:id="rId1641"/>
              </w:object>
            </w:r>
            <w:r w:rsidRPr="00A2036C">
              <w:t>=</w:t>
            </w:r>
            <w:r w:rsidRPr="00A2036C">
              <w:rPr>
                <w:position w:val="-4"/>
              </w:rPr>
              <w:object w:dxaOrig="560" w:dyaOrig="340" w14:anchorId="705F7033">
                <v:shape id="_x0000_i2243" type="#_x0000_t75" style="width:28pt;height:17pt" o:ole="">
                  <v:imagedata r:id="rId1642" o:title=""/>
                </v:shape>
                <o:OLEObject Type="Embed" ProgID="Equation.DSMT4" ShapeID="_x0000_i2243" DrawAspect="Content" ObjectID="_1664267956" r:id="rId1643"/>
              </w:object>
            </w:r>
          </w:p>
          <w:p w14:paraId="4B7459A9" w14:textId="361F3CDF" w:rsidR="00DE7EDE" w:rsidRPr="00A2036C" w:rsidRDefault="00DE7EDE" w:rsidP="003A5968">
            <w:r w:rsidRPr="00A2036C">
              <w:t xml:space="preserve">=&gt; </w:t>
            </w:r>
            <w:r w:rsidR="0095234D" w:rsidRPr="00A2036C">
              <w:rPr>
                <w:noProof/>
                <w:position w:val="-4"/>
              </w:rPr>
              <w:drawing>
                <wp:inline distT="0" distB="0" distL="0" distR="0" wp14:anchorId="186046DF" wp14:editId="3A1E43E3">
                  <wp:extent cx="142875" cy="161925"/>
                  <wp:effectExtent l="0" t="0" r="0" b="0"/>
                  <wp:docPr id="1220"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CDK=</w:t>
            </w:r>
            <w:r w:rsidR="0095234D" w:rsidRPr="00A2036C">
              <w:rPr>
                <w:noProof/>
                <w:position w:val="-4"/>
              </w:rPr>
              <w:drawing>
                <wp:inline distT="0" distB="0" distL="0" distR="0" wp14:anchorId="408B93AE" wp14:editId="663E2C36">
                  <wp:extent cx="142875" cy="161925"/>
                  <wp:effectExtent l="0" t="0" r="0" b="0"/>
                  <wp:docPr id="1221"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BK (g-c-g)</w:t>
            </w:r>
          </w:p>
          <w:p w14:paraId="49A07C8A" w14:textId="77777777" w:rsidR="00DE7EDE" w:rsidRPr="00A2036C" w:rsidRDefault="00DE7EDE" w:rsidP="003A5968">
            <w:r w:rsidRPr="00A2036C">
              <w:t>=&gt; CK=AK</w:t>
            </w:r>
          </w:p>
          <w:p w14:paraId="2CD6934D" w14:textId="50714EC1" w:rsidR="00DE7EDE" w:rsidRPr="00A2036C" w:rsidRDefault="00DE7EDE" w:rsidP="003A5968">
            <w:r w:rsidRPr="00A2036C">
              <w:t xml:space="preserve">=&gt; </w:t>
            </w:r>
            <w:r w:rsidR="0095234D" w:rsidRPr="00A2036C">
              <w:rPr>
                <w:noProof/>
                <w:position w:val="-4"/>
              </w:rPr>
              <w:drawing>
                <wp:inline distT="0" distB="0" distL="0" distR="0" wp14:anchorId="45AD5CAB" wp14:editId="5C94B85A">
                  <wp:extent cx="142875" cy="161925"/>
                  <wp:effectExtent l="0" t="0" r="0" b="0"/>
                  <wp:docPr id="1222"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OCK=</w:t>
            </w:r>
            <w:r w:rsidR="0095234D" w:rsidRPr="00A2036C">
              <w:rPr>
                <w:noProof/>
                <w:position w:val="-4"/>
              </w:rPr>
              <w:drawing>
                <wp:inline distT="0" distB="0" distL="0" distR="0" wp14:anchorId="26C8D986" wp14:editId="3B215CB3">
                  <wp:extent cx="142875" cy="161925"/>
                  <wp:effectExtent l="0" t="0" r="0" b="0"/>
                  <wp:docPr id="1223"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OAK(c-c-c)</w:t>
            </w:r>
          </w:p>
          <w:p w14:paraId="3EDDAA4B" w14:textId="77777777" w:rsidR="00DE7EDE" w:rsidRPr="00A2036C" w:rsidRDefault="00DE7EDE" w:rsidP="003A5968">
            <w:r w:rsidRPr="00A2036C">
              <w:t xml:space="preserve">=&gt; </w:t>
            </w:r>
            <w:r w:rsidRPr="00A2036C">
              <w:rPr>
                <w:position w:val="-6"/>
              </w:rPr>
              <w:object w:dxaOrig="580" w:dyaOrig="360" w14:anchorId="024DB583">
                <v:shape id="_x0000_i2248" type="#_x0000_t75" style="width:29pt;height:18pt" o:ole="">
                  <v:imagedata r:id="rId1644" o:title=""/>
                </v:shape>
                <o:OLEObject Type="Embed" ProgID="Equation.DSMT4" ShapeID="_x0000_i2248" DrawAspect="Content" ObjectID="_1664267957" r:id="rId1645"/>
              </w:object>
            </w:r>
            <w:r w:rsidRPr="00A2036C">
              <w:t>=</w:t>
            </w:r>
            <w:r w:rsidRPr="00A2036C">
              <w:rPr>
                <w:position w:val="-6"/>
              </w:rPr>
              <w:object w:dxaOrig="600" w:dyaOrig="360" w14:anchorId="7A390F2B">
                <v:shape id="_x0000_i2249" type="#_x0000_t75" style="width:30pt;height:18pt" o:ole="">
                  <v:imagedata r:id="rId1646" o:title=""/>
                </v:shape>
                <o:OLEObject Type="Embed" ProgID="Equation.DSMT4" ShapeID="_x0000_i2249" DrawAspect="Content" ObjectID="_1664267958" r:id="rId1647"/>
              </w:object>
            </w:r>
          </w:p>
          <w:p w14:paraId="58DAD75C" w14:textId="77777777" w:rsidR="00DE7EDE" w:rsidRPr="00A2036C" w:rsidRDefault="00DE7EDE" w:rsidP="003A5968">
            <w:r w:rsidRPr="00A2036C">
              <w:t xml:space="preserve">=&gt;OK: tia phaân giaùc cuûa </w:t>
            </w:r>
            <w:r w:rsidRPr="00A2036C">
              <w:rPr>
                <w:position w:val="-10"/>
              </w:rPr>
              <w:object w:dxaOrig="480" w:dyaOrig="400" w14:anchorId="7A07E7BF">
                <v:shape id="_x0000_i2250" type="#_x0000_t75" style="width:24pt;height:20pt" o:ole="">
                  <v:imagedata r:id="rId1648" o:title=""/>
                </v:shape>
                <o:OLEObject Type="Embed" ProgID="Equation.DSMT4" ShapeID="_x0000_i2250" DrawAspect="Content" ObjectID="_1664267959" r:id="rId1649"/>
              </w:object>
            </w:r>
          </w:p>
        </w:tc>
      </w:tr>
    </w:tbl>
    <w:p w14:paraId="2904B9AA" w14:textId="77777777" w:rsidR="000F297C" w:rsidRDefault="000F297C" w:rsidP="003E690F">
      <w:pPr>
        <w:rPr>
          <w:rFonts w:ascii="Times New Roman" w:hAnsi="Times New Roman"/>
          <w:lang w:val="es-ES"/>
        </w:rPr>
      </w:pPr>
    </w:p>
    <w:p w14:paraId="3553745E" w14:textId="77777777" w:rsidR="003E690F" w:rsidRPr="00A2036C" w:rsidRDefault="003E690F" w:rsidP="003E690F">
      <w:pPr>
        <w:rPr>
          <w:rFonts w:ascii="Times New Roman" w:hAnsi="Times New Roman"/>
          <w:lang w:val="es-ES"/>
        </w:rPr>
      </w:pPr>
      <w:r w:rsidRPr="00A2036C">
        <w:rPr>
          <w:rFonts w:ascii="Times New Roman" w:hAnsi="Times New Roman"/>
          <w:lang w:val="es-ES"/>
        </w:rPr>
        <w:t>3. Hoạt động luyện tập</w:t>
      </w:r>
    </w:p>
    <w:p w14:paraId="5DA40A2C" w14:textId="77777777" w:rsidR="003E690F" w:rsidRPr="00A2036C" w:rsidRDefault="003E690F" w:rsidP="003E690F">
      <w:pPr>
        <w:rPr>
          <w:rFonts w:ascii="Times New Roman" w:hAnsi="Times New Roman"/>
          <w:lang w:val="es-ES"/>
        </w:rPr>
      </w:pPr>
      <w:r w:rsidRPr="00A2036C">
        <w:rPr>
          <w:rFonts w:ascii="Times New Roman" w:hAnsi="Times New Roman"/>
          <w:lang w:val="es-ES"/>
        </w:rPr>
        <w:t>4, Hoạt động vận dụng</w:t>
      </w:r>
    </w:p>
    <w:p w14:paraId="79271385" w14:textId="77777777" w:rsidR="003E690F" w:rsidRPr="00A2036C" w:rsidRDefault="003E690F" w:rsidP="003E690F">
      <w:pPr>
        <w:rPr>
          <w:rFonts w:ascii="Times New Roman" w:hAnsi="Times New Roman"/>
          <w:lang w:val="es-ES"/>
        </w:rPr>
      </w:pPr>
      <w:r w:rsidRPr="00A2036C">
        <w:rPr>
          <w:rFonts w:ascii="Times New Roman" w:hAnsi="Times New Roman"/>
          <w:lang w:val="es-ES"/>
        </w:rPr>
        <w:t>5, Hoạt động tìm tòi mở rộng</w:t>
      </w:r>
    </w:p>
    <w:p w14:paraId="6B24D7D7" w14:textId="77777777" w:rsidR="000F297C" w:rsidRPr="000F297C" w:rsidRDefault="000F297C" w:rsidP="000F297C">
      <w:pPr>
        <w:numPr>
          <w:ilvl w:val="0"/>
          <w:numId w:val="4"/>
        </w:numPr>
        <w:rPr>
          <w:lang w:val="es-ES"/>
        </w:rPr>
      </w:pPr>
      <w:r w:rsidRPr="000F297C">
        <w:rPr>
          <w:lang w:val="es-ES"/>
        </w:rPr>
        <w:t>OÂn laïi lí thuyeát, xem laïi caùc baøi taäp ñaõ laøm ñeå chuaån bò thi hoïc kì I.</w:t>
      </w:r>
    </w:p>
    <w:p w14:paraId="7F793D20" w14:textId="77777777" w:rsidR="0027460D" w:rsidRPr="00A2036C" w:rsidRDefault="0027460D" w:rsidP="0027460D"/>
    <w:p w14:paraId="692AF5B9" w14:textId="77777777" w:rsidR="00882F35" w:rsidRDefault="00DE7EDE" w:rsidP="00882F35">
      <w:pPr>
        <w:pStyle w:val="Heading1"/>
        <w:tabs>
          <w:tab w:val="center" w:pos="4675"/>
        </w:tabs>
        <w:jc w:val="center"/>
      </w:pPr>
      <w:r>
        <w:br w:type="page"/>
      </w:r>
      <w:r w:rsidR="00882F35" w:rsidRPr="00A2036C">
        <w:lastRenderedPageBreak/>
        <w:t>Tieát</w:t>
      </w:r>
      <w:r w:rsidR="00882F35">
        <w:t>:</w:t>
      </w:r>
      <w:r w:rsidR="00882F35" w:rsidRPr="00A2036C">
        <w:t xml:space="preserve"> 3</w:t>
      </w:r>
      <w:r w:rsidR="00882F35">
        <w:t>4:</w:t>
      </w:r>
    </w:p>
    <w:p w14:paraId="3021B936" w14:textId="77777777" w:rsidR="00882F35" w:rsidRDefault="00882F35" w:rsidP="00882F35">
      <w:pPr>
        <w:jc w:val="center"/>
        <w:rPr>
          <w:rFonts w:ascii="Times New Roman" w:hAnsi="Times New Roman"/>
          <w:b/>
        </w:rPr>
      </w:pPr>
      <w:r>
        <w:rPr>
          <w:b/>
        </w:rPr>
        <w:t>TR</w:t>
      </w:r>
      <w:r>
        <w:rPr>
          <w:rFonts w:ascii="Times New Roman" w:hAnsi="Times New Roman"/>
          <w:b/>
        </w:rPr>
        <w:t>Ả BÀI KIỂM TRA HỌC KỲ I</w:t>
      </w:r>
    </w:p>
    <w:p w14:paraId="18CB21E3" w14:textId="77777777" w:rsidR="00882F35" w:rsidRDefault="00882F35" w:rsidP="00882F35">
      <w:pPr>
        <w:tabs>
          <w:tab w:val="left" w:leader="dot" w:pos="9809"/>
        </w:tabs>
        <w:jc w:val="center"/>
        <w:rPr>
          <w:rFonts w:ascii="Times New Roman" w:hAnsi="Times New Roman"/>
          <w:b/>
          <w:lang w:val="pt-BR"/>
        </w:rPr>
      </w:pPr>
    </w:p>
    <w:p w14:paraId="43DFD011" w14:textId="77777777" w:rsidR="00882F35" w:rsidRDefault="00882F35" w:rsidP="00882F35">
      <w:pPr>
        <w:tabs>
          <w:tab w:val="left" w:leader="dot" w:pos="9809"/>
        </w:tabs>
        <w:jc w:val="center"/>
        <w:rPr>
          <w:rFonts w:ascii="Times New Roman" w:hAnsi="Times New Roman"/>
          <w:b/>
          <w:lang w:val="pt-BR"/>
        </w:rPr>
      </w:pPr>
      <w:r>
        <w:rPr>
          <w:rFonts w:ascii="Times New Roman" w:hAnsi="Times New Roman"/>
          <w:b/>
          <w:lang w:val="pt-BR"/>
        </w:rPr>
        <w:t>Đề và Đáp án do phòng GD và ĐT ra đề</w:t>
      </w:r>
    </w:p>
    <w:p w14:paraId="7C3DE467" w14:textId="77777777" w:rsidR="00882F35" w:rsidRPr="00882F35" w:rsidRDefault="00882F35" w:rsidP="00882F35">
      <w:pPr>
        <w:jc w:val="center"/>
        <w:rPr>
          <w:rFonts w:ascii="Times New Roman" w:hAnsi="Times New Roman"/>
          <w:b/>
          <w:lang w:val="pt-BR"/>
        </w:rPr>
      </w:pPr>
    </w:p>
    <w:p w14:paraId="6D704784" w14:textId="77777777" w:rsidR="00882F35" w:rsidRPr="00882F35" w:rsidRDefault="00882F35" w:rsidP="00882F35">
      <w:pPr>
        <w:jc w:val="center"/>
        <w:rPr>
          <w:rFonts w:ascii="Times New Roman" w:hAnsi="Times New Roman"/>
        </w:rPr>
      </w:pPr>
      <w:r w:rsidRPr="00882F35">
        <w:rPr>
          <w:rFonts w:ascii="Times New Roman" w:hAnsi="Times New Roman"/>
        </w:rPr>
        <w:t>(Đáp án và hướng dẫn chấm trong túi lưu đề)</w:t>
      </w:r>
    </w:p>
    <w:p w14:paraId="077475CA" w14:textId="77777777" w:rsidR="006B618A" w:rsidRPr="0057525F" w:rsidRDefault="00315323" w:rsidP="00DE7EDE">
      <w:pPr>
        <w:pStyle w:val="Heading1"/>
        <w:tabs>
          <w:tab w:val="center" w:pos="4675"/>
        </w:tabs>
        <w:jc w:val="center"/>
      </w:pPr>
      <w:r>
        <w:br w:type="page"/>
      </w:r>
      <w:r w:rsidR="006B618A" w:rsidRPr="0057525F">
        <w:lastRenderedPageBreak/>
        <w:t>Tieát</w:t>
      </w:r>
      <w:r w:rsidR="000F297C" w:rsidRPr="0057525F">
        <w:t>:</w:t>
      </w:r>
      <w:r w:rsidR="006B618A" w:rsidRPr="0057525F">
        <w:t xml:space="preserve"> </w:t>
      </w:r>
      <w:r w:rsidR="00882F35">
        <w:t>35</w:t>
      </w:r>
    </w:p>
    <w:p w14:paraId="19D769FA" w14:textId="77777777" w:rsidR="006B618A" w:rsidRPr="00A85844" w:rsidRDefault="006B618A" w:rsidP="0057525F">
      <w:pPr>
        <w:pStyle w:val="Heading1"/>
        <w:tabs>
          <w:tab w:val="center" w:pos="4675"/>
        </w:tabs>
        <w:jc w:val="center"/>
      </w:pPr>
      <w:r w:rsidRPr="00A85844">
        <w:t xml:space="preserve">LUYEÄN TAÄP </w:t>
      </w:r>
    </w:p>
    <w:p w14:paraId="78095A02" w14:textId="77777777" w:rsidR="003E690F" w:rsidRPr="00A85844" w:rsidRDefault="003E690F" w:rsidP="00244700">
      <w:pPr>
        <w:rPr>
          <w:rFonts w:ascii="Times New Roman" w:hAnsi="Times New Roman"/>
          <w:b/>
          <w:u w:val="single"/>
          <w:lang w:val="es-ES"/>
        </w:rPr>
      </w:pPr>
      <w:r w:rsidRPr="00A85844">
        <w:rPr>
          <w:rFonts w:ascii="Times New Roman" w:hAnsi="Times New Roman"/>
          <w:b/>
          <w:bCs/>
          <w:lang w:val="es-ES"/>
        </w:rPr>
        <w:t>I. MỤC TIÊU</w:t>
      </w:r>
      <w:r w:rsidRPr="00A85844">
        <w:rPr>
          <w:rFonts w:ascii="Times New Roman" w:hAnsi="Times New Roman"/>
          <w:b/>
          <w:lang w:val="es-ES"/>
        </w:rPr>
        <w:t xml:space="preserve"> </w:t>
      </w:r>
    </w:p>
    <w:p w14:paraId="19CEF5CA" w14:textId="77777777" w:rsidR="003E690F" w:rsidRPr="00A2036C" w:rsidRDefault="003E690F" w:rsidP="0057525F">
      <w:pPr>
        <w:ind w:firstLine="720"/>
        <w:rPr>
          <w:lang w:val="es-ES"/>
        </w:rPr>
      </w:pPr>
      <w:r w:rsidRPr="00A2036C">
        <w:rPr>
          <w:lang w:val="es-ES"/>
        </w:rPr>
        <w:t>- Cuûng coá tröôøng hôïp baèng nhau goùc- caïnh- goùc</w:t>
      </w:r>
    </w:p>
    <w:p w14:paraId="33B811FD" w14:textId="77777777" w:rsidR="003E690F" w:rsidRPr="00A2036C" w:rsidRDefault="003E690F" w:rsidP="0057525F">
      <w:pPr>
        <w:ind w:firstLine="720"/>
        <w:rPr>
          <w:lang w:val="es-ES"/>
        </w:rPr>
      </w:pPr>
      <w:r w:rsidRPr="00A2036C">
        <w:rPr>
          <w:lang w:val="es-ES"/>
        </w:rPr>
        <w:t xml:space="preserve">- Reøn luyeän kyõ naêng nhaän bieát 2 </w:t>
      </w:r>
      <w:r w:rsidRPr="00A2036C">
        <w:sym w:font="Symbol" w:char="F044"/>
      </w:r>
      <w:r w:rsidRPr="00A2036C">
        <w:rPr>
          <w:lang w:val="es-ES"/>
        </w:rPr>
        <w:t xml:space="preserve"> baèng nhau tröôøng hôïp g.c.g.</w:t>
      </w:r>
    </w:p>
    <w:p w14:paraId="3796D4F4" w14:textId="77777777" w:rsidR="003E690F" w:rsidRPr="00A2036C" w:rsidRDefault="003E690F" w:rsidP="0057525F">
      <w:pPr>
        <w:ind w:firstLine="720"/>
        <w:rPr>
          <w:lang w:val="es-ES"/>
        </w:rPr>
      </w:pPr>
      <w:r w:rsidRPr="00A2036C">
        <w:rPr>
          <w:lang w:val="es-ES"/>
        </w:rPr>
        <w:t>- Kyõ naêng veõ hình trình baøy baøi giaûi baøi taäp hình</w:t>
      </w:r>
    </w:p>
    <w:p w14:paraId="30745767" w14:textId="77777777" w:rsidR="003E690F" w:rsidRPr="00A2036C" w:rsidRDefault="003E690F" w:rsidP="0057525F">
      <w:pPr>
        <w:pStyle w:val="ListParagraph"/>
        <w:spacing w:line="240" w:lineRule="auto"/>
        <w:ind w:left="0" w:firstLine="720"/>
        <w:rPr>
          <w:rFonts w:ascii="VNI-Times" w:hAnsi="VNI-Times"/>
          <w:szCs w:val="24"/>
          <w:lang w:val="es-ES"/>
        </w:rPr>
      </w:pPr>
      <w:r w:rsidRPr="00A2036C">
        <w:rPr>
          <w:rFonts w:ascii="VNI-Times" w:hAnsi="VNI-Times"/>
          <w:szCs w:val="24"/>
          <w:lang w:val="es-ES"/>
        </w:rPr>
        <w:t>- Phaùt huy trí löïc cuûa HS</w:t>
      </w:r>
    </w:p>
    <w:p w14:paraId="7A49DE2F" w14:textId="77777777" w:rsidR="00CA17E9" w:rsidRDefault="003E690F" w:rsidP="0057525F">
      <w:pPr>
        <w:pStyle w:val="ListParagraph"/>
        <w:spacing w:line="240" w:lineRule="auto"/>
        <w:ind w:left="0" w:firstLine="720"/>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 xml:space="preserve">Năng lực quan sát, Năng lực tư duy, Năng lực tự học, Năng lực </w:t>
      </w:r>
    </w:p>
    <w:p w14:paraId="7EDDB41F" w14:textId="77777777" w:rsidR="003E690F" w:rsidRPr="00A2036C" w:rsidRDefault="003E690F" w:rsidP="0057525F">
      <w:pPr>
        <w:pStyle w:val="ListParagraph"/>
        <w:spacing w:line="240" w:lineRule="auto"/>
        <w:ind w:left="0" w:firstLine="720"/>
        <w:rPr>
          <w:szCs w:val="24"/>
          <w:lang w:val="pt-BR"/>
        </w:rPr>
      </w:pPr>
      <w:r w:rsidRPr="00A2036C">
        <w:rPr>
          <w:szCs w:val="24"/>
          <w:lang w:val="pt-BR"/>
        </w:rPr>
        <w:t>giải quyết vấn đề, Năng lực vẽ hình</w:t>
      </w:r>
    </w:p>
    <w:p w14:paraId="1A53FDA1" w14:textId="77777777" w:rsidR="003E690F" w:rsidRPr="00A85844" w:rsidRDefault="003E690F" w:rsidP="00244700">
      <w:pPr>
        <w:pStyle w:val="ListParagraph"/>
        <w:spacing w:line="240" w:lineRule="auto"/>
        <w:ind w:left="0"/>
        <w:jc w:val="both"/>
        <w:rPr>
          <w:b/>
          <w:szCs w:val="24"/>
          <w:lang w:val="es-ES"/>
        </w:rPr>
      </w:pPr>
      <w:r w:rsidRPr="00A85844">
        <w:rPr>
          <w:b/>
          <w:bCs/>
          <w:szCs w:val="24"/>
          <w:lang w:val="es-ES"/>
        </w:rPr>
        <w:t xml:space="preserve">II. </w:t>
      </w:r>
      <w:r w:rsidRPr="00A85844">
        <w:rPr>
          <w:b/>
          <w:szCs w:val="24"/>
          <w:lang w:val="es-ES"/>
        </w:rPr>
        <w:t>CHUẨN BỊ CỦA GV VÀ HỌC SINH</w:t>
      </w:r>
    </w:p>
    <w:p w14:paraId="2335C06A" w14:textId="77777777" w:rsidR="003E690F" w:rsidRPr="00A2036C" w:rsidRDefault="003E690F" w:rsidP="00244700">
      <w:pPr>
        <w:tabs>
          <w:tab w:val="left" w:pos="709"/>
          <w:tab w:val="center" w:pos="4962"/>
        </w:tabs>
        <w:rPr>
          <w:rFonts w:ascii="Times New Roman" w:hAnsi="Times New Roman"/>
          <w:lang w:val="es-ES"/>
        </w:rPr>
      </w:pPr>
      <w:r w:rsidRPr="00A2036C">
        <w:rPr>
          <w:rFonts w:ascii="Times New Roman" w:hAnsi="Times New Roman"/>
          <w:lang w:val="es-ES"/>
        </w:rPr>
        <w:tab/>
        <w:t>- GV: Bảng phụ, Thước thẳng,, Bảng nhóm</w:t>
      </w:r>
    </w:p>
    <w:p w14:paraId="60235B74" w14:textId="77777777" w:rsidR="003E690F" w:rsidRPr="00A2036C" w:rsidRDefault="003E690F" w:rsidP="00244700">
      <w:pPr>
        <w:pStyle w:val="ListParagraph"/>
        <w:spacing w:line="240" w:lineRule="auto"/>
        <w:ind w:left="0" w:firstLine="720"/>
        <w:jc w:val="both"/>
        <w:rPr>
          <w:szCs w:val="24"/>
          <w:lang w:val="es-ES"/>
        </w:rPr>
      </w:pPr>
      <w:r w:rsidRPr="00A2036C">
        <w:rPr>
          <w:szCs w:val="24"/>
          <w:lang w:val="es-ES"/>
        </w:rPr>
        <w:t>- HS: Thước thẳng, thước đo góc.</w:t>
      </w:r>
    </w:p>
    <w:p w14:paraId="47784CC7" w14:textId="77777777" w:rsidR="003E690F" w:rsidRPr="00A85844" w:rsidRDefault="003E690F" w:rsidP="00244700">
      <w:pPr>
        <w:rPr>
          <w:rFonts w:ascii="Times New Roman" w:hAnsi="Times New Roman"/>
          <w:b/>
          <w:lang w:val="es-ES"/>
        </w:rPr>
      </w:pPr>
      <w:r w:rsidRPr="00A85844">
        <w:rPr>
          <w:rFonts w:ascii="Times New Roman" w:hAnsi="Times New Roman"/>
          <w:b/>
          <w:lang w:val="es-ES"/>
        </w:rPr>
        <w:t>III. PHƯƠNG PHÁP TRỌNG TÂM</w:t>
      </w:r>
    </w:p>
    <w:p w14:paraId="6D264DC0"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Đàm thoại</w:t>
      </w:r>
    </w:p>
    <w:p w14:paraId="7181A852" w14:textId="77777777" w:rsidR="003E690F" w:rsidRPr="00A85844" w:rsidRDefault="003E690F" w:rsidP="00244700">
      <w:pPr>
        <w:rPr>
          <w:rFonts w:ascii="Times New Roman" w:hAnsi="Times New Roman"/>
          <w:b/>
          <w:lang w:val="es-ES"/>
        </w:rPr>
      </w:pPr>
      <w:r w:rsidRPr="00A85844">
        <w:rPr>
          <w:rFonts w:ascii="Times New Roman" w:hAnsi="Times New Roman"/>
          <w:b/>
          <w:bCs/>
          <w:lang w:val="es-ES"/>
        </w:rPr>
        <w:t>IV. TIẾN TRÌNH TIẾT HỌC</w:t>
      </w:r>
    </w:p>
    <w:p w14:paraId="16234F72" w14:textId="77777777" w:rsidR="003E690F" w:rsidRPr="00A2036C" w:rsidRDefault="003E690F" w:rsidP="00244700">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63AB936A"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484342E4" w14:textId="77777777" w:rsidR="0057525F" w:rsidRPr="00A2036C" w:rsidRDefault="0057525F" w:rsidP="003E690F">
      <w:pPr>
        <w:rPr>
          <w:rFonts w:ascii="Times New Roman" w:hAnsi="Times New Roman"/>
          <w:lang w:val="es-ES"/>
        </w:rPr>
      </w:pPr>
    </w:p>
    <w:tbl>
      <w:tblPr>
        <w:tblW w:w="9781"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2977"/>
        <w:gridCol w:w="3686"/>
      </w:tblGrid>
      <w:tr w:rsidR="00DE7EDE" w:rsidRPr="00A2036C" w14:paraId="787F27B4" w14:textId="77777777" w:rsidTr="005F2C71">
        <w:tblPrEx>
          <w:tblCellMar>
            <w:top w:w="0" w:type="dxa"/>
            <w:bottom w:w="0" w:type="dxa"/>
          </w:tblCellMar>
        </w:tblPrEx>
        <w:tc>
          <w:tcPr>
            <w:tcW w:w="3118" w:type="dxa"/>
            <w:vAlign w:val="center"/>
          </w:tcPr>
          <w:p w14:paraId="576A088E" w14:textId="77777777" w:rsidR="00DE7EDE" w:rsidRPr="0057525F" w:rsidRDefault="00DE7EDE" w:rsidP="0057525F">
            <w:pPr>
              <w:jc w:val="center"/>
              <w:rPr>
                <w:bCs/>
              </w:rPr>
            </w:pPr>
            <w:r w:rsidRPr="0057525F">
              <w:rPr>
                <w:bCs/>
              </w:rPr>
              <w:t>Hoaït ñoäng cuûa GV</w:t>
            </w:r>
          </w:p>
        </w:tc>
        <w:tc>
          <w:tcPr>
            <w:tcW w:w="2977" w:type="dxa"/>
            <w:vAlign w:val="center"/>
          </w:tcPr>
          <w:p w14:paraId="19D726B9" w14:textId="77777777" w:rsidR="00DE7EDE" w:rsidRPr="0057525F" w:rsidRDefault="00DE7EDE" w:rsidP="0057525F">
            <w:pPr>
              <w:jc w:val="center"/>
              <w:rPr>
                <w:bCs/>
              </w:rPr>
            </w:pPr>
            <w:r w:rsidRPr="0057525F">
              <w:rPr>
                <w:bCs/>
              </w:rPr>
              <w:t>Hoaït ñoäng cuûa HS</w:t>
            </w:r>
          </w:p>
        </w:tc>
        <w:tc>
          <w:tcPr>
            <w:tcW w:w="3686" w:type="dxa"/>
            <w:vAlign w:val="center"/>
          </w:tcPr>
          <w:p w14:paraId="6DF559B3" w14:textId="77777777" w:rsidR="00DE7EDE" w:rsidRPr="0057525F" w:rsidRDefault="00DE7EDE" w:rsidP="0057525F">
            <w:pPr>
              <w:jc w:val="center"/>
              <w:rPr>
                <w:rFonts w:ascii="Times New Roman" w:hAnsi="Times New Roman"/>
                <w:bCs/>
              </w:rPr>
            </w:pPr>
            <w:r w:rsidRPr="0057525F">
              <w:rPr>
                <w:bCs/>
              </w:rPr>
              <w:t>N</w:t>
            </w:r>
            <w:r w:rsidRPr="0057525F">
              <w:rPr>
                <w:rFonts w:ascii="Times New Roman" w:hAnsi="Times New Roman"/>
                <w:bCs/>
              </w:rPr>
              <w:t>ội dung cần đạt</w:t>
            </w:r>
          </w:p>
        </w:tc>
      </w:tr>
      <w:tr w:rsidR="00DE7EDE" w:rsidRPr="00A2036C" w14:paraId="00D9C8B3" w14:textId="77777777" w:rsidTr="005F2C71">
        <w:tblPrEx>
          <w:tblCellMar>
            <w:top w:w="0" w:type="dxa"/>
            <w:bottom w:w="0" w:type="dxa"/>
          </w:tblCellMar>
        </w:tblPrEx>
        <w:tc>
          <w:tcPr>
            <w:tcW w:w="3118" w:type="dxa"/>
          </w:tcPr>
          <w:p w14:paraId="41231203" w14:textId="77777777" w:rsidR="00DE7EDE" w:rsidRPr="00A2036C" w:rsidRDefault="00DE7EDE" w:rsidP="005932EA">
            <w:pPr>
              <w:rPr>
                <w:bCs/>
                <w:u w:val="single"/>
              </w:rPr>
            </w:pPr>
            <w:r w:rsidRPr="00A2036C">
              <w:rPr>
                <w:bCs/>
                <w:u w:val="single"/>
              </w:rPr>
              <w:t>2. Kieåm tra baøi cuõ:</w:t>
            </w:r>
          </w:p>
          <w:p w14:paraId="7976CD09" w14:textId="77777777" w:rsidR="00DE7EDE" w:rsidRPr="00A2036C" w:rsidRDefault="00DE7EDE" w:rsidP="005932EA">
            <w:pPr>
              <w:rPr>
                <w:bCs/>
                <w:u w:val="single"/>
              </w:rPr>
            </w:pPr>
            <w:r w:rsidRPr="00A2036C">
              <w:rPr>
                <w:bCs/>
                <w:u w:val="single"/>
              </w:rPr>
              <w:t>3. Caùc hoaït ñoäng treân lôùp</w:t>
            </w:r>
          </w:p>
          <w:p w14:paraId="5DA4CB34" w14:textId="77777777" w:rsidR="00DE7EDE" w:rsidRPr="00A2036C" w:rsidRDefault="00DE7EDE" w:rsidP="005932EA">
            <w:r w:rsidRPr="00A2036C">
              <w:rPr>
                <w:b/>
                <w:bCs/>
                <w:u w:val="single"/>
              </w:rPr>
              <w:t>Hoaït ñoäng 1:</w:t>
            </w:r>
            <w:r w:rsidRPr="00A2036C">
              <w:t xml:space="preserve"> Chöõa baøi taäp</w:t>
            </w:r>
          </w:p>
          <w:p w14:paraId="16146A54" w14:textId="77777777" w:rsidR="00DE7EDE" w:rsidRPr="00A2036C" w:rsidRDefault="00DE7EDE" w:rsidP="005932EA">
            <w:pPr>
              <w:rPr>
                <w:b/>
                <w:u w:val="single"/>
              </w:rPr>
            </w:pPr>
            <w:r w:rsidRPr="00A2036C">
              <w:rPr>
                <w:b/>
                <w:u w:val="single"/>
              </w:rPr>
              <w:t>Baøi 40 SGK/124:</w:t>
            </w:r>
          </w:p>
          <w:p w14:paraId="283FC33A" w14:textId="5C291F12" w:rsidR="00DE7EDE" w:rsidRPr="00A2036C" w:rsidRDefault="00DE7EDE" w:rsidP="005932EA">
            <w:r w:rsidRPr="00A2036C">
              <w:t xml:space="preserve">Cho </w:t>
            </w:r>
            <w:r w:rsidR="0095234D" w:rsidRPr="00A2036C">
              <w:rPr>
                <w:noProof/>
                <w:position w:val="-4"/>
              </w:rPr>
              <w:drawing>
                <wp:inline distT="0" distB="0" distL="0" distR="0" wp14:anchorId="1C52765C" wp14:editId="1C3FF1BA">
                  <wp:extent cx="142875" cy="161925"/>
                  <wp:effectExtent l="0" t="0" r="0" b="0"/>
                  <wp:docPr id="1227"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BC (AB</w:t>
            </w:r>
            <w:r w:rsidRPr="00A2036C">
              <w:rPr>
                <w:rFonts w:ascii="Times New Roman" w:hAnsi="Times New Roman"/>
              </w:rPr>
              <w:t>≠</w:t>
            </w:r>
            <w:r w:rsidRPr="00A2036C">
              <w:t>AC), tia Ax ñi qua trung ñieåm M cuûa BC. Keû BE vaø CF vuoâng goùc Ax. So saùnh BE vaø CF.</w:t>
            </w:r>
          </w:p>
          <w:p w14:paraId="31315014" w14:textId="77777777" w:rsidR="00DE7EDE" w:rsidRPr="00A2036C" w:rsidRDefault="00DE7EDE" w:rsidP="005932EA">
            <w:pPr>
              <w:rPr>
                <w:b/>
                <w:u w:val="single"/>
              </w:rPr>
            </w:pPr>
          </w:p>
          <w:p w14:paraId="4BD9D818" w14:textId="77777777" w:rsidR="00DE7EDE" w:rsidRPr="00A2036C" w:rsidRDefault="00DE7EDE" w:rsidP="005932EA">
            <w:pPr>
              <w:rPr>
                <w:b/>
                <w:u w:val="single"/>
              </w:rPr>
            </w:pPr>
          </w:p>
          <w:p w14:paraId="7F43FFD5" w14:textId="77777777" w:rsidR="00DE7EDE" w:rsidRPr="00A2036C" w:rsidRDefault="00DE7EDE" w:rsidP="005932EA">
            <w:pPr>
              <w:rPr>
                <w:b/>
                <w:u w:val="single"/>
              </w:rPr>
            </w:pPr>
          </w:p>
          <w:p w14:paraId="6EBA9CE4" w14:textId="77777777" w:rsidR="00DE7EDE" w:rsidRPr="00A2036C" w:rsidRDefault="00DE7EDE" w:rsidP="005932EA">
            <w:pPr>
              <w:rPr>
                <w:b/>
                <w:u w:val="single"/>
              </w:rPr>
            </w:pPr>
          </w:p>
          <w:p w14:paraId="0821C341" w14:textId="77777777" w:rsidR="00DE7EDE" w:rsidRPr="00A2036C" w:rsidRDefault="00DE7EDE" w:rsidP="005932EA">
            <w:pPr>
              <w:rPr>
                <w:b/>
                <w:u w:val="single"/>
              </w:rPr>
            </w:pPr>
          </w:p>
          <w:p w14:paraId="124C41CC" w14:textId="77777777" w:rsidR="00DE7EDE" w:rsidRPr="00A2036C" w:rsidRDefault="00DE7EDE" w:rsidP="005932EA">
            <w:pPr>
              <w:rPr>
                <w:b/>
                <w:u w:val="single"/>
              </w:rPr>
            </w:pPr>
            <w:r w:rsidRPr="00A2036C">
              <w:rPr>
                <w:b/>
                <w:bCs/>
                <w:u w:val="single"/>
              </w:rPr>
              <w:t>Hoaït ñoäng2:</w:t>
            </w:r>
            <w:r w:rsidRPr="00A2036C">
              <w:t xml:space="preserve"> Luyeän taäp.</w:t>
            </w:r>
          </w:p>
          <w:p w14:paraId="1284F6E5" w14:textId="77777777" w:rsidR="00DE7EDE" w:rsidRPr="00A2036C" w:rsidRDefault="00DE7EDE" w:rsidP="005932EA">
            <w:pPr>
              <w:rPr>
                <w:b/>
                <w:u w:val="single"/>
              </w:rPr>
            </w:pPr>
            <w:r w:rsidRPr="00A2036C">
              <w:rPr>
                <w:b/>
                <w:u w:val="single"/>
              </w:rPr>
              <w:t>Baøi 41 SGK/124:</w:t>
            </w:r>
          </w:p>
          <w:p w14:paraId="1200631F" w14:textId="1C18376D" w:rsidR="00DE7EDE" w:rsidRPr="00A2036C" w:rsidRDefault="00DE7EDE" w:rsidP="005932EA">
            <w:r w:rsidRPr="00A2036C">
              <w:t xml:space="preserve">Cho </w:t>
            </w:r>
            <w:r w:rsidR="0095234D" w:rsidRPr="00A2036C">
              <w:rPr>
                <w:noProof/>
                <w:position w:val="-4"/>
              </w:rPr>
              <w:drawing>
                <wp:inline distT="0" distB="0" distL="0" distR="0" wp14:anchorId="22937786" wp14:editId="49494CE8">
                  <wp:extent cx="142875" cy="161925"/>
                  <wp:effectExtent l="0" t="0" r="0" b="0"/>
                  <wp:docPr id="1228"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 xml:space="preserve">ABC. Caùc tia phaân giaùc cuûa </w:t>
            </w:r>
            <w:r w:rsidRPr="00A2036C">
              <w:rPr>
                <w:position w:val="-4"/>
              </w:rPr>
              <w:object w:dxaOrig="240" w:dyaOrig="320" w14:anchorId="0E5D09D4">
                <v:shape id="_x0000_i2253" type="#_x0000_t75" style="width:12pt;height:16pt" o:ole="">
                  <v:imagedata r:id="rId1475" o:title=""/>
                </v:shape>
                <o:OLEObject Type="Embed" ProgID="Equation.DSMT4" ShapeID="_x0000_i2253" DrawAspect="Content" ObjectID="_1664267960" r:id="rId1650"/>
              </w:object>
            </w:r>
            <w:r w:rsidRPr="00A2036C">
              <w:t xml:space="preserve"> vaø </w:t>
            </w:r>
            <w:r w:rsidRPr="00A2036C">
              <w:rPr>
                <w:position w:val="-6"/>
              </w:rPr>
              <w:object w:dxaOrig="240" w:dyaOrig="340" w14:anchorId="224EBBB2">
                <v:shape id="_x0000_i2254" type="#_x0000_t75" style="width:12pt;height:17pt" o:ole="">
                  <v:imagedata r:id="rId1479" o:title=""/>
                </v:shape>
                <o:OLEObject Type="Embed" ProgID="Equation.DSMT4" ShapeID="_x0000_i2254" DrawAspect="Content" ObjectID="_1664267961" r:id="rId1651"/>
              </w:object>
            </w:r>
            <w:r w:rsidRPr="00A2036C">
              <w:t xml:space="preserve"> caét nhau taïi I. veõ ID </w:t>
            </w:r>
            <w:r w:rsidRPr="00A2036C">
              <w:sym w:font="Symbol" w:char="F05E"/>
            </w:r>
            <w:r w:rsidRPr="00A2036C">
              <w:t xml:space="preserve">AB, IE </w:t>
            </w:r>
            <w:r w:rsidRPr="00A2036C">
              <w:sym w:font="Symbol" w:char="F05E"/>
            </w:r>
            <w:r w:rsidRPr="00A2036C">
              <w:t xml:space="preserve">BC, IF </w:t>
            </w:r>
            <w:r w:rsidRPr="00A2036C">
              <w:sym w:font="Symbol" w:char="F05E"/>
            </w:r>
            <w:r w:rsidRPr="00A2036C">
              <w:t>AC. CMR: ID=IE=IF</w:t>
            </w:r>
          </w:p>
          <w:p w14:paraId="33E74B05" w14:textId="77777777" w:rsidR="00DE7EDE" w:rsidRPr="00A2036C" w:rsidRDefault="00DE7EDE" w:rsidP="005932EA">
            <w:pPr>
              <w:rPr>
                <w:b/>
                <w:u w:val="single"/>
              </w:rPr>
            </w:pPr>
          </w:p>
          <w:p w14:paraId="4B35BF7B" w14:textId="77777777" w:rsidR="00DE7EDE" w:rsidRPr="00A2036C" w:rsidRDefault="00DE7EDE" w:rsidP="005932EA">
            <w:pPr>
              <w:rPr>
                <w:b/>
                <w:u w:val="single"/>
              </w:rPr>
            </w:pPr>
          </w:p>
          <w:p w14:paraId="67FFA228" w14:textId="77777777" w:rsidR="00DE7EDE" w:rsidRPr="00A2036C" w:rsidRDefault="00DE7EDE" w:rsidP="005932EA">
            <w:pPr>
              <w:rPr>
                <w:b/>
                <w:u w:val="single"/>
              </w:rPr>
            </w:pPr>
          </w:p>
          <w:p w14:paraId="54FCB584" w14:textId="77777777" w:rsidR="00DE7EDE" w:rsidRPr="00A2036C" w:rsidRDefault="00DE7EDE" w:rsidP="005932EA">
            <w:pPr>
              <w:rPr>
                <w:b/>
                <w:u w:val="single"/>
              </w:rPr>
            </w:pPr>
          </w:p>
          <w:p w14:paraId="7DCC72C0" w14:textId="77777777" w:rsidR="00DE7EDE" w:rsidRPr="00A2036C" w:rsidRDefault="00DE7EDE" w:rsidP="005932EA">
            <w:pPr>
              <w:rPr>
                <w:b/>
                <w:u w:val="single"/>
              </w:rPr>
            </w:pPr>
          </w:p>
          <w:p w14:paraId="275B1BE0" w14:textId="77777777" w:rsidR="00DE7EDE" w:rsidRPr="00A2036C" w:rsidRDefault="00DE7EDE" w:rsidP="005932EA">
            <w:pPr>
              <w:rPr>
                <w:b/>
                <w:u w:val="single"/>
              </w:rPr>
            </w:pPr>
          </w:p>
          <w:p w14:paraId="6D49180B" w14:textId="77777777" w:rsidR="00DE7EDE" w:rsidRPr="00A2036C" w:rsidRDefault="00DE7EDE" w:rsidP="005932EA">
            <w:pPr>
              <w:rPr>
                <w:b/>
                <w:u w:val="single"/>
              </w:rPr>
            </w:pPr>
          </w:p>
          <w:p w14:paraId="282C5CA0" w14:textId="77777777" w:rsidR="00DE7EDE" w:rsidRPr="00A2036C" w:rsidRDefault="00DE7EDE" w:rsidP="005932EA">
            <w:pPr>
              <w:rPr>
                <w:b/>
                <w:u w:val="single"/>
              </w:rPr>
            </w:pPr>
          </w:p>
          <w:p w14:paraId="48EA3F11" w14:textId="77777777" w:rsidR="00DE7EDE" w:rsidRPr="00A2036C" w:rsidRDefault="00DE7EDE" w:rsidP="005932EA">
            <w:pPr>
              <w:rPr>
                <w:b/>
                <w:u w:val="single"/>
              </w:rPr>
            </w:pPr>
          </w:p>
          <w:p w14:paraId="5D8239F4" w14:textId="77777777" w:rsidR="00DE7EDE" w:rsidRPr="00A2036C" w:rsidRDefault="00DE7EDE" w:rsidP="005932EA">
            <w:pPr>
              <w:rPr>
                <w:b/>
                <w:u w:val="single"/>
              </w:rPr>
            </w:pPr>
          </w:p>
          <w:p w14:paraId="67F62A1E" w14:textId="77777777" w:rsidR="00DE7EDE" w:rsidRPr="00A2036C" w:rsidRDefault="00DE7EDE" w:rsidP="005932EA">
            <w:pPr>
              <w:rPr>
                <w:b/>
                <w:u w:val="single"/>
              </w:rPr>
            </w:pPr>
          </w:p>
          <w:p w14:paraId="69BAB0FD" w14:textId="77777777" w:rsidR="00DE7EDE" w:rsidRPr="00A2036C" w:rsidRDefault="00DE7EDE" w:rsidP="005932EA">
            <w:pPr>
              <w:rPr>
                <w:b/>
                <w:u w:val="single"/>
              </w:rPr>
            </w:pPr>
            <w:r w:rsidRPr="00A2036C">
              <w:rPr>
                <w:b/>
                <w:u w:val="single"/>
              </w:rPr>
              <w:t>Baøi 42 SGK/124:</w:t>
            </w:r>
          </w:p>
          <w:p w14:paraId="3A24CFEC" w14:textId="31BDE446" w:rsidR="00DE7EDE" w:rsidRPr="00A2036C" w:rsidRDefault="0095234D" w:rsidP="005932EA">
            <w:r w:rsidRPr="00A2036C">
              <w:rPr>
                <w:noProof/>
                <w:position w:val="-4"/>
              </w:rPr>
              <w:drawing>
                <wp:inline distT="0" distB="0" distL="0" distR="0" wp14:anchorId="41835F8D" wp14:editId="50D90C68">
                  <wp:extent cx="142875" cy="161925"/>
                  <wp:effectExtent l="0" t="0" r="0" b="0"/>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t xml:space="preserve">ABC coù </w:t>
            </w:r>
            <w:r w:rsidR="00DE7EDE" w:rsidRPr="00A2036C">
              <w:rPr>
                <w:position w:val="-4"/>
              </w:rPr>
              <w:object w:dxaOrig="240" w:dyaOrig="320" w14:anchorId="67F56D6D">
                <v:shape id="_x0000_i2256" type="#_x0000_t75" style="width:12pt;height:16pt" o:ole="">
                  <v:imagedata r:id="rId1505" o:title=""/>
                </v:shape>
                <o:OLEObject Type="Embed" ProgID="Equation.DSMT4" ShapeID="_x0000_i2256" DrawAspect="Content" ObjectID="_1664267962" r:id="rId1652"/>
              </w:object>
            </w:r>
            <w:r w:rsidR="00DE7EDE" w:rsidRPr="00A2036C">
              <w:t>=90</w:t>
            </w:r>
            <w:r w:rsidR="00DE7EDE" w:rsidRPr="00A2036C">
              <w:rPr>
                <w:vertAlign w:val="superscript"/>
              </w:rPr>
              <w:t>0</w:t>
            </w:r>
            <w:r w:rsidR="00DE7EDE" w:rsidRPr="00A2036C">
              <w:t xml:space="preserve">, AH </w:t>
            </w:r>
            <w:r w:rsidR="00DE7EDE" w:rsidRPr="00A2036C">
              <w:sym w:font="Symbol" w:char="F05E"/>
            </w:r>
            <w:r w:rsidR="00DE7EDE" w:rsidRPr="00A2036C">
              <w:t xml:space="preserve">BC. </w:t>
            </w:r>
            <w:r w:rsidRPr="00A2036C">
              <w:rPr>
                <w:noProof/>
                <w:position w:val="-4"/>
              </w:rPr>
              <w:drawing>
                <wp:inline distT="0" distB="0" distL="0" distR="0" wp14:anchorId="4D73DA32" wp14:editId="26EDF30C">
                  <wp:extent cx="142875" cy="16192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t xml:space="preserve">AHC vaø </w:t>
            </w:r>
            <w:r w:rsidRPr="00A2036C">
              <w:rPr>
                <w:noProof/>
                <w:position w:val="-4"/>
              </w:rPr>
              <w:drawing>
                <wp:inline distT="0" distB="0" distL="0" distR="0" wp14:anchorId="708683B5" wp14:editId="3CD48314">
                  <wp:extent cx="142875" cy="161925"/>
                  <wp:effectExtent l="0" t="0" r="0" b="0"/>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t xml:space="preserve">ABC coù AC laø caïnh chung, </w:t>
            </w:r>
            <w:r w:rsidR="00DE7EDE" w:rsidRPr="00A2036C">
              <w:rPr>
                <w:position w:val="-6"/>
              </w:rPr>
              <w:object w:dxaOrig="240" w:dyaOrig="340" w14:anchorId="7377A4E5">
                <v:shape id="_x0000_i2259" type="#_x0000_t75" style="width:12pt;height:17pt" o:ole="">
                  <v:imagedata r:id="rId1479" o:title=""/>
                </v:shape>
                <o:OLEObject Type="Embed" ProgID="Equation.DSMT4" ShapeID="_x0000_i2259" DrawAspect="Content" ObjectID="_1664267963" r:id="rId1653"/>
              </w:object>
            </w:r>
            <w:r w:rsidR="00DE7EDE" w:rsidRPr="00A2036C">
              <w:t xml:space="preserve"> laø goùc chung, </w:t>
            </w:r>
            <w:r w:rsidR="00DE7EDE" w:rsidRPr="00A2036C">
              <w:rPr>
                <w:position w:val="-6"/>
              </w:rPr>
              <w:object w:dxaOrig="580" w:dyaOrig="360" w14:anchorId="4FFDE5FE">
                <v:shape id="_x0000_i2260" type="#_x0000_t75" style="width:29pt;height:18pt" o:ole="">
                  <v:imagedata r:id="rId1654" o:title=""/>
                </v:shape>
                <o:OLEObject Type="Embed" ProgID="Equation.DSMT4" ShapeID="_x0000_i2260" DrawAspect="Content" ObjectID="_1664267964" r:id="rId1655"/>
              </w:object>
            </w:r>
            <w:r w:rsidR="00DE7EDE" w:rsidRPr="00A2036C">
              <w:t>=</w:t>
            </w:r>
            <w:r w:rsidR="00DE7EDE" w:rsidRPr="00A2036C">
              <w:rPr>
                <w:position w:val="-6"/>
              </w:rPr>
              <w:object w:dxaOrig="560" w:dyaOrig="360" w14:anchorId="5A6D2467">
                <v:shape id="_x0000_i2261" type="#_x0000_t75" style="width:28pt;height:18pt" o:ole="">
                  <v:imagedata r:id="rId1656" o:title=""/>
                </v:shape>
                <o:OLEObject Type="Embed" ProgID="Equation.DSMT4" ShapeID="_x0000_i2261" DrawAspect="Content" ObjectID="_1664267965" r:id="rId1657"/>
              </w:object>
            </w:r>
            <w:r w:rsidR="00DE7EDE" w:rsidRPr="00A2036C">
              <w:t>=90</w:t>
            </w:r>
            <w:r w:rsidR="00DE7EDE" w:rsidRPr="00A2036C">
              <w:rPr>
                <w:vertAlign w:val="superscript"/>
              </w:rPr>
              <w:t>0</w:t>
            </w:r>
            <w:r w:rsidR="00DE7EDE" w:rsidRPr="00A2036C">
              <w:t>, nhöng hai tam giaùc ñoù khoâng baèng nhau. Taïi sao khoâng theå aùp duïng tröôøng hôïp c-g-c.</w:t>
            </w:r>
          </w:p>
        </w:tc>
        <w:tc>
          <w:tcPr>
            <w:tcW w:w="2977" w:type="dxa"/>
          </w:tcPr>
          <w:p w14:paraId="31496DCC" w14:textId="77777777" w:rsidR="00DE7EDE" w:rsidRPr="00A2036C" w:rsidRDefault="00DE7EDE" w:rsidP="005932EA">
            <w:r w:rsidRPr="00A2036C">
              <w:object w:dxaOrig="2430" w:dyaOrig="2580" w14:anchorId="281A692C">
                <v:shape id="_x0000_i2262" type="#_x0000_t75" style="width:121.5pt;height:129pt" o:ole="">
                  <v:imagedata r:id="rId1658" o:title=""/>
                </v:shape>
                <o:OLEObject Type="Embed" ProgID="PBrush" ShapeID="_x0000_i2262" DrawAspect="Content" ObjectID="_1664267966" r:id="rId1659"/>
              </w:object>
            </w:r>
          </w:p>
          <w:p w14:paraId="6905F583" w14:textId="77777777" w:rsidR="00DE7EDE" w:rsidRPr="00A2036C" w:rsidRDefault="00DE7EDE" w:rsidP="005932EA"/>
          <w:p w14:paraId="24A88A98" w14:textId="77777777" w:rsidR="00DE7EDE" w:rsidRPr="00A2036C" w:rsidRDefault="00DE7EDE" w:rsidP="005932EA"/>
          <w:p w14:paraId="70D9A130" w14:textId="77777777" w:rsidR="00DE7EDE" w:rsidRPr="00A2036C" w:rsidRDefault="00DE7EDE" w:rsidP="005932EA"/>
          <w:p w14:paraId="6809A293" w14:textId="77777777" w:rsidR="00DE7EDE" w:rsidRPr="00A2036C" w:rsidRDefault="00DE7EDE" w:rsidP="005932EA"/>
          <w:p w14:paraId="54AED038" w14:textId="77777777" w:rsidR="00DE7EDE" w:rsidRPr="00A2036C" w:rsidRDefault="00DE7EDE" w:rsidP="005932EA">
            <w:r w:rsidRPr="00A2036C">
              <w:object w:dxaOrig="2730" w:dyaOrig="2025" w14:anchorId="18418A17">
                <v:shape id="_x0000_i2263" type="#_x0000_t75" style="width:136.5pt;height:101.25pt" o:ole="">
                  <v:imagedata r:id="rId1660" o:title=""/>
                </v:shape>
                <o:OLEObject Type="Embed" ProgID="PBrush" ShapeID="_x0000_i2263" DrawAspect="Content" ObjectID="_1664267967" r:id="rId1661"/>
              </w:object>
            </w:r>
          </w:p>
          <w:p w14:paraId="5176E6FC" w14:textId="77777777" w:rsidR="00DE7EDE" w:rsidRPr="00A2036C" w:rsidRDefault="00DE7EDE" w:rsidP="005932EA"/>
          <w:p w14:paraId="598827F0" w14:textId="77777777" w:rsidR="00DE7EDE" w:rsidRPr="00A2036C" w:rsidRDefault="00DE7EDE" w:rsidP="005932EA"/>
          <w:p w14:paraId="57710C96" w14:textId="77777777" w:rsidR="00DE7EDE" w:rsidRPr="00A2036C" w:rsidRDefault="00DE7EDE" w:rsidP="005932EA"/>
          <w:p w14:paraId="26FCADA3" w14:textId="77777777" w:rsidR="00DE7EDE" w:rsidRPr="00A2036C" w:rsidRDefault="00DE7EDE" w:rsidP="005932EA"/>
          <w:p w14:paraId="469E0335" w14:textId="77777777" w:rsidR="00DE7EDE" w:rsidRPr="00A2036C" w:rsidRDefault="00DE7EDE" w:rsidP="005932EA"/>
          <w:p w14:paraId="36EDDC8D" w14:textId="77777777" w:rsidR="00DE7EDE" w:rsidRPr="00A2036C" w:rsidRDefault="00DE7EDE" w:rsidP="005932EA"/>
          <w:p w14:paraId="5E32CDF6" w14:textId="77777777" w:rsidR="00DE7EDE" w:rsidRPr="00A2036C" w:rsidRDefault="00DE7EDE" w:rsidP="005932EA"/>
          <w:p w14:paraId="5E142DCF" w14:textId="77777777" w:rsidR="00DE7EDE" w:rsidRPr="00A2036C" w:rsidRDefault="00DE7EDE" w:rsidP="005932EA"/>
          <w:p w14:paraId="472E3710" w14:textId="77777777" w:rsidR="00DE7EDE" w:rsidRPr="00A2036C" w:rsidRDefault="00DE7EDE" w:rsidP="005932EA">
            <w:r w:rsidRPr="00A2036C">
              <w:object w:dxaOrig="2805" w:dyaOrig="1635" w14:anchorId="255B4450">
                <v:shape id="_x0000_i2264" type="#_x0000_t75" style="width:140.25pt;height:81.75pt" o:ole="">
                  <v:imagedata r:id="rId1662" o:title=""/>
                </v:shape>
                <o:OLEObject Type="Embed" ProgID="PBrush" ShapeID="_x0000_i2264" DrawAspect="Content" ObjectID="_1664267968" r:id="rId1663"/>
              </w:object>
            </w:r>
          </w:p>
          <w:p w14:paraId="53034AFC" w14:textId="77777777" w:rsidR="00DE7EDE" w:rsidRPr="00A2036C" w:rsidRDefault="00DE7EDE" w:rsidP="005932EA"/>
        </w:tc>
        <w:tc>
          <w:tcPr>
            <w:tcW w:w="3686" w:type="dxa"/>
          </w:tcPr>
          <w:p w14:paraId="40608E26" w14:textId="77777777" w:rsidR="00DE7EDE" w:rsidRPr="00A2036C" w:rsidRDefault="00DE7EDE" w:rsidP="005932EA">
            <w:r w:rsidRPr="00A2036C">
              <w:rPr>
                <w:b/>
                <w:u w:val="single"/>
              </w:rPr>
              <w:lastRenderedPageBreak/>
              <w:t xml:space="preserve">I/ </w:t>
            </w:r>
            <w:r w:rsidRPr="00A2036C">
              <w:t>Chöõa baøi taäp</w:t>
            </w:r>
          </w:p>
          <w:p w14:paraId="533A1129" w14:textId="77777777" w:rsidR="00DE7EDE" w:rsidRPr="00A2036C" w:rsidRDefault="00DE7EDE" w:rsidP="005932EA">
            <w:pPr>
              <w:rPr>
                <w:b/>
                <w:u w:val="single"/>
              </w:rPr>
            </w:pPr>
            <w:r w:rsidRPr="00A2036C">
              <w:rPr>
                <w:b/>
                <w:u w:val="single"/>
              </w:rPr>
              <w:t>Baøi 40 SGK/124:</w:t>
            </w:r>
          </w:p>
          <w:p w14:paraId="75B12510" w14:textId="77777777" w:rsidR="00DE7EDE" w:rsidRPr="00A2036C" w:rsidRDefault="00DE7EDE" w:rsidP="005932EA">
            <w:r w:rsidRPr="00A2036C">
              <w:t>So saùnh BE vaø CF:</w:t>
            </w:r>
          </w:p>
          <w:p w14:paraId="27E7C87B" w14:textId="4942E523" w:rsidR="00DE7EDE" w:rsidRPr="00A2036C" w:rsidRDefault="00DE7EDE" w:rsidP="005932EA">
            <w:r w:rsidRPr="00A2036C">
              <w:t xml:space="preserve">Xeùt </w:t>
            </w:r>
            <w:r w:rsidR="0095234D" w:rsidRPr="00A2036C">
              <w:rPr>
                <w:noProof/>
                <w:position w:val="-4"/>
              </w:rPr>
              <w:drawing>
                <wp:inline distT="0" distB="0" distL="0" distR="0" wp14:anchorId="39586E21" wp14:editId="245AC4F6">
                  <wp:extent cx="142875" cy="161925"/>
                  <wp:effectExtent l="0" t="0" r="0" b="0"/>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 xml:space="preserve"> vuoâng BEM vaø </w:t>
            </w:r>
            <w:r w:rsidR="0095234D" w:rsidRPr="00A2036C">
              <w:rPr>
                <w:noProof/>
                <w:position w:val="-4"/>
              </w:rPr>
              <w:drawing>
                <wp:inline distT="0" distB="0" distL="0" distR="0" wp14:anchorId="1085C341" wp14:editId="12D4F50A">
                  <wp:extent cx="142875" cy="161925"/>
                  <wp:effectExtent l="0" t="0" r="0" b="0"/>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 xml:space="preserve"> vuoâng CFM:</w:t>
            </w:r>
          </w:p>
          <w:p w14:paraId="0202DF4B" w14:textId="77777777" w:rsidR="00DE7EDE" w:rsidRPr="00A2036C" w:rsidRDefault="00DE7EDE" w:rsidP="005932EA">
            <w:r w:rsidRPr="00A2036C">
              <w:t xml:space="preserve">BE//CF (cuøng </w:t>
            </w:r>
            <w:r w:rsidRPr="00A2036C">
              <w:sym w:font="Symbol" w:char="F05E"/>
            </w:r>
            <w:r w:rsidRPr="00A2036C">
              <w:t xml:space="preserve"> Ax)</w:t>
            </w:r>
          </w:p>
          <w:p w14:paraId="433CF419" w14:textId="77777777" w:rsidR="00DE7EDE" w:rsidRPr="00A2036C" w:rsidRDefault="00DE7EDE" w:rsidP="005932EA">
            <w:r w:rsidRPr="00A2036C">
              <w:t>=&gt;</w:t>
            </w:r>
            <w:r w:rsidRPr="00A2036C">
              <w:rPr>
                <w:position w:val="-4"/>
              </w:rPr>
              <w:object w:dxaOrig="620" w:dyaOrig="340" w14:anchorId="76A0513A">
                <v:shape id="_x0000_i2267" type="#_x0000_t75" style="width:31pt;height:17pt" o:ole="">
                  <v:imagedata r:id="rId1664" o:title=""/>
                </v:shape>
                <o:OLEObject Type="Embed" ProgID="Equation.DSMT4" ShapeID="_x0000_i2267" DrawAspect="Content" ObjectID="_1664267969" r:id="rId1665"/>
              </w:object>
            </w:r>
            <w:r w:rsidRPr="00A2036C">
              <w:t>=</w:t>
            </w:r>
            <w:r w:rsidRPr="00A2036C">
              <w:rPr>
                <w:position w:val="-6"/>
              </w:rPr>
              <w:object w:dxaOrig="620" w:dyaOrig="360" w14:anchorId="7F591C3F">
                <v:shape id="_x0000_i2268" type="#_x0000_t75" style="width:31pt;height:18pt" o:ole="">
                  <v:imagedata r:id="rId1666" o:title=""/>
                </v:shape>
                <o:OLEObject Type="Embed" ProgID="Equation.DSMT4" ShapeID="_x0000_i2268" DrawAspect="Content" ObjectID="_1664267970" r:id="rId1667"/>
              </w:object>
            </w:r>
            <w:r w:rsidRPr="00A2036C">
              <w:t>(sole trong) (gn)</w:t>
            </w:r>
          </w:p>
          <w:p w14:paraId="146D313D" w14:textId="77777777" w:rsidR="00DE7EDE" w:rsidRPr="00A2036C" w:rsidRDefault="00DE7EDE" w:rsidP="005932EA">
            <w:r w:rsidRPr="00A2036C">
              <w:t xml:space="preserve">BM=CM (M: trung ñieåm BC) </w:t>
            </w:r>
          </w:p>
          <w:p w14:paraId="3C06A696" w14:textId="0091B980" w:rsidR="00DE7EDE" w:rsidRPr="00A2036C" w:rsidRDefault="0095234D" w:rsidP="005932EA">
            <w:r w:rsidRPr="00A2036C">
              <w:rPr>
                <w:noProof/>
                <w:position w:val="-4"/>
              </w:rPr>
              <w:drawing>
                <wp:inline distT="0" distB="0" distL="0" distR="0" wp14:anchorId="189D9899" wp14:editId="7A574227">
                  <wp:extent cx="142875" cy="161925"/>
                  <wp:effectExtent l="0" t="0" r="0" b="0"/>
                  <wp:docPr id="1245"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t>EBM=</w:t>
            </w:r>
            <w:r w:rsidRPr="00A2036C">
              <w:rPr>
                <w:noProof/>
                <w:position w:val="-4"/>
              </w:rPr>
              <w:drawing>
                <wp:inline distT="0" distB="0" distL="0" distR="0" wp14:anchorId="70F3D4DC" wp14:editId="652C8E5E">
                  <wp:extent cx="142875" cy="161925"/>
                  <wp:effectExtent l="0" t="0" r="0" b="0"/>
                  <wp:docPr id="1246"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t>FCM (ch-gn)</w:t>
            </w:r>
          </w:p>
          <w:p w14:paraId="66318F86" w14:textId="77777777" w:rsidR="00DE7EDE" w:rsidRPr="00A2036C" w:rsidRDefault="00DE7EDE" w:rsidP="005932EA">
            <w:r w:rsidRPr="00A2036C">
              <w:t>=&gt;BE=CF (2 caïnh töông öùng)</w:t>
            </w:r>
          </w:p>
          <w:p w14:paraId="165BE904" w14:textId="77777777" w:rsidR="00DE7EDE" w:rsidRPr="00A2036C" w:rsidRDefault="00DE7EDE" w:rsidP="005932EA"/>
          <w:p w14:paraId="5F06F00E" w14:textId="77777777" w:rsidR="00DE7EDE" w:rsidRPr="00A2036C" w:rsidRDefault="00DE7EDE" w:rsidP="005932EA"/>
          <w:p w14:paraId="28342C5E" w14:textId="77777777" w:rsidR="00DE7EDE" w:rsidRPr="00A2036C" w:rsidRDefault="00DE7EDE" w:rsidP="005932EA"/>
          <w:p w14:paraId="7496DF79" w14:textId="77777777" w:rsidR="00DE7EDE" w:rsidRPr="00A2036C" w:rsidRDefault="00DE7EDE" w:rsidP="005932EA">
            <w:r w:rsidRPr="00A2036C">
              <w:t>II/ Luyeän taäp.</w:t>
            </w:r>
          </w:p>
          <w:p w14:paraId="5B08102E" w14:textId="77777777" w:rsidR="00DE7EDE" w:rsidRPr="00A2036C" w:rsidRDefault="00DE7EDE" w:rsidP="005932EA">
            <w:pPr>
              <w:rPr>
                <w:b/>
                <w:u w:val="single"/>
              </w:rPr>
            </w:pPr>
            <w:r w:rsidRPr="00A2036C">
              <w:rPr>
                <w:b/>
                <w:u w:val="single"/>
              </w:rPr>
              <w:t>Baøi 41 SGK/124:</w:t>
            </w:r>
          </w:p>
          <w:p w14:paraId="5F618BDA" w14:textId="77777777" w:rsidR="00DE7EDE" w:rsidRPr="00A2036C" w:rsidRDefault="00DE7EDE" w:rsidP="005932EA">
            <w:r w:rsidRPr="00A2036C">
              <w:t>CM: IE=IF=ID</w:t>
            </w:r>
          </w:p>
          <w:p w14:paraId="3C3F0D8D" w14:textId="39F48245" w:rsidR="00DE7EDE" w:rsidRPr="00A2036C" w:rsidRDefault="00DE7EDE" w:rsidP="005932EA">
            <w:r w:rsidRPr="00A2036C">
              <w:t xml:space="preserve">Xeùt </w:t>
            </w:r>
            <w:r w:rsidR="0095234D" w:rsidRPr="00A2036C">
              <w:rPr>
                <w:noProof/>
                <w:position w:val="-4"/>
              </w:rPr>
              <w:drawing>
                <wp:inline distT="0" distB="0" distL="0" distR="0" wp14:anchorId="5539ED5D" wp14:editId="1CA325F9">
                  <wp:extent cx="142875" cy="161925"/>
                  <wp:effectExtent l="0" t="0" r="0" b="0"/>
                  <wp:docPr id="1247"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 xml:space="preserve"> vuoâng IFC vaø </w:t>
            </w:r>
            <w:r w:rsidR="0095234D" w:rsidRPr="00A2036C">
              <w:rPr>
                <w:noProof/>
                <w:position w:val="-4"/>
              </w:rPr>
              <w:drawing>
                <wp:inline distT="0" distB="0" distL="0" distR="0" wp14:anchorId="2A53E2ED" wp14:editId="3607BF19">
                  <wp:extent cx="142875" cy="161925"/>
                  <wp:effectExtent l="0" t="0" r="0" b="0"/>
                  <wp:docPr id="1248"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rPr>
                <w:position w:val="-4"/>
              </w:rPr>
              <w:t xml:space="preserve"> </w:t>
            </w:r>
            <w:r w:rsidRPr="00A2036C">
              <w:t>vuoâng IEC:</w:t>
            </w:r>
          </w:p>
          <w:p w14:paraId="59F7AE84" w14:textId="77777777" w:rsidR="00DE7EDE" w:rsidRPr="00A2036C" w:rsidRDefault="00DE7EDE" w:rsidP="005932EA">
            <w:r w:rsidRPr="00A2036C">
              <w:t>IC: caïnh chung (ch)</w:t>
            </w:r>
          </w:p>
          <w:p w14:paraId="0DEEE50F" w14:textId="77777777" w:rsidR="00DE7EDE" w:rsidRPr="00A2036C" w:rsidRDefault="00DE7EDE" w:rsidP="005932EA">
            <w:r w:rsidRPr="00A2036C">
              <w:rPr>
                <w:position w:val="-6"/>
              </w:rPr>
              <w:object w:dxaOrig="499" w:dyaOrig="360" w14:anchorId="6F356547">
                <v:shape id="_x0000_i2273" type="#_x0000_t75" style="width:24.95pt;height:18pt" o:ole="">
                  <v:imagedata r:id="rId1668" o:title=""/>
                </v:shape>
                <o:OLEObject Type="Embed" ProgID="Equation.DSMT4" ShapeID="_x0000_i2273" DrawAspect="Content" ObjectID="_1664267971" r:id="rId1669"/>
              </w:object>
            </w:r>
            <w:r w:rsidRPr="00A2036C">
              <w:t>=</w:t>
            </w:r>
            <w:r w:rsidRPr="00A2036C">
              <w:rPr>
                <w:position w:val="-6"/>
              </w:rPr>
              <w:object w:dxaOrig="499" w:dyaOrig="360" w14:anchorId="6E7B440F">
                <v:shape id="_x0000_i2274" type="#_x0000_t75" style="width:24.95pt;height:18pt" o:ole="">
                  <v:imagedata r:id="rId1670" o:title=""/>
                </v:shape>
                <o:OLEObject Type="Embed" ProgID="Equation.DSMT4" ShapeID="_x0000_i2274" DrawAspect="Content" ObjectID="_1664267972" r:id="rId1671"/>
              </w:object>
            </w:r>
            <w:r w:rsidRPr="00A2036C">
              <w:t xml:space="preserve"> (CI: phaân giaùc </w:t>
            </w:r>
            <w:r w:rsidRPr="00A2036C">
              <w:rPr>
                <w:position w:val="-6"/>
              </w:rPr>
              <w:object w:dxaOrig="240" w:dyaOrig="340" w14:anchorId="09EEE99D">
                <v:shape id="_x0000_i2275" type="#_x0000_t75" style="width:12pt;height:17pt" o:ole="">
                  <v:imagedata r:id="rId1479" o:title=""/>
                </v:shape>
                <o:OLEObject Type="Embed" ProgID="Equation.DSMT4" ShapeID="_x0000_i2275" DrawAspect="Content" ObjectID="_1664267973" r:id="rId1672"/>
              </w:object>
            </w:r>
            <w:r w:rsidRPr="00A2036C">
              <w:t>)(gn)</w:t>
            </w:r>
          </w:p>
          <w:p w14:paraId="20D62188" w14:textId="1CD1DAB1" w:rsidR="00DE7EDE" w:rsidRPr="00A2036C" w:rsidRDefault="00DE7EDE" w:rsidP="005932EA">
            <w:r w:rsidRPr="00A2036C">
              <w:t xml:space="preserve">=&gt; </w:t>
            </w:r>
            <w:r w:rsidR="0095234D" w:rsidRPr="00A2036C">
              <w:rPr>
                <w:noProof/>
                <w:position w:val="-4"/>
              </w:rPr>
              <w:drawing>
                <wp:inline distT="0" distB="0" distL="0" distR="0" wp14:anchorId="2D84F0BF" wp14:editId="3F578D3B">
                  <wp:extent cx="142875" cy="161925"/>
                  <wp:effectExtent l="0" t="0" r="0" b="0"/>
                  <wp:docPr id="1252"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IFC=</w:t>
            </w:r>
            <w:r w:rsidR="0095234D" w:rsidRPr="00A2036C">
              <w:rPr>
                <w:noProof/>
                <w:position w:val="-4"/>
              </w:rPr>
              <w:drawing>
                <wp:inline distT="0" distB="0" distL="0" distR="0" wp14:anchorId="60149884" wp14:editId="153EB35B">
                  <wp:extent cx="142875" cy="161925"/>
                  <wp:effectExtent l="0" t="0" r="0" b="0"/>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IEC (ch-gn)</w:t>
            </w:r>
          </w:p>
          <w:p w14:paraId="51D110E8" w14:textId="77777777" w:rsidR="00DE7EDE" w:rsidRPr="00A2036C" w:rsidRDefault="00DE7EDE" w:rsidP="005932EA">
            <w:r w:rsidRPr="00A2036C">
              <w:t>=&gt; IE=IF (2 caïnh töông öùng)</w:t>
            </w:r>
          </w:p>
          <w:p w14:paraId="5C827E74" w14:textId="5DD9B38D" w:rsidR="00DE7EDE" w:rsidRPr="00A2036C" w:rsidRDefault="00DE7EDE" w:rsidP="005932EA">
            <w:r w:rsidRPr="00A2036C">
              <w:t xml:space="preserve">Xeùt </w:t>
            </w:r>
            <w:r w:rsidR="0095234D" w:rsidRPr="00A2036C">
              <w:rPr>
                <w:noProof/>
                <w:position w:val="-4"/>
              </w:rPr>
              <w:drawing>
                <wp:inline distT="0" distB="0" distL="0" distR="0" wp14:anchorId="112BE496" wp14:editId="387439C9">
                  <wp:extent cx="142875" cy="161925"/>
                  <wp:effectExtent l="0" t="0" r="0" b="0"/>
                  <wp:docPr id="1254"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 xml:space="preserve"> vuoâng IBE vaø </w:t>
            </w:r>
            <w:r w:rsidR="0095234D" w:rsidRPr="00A2036C">
              <w:rPr>
                <w:noProof/>
                <w:position w:val="-4"/>
              </w:rPr>
              <w:drawing>
                <wp:inline distT="0" distB="0" distL="0" distR="0" wp14:anchorId="5BECFFCB" wp14:editId="20DC5F60">
                  <wp:extent cx="142875" cy="161925"/>
                  <wp:effectExtent l="0" t="0" r="0" b="0"/>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 xml:space="preserve"> vuoâng IBD:</w:t>
            </w:r>
          </w:p>
          <w:p w14:paraId="153A10BE" w14:textId="77777777" w:rsidR="00DE7EDE" w:rsidRPr="00A2036C" w:rsidRDefault="00DE7EDE" w:rsidP="005932EA">
            <w:r w:rsidRPr="00A2036C">
              <w:t>IB: caïnh chung (ch)</w:t>
            </w:r>
          </w:p>
          <w:p w14:paraId="6FA11260" w14:textId="77777777" w:rsidR="00DE7EDE" w:rsidRPr="00A2036C" w:rsidRDefault="00DE7EDE" w:rsidP="005932EA">
            <w:r w:rsidRPr="00A2036C">
              <w:rPr>
                <w:position w:val="-4"/>
              </w:rPr>
              <w:object w:dxaOrig="460" w:dyaOrig="340" w14:anchorId="2E1DFC84">
                <v:shape id="_x0000_i2280" type="#_x0000_t75" style="width:23pt;height:17pt" o:ole="">
                  <v:imagedata r:id="rId1673" o:title=""/>
                </v:shape>
                <o:OLEObject Type="Embed" ProgID="Equation.DSMT4" ShapeID="_x0000_i2280" DrawAspect="Content" ObjectID="_1664267974" r:id="rId1674"/>
              </w:object>
            </w:r>
            <w:r w:rsidRPr="00A2036C">
              <w:t>=</w:t>
            </w:r>
            <w:r w:rsidRPr="00A2036C">
              <w:rPr>
                <w:position w:val="-4"/>
              </w:rPr>
              <w:object w:dxaOrig="480" w:dyaOrig="340" w14:anchorId="4F6D31C3">
                <v:shape id="_x0000_i2281" type="#_x0000_t75" style="width:24pt;height:17pt" o:ole="">
                  <v:imagedata r:id="rId1675" o:title=""/>
                </v:shape>
                <o:OLEObject Type="Embed" ProgID="Equation.DSMT4" ShapeID="_x0000_i2281" DrawAspect="Content" ObjectID="_1664267975" r:id="rId1676"/>
              </w:object>
            </w:r>
            <w:r w:rsidRPr="00A2036C">
              <w:t xml:space="preserve"> (IB: phaân giaùc </w:t>
            </w:r>
            <w:r w:rsidRPr="00A2036C">
              <w:rPr>
                <w:position w:val="-6"/>
              </w:rPr>
              <w:object w:dxaOrig="580" w:dyaOrig="360" w14:anchorId="2B1AEF91">
                <v:shape id="_x0000_i2282" type="#_x0000_t75" style="width:29pt;height:18pt" o:ole="">
                  <v:imagedata r:id="rId1677" o:title=""/>
                </v:shape>
                <o:OLEObject Type="Embed" ProgID="Equation.DSMT4" ShapeID="_x0000_i2282" DrawAspect="Content" ObjectID="_1664267976" r:id="rId1678"/>
              </w:object>
            </w:r>
            <w:r w:rsidRPr="00A2036C">
              <w:t>)</w:t>
            </w:r>
          </w:p>
          <w:p w14:paraId="114AE669" w14:textId="287E453B" w:rsidR="00DE7EDE" w:rsidRPr="00A2036C" w:rsidRDefault="00DE7EDE" w:rsidP="005932EA">
            <w:r w:rsidRPr="00A2036C">
              <w:t xml:space="preserve">=&gt; </w:t>
            </w:r>
            <w:r w:rsidR="0095234D" w:rsidRPr="00A2036C">
              <w:rPr>
                <w:noProof/>
                <w:position w:val="-4"/>
              </w:rPr>
              <w:drawing>
                <wp:inline distT="0" distB="0" distL="0" distR="0" wp14:anchorId="43654C77" wp14:editId="71E63B4F">
                  <wp:extent cx="142875" cy="161925"/>
                  <wp:effectExtent l="0" t="0" r="0" b="0"/>
                  <wp:docPr id="1259" name="Picture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IBE=</w:t>
            </w:r>
            <w:r w:rsidR="0095234D" w:rsidRPr="00A2036C">
              <w:rPr>
                <w:noProof/>
                <w:position w:val="-4"/>
              </w:rPr>
              <w:drawing>
                <wp:inline distT="0" distB="0" distL="0" distR="0" wp14:anchorId="20335350" wp14:editId="7379E204">
                  <wp:extent cx="142875" cy="161925"/>
                  <wp:effectExtent l="0" t="0" r="0" b="0"/>
                  <wp:docPr id="1260" name="Picture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IBD (ch-gn)</w:t>
            </w:r>
          </w:p>
          <w:p w14:paraId="0176159A" w14:textId="77777777" w:rsidR="00DE7EDE" w:rsidRPr="00A2036C" w:rsidRDefault="00DE7EDE" w:rsidP="005932EA">
            <w:r w:rsidRPr="00A2036C">
              <w:t>=&gt; IE=ID (2 caïnh töông öùng)</w:t>
            </w:r>
          </w:p>
          <w:p w14:paraId="2A27650D" w14:textId="77777777" w:rsidR="00DE7EDE" w:rsidRPr="00A2036C" w:rsidRDefault="00DE7EDE" w:rsidP="005932EA">
            <w:r w:rsidRPr="00A2036C">
              <w:t>Töø (1), (2) =&gt; IE=ID=IF.</w:t>
            </w:r>
          </w:p>
          <w:p w14:paraId="445C6EBA" w14:textId="77777777" w:rsidR="00DE7EDE" w:rsidRPr="00A2036C" w:rsidRDefault="00DE7EDE" w:rsidP="005932EA">
            <w:pPr>
              <w:rPr>
                <w:b/>
                <w:u w:val="single"/>
              </w:rPr>
            </w:pPr>
            <w:r w:rsidRPr="00A2036C">
              <w:rPr>
                <w:b/>
                <w:u w:val="single"/>
              </w:rPr>
              <w:lastRenderedPageBreak/>
              <w:t>Baøi 42 SGK/124:</w:t>
            </w:r>
          </w:p>
          <w:p w14:paraId="2910B418" w14:textId="20993FFF" w:rsidR="00DE7EDE" w:rsidRPr="00A2036C" w:rsidRDefault="00DE7EDE" w:rsidP="005932EA">
            <w:r w:rsidRPr="00A2036C">
              <w:t xml:space="preserve">Ta khoâng aùp duïng tröôøng hôïp g-c-g vì AC khoâng keà goùc </w:t>
            </w:r>
            <w:r w:rsidRPr="00A2036C">
              <w:rPr>
                <w:position w:val="-6"/>
              </w:rPr>
              <w:object w:dxaOrig="580" w:dyaOrig="360" w14:anchorId="6C0FF4FC">
                <v:shape id="_x0000_i2285" type="#_x0000_t75" style="width:29pt;height:18pt" o:ole="">
                  <v:imagedata r:id="rId1679" o:title=""/>
                </v:shape>
                <o:OLEObject Type="Embed" ProgID="Equation.DSMT4" ShapeID="_x0000_i2285" DrawAspect="Content" ObjectID="_1664267977" r:id="rId1680"/>
              </w:object>
            </w:r>
            <w:r w:rsidRPr="00A2036C">
              <w:t xml:space="preserve"> vaø </w:t>
            </w:r>
            <w:r w:rsidRPr="00A2036C">
              <w:rPr>
                <w:position w:val="-6"/>
              </w:rPr>
              <w:object w:dxaOrig="240" w:dyaOrig="340" w14:anchorId="3B3647FB">
                <v:shape id="_x0000_i2286" type="#_x0000_t75" style="width:12pt;height:17pt" o:ole="">
                  <v:imagedata r:id="rId1479" o:title=""/>
                </v:shape>
                <o:OLEObject Type="Embed" ProgID="Equation.DSMT4" ShapeID="_x0000_i2286" DrawAspect="Content" ObjectID="_1664267978" r:id="rId1681"/>
              </w:object>
            </w:r>
            <w:r w:rsidRPr="00A2036C">
              <w:t xml:space="preserve">. Trong khi ñoù caïnh AC laïi keà </w:t>
            </w:r>
            <w:r w:rsidRPr="00A2036C">
              <w:rPr>
                <w:position w:val="-6"/>
              </w:rPr>
              <w:object w:dxaOrig="560" w:dyaOrig="360" w14:anchorId="2C743955">
                <v:shape id="_x0000_i2287" type="#_x0000_t75" style="width:28pt;height:18pt" o:ole="">
                  <v:imagedata r:id="rId1682" o:title=""/>
                </v:shape>
                <o:OLEObject Type="Embed" ProgID="Equation.DSMT4" ShapeID="_x0000_i2287" DrawAspect="Content" ObjectID="_1664267979" r:id="rId1683"/>
              </w:object>
            </w:r>
            <w:r w:rsidRPr="00A2036C">
              <w:t xml:space="preserve"> vaø </w:t>
            </w:r>
            <w:r w:rsidRPr="00A2036C">
              <w:rPr>
                <w:position w:val="-6"/>
              </w:rPr>
              <w:object w:dxaOrig="240" w:dyaOrig="340" w14:anchorId="01C840DC">
                <v:shape id="_x0000_i2288" type="#_x0000_t75" style="width:12pt;height:17pt" o:ole="">
                  <v:imagedata r:id="rId1479" o:title=""/>
                </v:shape>
                <o:OLEObject Type="Embed" ProgID="Equation.DSMT4" ShapeID="_x0000_i2288" DrawAspect="Content" ObjectID="_1664267980" r:id="rId1684"/>
              </w:object>
            </w:r>
            <w:r w:rsidRPr="00A2036C">
              <w:t xml:space="preserve"> cuûa </w:t>
            </w:r>
            <w:r w:rsidR="0095234D" w:rsidRPr="00A2036C">
              <w:rPr>
                <w:noProof/>
                <w:position w:val="-4"/>
              </w:rPr>
              <w:drawing>
                <wp:inline distT="0" distB="0" distL="0" distR="0" wp14:anchorId="7A6CD644" wp14:editId="001AD63B">
                  <wp:extent cx="142875" cy="161925"/>
                  <wp:effectExtent l="0" t="0" r="0" b="0"/>
                  <wp:docPr id="1265" name="Picture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BC.</w:t>
            </w:r>
          </w:p>
        </w:tc>
      </w:tr>
      <w:tr w:rsidR="00DE7EDE" w:rsidRPr="00A2036C" w14:paraId="6ACF96AF" w14:textId="77777777" w:rsidTr="005F2C71">
        <w:tblPrEx>
          <w:tblCellMar>
            <w:top w:w="0" w:type="dxa"/>
            <w:bottom w:w="0" w:type="dxa"/>
          </w:tblCellMar>
        </w:tblPrEx>
        <w:tc>
          <w:tcPr>
            <w:tcW w:w="3118" w:type="dxa"/>
          </w:tcPr>
          <w:p w14:paraId="3DF5358C" w14:textId="77777777" w:rsidR="00DE7EDE" w:rsidRPr="00A2036C" w:rsidRDefault="00DE7EDE" w:rsidP="005932EA">
            <w:pPr>
              <w:rPr>
                <w:b/>
                <w:u w:val="single"/>
              </w:rPr>
            </w:pPr>
            <w:r w:rsidRPr="00A2036C">
              <w:rPr>
                <w:b/>
                <w:u w:val="single"/>
              </w:rPr>
              <w:lastRenderedPageBreak/>
              <w:t>Baøi 39 SGK/124:</w:t>
            </w:r>
          </w:p>
          <w:p w14:paraId="03141062" w14:textId="77777777" w:rsidR="00DE7EDE" w:rsidRPr="00A2036C" w:rsidRDefault="00DE7EDE" w:rsidP="005932EA">
            <w:r w:rsidRPr="00A2036C">
              <w:t>Treân moãi hình 105, 106, 107, 108 coù caùc tam giaùc vuoâng naøo baèng nhau? Vì sao?</w:t>
            </w:r>
          </w:p>
          <w:p w14:paraId="33C53A59" w14:textId="77777777" w:rsidR="00DE7EDE" w:rsidRPr="00A2036C" w:rsidRDefault="00DE7EDE" w:rsidP="005932EA">
            <w:r w:rsidRPr="00A2036C">
              <w:object w:dxaOrig="3375" w:dyaOrig="1815" w14:anchorId="3C64DE33">
                <v:shape id="_x0000_i2290" type="#_x0000_t75" style="width:168.75pt;height:90.75pt" o:ole="">
                  <v:imagedata r:id="rId1685" o:title=""/>
                </v:shape>
                <o:OLEObject Type="Embed" ProgID="PBrush" ShapeID="_x0000_i2290" DrawAspect="Content" ObjectID="_1664267981" r:id="rId1686"/>
              </w:object>
            </w:r>
          </w:p>
        </w:tc>
        <w:tc>
          <w:tcPr>
            <w:tcW w:w="2977" w:type="dxa"/>
          </w:tcPr>
          <w:p w14:paraId="305C2B65" w14:textId="77777777" w:rsidR="00DE7EDE" w:rsidRPr="00A2036C" w:rsidRDefault="00DE7EDE" w:rsidP="005932EA">
            <w:r w:rsidRPr="00A2036C">
              <w:object w:dxaOrig="2655" w:dyaOrig="2340" w14:anchorId="04AD1FE0">
                <v:shape id="_x0000_i2291" type="#_x0000_t75" style="width:132.75pt;height:117pt" o:ole="">
                  <v:imagedata r:id="rId1687" o:title=""/>
                </v:shape>
                <o:OLEObject Type="Embed" ProgID="PBrush" ShapeID="_x0000_i2291" DrawAspect="Content" ObjectID="_1664267982" r:id="rId1688"/>
              </w:object>
            </w:r>
          </w:p>
          <w:p w14:paraId="5AF9A1F9" w14:textId="77777777" w:rsidR="00DE7EDE" w:rsidRPr="00A2036C" w:rsidRDefault="00DE7EDE" w:rsidP="005932EA"/>
          <w:p w14:paraId="35C7B6F5" w14:textId="77777777" w:rsidR="00DE7EDE" w:rsidRPr="00A2036C" w:rsidRDefault="00DE7EDE" w:rsidP="005932EA">
            <w:r w:rsidRPr="00A2036C">
              <w:object w:dxaOrig="2610" w:dyaOrig="1605" w14:anchorId="00AC8396">
                <v:shape id="_x0000_i2292" type="#_x0000_t75" style="width:130.5pt;height:80.25pt" o:ole="">
                  <v:imagedata r:id="rId1689" o:title=""/>
                </v:shape>
                <o:OLEObject Type="Embed" ProgID="PBrush" ShapeID="_x0000_i2292" DrawAspect="Content" ObjectID="_1664267983" r:id="rId1690"/>
              </w:object>
            </w:r>
          </w:p>
        </w:tc>
        <w:tc>
          <w:tcPr>
            <w:tcW w:w="3686" w:type="dxa"/>
          </w:tcPr>
          <w:p w14:paraId="49C2A540" w14:textId="77777777" w:rsidR="00DE7EDE" w:rsidRPr="00A2036C" w:rsidRDefault="00DE7EDE" w:rsidP="005932EA">
            <w:pPr>
              <w:rPr>
                <w:b/>
                <w:u w:val="single"/>
              </w:rPr>
            </w:pPr>
            <w:r w:rsidRPr="00A2036C">
              <w:rPr>
                <w:b/>
                <w:u w:val="single"/>
              </w:rPr>
              <w:t>Baøi 39 SGK/124:</w:t>
            </w:r>
          </w:p>
          <w:p w14:paraId="4B4A76B2" w14:textId="77777777" w:rsidR="00DE7EDE" w:rsidRPr="00A2036C" w:rsidRDefault="00DE7EDE" w:rsidP="005932EA">
            <w:r w:rsidRPr="00A2036C">
              <w:rPr>
                <w:b/>
                <w:u w:val="single"/>
              </w:rPr>
              <w:t>H.105</w:t>
            </w:r>
            <w:r w:rsidRPr="00A2036C">
              <w:t>:</w:t>
            </w:r>
          </w:p>
          <w:p w14:paraId="02B85A77" w14:textId="3EA9F46C" w:rsidR="00DE7EDE" w:rsidRPr="00A2036C" w:rsidRDefault="0095234D" w:rsidP="005932EA">
            <w:r w:rsidRPr="00A2036C">
              <w:rPr>
                <w:noProof/>
                <w:position w:val="-4"/>
              </w:rPr>
              <w:drawing>
                <wp:inline distT="0" distB="0" distL="0" distR="0" wp14:anchorId="7540AF3C" wp14:editId="79369974">
                  <wp:extent cx="142875" cy="161925"/>
                  <wp:effectExtent l="0" t="0" r="0" b="0"/>
                  <wp:docPr id="1269" name="Pictur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t>AHB=</w:t>
            </w:r>
            <w:r w:rsidRPr="00A2036C">
              <w:rPr>
                <w:noProof/>
                <w:position w:val="-4"/>
              </w:rPr>
              <w:drawing>
                <wp:inline distT="0" distB="0" distL="0" distR="0" wp14:anchorId="4D8F9545" wp14:editId="769997B3">
                  <wp:extent cx="142875" cy="161925"/>
                  <wp:effectExtent l="0" t="0" r="0" b="0"/>
                  <wp:docPr id="1270"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t>AHC (2 caïnh goùc vuoâng)</w:t>
            </w:r>
          </w:p>
          <w:p w14:paraId="75734BDD" w14:textId="77777777" w:rsidR="00DE7EDE" w:rsidRPr="00A2036C" w:rsidRDefault="00DE7EDE" w:rsidP="005932EA">
            <w:pPr>
              <w:rPr>
                <w:b/>
                <w:u w:val="single"/>
              </w:rPr>
            </w:pPr>
            <w:r w:rsidRPr="00A2036C">
              <w:rPr>
                <w:b/>
                <w:u w:val="single"/>
              </w:rPr>
              <w:t>H.106:</w:t>
            </w:r>
          </w:p>
          <w:p w14:paraId="633245D0" w14:textId="03D8D841" w:rsidR="00DE7EDE" w:rsidRPr="00A2036C" w:rsidRDefault="0095234D" w:rsidP="005932EA">
            <w:r w:rsidRPr="00A2036C">
              <w:rPr>
                <w:noProof/>
                <w:position w:val="-4"/>
              </w:rPr>
              <w:drawing>
                <wp:inline distT="0" distB="0" distL="0" distR="0" wp14:anchorId="185E62D8" wp14:editId="5885108D">
                  <wp:extent cx="142875" cy="161925"/>
                  <wp:effectExtent l="0" t="0" r="0" b="0"/>
                  <wp:docPr id="1271" name="Pictur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t>EDK=</w:t>
            </w:r>
            <w:r w:rsidRPr="00A2036C">
              <w:rPr>
                <w:noProof/>
                <w:position w:val="-4"/>
              </w:rPr>
              <w:drawing>
                <wp:inline distT="0" distB="0" distL="0" distR="0" wp14:anchorId="7802A5B9" wp14:editId="1F95207F">
                  <wp:extent cx="142875" cy="161925"/>
                  <wp:effectExtent l="0" t="0" r="0" b="0"/>
                  <wp:docPr id="1272" name="Picture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t>FDK (caïnh goùc vuoâng-goùc nhoïn)</w:t>
            </w:r>
          </w:p>
          <w:p w14:paraId="1AAD15F4" w14:textId="77777777" w:rsidR="00DE7EDE" w:rsidRPr="00A2036C" w:rsidRDefault="00DE7EDE" w:rsidP="005932EA">
            <w:pPr>
              <w:rPr>
                <w:b/>
                <w:u w:val="single"/>
              </w:rPr>
            </w:pPr>
            <w:r w:rsidRPr="00A2036C">
              <w:rPr>
                <w:b/>
                <w:u w:val="single"/>
              </w:rPr>
              <w:t>H.107:</w:t>
            </w:r>
          </w:p>
          <w:p w14:paraId="7D2FFFDD" w14:textId="2A97C91C" w:rsidR="00DE7EDE" w:rsidRPr="00A2036C" w:rsidRDefault="0095234D" w:rsidP="005932EA">
            <w:r w:rsidRPr="00A2036C">
              <w:rPr>
                <w:noProof/>
                <w:position w:val="-4"/>
              </w:rPr>
              <w:drawing>
                <wp:inline distT="0" distB="0" distL="0" distR="0" wp14:anchorId="189C9F53" wp14:editId="67A47134">
                  <wp:extent cx="142875" cy="161925"/>
                  <wp:effectExtent l="0" t="0" r="0" b="0"/>
                  <wp:docPr id="1273" name="Picture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t>ABD=</w:t>
            </w:r>
            <w:r w:rsidRPr="00A2036C">
              <w:rPr>
                <w:noProof/>
                <w:position w:val="-4"/>
              </w:rPr>
              <w:drawing>
                <wp:inline distT="0" distB="0" distL="0" distR="0" wp14:anchorId="4B98E308" wp14:editId="516E4B00">
                  <wp:extent cx="142875" cy="161925"/>
                  <wp:effectExtent l="0" t="0" r="0" b="0"/>
                  <wp:docPr id="1274" name="Picture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t>ACD (ch-gn)</w:t>
            </w:r>
          </w:p>
          <w:p w14:paraId="3577B367" w14:textId="77777777" w:rsidR="00DE7EDE" w:rsidRPr="00A2036C" w:rsidRDefault="00DE7EDE" w:rsidP="005932EA">
            <w:pPr>
              <w:rPr>
                <w:b/>
                <w:u w:val="single"/>
              </w:rPr>
            </w:pPr>
            <w:r w:rsidRPr="00A2036C">
              <w:rPr>
                <w:b/>
                <w:u w:val="single"/>
              </w:rPr>
              <w:t>H.108:</w:t>
            </w:r>
          </w:p>
          <w:p w14:paraId="4C2A4278" w14:textId="705DD1B3" w:rsidR="00DE7EDE" w:rsidRPr="00A2036C" w:rsidRDefault="0095234D" w:rsidP="005932EA">
            <w:r w:rsidRPr="00A2036C">
              <w:rPr>
                <w:noProof/>
                <w:position w:val="-4"/>
              </w:rPr>
              <w:drawing>
                <wp:inline distT="0" distB="0" distL="0" distR="0" wp14:anchorId="434A865E" wp14:editId="13C10EB4">
                  <wp:extent cx="142875" cy="161925"/>
                  <wp:effectExtent l="0" t="0" r="0" b="0"/>
                  <wp:docPr id="1275" name="Picture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t>ABD=</w:t>
            </w:r>
            <w:r w:rsidRPr="00A2036C">
              <w:rPr>
                <w:noProof/>
                <w:position w:val="-4"/>
              </w:rPr>
              <w:drawing>
                <wp:inline distT="0" distB="0" distL="0" distR="0" wp14:anchorId="1D11A389" wp14:editId="6D814F79">
                  <wp:extent cx="142875" cy="161925"/>
                  <wp:effectExtent l="0" t="0" r="0" b="0"/>
                  <wp:docPr id="1276" name="Picture 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t>ACD (ch-gn)</w:t>
            </w:r>
          </w:p>
          <w:p w14:paraId="0C44DD73" w14:textId="7FB51F76" w:rsidR="00DE7EDE" w:rsidRPr="00A2036C" w:rsidRDefault="0095234D" w:rsidP="005932EA">
            <w:r w:rsidRPr="00A2036C">
              <w:rPr>
                <w:noProof/>
                <w:position w:val="-4"/>
              </w:rPr>
              <w:drawing>
                <wp:inline distT="0" distB="0" distL="0" distR="0" wp14:anchorId="48BB7B03" wp14:editId="11302982">
                  <wp:extent cx="142875" cy="161925"/>
                  <wp:effectExtent l="0" t="0" r="0" b="0"/>
                  <wp:docPr id="1277" name="Picture 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t>BDE=</w:t>
            </w:r>
            <w:r w:rsidRPr="00A2036C">
              <w:rPr>
                <w:noProof/>
                <w:position w:val="-4"/>
              </w:rPr>
              <w:drawing>
                <wp:inline distT="0" distB="0" distL="0" distR="0" wp14:anchorId="5B6AFD6D" wp14:editId="55536C1C">
                  <wp:extent cx="142875" cy="161925"/>
                  <wp:effectExtent l="0" t="0" r="0" b="0"/>
                  <wp:docPr id="1278" name="Picture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t>CDH (cgv-gn)</w:t>
            </w:r>
          </w:p>
          <w:p w14:paraId="48F02ED0" w14:textId="66326F14" w:rsidR="00DE7EDE" w:rsidRDefault="0095234D" w:rsidP="005932EA">
            <w:r w:rsidRPr="00A2036C">
              <w:rPr>
                <w:noProof/>
                <w:position w:val="-4"/>
              </w:rPr>
              <w:drawing>
                <wp:inline distT="0" distB="0" distL="0" distR="0" wp14:anchorId="3289288C" wp14:editId="3BE1F2F5">
                  <wp:extent cx="142875" cy="161925"/>
                  <wp:effectExtent l="0" t="0" r="0" b="0"/>
                  <wp:docPr id="1279" name="Picture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t>ADE=</w:t>
            </w:r>
            <w:r w:rsidRPr="00A2036C">
              <w:rPr>
                <w:noProof/>
                <w:position w:val="-4"/>
              </w:rPr>
              <w:drawing>
                <wp:inline distT="0" distB="0" distL="0" distR="0" wp14:anchorId="52E5568E" wp14:editId="60687F53">
                  <wp:extent cx="142875" cy="161925"/>
                  <wp:effectExtent l="0" t="0" r="0" b="0"/>
                  <wp:docPr id="1280" name="Picture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t>ADH (c-g-c)</w:t>
            </w:r>
          </w:p>
          <w:p w14:paraId="4140B795" w14:textId="77777777" w:rsidR="00DE7EDE" w:rsidRPr="00A2036C" w:rsidRDefault="00DE7EDE" w:rsidP="005932EA"/>
        </w:tc>
      </w:tr>
    </w:tbl>
    <w:p w14:paraId="38D4A352" w14:textId="77777777" w:rsidR="0057525F" w:rsidRDefault="0057525F" w:rsidP="003E690F">
      <w:pPr>
        <w:rPr>
          <w:b/>
          <w:bCs/>
          <w:u w:val="single"/>
        </w:rPr>
      </w:pPr>
    </w:p>
    <w:p w14:paraId="508A626C" w14:textId="77777777" w:rsidR="003E690F" w:rsidRPr="00A2036C" w:rsidRDefault="003E690F" w:rsidP="003E690F">
      <w:pPr>
        <w:rPr>
          <w:rFonts w:ascii="Times New Roman" w:hAnsi="Times New Roman"/>
          <w:lang w:val="es-ES"/>
        </w:rPr>
      </w:pPr>
      <w:r w:rsidRPr="00A2036C">
        <w:rPr>
          <w:rFonts w:ascii="Times New Roman" w:hAnsi="Times New Roman"/>
          <w:lang w:val="es-ES"/>
        </w:rPr>
        <w:t>3. Hoạt động luyện tập</w:t>
      </w:r>
    </w:p>
    <w:p w14:paraId="67EE96B5" w14:textId="77777777" w:rsidR="003E690F" w:rsidRPr="00A2036C" w:rsidRDefault="003E690F" w:rsidP="003E690F">
      <w:pPr>
        <w:rPr>
          <w:rFonts w:ascii="Times New Roman" w:hAnsi="Times New Roman"/>
          <w:lang w:val="es-ES"/>
        </w:rPr>
      </w:pPr>
      <w:r w:rsidRPr="00A2036C">
        <w:rPr>
          <w:rFonts w:ascii="Times New Roman" w:hAnsi="Times New Roman"/>
          <w:lang w:val="es-ES"/>
        </w:rPr>
        <w:t>4, Hoạt động vận dụng</w:t>
      </w:r>
    </w:p>
    <w:p w14:paraId="471896EA" w14:textId="77777777" w:rsidR="003E690F" w:rsidRPr="00A2036C" w:rsidRDefault="003E690F" w:rsidP="003E690F">
      <w:pPr>
        <w:rPr>
          <w:rFonts w:ascii="Times New Roman" w:hAnsi="Times New Roman"/>
          <w:lang w:val="es-ES"/>
        </w:rPr>
      </w:pPr>
      <w:r w:rsidRPr="00A2036C">
        <w:rPr>
          <w:rFonts w:ascii="Times New Roman" w:hAnsi="Times New Roman"/>
          <w:lang w:val="es-ES"/>
        </w:rPr>
        <w:t>5, Hoạt động tìm tòi mở rộng</w:t>
      </w:r>
    </w:p>
    <w:p w14:paraId="15625DD6" w14:textId="77777777" w:rsidR="0057525F" w:rsidRPr="0057525F" w:rsidRDefault="0057525F" w:rsidP="0057525F">
      <w:pPr>
        <w:numPr>
          <w:ilvl w:val="0"/>
          <w:numId w:val="4"/>
        </w:numPr>
        <w:rPr>
          <w:lang w:val="es-ES"/>
        </w:rPr>
      </w:pPr>
      <w:r w:rsidRPr="0057525F">
        <w:rPr>
          <w:lang w:val="es-ES"/>
        </w:rPr>
        <w:t>Hoïc baøi, oân laïi ba tröôøng hôïp baèng nhau cuûa hai tam giaùc, aùp duïng cho tam giaùc vuoâng, chuaån bò 43, 44, 45 SGK/125.</w:t>
      </w:r>
    </w:p>
    <w:p w14:paraId="79B69183" w14:textId="77777777" w:rsidR="0027460D" w:rsidRPr="0057525F" w:rsidRDefault="0027460D" w:rsidP="003A5968">
      <w:pPr>
        <w:pStyle w:val="Heading1"/>
        <w:tabs>
          <w:tab w:val="center" w:pos="4675"/>
        </w:tabs>
        <w:rPr>
          <w:b w:val="0"/>
          <w:bCs w:val="0"/>
          <w:u w:val="single"/>
          <w:lang w:val="es-ES"/>
        </w:rPr>
      </w:pPr>
    </w:p>
    <w:p w14:paraId="6BF94653" w14:textId="77777777" w:rsidR="003E690F" w:rsidRPr="0057525F" w:rsidRDefault="003E690F" w:rsidP="003E690F">
      <w:pPr>
        <w:rPr>
          <w:lang w:val="es-ES"/>
        </w:rPr>
      </w:pPr>
    </w:p>
    <w:p w14:paraId="550BC22E" w14:textId="77777777" w:rsidR="003A5968" w:rsidRPr="0057525F" w:rsidRDefault="0057525F" w:rsidP="0057525F">
      <w:pPr>
        <w:pStyle w:val="Heading1"/>
        <w:tabs>
          <w:tab w:val="center" w:pos="4675"/>
        </w:tabs>
        <w:jc w:val="center"/>
        <w:rPr>
          <w:lang w:val="es-ES"/>
        </w:rPr>
      </w:pPr>
      <w:r>
        <w:rPr>
          <w:lang w:val="es-ES"/>
        </w:rPr>
        <w:br w:type="page"/>
      </w:r>
      <w:r w:rsidR="00882F35">
        <w:rPr>
          <w:lang w:val="es-ES"/>
        </w:rPr>
        <w:lastRenderedPageBreak/>
        <w:t>Tieát: 36</w:t>
      </w:r>
    </w:p>
    <w:p w14:paraId="3F254B6F" w14:textId="77777777" w:rsidR="00131208" w:rsidRPr="0057525F" w:rsidRDefault="003A5968" w:rsidP="0057525F">
      <w:pPr>
        <w:pStyle w:val="Heading1"/>
        <w:tabs>
          <w:tab w:val="center" w:pos="4675"/>
        </w:tabs>
        <w:jc w:val="center"/>
        <w:rPr>
          <w:lang w:val="es-ES"/>
        </w:rPr>
      </w:pPr>
      <w:r w:rsidRPr="0057525F">
        <w:rPr>
          <w:lang w:val="es-ES"/>
        </w:rPr>
        <w:t>LUYEÄN TAÄP</w:t>
      </w:r>
    </w:p>
    <w:p w14:paraId="14CBAA4F" w14:textId="77777777" w:rsidR="003E690F" w:rsidRPr="00A85844" w:rsidRDefault="003E690F" w:rsidP="00244700">
      <w:pPr>
        <w:rPr>
          <w:rFonts w:ascii="Times New Roman" w:hAnsi="Times New Roman"/>
          <w:b/>
          <w:u w:val="single"/>
          <w:lang w:val="es-ES"/>
        </w:rPr>
      </w:pPr>
      <w:r w:rsidRPr="00A85844">
        <w:rPr>
          <w:rFonts w:ascii="Times New Roman" w:hAnsi="Times New Roman"/>
          <w:b/>
          <w:bCs/>
          <w:lang w:val="es-ES"/>
        </w:rPr>
        <w:t>I. MỤC TIÊU</w:t>
      </w:r>
      <w:r w:rsidRPr="00A85844">
        <w:rPr>
          <w:rFonts w:ascii="Times New Roman" w:hAnsi="Times New Roman"/>
          <w:b/>
          <w:lang w:val="es-ES"/>
        </w:rPr>
        <w:t xml:space="preserve"> </w:t>
      </w:r>
    </w:p>
    <w:p w14:paraId="64514907" w14:textId="77777777" w:rsidR="003E690F" w:rsidRPr="00A2036C" w:rsidRDefault="003E690F" w:rsidP="0057525F">
      <w:pPr>
        <w:ind w:firstLine="720"/>
        <w:rPr>
          <w:lang w:val="es-ES"/>
        </w:rPr>
      </w:pPr>
      <w:r w:rsidRPr="00A2036C">
        <w:rPr>
          <w:lang w:val="es-ES"/>
        </w:rPr>
        <w:t>- Cuûng coá tröôøng hôïp baèng nhau goùc- caïnh- goùc</w:t>
      </w:r>
    </w:p>
    <w:p w14:paraId="1D6B7174" w14:textId="77777777" w:rsidR="003E690F" w:rsidRPr="00A2036C" w:rsidRDefault="003E690F" w:rsidP="0057525F">
      <w:pPr>
        <w:ind w:firstLine="720"/>
        <w:rPr>
          <w:lang w:val="es-ES"/>
        </w:rPr>
      </w:pPr>
      <w:r w:rsidRPr="00A2036C">
        <w:rPr>
          <w:lang w:val="es-ES"/>
        </w:rPr>
        <w:t xml:space="preserve">- Reøn luyeän kyõ naêng nhaän bieát 2 </w:t>
      </w:r>
      <w:r w:rsidRPr="00A2036C">
        <w:sym w:font="Symbol" w:char="F044"/>
      </w:r>
      <w:r w:rsidRPr="00A2036C">
        <w:rPr>
          <w:lang w:val="es-ES"/>
        </w:rPr>
        <w:t xml:space="preserve"> baèng nhau tröôøng hôïp g.c.g.</w:t>
      </w:r>
    </w:p>
    <w:p w14:paraId="3DEC35CC" w14:textId="77777777" w:rsidR="003E690F" w:rsidRPr="00A2036C" w:rsidRDefault="003E690F" w:rsidP="0057525F">
      <w:pPr>
        <w:ind w:firstLine="720"/>
        <w:rPr>
          <w:lang w:val="es-ES"/>
        </w:rPr>
      </w:pPr>
      <w:r w:rsidRPr="00A2036C">
        <w:rPr>
          <w:lang w:val="es-ES"/>
        </w:rPr>
        <w:t>- Kyõ naêng veõ hình trình baøy baøi giaûi baøi taäp hình</w:t>
      </w:r>
    </w:p>
    <w:p w14:paraId="29D8B7F7" w14:textId="77777777" w:rsidR="003E690F" w:rsidRPr="00A2036C" w:rsidRDefault="003E690F" w:rsidP="0057525F">
      <w:pPr>
        <w:pStyle w:val="ListParagraph"/>
        <w:spacing w:line="240" w:lineRule="auto"/>
        <w:ind w:left="0" w:firstLine="720"/>
        <w:rPr>
          <w:rFonts w:ascii="VNI-Times" w:hAnsi="VNI-Times"/>
          <w:szCs w:val="24"/>
          <w:lang w:val="es-ES"/>
        </w:rPr>
      </w:pPr>
      <w:r w:rsidRPr="00A2036C">
        <w:rPr>
          <w:rFonts w:ascii="VNI-Times" w:hAnsi="VNI-Times"/>
          <w:szCs w:val="24"/>
          <w:lang w:val="es-ES"/>
        </w:rPr>
        <w:t>- Phaùt huy trí löïc cuûa HS</w:t>
      </w:r>
    </w:p>
    <w:p w14:paraId="7A1644EF" w14:textId="77777777" w:rsidR="00CA17E9" w:rsidRDefault="003E690F" w:rsidP="0057525F">
      <w:pPr>
        <w:pStyle w:val="ListParagraph"/>
        <w:spacing w:line="240" w:lineRule="auto"/>
        <w:ind w:left="0" w:firstLine="720"/>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 xml:space="preserve">Năng lực quan sát, Năng lực tư duy, Năng lực tự học, Năng lực </w:t>
      </w:r>
    </w:p>
    <w:p w14:paraId="435F8C98" w14:textId="77777777" w:rsidR="003E690F" w:rsidRPr="00A2036C" w:rsidRDefault="003E690F" w:rsidP="0057525F">
      <w:pPr>
        <w:pStyle w:val="ListParagraph"/>
        <w:spacing w:line="240" w:lineRule="auto"/>
        <w:ind w:left="0" w:firstLine="720"/>
        <w:rPr>
          <w:szCs w:val="24"/>
          <w:lang w:val="pt-BR"/>
        </w:rPr>
      </w:pPr>
      <w:r w:rsidRPr="00A2036C">
        <w:rPr>
          <w:szCs w:val="24"/>
          <w:lang w:val="pt-BR"/>
        </w:rPr>
        <w:t>giải quyết vấn đề, Năng lực vẽ hình</w:t>
      </w:r>
    </w:p>
    <w:p w14:paraId="43A18227" w14:textId="77777777" w:rsidR="003E690F" w:rsidRPr="00557C84" w:rsidRDefault="003E690F" w:rsidP="00244700">
      <w:pPr>
        <w:pStyle w:val="ListParagraph"/>
        <w:spacing w:line="240" w:lineRule="auto"/>
        <w:ind w:left="0"/>
        <w:jc w:val="both"/>
        <w:rPr>
          <w:b/>
          <w:szCs w:val="24"/>
          <w:lang w:val="es-ES"/>
        </w:rPr>
      </w:pPr>
      <w:r w:rsidRPr="00557C84">
        <w:rPr>
          <w:b/>
          <w:bCs/>
          <w:szCs w:val="24"/>
          <w:lang w:val="es-ES"/>
        </w:rPr>
        <w:t xml:space="preserve">II. </w:t>
      </w:r>
      <w:r w:rsidRPr="00557C84">
        <w:rPr>
          <w:b/>
          <w:szCs w:val="24"/>
          <w:lang w:val="es-ES"/>
        </w:rPr>
        <w:t>CHUẨN BỊ CỦA GV VÀ HỌC SINH</w:t>
      </w:r>
    </w:p>
    <w:p w14:paraId="260AF154" w14:textId="77777777" w:rsidR="003E690F" w:rsidRPr="00A2036C" w:rsidRDefault="003E690F" w:rsidP="00244700">
      <w:pPr>
        <w:tabs>
          <w:tab w:val="left" w:pos="709"/>
          <w:tab w:val="center" w:pos="4962"/>
        </w:tabs>
        <w:rPr>
          <w:rFonts w:ascii="Times New Roman" w:hAnsi="Times New Roman"/>
          <w:lang w:val="es-ES"/>
        </w:rPr>
      </w:pPr>
      <w:r w:rsidRPr="00A2036C">
        <w:rPr>
          <w:rFonts w:ascii="Times New Roman" w:hAnsi="Times New Roman"/>
          <w:lang w:val="es-ES"/>
        </w:rPr>
        <w:tab/>
        <w:t>- GV: Bảng phụ, Thước thẳng,, Bảng nhóm</w:t>
      </w:r>
    </w:p>
    <w:p w14:paraId="0CD8F138" w14:textId="77777777" w:rsidR="003E690F" w:rsidRPr="00A2036C" w:rsidRDefault="003E690F" w:rsidP="00244700">
      <w:pPr>
        <w:pStyle w:val="ListParagraph"/>
        <w:spacing w:line="240" w:lineRule="auto"/>
        <w:ind w:left="0" w:firstLine="720"/>
        <w:jc w:val="both"/>
        <w:rPr>
          <w:szCs w:val="24"/>
          <w:lang w:val="es-ES"/>
        </w:rPr>
      </w:pPr>
      <w:r w:rsidRPr="00A2036C">
        <w:rPr>
          <w:szCs w:val="24"/>
          <w:lang w:val="es-ES"/>
        </w:rPr>
        <w:t>- HS: Thước thẳng, thước đo góc.</w:t>
      </w:r>
    </w:p>
    <w:p w14:paraId="79AAB2AE" w14:textId="77777777" w:rsidR="003E690F" w:rsidRPr="00557C84" w:rsidRDefault="003E690F" w:rsidP="00244700">
      <w:pPr>
        <w:rPr>
          <w:rFonts w:ascii="Times New Roman" w:hAnsi="Times New Roman"/>
          <w:b/>
          <w:lang w:val="es-ES"/>
        </w:rPr>
      </w:pPr>
      <w:r w:rsidRPr="00557C84">
        <w:rPr>
          <w:rFonts w:ascii="Times New Roman" w:hAnsi="Times New Roman"/>
          <w:b/>
          <w:lang w:val="es-ES"/>
        </w:rPr>
        <w:t>III. PHƯƠNG PHÁP TRỌNG TÂM</w:t>
      </w:r>
    </w:p>
    <w:p w14:paraId="2495A60A"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Đàm thoại</w:t>
      </w:r>
    </w:p>
    <w:p w14:paraId="1C0F859B" w14:textId="77777777" w:rsidR="003E690F" w:rsidRPr="00557C84" w:rsidRDefault="003E690F" w:rsidP="00244700">
      <w:pPr>
        <w:rPr>
          <w:rFonts w:ascii="Times New Roman" w:hAnsi="Times New Roman"/>
          <w:b/>
          <w:lang w:val="es-ES"/>
        </w:rPr>
      </w:pPr>
      <w:r w:rsidRPr="00557C84">
        <w:rPr>
          <w:rFonts w:ascii="Times New Roman" w:hAnsi="Times New Roman"/>
          <w:b/>
          <w:bCs/>
          <w:lang w:val="es-ES"/>
        </w:rPr>
        <w:t>IV. TIẾN TRÌNH TIẾT HỌC</w:t>
      </w:r>
    </w:p>
    <w:p w14:paraId="1A855916" w14:textId="77777777" w:rsidR="0057525F" w:rsidRDefault="003E690F" w:rsidP="00244700">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08B7694D" w14:textId="77777777" w:rsidR="003E690F" w:rsidRPr="00A2036C" w:rsidRDefault="0057525F" w:rsidP="0057525F">
      <w:pPr>
        <w:ind w:firstLine="720"/>
        <w:rPr>
          <w:rFonts w:ascii="Times New Roman" w:hAnsi="Times New Roman"/>
          <w:lang w:val="es-ES"/>
        </w:rPr>
      </w:pPr>
      <w:r w:rsidRPr="0057525F">
        <w:rPr>
          <w:lang w:val="nb-NO"/>
        </w:rPr>
        <w:t>GV cho HS nhaéc laïi 3 tröôøng hôïp baèng nhau cuûa hai tam giaùc.</w:t>
      </w:r>
    </w:p>
    <w:p w14:paraId="7F4F6D4F"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252174B3" w14:textId="77777777" w:rsidR="0057525F" w:rsidRPr="00A2036C" w:rsidRDefault="0057525F" w:rsidP="003E690F">
      <w:pPr>
        <w:rPr>
          <w:rFonts w:ascii="Times New Roman" w:hAnsi="Times New Roman"/>
          <w:lang w:val="es-ES"/>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60"/>
        <w:gridCol w:w="2693"/>
        <w:gridCol w:w="2977"/>
      </w:tblGrid>
      <w:tr w:rsidR="00DE7EDE" w:rsidRPr="00A2036C" w14:paraId="2888C31C" w14:textId="77777777" w:rsidTr="005F2C71">
        <w:tblPrEx>
          <w:tblCellMar>
            <w:top w:w="0" w:type="dxa"/>
            <w:bottom w:w="0" w:type="dxa"/>
          </w:tblCellMar>
        </w:tblPrEx>
        <w:tc>
          <w:tcPr>
            <w:tcW w:w="3260" w:type="dxa"/>
            <w:vAlign w:val="center"/>
          </w:tcPr>
          <w:p w14:paraId="0F86BA64" w14:textId="77777777" w:rsidR="00DE7EDE" w:rsidRPr="0057525F" w:rsidRDefault="00DE7EDE" w:rsidP="0057525F">
            <w:pPr>
              <w:jc w:val="center"/>
              <w:rPr>
                <w:bCs/>
              </w:rPr>
            </w:pPr>
            <w:r w:rsidRPr="0057525F">
              <w:rPr>
                <w:bCs/>
              </w:rPr>
              <w:t>Hoaït ñoäng cuûa GV</w:t>
            </w:r>
          </w:p>
        </w:tc>
        <w:tc>
          <w:tcPr>
            <w:tcW w:w="2693" w:type="dxa"/>
            <w:tcBorders>
              <w:bottom w:val="single" w:sz="4" w:space="0" w:color="auto"/>
            </w:tcBorders>
            <w:vAlign w:val="center"/>
          </w:tcPr>
          <w:p w14:paraId="3EA94D1E" w14:textId="77777777" w:rsidR="00DE7EDE" w:rsidRPr="0057525F" w:rsidRDefault="00DE7EDE" w:rsidP="0057525F">
            <w:pPr>
              <w:jc w:val="center"/>
              <w:rPr>
                <w:bCs/>
              </w:rPr>
            </w:pPr>
            <w:r w:rsidRPr="0057525F">
              <w:rPr>
                <w:bCs/>
              </w:rPr>
              <w:t>Hoaït ñoäng cuûa HS</w:t>
            </w:r>
          </w:p>
        </w:tc>
        <w:tc>
          <w:tcPr>
            <w:tcW w:w="2977" w:type="dxa"/>
            <w:tcBorders>
              <w:bottom w:val="single" w:sz="4" w:space="0" w:color="auto"/>
            </w:tcBorders>
            <w:vAlign w:val="center"/>
          </w:tcPr>
          <w:p w14:paraId="000059FC" w14:textId="77777777" w:rsidR="00DE7EDE" w:rsidRPr="0057525F" w:rsidRDefault="00DE7EDE" w:rsidP="00DE7EDE">
            <w:pPr>
              <w:jc w:val="center"/>
              <w:rPr>
                <w:rFonts w:ascii="Times New Roman" w:hAnsi="Times New Roman"/>
                <w:bCs/>
              </w:rPr>
            </w:pPr>
            <w:r w:rsidRPr="0057525F">
              <w:rPr>
                <w:rFonts w:ascii="Times New Roman" w:hAnsi="Times New Roman"/>
                <w:bCs/>
              </w:rPr>
              <w:t>Nội dung cần đạt</w:t>
            </w:r>
          </w:p>
        </w:tc>
      </w:tr>
      <w:tr w:rsidR="00DE7EDE" w:rsidRPr="0057525F" w14:paraId="7F6F9E21" w14:textId="77777777" w:rsidTr="005F2C71">
        <w:tblPrEx>
          <w:tblCellMar>
            <w:top w:w="0" w:type="dxa"/>
            <w:bottom w:w="0" w:type="dxa"/>
          </w:tblCellMar>
        </w:tblPrEx>
        <w:tc>
          <w:tcPr>
            <w:tcW w:w="3260" w:type="dxa"/>
          </w:tcPr>
          <w:p w14:paraId="21B1C33F" w14:textId="77777777" w:rsidR="00DE7EDE" w:rsidRPr="00A2036C" w:rsidRDefault="00DE7EDE" w:rsidP="003A5968">
            <w:pPr>
              <w:rPr>
                <w:b/>
                <w:u w:val="single"/>
              </w:rPr>
            </w:pPr>
            <w:r w:rsidRPr="00A2036C">
              <w:rPr>
                <w:b/>
                <w:u w:val="single"/>
              </w:rPr>
              <w:t>Baøi 43 SGK/125:</w:t>
            </w:r>
          </w:p>
          <w:p w14:paraId="3B9C0062" w14:textId="77777777" w:rsidR="00DE7EDE" w:rsidRPr="00A2036C" w:rsidRDefault="00DE7EDE" w:rsidP="003A5968">
            <w:r w:rsidRPr="00A2036C">
              <w:t xml:space="preserve">Cho </w:t>
            </w:r>
            <w:r w:rsidRPr="00A2036C">
              <w:rPr>
                <w:position w:val="-10"/>
              </w:rPr>
              <w:object w:dxaOrig="480" w:dyaOrig="400" w14:anchorId="43365B4E">
                <v:shape id="_x0000_i2305" type="#_x0000_t75" style="width:24pt;height:20pt" o:ole="">
                  <v:imagedata r:id="rId1691" o:title=""/>
                </v:shape>
                <o:OLEObject Type="Embed" ProgID="Equation.DSMT4" ShapeID="_x0000_i2305" DrawAspect="Content" ObjectID="_1664267984" r:id="rId1692"/>
              </w:object>
            </w:r>
            <w:r w:rsidRPr="00A2036C">
              <w:t xml:space="preserve"> khaùc goùc beït. Laáy A, B </w:t>
            </w:r>
            <w:r w:rsidRPr="00A2036C">
              <w:sym w:font="Symbol" w:char="F0CE"/>
            </w:r>
            <w:r w:rsidRPr="00A2036C">
              <w:t xml:space="preserve"> Ox sao cho OA&lt;OB. Laáy C, D </w:t>
            </w:r>
            <w:r w:rsidRPr="00A2036C">
              <w:sym w:font="Symbol" w:char="F0CE"/>
            </w:r>
            <w:r w:rsidRPr="00A2036C">
              <w:t xml:space="preserve"> Oy sao cho OC=OA, OD=OB. Goïi E laø giao ñieåm cuûa AD vaø BC. Cmr:</w:t>
            </w:r>
          </w:p>
          <w:p w14:paraId="6AC787CA" w14:textId="77777777" w:rsidR="00DE7EDE" w:rsidRPr="00A2036C" w:rsidRDefault="00DE7EDE" w:rsidP="003A5968">
            <w:r w:rsidRPr="00A2036C">
              <w:t>a) AD=BC</w:t>
            </w:r>
          </w:p>
          <w:p w14:paraId="03B14892" w14:textId="58855DF5" w:rsidR="00DE7EDE" w:rsidRPr="00A2036C" w:rsidRDefault="00DE7EDE" w:rsidP="003A5968">
            <w:r w:rsidRPr="00A2036C">
              <w:t xml:space="preserve">b) </w:t>
            </w:r>
            <w:r w:rsidR="0095234D" w:rsidRPr="00A2036C">
              <w:rPr>
                <w:noProof/>
                <w:position w:val="-4"/>
              </w:rPr>
              <w:drawing>
                <wp:inline distT="0" distB="0" distL="0" distR="0" wp14:anchorId="17599163" wp14:editId="7706BCC9">
                  <wp:extent cx="142875" cy="161925"/>
                  <wp:effectExtent l="0" t="0" r="0" b="0"/>
                  <wp:docPr id="1282" name="Pictur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EAB=</w:t>
            </w:r>
            <w:r w:rsidR="0095234D" w:rsidRPr="00A2036C">
              <w:rPr>
                <w:noProof/>
                <w:position w:val="-4"/>
              </w:rPr>
              <w:drawing>
                <wp:inline distT="0" distB="0" distL="0" distR="0" wp14:anchorId="622B3278" wp14:editId="1CE1F567">
                  <wp:extent cx="142875" cy="161925"/>
                  <wp:effectExtent l="0" t="0" r="0" b="0"/>
                  <wp:docPr id="1283" name="Picture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ECD</w:t>
            </w:r>
          </w:p>
          <w:p w14:paraId="4339CA01" w14:textId="77777777" w:rsidR="00DE7EDE" w:rsidRPr="00A2036C" w:rsidRDefault="00DE7EDE" w:rsidP="003A5968">
            <w:r w:rsidRPr="00A2036C">
              <w:t xml:space="preserve">c) OE laø tia phaân giaùc cuûa </w:t>
            </w:r>
            <w:r w:rsidRPr="00A2036C">
              <w:rPr>
                <w:position w:val="-10"/>
              </w:rPr>
              <w:object w:dxaOrig="480" w:dyaOrig="400" w14:anchorId="2E3C0594">
                <v:shape id="_x0000_i2308" type="#_x0000_t75" style="width:24pt;height:20pt" o:ole="">
                  <v:imagedata r:id="rId1691" o:title=""/>
                </v:shape>
                <o:OLEObject Type="Embed" ProgID="Equation.DSMT4" ShapeID="_x0000_i2308" DrawAspect="Content" ObjectID="_1664267985" r:id="rId1693"/>
              </w:object>
            </w:r>
            <w:r w:rsidRPr="00A2036C">
              <w:t>.</w:t>
            </w:r>
          </w:p>
          <w:p w14:paraId="1B074E59" w14:textId="77777777" w:rsidR="00DE7EDE" w:rsidRPr="00A2036C" w:rsidRDefault="00DE7EDE" w:rsidP="003A5968"/>
          <w:p w14:paraId="025578D7" w14:textId="77777777" w:rsidR="00DE7EDE" w:rsidRPr="00A2036C" w:rsidRDefault="00DE7EDE" w:rsidP="003A5968"/>
          <w:p w14:paraId="24096EAE" w14:textId="77777777" w:rsidR="00DE7EDE" w:rsidRPr="00A2036C" w:rsidRDefault="00DE7EDE" w:rsidP="003A5968"/>
          <w:p w14:paraId="18E7C0E3" w14:textId="77777777" w:rsidR="00DE7EDE" w:rsidRPr="00A2036C" w:rsidRDefault="00DE7EDE" w:rsidP="003A5968"/>
          <w:p w14:paraId="0DDF8D60" w14:textId="77777777" w:rsidR="00DE7EDE" w:rsidRPr="00A2036C" w:rsidRDefault="00DE7EDE" w:rsidP="003A5968"/>
          <w:p w14:paraId="543F453C" w14:textId="77777777" w:rsidR="00DE7EDE" w:rsidRPr="00A2036C" w:rsidRDefault="00DE7EDE" w:rsidP="003A5968"/>
          <w:p w14:paraId="1A4FF2D4" w14:textId="77777777" w:rsidR="00DE7EDE" w:rsidRPr="00A2036C" w:rsidRDefault="00DE7EDE" w:rsidP="003A5968"/>
          <w:p w14:paraId="0823754D" w14:textId="77777777" w:rsidR="00DE7EDE" w:rsidRPr="00A2036C" w:rsidRDefault="00DE7EDE" w:rsidP="003A5968"/>
          <w:p w14:paraId="5357CCFC" w14:textId="77777777" w:rsidR="00DE7EDE" w:rsidRPr="00A2036C" w:rsidRDefault="00DE7EDE" w:rsidP="003A5968"/>
          <w:p w14:paraId="6A5FBA5C" w14:textId="77777777" w:rsidR="00DE7EDE" w:rsidRPr="00A2036C" w:rsidRDefault="00DE7EDE" w:rsidP="003A5968"/>
          <w:p w14:paraId="757D3AF4" w14:textId="77777777" w:rsidR="00DE7EDE" w:rsidRPr="00A2036C" w:rsidRDefault="00DE7EDE" w:rsidP="003A5968"/>
          <w:p w14:paraId="604B932E" w14:textId="77777777" w:rsidR="00DE7EDE" w:rsidRPr="00A2036C" w:rsidRDefault="00DE7EDE" w:rsidP="003A5968"/>
          <w:p w14:paraId="4E5A4552" w14:textId="77777777" w:rsidR="00DE7EDE" w:rsidRPr="00A2036C" w:rsidRDefault="00DE7EDE" w:rsidP="003A5968"/>
          <w:p w14:paraId="78222D0F" w14:textId="77777777" w:rsidR="00DE7EDE" w:rsidRPr="00A2036C" w:rsidRDefault="00DE7EDE" w:rsidP="003A5968"/>
          <w:p w14:paraId="52278339" w14:textId="77777777" w:rsidR="00DE7EDE" w:rsidRPr="00A2036C" w:rsidRDefault="00DE7EDE" w:rsidP="003A5968"/>
          <w:p w14:paraId="50E1F567" w14:textId="77777777" w:rsidR="00DE7EDE" w:rsidRPr="00A2036C" w:rsidRDefault="00DE7EDE" w:rsidP="003A5968"/>
          <w:p w14:paraId="07904624" w14:textId="77777777" w:rsidR="00DE7EDE" w:rsidRPr="00A2036C" w:rsidRDefault="00DE7EDE" w:rsidP="003A5968"/>
          <w:p w14:paraId="44DF7EC3" w14:textId="77777777" w:rsidR="00DE7EDE" w:rsidRPr="00A2036C" w:rsidRDefault="00DE7EDE" w:rsidP="003A5968"/>
          <w:p w14:paraId="4D0ED4B5" w14:textId="77777777" w:rsidR="00DE7EDE" w:rsidRPr="00A2036C" w:rsidRDefault="00DE7EDE" w:rsidP="003A5968"/>
          <w:p w14:paraId="4D0303BD" w14:textId="77777777" w:rsidR="00DE7EDE" w:rsidRPr="00A2036C" w:rsidRDefault="00DE7EDE" w:rsidP="003A5968"/>
          <w:p w14:paraId="07B3374A" w14:textId="77777777" w:rsidR="00DE7EDE" w:rsidRPr="00A2036C" w:rsidRDefault="00DE7EDE" w:rsidP="003A5968"/>
          <w:p w14:paraId="015CCC42" w14:textId="77777777" w:rsidR="00DE7EDE" w:rsidRPr="00A2036C" w:rsidRDefault="00DE7EDE" w:rsidP="003A5968"/>
          <w:p w14:paraId="6014A032" w14:textId="77777777" w:rsidR="00DE7EDE" w:rsidRPr="00A2036C" w:rsidRDefault="00DE7EDE" w:rsidP="003A5968"/>
          <w:p w14:paraId="12527C0E" w14:textId="77777777" w:rsidR="00DE7EDE" w:rsidRPr="00A2036C" w:rsidRDefault="00DE7EDE" w:rsidP="003A5968"/>
          <w:p w14:paraId="016DD485" w14:textId="77777777" w:rsidR="00DE7EDE" w:rsidRPr="00A2036C" w:rsidRDefault="00DE7EDE" w:rsidP="003A5968"/>
          <w:p w14:paraId="6D7EA4F7" w14:textId="77777777" w:rsidR="00DE7EDE" w:rsidRPr="00A2036C" w:rsidRDefault="00DE7EDE" w:rsidP="003A5968"/>
          <w:p w14:paraId="2E8B8FD8" w14:textId="77777777" w:rsidR="00DE7EDE" w:rsidRPr="00A2036C" w:rsidRDefault="00DE7EDE" w:rsidP="003A5968"/>
          <w:p w14:paraId="3B1A1714" w14:textId="77777777" w:rsidR="00DE7EDE" w:rsidRPr="00A2036C" w:rsidRDefault="00DE7EDE" w:rsidP="003A5968"/>
          <w:p w14:paraId="72F42A49" w14:textId="77777777" w:rsidR="00DE7EDE" w:rsidRPr="00A2036C" w:rsidRDefault="00DE7EDE" w:rsidP="003A5968"/>
          <w:p w14:paraId="1C07326D" w14:textId="77777777" w:rsidR="00DE7EDE" w:rsidRPr="00A2036C" w:rsidRDefault="00DE7EDE" w:rsidP="003A5968"/>
          <w:p w14:paraId="5B263578" w14:textId="77777777" w:rsidR="00DE7EDE" w:rsidRPr="00A2036C" w:rsidRDefault="00DE7EDE" w:rsidP="003A5968"/>
          <w:p w14:paraId="63DE2D6F" w14:textId="77777777" w:rsidR="00DE7EDE" w:rsidRPr="00A2036C" w:rsidRDefault="00DE7EDE" w:rsidP="003A5968">
            <w:pPr>
              <w:rPr>
                <w:b/>
                <w:u w:val="single"/>
              </w:rPr>
            </w:pPr>
            <w:r w:rsidRPr="00A2036C">
              <w:rPr>
                <w:b/>
                <w:u w:val="single"/>
              </w:rPr>
              <w:t>Baøi 44 SGK/125:</w:t>
            </w:r>
          </w:p>
          <w:p w14:paraId="5D81EA4B" w14:textId="23815859" w:rsidR="00DE7EDE" w:rsidRPr="00A2036C" w:rsidRDefault="00DE7EDE" w:rsidP="003A5968">
            <w:r w:rsidRPr="00A2036C">
              <w:t xml:space="preserve">Cho </w:t>
            </w:r>
            <w:r w:rsidR="0095234D" w:rsidRPr="00A2036C">
              <w:rPr>
                <w:noProof/>
                <w:position w:val="-4"/>
              </w:rPr>
              <w:drawing>
                <wp:inline distT="0" distB="0" distL="0" distR="0" wp14:anchorId="4FAECC64" wp14:editId="3FDD2FD8">
                  <wp:extent cx="142875" cy="161925"/>
                  <wp:effectExtent l="0" t="0" r="0" b="0"/>
                  <wp:docPr id="1285"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 xml:space="preserve">ABC coù </w:t>
            </w:r>
            <w:r w:rsidRPr="00A2036C">
              <w:rPr>
                <w:position w:val="-4"/>
              </w:rPr>
              <w:object w:dxaOrig="240" w:dyaOrig="320" w14:anchorId="7FE3F90F">
                <v:shape id="_x0000_i2310" type="#_x0000_t75" style="width:12pt;height:16pt" o:ole="">
                  <v:imagedata r:id="rId1475" o:title=""/>
                </v:shape>
                <o:OLEObject Type="Embed" ProgID="Equation.DSMT4" ShapeID="_x0000_i2310" DrawAspect="Content" ObjectID="_1664267986" r:id="rId1694"/>
              </w:object>
            </w:r>
            <w:r w:rsidRPr="00A2036C">
              <w:t>=</w:t>
            </w:r>
            <w:r w:rsidRPr="00A2036C">
              <w:rPr>
                <w:position w:val="-6"/>
              </w:rPr>
              <w:object w:dxaOrig="240" w:dyaOrig="340" w14:anchorId="67D6A165">
                <v:shape id="_x0000_i2311" type="#_x0000_t75" style="width:12pt;height:17pt" o:ole="">
                  <v:imagedata r:id="rId1479" o:title=""/>
                </v:shape>
                <o:OLEObject Type="Embed" ProgID="Equation.DSMT4" ShapeID="_x0000_i2311" DrawAspect="Content" ObjectID="_1664267987" r:id="rId1695"/>
              </w:object>
            </w:r>
            <w:r w:rsidRPr="00A2036C">
              <w:t xml:space="preserve">. Tia phaân giaùc cuûa </w:t>
            </w:r>
            <w:r w:rsidRPr="00A2036C">
              <w:rPr>
                <w:position w:val="-4"/>
              </w:rPr>
              <w:object w:dxaOrig="240" w:dyaOrig="320" w14:anchorId="2FFA7DBA">
                <v:shape id="_x0000_i2312" type="#_x0000_t75" style="width:12pt;height:16pt" o:ole="">
                  <v:imagedata r:id="rId1505" o:title=""/>
                </v:shape>
                <o:OLEObject Type="Embed" ProgID="Equation.DSMT4" ShapeID="_x0000_i2312" DrawAspect="Content" ObjectID="_1664267988" r:id="rId1696"/>
              </w:object>
            </w:r>
            <w:r w:rsidRPr="00A2036C">
              <w:t xml:space="preserve"> caét BC taïi D. Cmr:</w:t>
            </w:r>
          </w:p>
          <w:p w14:paraId="5C061975" w14:textId="184D8597" w:rsidR="00DE7EDE" w:rsidRPr="00A2036C" w:rsidRDefault="00DE7EDE" w:rsidP="003A5968">
            <w:r w:rsidRPr="00A2036C">
              <w:t xml:space="preserve">a) </w:t>
            </w:r>
            <w:r w:rsidR="0095234D" w:rsidRPr="00A2036C">
              <w:rPr>
                <w:noProof/>
                <w:position w:val="-4"/>
              </w:rPr>
              <w:drawing>
                <wp:inline distT="0" distB="0" distL="0" distR="0" wp14:anchorId="37B620D6" wp14:editId="224DA8B2">
                  <wp:extent cx="142875" cy="161925"/>
                  <wp:effectExtent l="0" t="0" r="0" b="0"/>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DB=</w:t>
            </w:r>
            <w:r w:rsidR="0095234D" w:rsidRPr="00A2036C">
              <w:rPr>
                <w:noProof/>
                <w:position w:val="-4"/>
              </w:rPr>
              <w:drawing>
                <wp:inline distT="0" distB="0" distL="0" distR="0" wp14:anchorId="61168A88" wp14:editId="3F056076">
                  <wp:extent cx="142875" cy="161925"/>
                  <wp:effectExtent l="0" t="0" r="0" b="0"/>
                  <wp:docPr id="1290"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DC</w:t>
            </w:r>
          </w:p>
          <w:p w14:paraId="710B9204" w14:textId="77777777" w:rsidR="00DE7EDE" w:rsidRPr="00A2036C" w:rsidRDefault="00DE7EDE" w:rsidP="003A5968">
            <w:r w:rsidRPr="00A2036C">
              <w:t>b) AB=AC</w:t>
            </w:r>
          </w:p>
        </w:tc>
        <w:tc>
          <w:tcPr>
            <w:tcW w:w="5670" w:type="dxa"/>
            <w:gridSpan w:val="2"/>
            <w:tcBorders>
              <w:bottom w:val="single" w:sz="4" w:space="0" w:color="auto"/>
            </w:tcBorders>
          </w:tcPr>
          <w:p w14:paraId="63ED8E99" w14:textId="77777777" w:rsidR="00DE7EDE" w:rsidRPr="00A2036C" w:rsidRDefault="00DE7EDE" w:rsidP="003A5968">
            <w:r w:rsidRPr="00A2036C">
              <w:rPr>
                <w:b/>
                <w:u w:val="single"/>
              </w:rPr>
              <w:lastRenderedPageBreak/>
              <w:t>Baøi 43 SGK/125:</w:t>
            </w:r>
          </w:p>
          <w:p w14:paraId="2B847A32" w14:textId="77777777" w:rsidR="00DE7EDE" w:rsidRPr="00A2036C" w:rsidRDefault="00DE7EDE" w:rsidP="003A5968">
            <w:r w:rsidRPr="00A2036C">
              <w:object w:dxaOrig="2265" w:dyaOrig="1950" w14:anchorId="38CD669D">
                <v:shape id="_x0000_i2315" type="#_x0000_t75" style="width:113.25pt;height:97.5pt" o:ole="">
                  <v:imagedata r:id="rId1697" o:title=""/>
                </v:shape>
                <o:OLEObject Type="Embed" ProgID="PBrush" ShapeID="_x0000_i2315" DrawAspect="Content" ObjectID="_1664267989" r:id="rId1698"/>
              </w:object>
            </w:r>
          </w:p>
          <w:tbl>
            <w:tblPr>
              <w:tblW w:w="0" w:type="auto"/>
              <w:tblBorders>
                <w:insideH w:val="single" w:sz="4" w:space="0" w:color="auto"/>
                <w:insideV w:val="single" w:sz="4" w:space="0" w:color="auto"/>
              </w:tblBorders>
              <w:tblLook w:val="01E0" w:firstRow="1" w:lastRow="1" w:firstColumn="1" w:lastColumn="1" w:noHBand="0" w:noVBand="0"/>
            </w:tblPr>
            <w:tblGrid>
              <w:gridCol w:w="568"/>
              <w:gridCol w:w="3308"/>
            </w:tblGrid>
            <w:tr w:rsidR="00DE7EDE" w:rsidRPr="00A2036C" w14:paraId="2FE4231B" w14:textId="77777777" w:rsidTr="004723D8">
              <w:tc>
                <w:tcPr>
                  <w:tcW w:w="568" w:type="dxa"/>
                  <w:shd w:val="clear" w:color="auto" w:fill="auto"/>
                </w:tcPr>
                <w:p w14:paraId="14509840" w14:textId="77777777" w:rsidR="00DE7EDE" w:rsidRPr="00A2036C" w:rsidRDefault="00DE7EDE" w:rsidP="003A5968">
                  <w:r w:rsidRPr="00A2036C">
                    <w:t>GT</w:t>
                  </w:r>
                </w:p>
              </w:tc>
              <w:tc>
                <w:tcPr>
                  <w:tcW w:w="3308" w:type="dxa"/>
                  <w:shd w:val="clear" w:color="auto" w:fill="auto"/>
                </w:tcPr>
                <w:p w14:paraId="72ED78AF" w14:textId="77777777" w:rsidR="00DE7EDE" w:rsidRPr="00A2036C" w:rsidRDefault="00DE7EDE" w:rsidP="003A5968">
                  <w:r w:rsidRPr="00A2036C">
                    <w:rPr>
                      <w:position w:val="-10"/>
                    </w:rPr>
                    <w:object w:dxaOrig="480" w:dyaOrig="400" w14:anchorId="3AE65B65">
                      <v:shape id="_x0000_i2316" type="#_x0000_t75" style="width:24pt;height:20pt" o:ole="">
                        <v:imagedata r:id="rId1691" o:title=""/>
                      </v:shape>
                      <o:OLEObject Type="Embed" ProgID="Equation.DSMT4" ShapeID="_x0000_i2316" DrawAspect="Content" ObjectID="_1664267990" r:id="rId1699"/>
                    </w:object>
                  </w:r>
                  <w:r w:rsidRPr="00A2036C">
                    <w:t>&lt;180</w:t>
                  </w:r>
                  <w:r w:rsidRPr="00A2036C">
                    <w:rPr>
                      <w:vertAlign w:val="superscript"/>
                    </w:rPr>
                    <w:t>0</w:t>
                  </w:r>
                </w:p>
                <w:p w14:paraId="1B3BBC93" w14:textId="77777777" w:rsidR="00DE7EDE" w:rsidRPr="00A2036C" w:rsidRDefault="00DE7EDE" w:rsidP="003A5968">
                  <w:r w:rsidRPr="00A2036C">
                    <w:t>AB</w:t>
                  </w:r>
                  <w:r w:rsidRPr="00A2036C">
                    <w:sym w:font="Symbol" w:char="F0CE"/>
                  </w:r>
                  <w:r w:rsidRPr="00A2036C">
                    <w:t>Ox, CD</w:t>
                  </w:r>
                  <w:r w:rsidRPr="00A2036C">
                    <w:sym w:font="Symbol" w:char="F0CE"/>
                  </w:r>
                  <w:r w:rsidRPr="00A2036C">
                    <w:t>Oy</w:t>
                  </w:r>
                </w:p>
                <w:p w14:paraId="5DBE1590" w14:textId="77777777" w:rsidR="00DE7EDE" w:rsidRPr="00A2036C" w:rsidRDefault="00DE7EDE" w:rsidP="003A5968">
                  <w:r w:rsidRPr="00A2036C">
                    <w:t>OA&lt;OB; OC=OA, OD=OB</w:t>
                  </w:r>
                </w:p>
                <w:p w14:paraId="604E1E10" w14:textId="77777777" w:rsidR="00DE7EDE" w:rsidRPr="00A2036C" w:rsidRDefault="00DE7EDE" w:rsidP="003A5968">
                  <w:r w:rsidRPr="00A2036C">
                    <w:t>E=AD</w:t>
                  </w:r>
                  <w:r w:rsidRPr="00A2036C">
                    <w:rPr>
                      <w:position w:val="-8"/>
                    </w:rPr>
                    <w:object w:dxaOrig="240" w:dyaOrig="300" w14:anchorId="324CFAAC">
                      <v:shape id="_x0000_i2317" type="#_x0000_t75" style="width:12pt;height:15pt" o:ole="">
                        <v:imagedata r:id="rId1700" o:title=""/>
                      </v:shape>
                      <o:OLEObject Type="Embed" ProgID="Equation.DSMT4" ShapeID="_x0000_i2317" DrawAspect="Content" ObjectID="_1664267991" r:id="rId1701"/>
                    </w:object>
                  </w:r>
                  <w:r w:rsidRPr="00A2036C">
                    <w:t>BC</w:t>
                  </w:r>
                </w:p>
              </w:tc>
            </w:tr>
            <w:tr w:rsidR="00DE7EDE" w:rsidRPr="00A2036C" w14:paraId="202691DE" w14:textId="77777777" w:rsidTr="004723D8">
              <w:tc>
                <w:tcPr>
                  <w:tcW w:w="568" w:type="dxa"/>
                  <w:shd w:val="clear" w:color="auto" w:fill="auto"/>
                </w:tcPr>
                <w:p w14:paraId="5E238DBC" w14:textId="77777777" w:rsidR="00DE7EDE" w:rsidRPr="00A2036C" w:rsidRDefault="00DE7EDE" w:rsidP="003A5968">
                  <w:r w:rsidRPr="00A2036C">
                    <w:t>KL</w:t>
                  </w:r>
                </w:p>
              </w:tc>
              <w:tc>
                <w:tcPr>
                  <w:tcW w:w="3308" w:type="dxa"/>
                  <w:shd w:val="clear" w:color="auto" w:fill="auto"/>
                </w:tcPr>
                <w:p w14:paraId="150157B7" w14:textId="77777777" w:rsidR="00DE7EDE" w:rsidRPr="00A2036C" w:rsidRDefault="00DE7EDE" w:rsidP="003A5968">
                  <w:r w:rsidRPr="00A2036C">
                    <w:t>a) AD=BC</w:t>
                  </w:r>
                </w:p>
                <w:p w14:paraId="6F8EC8F7" w14:textId="042D3427" w:rsidR="00DE7EDE" w:rsidRPr="00A2036C" w:rsidRDefault="00DE7EDE" w:rsidP="003A5968">
                  <w:r w:rsidRPr="00A2036C">
                    <w:t xml:space="preserve">b) </w:t>
                  </w:r>
                  <w:r w:rsidR="0095234D" w:rsidRPr="00A2036C">
                    <w:rPr>
                      <w:noProof/>
                      <w:position w:val="-4"/>
                    </w:rPr>
                    <w:drawing>
                      <wp:inline distT="0" distB="0" distL="0" distR="0" wp14:anchorId="4E396F2D" wp14:editId="73BBBC21">
                        <wp:extent cx="142875" cy="161925"/>
                        <wp:effectExtent l="0" t="0" r="0" b="0"/>
                        <wp:docPr id="1294"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EAB=</w:t>
                  </w:r>
                  <w:r w:rsidR="0095234D" w:rsidRPr="00A2036C">
                    <w:rPr>
                      <w:noProof/>
                      <w:position w:val="-4"/>
                    </w:rPr>
                    <w:drawing>
                      <wp:inline distT="0" distB="0" distL="0" distR="0" wp14:anchorId="0C6AF142" wp14:editId="02A776D5">
                        <wp:extent cx="142875" cy="161925"/>
                        <wp:effectExtent l="0" t="0" r="0" b="0"/>
                        <wp:docPr id="1295"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ECD</w:t>
                  </w:r>
                </w:p>
                <w:p w14:paraId="53C0A27E" w14:textId="77777777" w:rsidR="00DE7EDE" w:rsidRPr="00A2036C" w:rsidRDefault="00DE7EDE" w:rsidP="003A5968">
                  <w:r w:rsidRPr="00A2036C">
                    <w:t xml:space="preserve">c) OE laø tia phaân giaùc </w:t>
                  </w:r>
                  <w:r w:rsidRPr="00A2036C">
                    <w:rPr>
                      <w:position w:val="-10"/>
                    </w:rPr>
                    <w:object w:dxaOrig="480" w:dyaOrig="400" w14:anchorId="7DB637A1">
                      <v:shape id="_x0000_i2320" type="#_x0000_t75" style="width:24pt;height:20pt" o:ole="">
                        <v:imagedata r:id="rId1691" o:title=""/>
                      </v:shape>
                      <o:OLEObject Type="Embed" ProgID="Equation.DSMT4" ShapeID="_x0000_i2320" DrawAspect="Content" ObjectID="_1664267992" r:id="rId1702"/>
                    </w:object>
                  </w:r>
                </w:p>
              </w:tc>
            </w:tr>
          </w:tbl>
          <w:p w14:paraId="02B6C02D" w14:textId="77777777" w:rsidR="00DE7EDE" w:rsidRPr="00A2036C" w:rsidRDefault="00DE7EDE" w:rsidP="003A5968">
            <w:r w:rsidRPr="00A2036C">
              <w:t>a) CM: AD=BC</w:t>
            </w:r>
          </w:p>
          <w:p w14:paraId="37F73F9C" w14:textId="72D1B51C" w:rsidR="00DE7EDE" w:rsidRPr="00A2036C" w:rsidRDefault="00DE7EDE" w:rsidP="003A5968">
            <w:r w:rsidRPr="00A2036C">
              <w:t xml:space="preserve">Xeùt </w:t>
            </w:r>
            <w:r w:rsidR="0095234D" w:rsidRPr="00A2036C">
              <w:rPr>
                <w:noProof/>
                <w:position w:val="-4"/>
              </w:rPr>
              <w:drawing>
                <wp:inline distT="0" distB="0" distL="0" distR="0" wp14:anchorId="528126B4" wp14:editId="639F56CC">
                  <wp:extent cx="142875" cy="161925"/>
                  <wp:effectExtent l="0" t="0" r="0" b="0"/>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 xml:space="preserve">AOD vaø </w:t>
            </w:r>
            <w:r w:rsidR="0095234D" w:rsidRPr="00A2036C">
              <w:rPr>
                <w:noProof/>
                <w:position w:val="-4"/>
              </w:rPr>
              <w:drawing>
                <wp:inline distT="0" distB="0" distL="0" distR="0" wp14:anchorId="3FB6B41D" wp14:editId="345C9C30">
                  <wp:extent cx="142875" cy="161925"/>
                  <wp:effectExtent l="0" t="0" r="0" b="0"/>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COB coù:</w:t>
            </w:r>
          </w:p>
          <w:p w14:paraId="23502588" w14:textId="77777777" w:rsidR="00DE7EDE" w:rsidRPr="00A2036C" w:rsidRDefault="00DE7EDE" w:rsidP="003A5968">
            <w:r w:rsidRPr="00A2036C">
              <w:rPr>
                <w:position w:val="-6"/>
              </w:rPr>
              <w:object w:dxaOrig="240" w:dyaOrig="340" w14:anchorId="5F288584">
                <v:shape id="_x0000_i2323" type="#_x0000_t75" style="width:12pt;height:17pt" o:ole="">
                  <v:imagedata r:id="rId1703" o:title=""/>
                </v:shape>
                <o:OLEObject Type="Embed" ProgID="Equation.DSMT4" ShapeID="_x0000_i2323" DrawAspect="Content" ObjectID="_1664267993" r:id="rId1704"/>
              </w:object>
            </w:r>
            <w:r w:rsidRPr="00A2036C">
              <w:t>: goùc chung (g)</w:t>
            </w:r>
          </w:p>
          <w:p w14:paraId="54BCA56D" w14:textId="77777777" w:rsidR="00DE7EDE" w:rsidRPr="00A2036C" w:rsidRDefault="00DE7EDE" w:rsidP="003A5968">
            <w:r w:rsidRPr="00A2036C">
              <w:t>OA=OC (gt) (c)</w:t>
            </w:r>
          </w:p>
          <w:p w14:paraId="64232A53" w14:textId="77777777" w:rsidR="00DE7EDE" w:rsidRPr="00A2036C" w:rsidRDefault="00DE7EDE" w:rsidP="003A5968">
            <w:r w:rsidRPr="00A2036C">
              <w:t>OD=OB (gt) (c)</w:t>
            </w:r>
          </w:p>
          <w:p w14:paraId="341BA94A" w14:textId="2BFEDBF7" w:rsidR="00DE7EDE" w:rsidRPr="00A2036C" w:rsidRDefault="00DE7EDE" w:rsidP="003A5968">
            <w:r w:rsidRPr="00A2036C">
              <w:rPr>
                <w:position w:val="-4"/>
              </w:rPr>
              <w:t>=&gt;</w:t>
            </w:r>
            <w:r w:rsidR="0095234D" w:rsidRPr="00A2036C">
              <w:rPr>
                <w:noProof/>
                <w:position w:val="-4"/>
              </w:rPr>
              <w:drawing>
                <wp:inline distT="0" distB="0" distL="0" distR="0" wp14:anchorId="3096EFA5" wp14:editId="63040348">
                  <wp:extent cx="142875" cy="161925"/>
                  <wp:effectExtent l="0" t="0" r="0" b="0"/>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OD=</w:t>
            </w:r>
            <w:r w:rsidR="0095234D" w:rsidRPr="00A2036C">
              <w:rPr>
                <w:noProof/>
                <w:position w:val="-4"/>
              </w:rPr>
              <w:drawing>
                <wp:inline distT="0" distB="0" distL="0" distR="0" wp14:anchorId="29746CDA" wp14:editId="5290E21C">
                  <wp:extent cx="142875" cy="161925"/>
                  <wp:effectExtent l="0" t="0" r="0" b="0"/>
                  <wp:docPr id="1301" name="Picture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COB (c-g-c)</w:t>
            </w:r>
          </w:p>
          <w:p w14:paraId="243A4E62" w14:textId="77777777" w:rsidR="00DE7EDE" w:rsidRPr="00A2036C" w:rsidRDefault="00DE7EDE" w:rsidP="003A5968">
            <w:r w:rsidRPr="00A2036C">
              <w:t>=&gt; AD=CB (2 caïnh töông öùng)</w:t>
            </w:r>
          </w:p>
          <w:p w14:paraId="6BDDB88D" w14:textId="7B52D6FC" w:rsidR="00DE7EDE" w:rsidRPr="00A2036C" w:rsidRDefault="00DE7EDE" w:rsidP="003A5968">
            <w:r w:rsidRPr="00A2036C">
              <w:t xml:space="preserve">b) CM: </w:t>
            </w:r>
            <w:r w:rsidR="0095234D" w:rsidRPr="00A2036C">
              <w:rPr>
                <w:noProof/>
                <w:position w:val="-4"/>
              </w:rPr>
              <w:drawing>
                <wp:inline distT="0" distB="0" distL="0" distR="0" wp14:anchorId="7280ADDA" wp14:editId="4DD4E49A">
                  <wp:extent cx="142875" cy="161925"/>
                  <wp:effectExtent l="0" t="0" r="0" b="0"/>
                  <wp:docPr id="1302" name="Picture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EAB=</w:t>
            </w:r>
            <w:r w:rsidR="0095234D" w:rsidRPr="00A2036C">
              <w:rPr>
                <w:noProof/>
                <w:position w:val="-4"/>
              </w:rPr>
              <w:drawing>
                <wp:inline distT="0" distB="0" distL="0" distR="0" wp14:anchorId="4D9A690C" wp14:editId="3BFCB4B1">
                  <wp:extent cx="142875" cy="161925"/>
                  <wp:effectExtent l="0" t="0" r="0" b="0"/>
                  <wp:docPr id="1303" name="Picture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ECD</w:t>
            </w:r>
          </w:p>
          <w:p w14:paraId="33FDE6D8" w14:textId="77777777" w:rsidR="00DE7EDE" w:rsidRPr="00A2036C" w:rsidRDefault="00DE7EDE" w:rsidP="003A5968">
            <w:r w:rsidRPr="00A2036C">
              <w:t xml:space="preserve">Ta coù: </w:t>
            </w:r>
            <w:r w:rsidRPr="00A2036C">
              <w:rPr>
                <w:position w:val="-6"/>
              </w:rPr>
              <w:object w:dxaOrig="560" w:dyaOrig="360" w14:anchorId="37BCDE15">
                <v:shape id="_x0000_i2328" type="#_x0000_t75" style="width:28pt;height:18pt" o:ole="">
                  <v:imagedata r:id="rId1705" o:title=""/>
                </v:shape>
                <o:OLEObject Type="Embed" ProgID="Equation.DSMT4" ShapeID="_x0000_i2328" DrawAspect="Content" ObjectID="_1664267994" r:id="rId1706"/>
              </w:object>
            </w:r>
            <w:r w:rsidRPr="00A2036C">
              <w:t>+</w:t>
            </w:r>
            <w:r w:rsidRPr="00A2036C">
              <w:rPr>
                <w:position w:val="-4"/>
              </w:rPr>
              <w:object w:dxaOrig="560" w:dyaOrig="340" w14:anchorId="63A0949B">
                <v:shape id="_x0000_i2329" type="#_x0000_t75" style="width:28pt;height:17pt" o:ole="">
                  <v:imagedata r:id="rId1707" o:title=""/>
                </v:shape>
                <o:OLEObject Type="Embed" ProgID="Equation.DSMT4" ShapeID="_x0000_i2329" DrawAspect="Content" ObjectID="_1664267995" r:id="rId1708"/>
              </w:object>
            </w:r>
            <w:r w:rsidRPr="00A2036C">
              <w:t>=180</w:t>
            </w:r>
            <w:r w:rsidRPr="00A2036C">
              <w:rPr>
                <w:vertAlign w:val="superscript"/>
              </w:rPr>
              <w:t>0</w:t>
            </w:r>
            <w:r w:rsidRPr="00A2036C">
              <w:t xml:space="preserve"> (2 goùc keà buø)</w:t>
            </w:r>
          </w:p>
          <w:p w14:paraId="2E8DBC6B" w14:textId="77777777" w:rsidR="00DE7EDE" w:rsidRPr="00A2036C" w:rsidRDefault="00DE7EDE" w:rsidP="003A5968">
            <w:r w:rsidRPr="00A2036C">
              <w:tab/>
            </w:r>
            <w:r w:rsidRPr="00A2036C">
              <w:rPr>
                <w:position w:val="-6"/>
              </w:rPr>
              <w:object w:dxaOrig="560" w:dyaOrig="360" w14:anchorId="2271FB5E">
                <v:shape id="_x0000_i2330" type="#_x0000_t75" style="width:28pt;height:18pt" o:ole="">
                  <v:imagedata r:id="rId1709" o:title=""/>
                </v:shape>
                <o:OLEObject Type="Embed" ProgID="Equation.DSMT4" ShapeID="_x0000_i2330" DrawAspect="Content" ObjectID="_1664267996" r:id="rId1710"/>
              </w:object>
            </w:r>
            <w:r w:rsidRPr="00A2036C">
              <w:t>+</w:t>
            </w:r>
            <w:r w:rsidRPr="00A2036C">
              <w:rPr>
                <w:position w:val="-6"/>
              </w:rPr>
              <w:object w:dxaOrig="560" w:dyaOrig="360" w14:anchorId="09C4FEB2">
                <v:shape id="_x0000_i2331" type="#_x0000_t75" style="width:28pt;height:18pt" o:ole="">
                  <v:imagedata r:id="rId1711" o:title=""/>
                </v:shape>
                <o:OLEObject Type="Embed" ProgID="Equation.DSMT4" ShapeID="_x0000_i2331" DrawAspect="Content" ObjectID="_1664267997" r:id="rId1712"/>
              </w:object>
            </w:r>
            <w:r w:rsidRPr="00A2036C">
              <w:t>=180</w:t>
            </w:r>
            <w:r w:rsidRPr="00A2036C">
              <w:rPr>
                <w:vertAlign w:val="superscript"/>
              </w:rPr>
              <w:t>0</w:t>
            </w:r>
            <w:r w:rsidRPr="00A2036C">
              <w:t xml:space="preserve"> (2 goùc keà buø)</w:t>
            </w:r>
          </w:p>
          <w:p w14:paraId="0E822772" w14:textId="02C88004" w:rsidR="00DE7EDE" w:rsidRPr="00A2036C" w:rsidRDefault="00DE7EDE" w:rsidP="003A5968">
            <w:r w:rsidRPr="00A2036C">
              <w:t xml:space="preserve">Maø: </w:t>
            </w:r>
            <w:r w:rsidRPr="00A2036C">
              <w:rPr>
                <w:position w:val="-6"/>
              </w:rPr>
              <w:object w:dxaOrig="560" w:dyaOrig="360" w14:anchorId="656BB952">
                <v:shape id="_x0000_i2332" type="#_x0000_t75" style="width:28pt;height:18pt" o:ole="">
                  <v:imagedata r:id="rId1705" o:title=""/>
                </v:shape>
                <o:OLEObject Type="Embed" ProgID="Equation.DSMT4" ShapeID="_x0000_i2332" DrawAspect="Content" ObjectID="_1664267998" r:id="rId1713"/>
              </w:object>
            </w:r>
            <w:r w:rsidRPr="00A2036C">
              <w:t>=</w:t>
            </w:r>
            <w:r w:rsidRPr="00A2036C">
              <w:rPr>
                <w:position w:val="-6"/>
              </w:rPr>
              <w:object w:dxaOrig="560" w:dyaOrig="360" w14:anchorId="70B163A4">
                <v:shape id="_x0000_i2333" type="#_x0000_t75" style="width:28pt;height:18pt" o:ole="">
                  <v:imagedata r:id="rId1709" o:title=""/>
                </v:shape>
                <o:OLEObject Type="Embed" ProgID="Equation.DSMT4" ShapeID="_x0000_i2333" DrawAspect="Content" ObjectID="_1664267999" r:id="rId1714"/>
              </w:object>
            </w:r>
            <w:r w:rsidRPr="00A2036C">
              <w:t xml:space="preserve"> (</w:t>
            </w:r>
            <w:r w:rsidR="0095234D" w:rsidRPr="00A2036C">
              <w:rPr>
                <w:noProof/>
                <w:position w:val="-4"/>
              </w:rPr>
              <w:drawing>
                <wp:inline distT="0" distB="0" distL="0" distR="0" wp14:anchorId="60487726" wp14:editId="23E77D8E">
                  <wp:extent cx="142875" cy="161925"/>
                  <wp:effectExtent l="0" t="0" r="0" b="0"/>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OD=</w:t>
            </w:r>
            <w:r w:rsidR="0095234D" w:rsidRPr="00A2036C">
              <w:rPr>
                <w:noProof/>
                <w:position w:val="-4"/>
              </w:rPr>
              <w:drawing>
                <wp:inline distT="0" distB="0" distL="0" distR="0" wp14:anchorId="570FCE49" wp14:editId="1FE17739">
                  <wp:extent cx="142875" cy="161925"/>
                  <wp:effectExtent l="0" t="0" r="0" b="0"/>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COB)</w:t>
            </w:r>
          </w:p>
          <w:p w14:paraId="322FFA56" w14:textId="77777777" w:rsidR="00DE7EDE" w:rsidRPr="00A2036C" w:rsidRDefault="00DE7EDE" w:rsidP="003A5968">
            <w:r w:rsidRPr="00A2036C">
              <w:t xml:space="preserve">=&gt; </w:t>
            </w:r>
            <w:r w:rsidRPr="00A2036C">
              <w:rPr>
                <w:position w:val="-4"/>
              </w:rPr>
              <w:object w:dxaOrig="560" w:dyaOrig="340" w14:anchorId="1469AC6D">
                <v:shape id="_x0000_i2336" type="#_x0000_t75" style="width:28pt;height:17pt" o:ole="">
                  <v:imagedata r:id="rId1707" o:title=""/>
                </v:shape>
                <o:OLEObject Type="Embed" ProgID="Equation.DSMT4" ShapeID="_x0000_i2336" DrawAspect="Content" ObjectID="_1664268000" r:id="rId1715"/>
              </w:object>
            </w:r>
            <w:r w:rsidRPr="00A2036C">
              <w:t>=</w:t>
            </w:r>
            <w:r w:rsidRPr="00A2036C">
              <w:rPr>
                <w:position w:val="-6"/>
              </w:rPr>
              <w:object w:dxaOrig="560" w:dyaOrig="360" w14:anchorId="35088646">
                <v:shape id="_x0000_i2337" type="#_x0000_t75" style="width:28pt;height:18pt" o:ole="">
                  <v:imagedata r:id="rId1711" o:title=""/>
                </v:shape>
                <o:OLEObject Type="Embed" ProgID="Equation.DSMT4" ShapeID="_x0000_i2337" DrawAspect="Content" ObjectID="_1664268001" r:id="rId1716"/>
              </w:object>
            </w:r>
          </w:p>
          <w:p w14:paraId="75A37860" w14:textId="16D870EB" w:rsidR="00DE7EDE" w:rsidRPr="00A2036C" w:rsidRDefault="00DE7EDE" w:rsidP="003A5968">
            <w:r w:rsidRPr="00A2036C">
              <w:t xml:space="preserve">Xeùt </w:t>
            </w:r>
            <w:r w:rsidR="0095234D" w:rsidRPr="00A2036C">
              <w:rPr>
                <w:noProof/>
                <w:position w:val="-4"/>
              </w:rPr>
              <w:drawing>
                <wp:inline distT="0" distB="0" distL="0" distR="0" wp14:anchorId="2313F982" wp14:editId="35A1AF8C">
                  <wp:extent cx="142875" cy="161925"/>
                  <wp:effectExtent l="0" t="0" r="0" b="0"/>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 xml:space="preserve">EAB vaø </w:t>
            </w:r>
            <w:r w:rsidR="0095234D" w:rsidRPr="00A2036C">
              <w:rPr>
                <w:noProof/>
                <w:position w:val="-4"/>
              </w:rPr>
              <w:drawing>
                <wp:inline distT="0" distB="0" distL="0" distR="0" wp14:anchorId="5057AE0B" wp14:editId="7A833C4B">
                  <wp:extent cx="142875" cy="161925"/>
                  <wp:effectExtent l="0" t="0" r="0" b="0"/>
                  <wp:docPr id="1315"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ECD coù:</w:t>
            </w:r>
          </w:p>
          <w:p w14:paraId="1B4DF17D" w14:textId="77777777" w:rsidR="00DE7EDE" w:rsidRPr="00A2036C" w:rsidRDefault="00DE7EDE" w:rsidP="003A5968">
            <w:r w:rsidRPr="00A2036C">
              <w:lastRenderedPageBreak/>
              <w:t>AB=CD (AB=OB-OA; CD=OD-OC maø OA=OC; OB=OD) (c)</w:t>
            </w:r>
          </w:p>
          <w:p w14:paraId="18361092" w14:textId="77777777" w:rsidR="00DE7EDE" w:rsidRPr="00A2036C" w:rsidRDefault="00DE7EDE" w:rsidP="003A5968">
            <w:r w:rsidRPr="00A2036C">
              <w:rPr>
                <w:position w:val="-4"/>
              </w:rPr>
              <w:object w:dxaOrig="560" w:dyaOrig="340" w14:anchorId="4EBCB037">
                <v:shape id="_x0000_i2340" type="#_x0000_t75" style="width:28pt;height:17pt" o:ole="">
                  <v:imagedata r:id="rId1717" o:title=""/>
                </v:shape>
                <o:OLEObject Type="Embed" ProgID="Equation.DSMT4" ShapeID="_x0000_i2340" DrawAspect="Content" ObjectID="_1664268002" r:id="rId1718"/>
              </w:object>
            </w:r>
            <w:r w:rsidRPr="00A2036C">
              <w:t>=</w:t>
            </w:r>
            <w:r w:rsidRPr="00A2036C">
              <w:rPr>
                <w:position w:val="-6"/>
              </w:rPr>
              <w:object w:dxaOrig="560" w:dyaOrig="360" w14:anchorId="37C10E1D">
                <v:shape id="_x0000_i2341" type="#_x0000_t75" style="width:28pt;height:18pt" o:ole="">
                  <v:imagedata r:id="rId1719" o:title=""/>
                </v:shape>
                <o:OLEObject Type="Embed" ProgID="Equation.DSMT4" ShapeID="_x0000_i2341" DrawAspect="Content" ObjectID="_1664268003" r:id="rId1720"/>
              </w:object>
            </w:r>
            <w:r w:rsidRPr="00A2036C">
              <w:t xml:space="preserve"> (cmt) (g)</w:t>
            </w:r>
          </w:p>
          <w:p w14:paraId="6D266171" w14:textId="3E013207" w:rsidR="00DE7EDE" w:rsidRPr="00A2036C" w:rsidRDefault="00DE7EDE" w:rsidP="003A5968">
            <w:r w:rsidRPr="00A2036C">
              <w:rPr>
                <w:position w:val="-6"/>
              </w:rPr>
              <w:object w:dxaOrig="560" w:dyaOrig="360" w14:anchorId="04474A1A">
                <v:shape id="_x0000_i2342" type="#_x0000_t75" style="width:28pt;height:18pt" o:ole="">
                  <v:imagedata r:id="rId1721" o:title=""/>
                </v:shape>
                <o:OLEObject Type="Embed" ProgID="Equation.DSMT4" ShapeID="_x0000_i2342" DrawAspect="Content" ObjectID="_1664268004" r:id="rId1722"/>
              </w:object>
            </w:r>
            <w:r w:rsidRPr="00A2036C">
              <w:t>=</w:t>
            </w:r>
            <w:r w:rsidRPr="00A2036C">
              <w:rPr>
                <w:position w:val="-6"/>
              </w:rPr>
              <w:object w:dxaOrig="560" w:dyaOrig="360" w14:anchorId="3DF27993">
                <v:shape id="_x0000_i2343" type="#_x0000_t75" style="width:28pt;height:18pt" o:ole="">
                  <v:imagedata r:id="rId1723" o:title=""/>
                </v:shape>
                <o:OLEObject Type="Embed" ProgID="Equation.DSMT4" ShapeID="_x0000_i2343" DrawAspect="Content" ObjectID="_1664268005" r:id="rId1724"/>
              </w:object>
            </w:r>
            <w:r w:rsidRPr="00A2036C">
              <w:t xml:space="preserve"> (</w:t>
            </w:r>
            <w:r w:rsidR="0095234D" w:rsidRPr="00A2036C">
              <w:rPr>
                <w:noProof/>
                <w:position w:val="-4"/>
              </w:rPr>
              <w:drawing>
                <wp:inline distT="0" distB="0" distL="0" distR="0" wp14:anchorId="1A2EC3BD" wp14:editId="1C09C617">
                  <wp:extent cx="142875" cy="161925"/>
                  <wp:effectExtent l="0" t="0" r="0" b="0"/>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OD=</w:t>
            </w:r>
            <w:r w:rsidR="0095234D" w:rsidRPr="00A2036C">
              <w:rPr>
                <w:noProof/>
                <w:position w:val="-4"/>
              </w:rPr>
              <w:drawing>
                <wp:inline distT="0" distB="0" distL="0" distR="0" wp14:anchorId="0F17DA24" wp14:editId="403A54D3">
                  <wp:extent cx="142875" cy="161925"/>
                  <wp:effectExtent l="0" t="0" r="0" b="0"/>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COB) (g)</w:t>
            </w:r>
          </w:p>
          <w:p w14:paraId="747512ED" w14:textId="61C455C8" w:rsidR="00DE7EDE" w:rsidRPr="00A2036C" w:rsidRDefault="00DE7EDE" w:rsidP="003A5968">
            <w:r w:rsidRPr="00A2036C">
              <w:t xml:space="preserve">=&gt; </w:t>
            </w:r>
            <w:r w:rsidR="0095234D" w:rsidRPr="00A2036C">
              <w:rPr>
                <w:noProof/>
                <w:position w:val="-4"/>
              </w:rPr>
              <w:drawing>
                <wp:inline distT="0" distB="0" distL="0" distR="0" wp14:anchorId="21185E90" wp14:editId="3FB6C585">
                  <wp:extent cx="142875" cy="161925"/>
                  <wp:effectExtent l="0" t="0" r="0" b="0"/>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CED=</w:t>
            </w:r>
            <w:r w:rsidR="0095234D" w:rsidRPr="00A2036C">
              <w:rPr>
                <w:noProof/>
                <w:position w:val="-4"/>
              </w:rPr>
              <w:drawing>
                <wp:inline distT="0" distB="0" distL="0" distR="0" wp14:anchorId="3EF078BA" wp14:editId="478AF0AD">
                  <wp:extent cx="142875" cy="161925"/>
                  <wp:effectExtent l="0" t="0" r="0" b="0"/>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EB (g-c-g)</w:t>
            </w:r>
          </w:p>
          <w:p w14:paraId="4A63F712" w14:textId="77777777" w:rsidR="00DE7EDE" w:rsidRPr="00A2036C" w:rsidRDefault="00DE7EDE" w:rsidP="003A5968">
            <w:r w:rsidRPr="00A2036C">
              <w:t xml:space="preserve">c) CM: DE laø tia phaân giaùc cuûa </w:t>
            </w:r>
            <w:r w:rsidRPr="00A2036C">
              <w:rPr>
                <w:position w:val="-10"/>
              </w:rPr>
              <w:object w:dxaOrig="480" w:dyaOrig="400" w14:anchorId="2A545D2D">
                <v:shape id="_x0000_i2348" type="#_x0000_t75" style="width:24pt;height:20pt" o:ole="">
                  <v:imagedata r:id="rId1725" o:title=""/>
                </v:shape>
                <o:OLEObject Type="Embed" ProgID="Equation.DSMT4" ShapeID="_x0000_i2348" DrawAspect="Content" ObjectID="_1664268006" r:id="rId1726"/>
              </w:object>
            </w:r>
          </w:p>
          <w:p w14:paraId="780A59CF" w14:textId="01C77960" w:rsidR="00DE7EDE" w:rsidRPr="00A2036C" w:rsidRDefault="00DE7EDE" w:rsidP="003A5968">
            <w:pPr>
              <w:rPr>
                <w:lang w:val="fr-FR"/>
              </w:rPr>
            </w:pPr>
            <w:r w:rsidRPr="00A2036C">
              <w:rPr>
                <w:lang w:val="fr-FR"/>
              </w:rPr>
              <w:t xml:space="preserve">Xeùt </w:t>
            </w:r>
            <w:r w:rsidR="0095234D" w:rsidRPr="00A2036C">
              <w:rPr>
                <w:noProof/>
                <w:position w:val="-4"/>
              </w:rPr>
              <w:drawing>
                <wp:inline distT="0" distB="0" distL="0" distR="0" wp14:anchorId="01874684" wp14:editId="29C4E665">
                  <wp:extent cx="142875" cy="161925"/>
                  <wp:effectExtent l="0" t="0" r="0" b="0"/>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rPr>
                <w:lang w:val="fr-FR"/>
              </w:rPr>
              <w:t xml:space="preserve">OCE vaø </w:t>
            </w:r>
            <w:r w:rsidR="0095234D" w:rsidRPr="00A2036C">
              <w:rPr>
                <w:noProof/>
                <w:position w:val="-4"/>
              </w:rPr>
              <w:drawing>
                <wp:inline distT="0" distB="0" distL="0" distR="0" wp14:anchorId="3DA8EE26" wp14:editId="01FA1C24">
                  <wp:extent cx="142875" cy="161925"/>
                  <wp:effectExtent l="0" t="0" r="0" b="0"/>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rPr>
                <w:lang w:val="fr-FR"/>
              </w:rPr>
              <w:t>OAE coù:</w:t>
            </w:r>
          </w:p>
          <w:p w14:paraId="40244619" w14:textId="77777777" w:rsidR="00DE7EDE" w:rsidRPr="00A2036C" w:rsidRDefault="00DE7EDE" w:rsidP="003A5968">
            <w:r w:rsidRPr="00A2036C">
              <w:t>OE: caïnh chung (c)</w:t>
            </w:r>
          </w:p>
          <w:p w14:paraId="4AA1F623" w14:textId="77777777" w:rsidR="00DE7EDE" w:rsidRPr="00A2036C" w:rsidRDefault="00DE7EDE" w:rsidP="003A5968">
            <w:r w:rsidRPr="00A2036C">
              <w:t>OC=OA (gtt) (c)</w:t>
            </w:r>
          </w:p>
          <w:p w14:paraId="426C7A60" w14:textId="170D59C2" w:rsidR="00DE7EDE" w:rsidRPr="00A2036C" w:rsidRDefault="00DE7EDE" w:rsidP="003A5968">
            <w:r w:rsidRPr="00A2036C">
              <w:t>EC=EA (</w:t>
            </w:r>
            <w:r w:rsidR="0095234D" w:rsidRPr="00A2036C">
              <w:rPr>
                <w:noProof/>
                <w:position w:val="-4"/>
              </w:rPr>
              <w:drawing>
                <wp:inline distT="0" distB="0" distL="0" distR="0" wp14:anchorId="14C50A7D" wp14:editId="65916CF1">
                  <wp:extent cx="142875" cy="161925"/>
                  <wp:effectExtent l="0" t="0" r="0" b="0"/>
                  <wp:docPr id="1327" name="Pictur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CED=</w:t>
            </w:r>
            <w:r w:rsidR="0095234D" w:rsidRPr="00A2036C">
              <w:rPr>
                <w:noProof/>
                <w:position w:val="-4"/>
              </w:rPr>
              <w:drawing>
                <wp:inline distT="0" distB="0" distL="0" distR="0" wp14:anchorId="663024D1" wp14:editId="7C1DAF6A">
                  <wp:extent cx="142875" cy="161925"/>
                  <wp:effectExtent l="0" t="0" r="0" b="0"/>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EB) (c)</w:t>
            </w:r>
          </w:p>
          <w:p w14:paraId="569F90A9" w14:textId="066914C9" w:rsidR="00DE7EDE" w:rsidRPr="00A2036C" w:rsidRDefault="00DE7EDE" w:rsidP="003A5968">
            <w:r w:rsidRPr="00A2036C">
              <w:t xml:space="preserve">=&gt; </w:t>
            </w:r>
            <w:r w:rsidR="0095234D" w:rsidRPr="00A2036C">
              <w:rPr>
                <w:noProof/>
                <w:position w:val="-4"/>
              </w:rPr>
              <w:drawing>
                <wp:inline distT="0" distB="0" distL="0" distR="0" wp14:anchorId="600143BC" wp14:editId="1F0E65EE">
                  <wp:extent cx="142875" cy="161925"/>
                  <wp:effectExtent l="0" t="0" r="0" b="0"/>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CED=</w:t>
            </w:r>
            <w:r w:rsidR="0095234D" w:rsidRPr="00A2036C">
              <w:rPr>
                <w:noProof/>
                <w:position w:val="-4"/>
              </w:rPr>
              <w:drawing>
                <wp:inline distT="0" distB="0" distL="0" distR="0" wp14:anchorId="2B906D06" wp14:editId="2A585B15">
                  <wp:extent cx="142875" cy="161925"/>
                  <wp:effectExtent l="0" t="0" r="0" b="0"/>
                  <wp:docPr id="1330"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EB (c-c-c)</w:t>
            </w:r>
          </w:p>
          <w:p w14:paraId="427D90CA" w14:textId="77777777" w:rsidR="00DE7EDE" w:rsidRPr="00A2036C" w:rsidRDefault="00DE7EDE" w:rsidP="003A5968">
            <w:r w:rsidRPr="00A2036C">
              <w:t xml:space="preserve">=&gt; </w:t>
            </w:r>
            <w:r w:rsidRPr="00A2036C">
              <w:rPr>
                <w:position w:val="-6"/>
              </w:rPr>
              <w:object w:dxaOrig="560" w:dyaOrig="360" w14:anchorId="5EB33DF8">
                <v:shape id="_x0000_i2355" type="#_x0000_t75" style="width:28pt;height:18pt" o:ole="">
                  <v:imagedata r:id="rId1727" o:title=""/>
                </v:shape>
                <o:OLEObject Type="Embed" ProgID="Equation.DSMT4" ShapeID="_x0000_i2355" DrawAspect="Content" ObjectID="_1664268007" r:id="rId1728"/>
              </w:object>
            </w:r>
            <w:r w:rsidRPr="00A2036C">
              <w:t>=</w:t>
            </w:r>
            <w:r w:rsidRPr="00A2036C">
              <w:rPr>
                <w:position w:val="-6"/>
              </w:rPr>
              <w:object w:dxaOrig="580" w:dyaOrig="360" w14:anchorId="1D5D352D">
                <v:shape id="_x0000_i2356" type="#_x0000_t75" style="width:29pt;height:18pt" o:ole="">
                  <v:imagedata r:id="rId1729" o:title=""/>
                </v:shape>
                <o:OLEObject Type="Embed" ProgID="Equation.DSMT4" ShapeID="_x0000_i2356" DrawAspect="Content" ObjectID="_1664268008" r:id="rId1730"/>
              </w:object>
            </w:r>
            <w:r w:rsidRPr="00A2036C">
              <w:t xml:space="preserve"> (2 goùc töông öùng)</w:t>
            </w:r>
          </w:p>
          <w:p w14:paraId="662876B6" w14:textId="77777777" w:rsidR="00DE7EDE" w:rsidRPr="00A2036C" w:rsidRDefault="00DE7EDE" w:rsidP="003A5968">
            <w:r w:rsidRPr="00A2036C">
              <w:t>Maø tia OE naèm giöõa 2 tia Ox, Oy.</w:t>
            </w:r>
          </w:p>
          <w:p w14:paraId="395F2272" w14:textId="77777777" w:rsidR="00DE7EDE" w:rsidRPr="00A2036C" w:rsidRDefault="00DE7EDE" w:rsidP="003A5968">
            <w:r w:rsidRPr="00A2036C">
              <w:t xml:space="preserve">=&gt; Tia OE laø tia phaân giaùc cuûa </w:t>
            </w:r>
            <w:r w:rsidRPr="00A2036C">
              <w:rPr>
                <w:position w:val="-10"/>
              </w:rPr>
              <w:object w:dxaOrig="480" w:dyaOrig="400" w14:anchorId="1BCDD046">
                <v:shape id="_x0000_i2357" type="#_x0000_t75" style="width:24pt;height:20pt" o:ole="">
                  <v:imagedata r:id="rId1731" o:title=""/>
                </v:shape>
                <o:OLEObject Type="Embed" ProgID="Equation.DSMT4" ShapeID="_x0000_i2357" DrawAspect="Content" ObjectID="_1664268009" r:id="rId1732"/>
              </w:object>
            </w:r>
          </w:p>
          <w:p w14:paraId="11B952B2" w14:textId="77777777" w:rsidR="00DE7EDE" w:rsidRPr="00A2036C" w:rsidRDefault="00DE7EDE" w:rsidP="003A5968">
            <w:pPr>
              <w:rPr>
                <w:b/>
                <w:u w:val="single"/>
              </w:rPr>
            </w:pPr>
            <w:r w:rsidRPr="00A2036C">
              <w:rPr>
                <w:b/>
                <w:u w:val="single"/>
              </w:rPr>
              <w:t>Baøi 44 SGK/125:</w:t>
            </w:r>
          </w:p>
          <w:p w14:paraId="0DA643FE" w14:textId="77777777" w:rsidR="00DE7EDE" w:rsidRPr="00A2036C" w:rsidRDefault="00DE7EDE" w:rsidP="003A5968"/>
          <w:p w14:paraId="3E8B2C22" w14:textId="77777777" w:rsidR="00DE7EDE" w:rsidRPr="00A2036C" w:rsidRDefault="00DE7EDE" w:rsidP="003A5968">
            <w:r w:rsidRPr="00A2036C">
              <w:object w:dxaOrig="1845" w:dyaOrig="1470" w14:anchorId="41BBC780">
                <v:shape id="_x0000_i2358" type="#_x0000_t75" style="width:92.25pt;height:73.5pt" o:ole="">
                  <v:imagedata r:id="rId1733" o:title=""/>
                </v:shape>
                <o:OLEObject Type="Embed" ProgID="PBrush" ShapeID="_x0000_i2358" DrawAspect="Content" ObjectID="_1664268010" r:id="rId1734"/>
              </w:object>
            </w:r>
          </w:p>
          <w:p w14:paraId="7C28EB6A" w14:textId="07D55A20" w:rsidR="00DE7EDE" w:rsidRPr="00A2036C" w:rsidRDefault="00DE7EDE" w:rsidP="003A5968">
            <w:pPr>
              <w:rPr>
                <w:lang w:val="fr-FR"/>
              </w:rPr>
            </w:pPr>
            <w:r w:rsidRPr="00A2036C">
              <w:rPr>
                <w:lang w:val="fr-FR"/>
              </w:rPr>
              <w:t xml:space="preserve">a) CM: </w:t>
            </w:r>
            <w:r w:rsidR="0095234D" w:rsidRPr="00A2036C">
              <w:rPr>
                <w:noProof/>
                <w:position w:val="-4"/>
              </w:rPr>
              <w:drawing>
                <wp:inline distT="0" distB="0" distL="0" distR="0" wp14:anchorId="5BE14A92" wp14:editId="31AE53E6">
                  <wp:extent cx="142875" cy="161925"/>
                  <wp:effectExtent l="0" t="0" r="0" b="0"/>
                  <wp:docPr id="1335" name="Picture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rPr>
                <w:lang w:val="fr-FR"/>
              </w:rPr>
              <w:t>ADB=</w:t>
            </w:r>
            <w:r w:rsidR="0095234D" w:rsidRPr="00A2036C">
              <w:rPr>
                <w:noProof/>
                <w:position w:val="-4"/>
              </w:rPr>
              <w:drawing>
                <wp:inline distT="0" distB="0" distL="0" distR="0" wp14:anchorId="6CF6B168" wp14:editId="16F134FB">
                  <wp:extent cx="142875" cy="161925"/>
                  <wp:effectExtent l="0" t="0" r="0" b="0"/>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rPr>
                <w:lang w:val="fr-FR"/>
              </w:rPr>
              <w:t>ADC</w:t>
            </w:r>
          </w:p>
          <w:p w14:paraId="48DC4442" w14:textId="77777777" w:rsidR="00DE7EDE" w:rsidRPr="00A2036C" w:rsidRDefault="00DE7EDE" w:rsidP="003A5968">
            <w:pPr>
              <w:rPr>
                <w:lang w:val="fr-FR"/>
              </w:rPr>
            </w:pPr>
            <w:r w:rsidRPr="00A2036C">
              <w:rPr>
                <w:lang w:val="fr-FR"/>
              </w:rPr>
              <w:t xml:space="preserve">Ta coù: </w:t>
            </w:r>
          </w:p>
          <w:p w14:paraId="45337078" w14:textId="77777777" w:rsidR="00DE7EDE" w:rsidRPr="00A2036C" w:rsidRDefault="00DE7EDE" w:rsidP="003A5968">
            <w:r w:rsidRPr="00A2036C">
              <w:rPr>
                <w:position w:val="-4"/>
              </w:rPr>
              <w:object w:dxaOrig="560" w:dyaOrig="340" w14:anchorId="4F00D1F9">
                <v:shape id="_x0000_i2361" type="#_x0000_t75" style="width:28pt;height:17pt" o:ole="">
                  <v:imagedata r:id="rId1735" o:title=""/>
                </v:shape>
                <o:OLEObject Type="Embed" ProgID="Equation.DSMT4" ShapeID="_x0000_i2361" DrawAspect="Content" ObjectID="_1664268011" r:id="rId1736"/>
              </w:object>
            </w:r>
            <w:r w:rsidRPr="00A2036C">
              <w:t>=180</w:t>
            </w:r>
            <w:r w:rsidRPr="00A2036C">
              <w:rPr>
                <w:vertAlign w:val="superscript"/>
              </w:rPr>
              <w:t>0</w:t>
            </w:r>
            <w:r w:rsidRPr="00A2036C">
              <w:t>-</w:t>
            </w:r>
            <w:r w:rsidRPr="00A2036C">
              <w:rPr>
                <w:position w:val="-4"/>
              </w:rPr>
              <w:object w:dxaOrig="560" w:dyaOrig="340" w14:anchorId="6D842C93">
                <v:shape id="_x0000_i2362" type="#_x0000_t75" style="width:28pt;height:17pt" o:ole="">
                  <v:imagedata r:id="rId1737" o:title=""/>
                </v:shape>
                <o:OLEObject Type="Embed" ProgID="Equation.DSMT4" ShapeID="_x0000_i2362" DrawAspect="Content" ObjectID="_1664268012" r:id="rId1738"/>
              </w:object>
            </w:r>
            <w:r w:rsidRPr="00A2036C">
              <w:t>-</w:t>
            </w:r>
            <w:r w:rsidRPr="00A2036C">
              <w:rPr>
                <w:position w:val="-4"/>
              </w:rPr>
              <w:object w:dxaOrig="240" w:dyaOrig="320" w14:anchorId="02AEEB8F">
                <v:shape id="_x0000_i2363" type="#_x0000_t75" style="width:12pt;height:16pt" o:ole="">
                  <v:imagedata r:id="rId1475" o:title=""/>
                </v:shape>
                <o:OLEObject Type="Embed" ProgID="Equation.DSMT4" ShapeID="_x0000_i2363" DrawAspect="Content" ObjectID="_1664268013" r:id="rId1739"/>
              </w:object>
            </w:r>
          </w:p>
          <w:p w14:paraId="616E72EC" w14:textId="77777777" w:rsidR="00DE7EDE" w:rsidRPr="00A2036C" w:rsidRDefault="00DE7EDE" w:rsidP="003A5968">
            <w:r w:rsidRPr="00A2036C">
              <w:rPr>
                <w:position w:val="-6"/>
              </w:rPr>
              <w:object w:dxaOrig="580" w:dyaOrig="360" w14:anchorId="0B8F6CA6">
                <v:shape id="_x0000_i2364" type="#_x0000_t75" style="width:29pt;height:18pt" o:ole="">
                  <v:imagedata r:id="rId1740" o:title=""/>
                </v:shape>
                <o:OLEObject Type="Embed" ProgID="Equation.DSMT4" ShapeID="_x0000_i2364" DrawAspect="Content" ObjectID="_1664268014" r:id="rId1741"/>
              </w:object>
            </w:r>
            <w:r w:rsidRPr="00A2036C">
              <w:t>=180</w:t>
            </w:r>
            <w:r w:rsidRPr="00A2036C">
              <w:rPr>
                <w:vertAlign w:val="superscript"/>
              </w:rPr>
              <w:t>0</w:t>
            </w:r>
            <w:r w:rsidRPr="00A2036C">
              <w:t>-</w:t>
            </w:r>
            <w:r w:rsidRPr="00A2036C">
              <w:rPr>
                <w:position w:val="-6"/>
              </w:rPr>
              <w:object w:dxaOrig="580" w:dyaOrig="360" w14:anchorId="1847C96B">
                <v:shape id="_x0000_i2365" type="#_x0000_t75" style="width:29pt;height:18pt" o:ole="">
                  <v:imagedata r:id="rId1742" o:title=""/>
                </v:shape>
                <o:OLEObject Type="Embed" ProgID="Equation.DSMT4" ShapeID="_x0000_i2365" DrawAspect="Content" ObjectID="_1664268015" r:id="rId1743"/>
              </w:object>
            </w:r>
            <w:r w:rsidRPr="00A2036C">
              <w:t>-</w:t>
            </w:r>
            <w:r w:rsidRPr="00A2036C">
              <w:rPr>
                <w:position w:val="-6"/>
              </w:rPr>
              <w:object w:dxaOrig="240" w:dyaOrig="340" w14:anchorId="1506BF51">
                <v:shape id="_x0000_i2366" type="#_x0000_t75" style="width:12pt;height:17pt" o:ole="">
                  <v:imagedata r:id="rId1479" o:title=""/>
                </v:shape>
                <o:OLEObject Type="Embed" ProgID="Equation.DSMT4" ShapeID="_x0000_i2366" DrawAspect="Content" ObjectID="_1664268016" r:id="rId1744"/>
              </w:object>
            </w:r>
          </w:p>
          <w:p w14:paraId="653BC4F0" w14:textId="77777777" w:rsidR="00DE7EDE" w:rsidRPr="00A2036C" w:rsidRDefault="00DE7EDE" w:rsidP="003A5968">
            <w:r w:rsidRPr="00A2036C">
              <w:t xml:space="preserve">maø </w:t>
            </w:r>
            <w:r w:rsidRPr="00A2036C">
              <w:rPr>
                <w:position w:val="-4"/>
              </w:rPr>
              <w:object w:dxaOrig="240" w:dyaOrig="320" w14:anchorId="3EE64C86">
                <v:shape id="_x0000_i2367" type="#_x0000_t75" style="width:12pt;height:16pt" o:ole="">
                  <v:imagedata r:id="rId1475" o:title=""/>
                </v:shape>
                <o:OLEObject Type="Embed" ProgID="Equation.DSMT4" ShapeID="_x0000_i2367" DrawAspect="Content" ObjectID="_1664268017" r:id="rId1745"/>
              </w:object>
            </w:r>
            <w:r w:rsidRPr="00A2036C">
              <w:t>=</w:t>
            </w:r>
            <w:r w:rsidRPr="00A2036C">
              <w:rPr>
                <w:position w:val="-6"/>
              </w:rPr>
              <w:object w:dxaOrig="240" w:dyaOrig="340" w14:anchorId="24127474">
                <v:shape id="_x0000_i2368" type="#_x0000_t75" style="width:12pt;height:17pt" o:ole="">
                  <v:imagedata r:id="rId1479" o:title=""/>
                </v:shape>
                <o:OLEObject Type="Embed" ProgID="Equation.DSMT4" ShapeID="_x0000_i2368" DrawAspect="Content" ObjectID="_1664268018" r:id="rId1746"/>
              </w:object>
            </w:r>
            <w:r w:rsidRPr="00A2036C">
              <w:t xml:space="preserve"> (gt)</w:t>
            </w:r>
          </w:p>
          <w:p w14:paraId="40FF1908" w14:textId="77777777" w:rsidR="00DE7EDE" w:rsidRPr="00A2036C" w:rsidRDefault="00DE7EDE" w:rsidP="003A5968">
            <w:r w:rsidRPr="00A2036C">
              <w:rPr>
                <w:position w:val="-4"/>
              </w:rPr>
              <w:object w:dxaOrig="560" w:dyaOrig="340" w14:anchorId="730A581C">
                <v:shape id="_x0000_i2369" type="#_x0000_t75" style="width:28pt;height:17pt" o:ole="">
                  <v:imagedata r:id="rId1737" o:title=""/>
                </v:shape>
                <o:OLEObject Type="Embed" ProgID="Equation.DSMT4" ShapeID="_x0000_i2369" DrawAspect="Content" ObjectID="_1664268019" r:id="rId1747"/>
              </w:object>
            </w:r>
            <w:r w:rsidRPr="00A2036C">
              <w:t>=</w:t>
            </w:r>
            <w:r w:rsidRPr="00A2036C">
              <w:rPr>
                <w:position w:val="-6"/>
              </w:rPr>
              <w:object w:dxaOrig="580" w:dyaOrig="360" w14:anchorId="6EE31F6F">
                <v:shape id="_x0000_i2370" type="#_x0000_t75" style="width:29pt;height:18pt" o:ole="">
                  <v:imagedata r:id="rId1742" o:title=""/>
                </v:shape>
                <o:OLEObject Type="Embed" ProgID="Equation.DSMT4" ShapeID="_x0000_i2370" DrawAspect="Content" ObjectID="_1664268020" r:id="rId1748"/>
              </w:object>
            </w:r>
            <w:r w:rsidRPr="00A2036C">
              <w:t xml:space="preserve"> (AD: phaân giaùc </w:t>
            </w:r>
            <w:r w:rsidRPr="00A2036C">
              <w:rPr>
                <w:position w:val="-4"/>
              </w:rPr>
              <w:object w:dxaOrig="240" w:dyaOrig="320" w14:anchorId="1A39C982">
                <v:shape id="_x0000_i2371" type="#_x0000_t75" style="width:12pt;height:16pt" o:ole="">
                  <v:imagedata r:id="rId1505" o:title=""/>
                </v:shape>
                <o:OLEObject Type="Embed" ProgID="Equation.DSMT4" ShapeID="_x0000_i2371" DrawAspect="Content" ObjectID="_1664268021" r:id="rId1749"/>
              </w:object>
            </w:r>
            <w:r w:rsidRPr="00A2036C">
              <w:t>)</w:t>
            </w:r>
          </w:p>
          <w:p w14:paraId="15702CB0" w14:textId="77777777" w:rsidR="00DE7EDE" w:rsidRPr="00A2036C" w:rsidRDefault="00DE7EDE" w:rsidP="003A5968">
            <w:r w:rsidRPr="00A2036C">
              <w:t xml:space="preserve">=&gt; </w:t>
            </w:r>
            <w:r w:rsidRPr="00A2036C">
              <w:rPr>
                <w:position w:val="-4"/>
              </w:rPr>
              <w:object w:dxaOrig="560" w:dyaOrig="340" w14:anchorId="35F42E29">
                <v:shape id="_x0000_i2372" type="#_x0000_t75" style="width:28pt;height:17pt" o:ole="">
                  <v:imagedata r:id="rId1735" o:title=""/>
                </v:shape>
                <o:OLEObject Type="Embed" ProgID="Equation.DSMT4" ShapeID="_x0000_i2372" DrawAspect="Content" ObjectID="_1664268022" r:id="rId1750"/>
              </w:object>
            </w:r>
            <w:r w:rsidRPr="00A2036C">
              <w:t>=</w:t>
            </w:r>
            <w:r w:rsidRPr="00A2036C">
              <w:rPr>
                <w:position w:val="-6"/>
              </w:rPr>
              <w:object w:dxaOrig="580" w:dyaOrig="360" w14:anchorId="2CF6C7E0">
                <v:shape id="_x0000_i2373" type="#_x0000_t75" style="width:29pt;height:18pt" o:ole="">
                  <v:imagedata r:id="rId1740" o:title=""/>
                </v:shape>
                <o:OLEObject Type="Embed" ProgID="Equation.DSMT4" ShapeID="_x0000_i2373" DrawAspect="Content" ObjectID="_1664268023" r:id="rId1751"/>
              </w:object>
            </w:r>
          </w:p>
          <w:p w14:paraId="0B6F1B2E" w14:textId="5635C601" w:rsidR="00DE7EDE" w:rsidRPr="00A2036C" w:rsidRDefault="00DE7EDE" w:rsidP="003A5968">
            <w:r w:rsidRPr="00A2036C">
              <w:t xml:space="preserve">Xeùt </w:t>
            </w:r>
            <w:r w:rsidR="0095234D" w:rsidRPr="00A2036C">
              <w:rPr>
                <w:noProof/>
                <w:position w:val="-4"/>
              </w:rPr>
              <w:drawing>
                <wp:inline distT="0" distB="0" distL="0" distR="0" wp14:anchorId="125E99D2" wp14:editId="2A714376">
                  <wp:extent cx="142875" cy="161925"/>
                  <wp:effectExtent l="0" t="0" r="0" b="0"/>
                  <wp:docPr id="1350"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 xml:space="preserve">ADB vaø </w:t>
            </w:r>
            <w:r w:rsidR="0095234D" w:rsidRPr="00A2036C">
              <w:rPr>
                <w:noProof/>
                <w:position w:val="-4"/>
              </w:rPr>
              <w:drawing>
                <wp:inline distT="0" distB="0" distL="0" distR="0" wp14:anchorId="523FBEAB" wp14:editId="1046867A">
                  <wp:extent cx="142875" cy="161925"/>
                  <wp:effectExtent l="0" t="0" r="0" b="0"/>
                  <wp:docPr id="1351" name="Picture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DC coù:</w:t>
            </w:r>
          </w:p>
          <w:p w14:paraId="407272E0" w14:textId="77777777" w:rsidR="00DE7EDE" w:rsidRPr="00A2036C" w:rsidRDefault="00DE7EDE" w:rsidP="003A5968">
            <w:r w:rsidRPr="00A2036C">
              <w:t>AD: caïnh chung</w:t>
            </w:r>
          </w:p>
          <w:p w14:paraId="01ADD9F0" w14:textId="77777777" w:rsidR="00DE7EDE" w:rsidRPr="00A2036C" w:rsidRDefault="00DE7EDE" w:rsidP="003A5968">
            <w:r w:rsidRPr="00A2036C">
              <w:rPr>
                <w:position w:val="-4"/>
              </w:rPr>
              <w:object w:dxaOrig="560" w:dyaOrig="340" w14:anchorId="7282747E">
                <v:shape id="_x0000_i2376" type="#_x0000_t75" style="width:28pt;height:17pt" o:ole="">
                  <v:imagedata r:id="rId1752" o:title=""/>
                </v:shape>
                <o:OLEObject Type="Embed" ProgID="Equation.DSMT4" ShapeID="_x0000_i2376" DrawAspect="Content" ObjectID="_1664268024" r:id="rId1753"/>
              </w:object>
            </w:r>
            <w:r w:rsidRPr="00A2036C">
              <w:t>=</w:t>
            </w:r>
            <w:r w:rsidRPr="00A2036C">
              <w:rPr>
                <w:position w:val="-6"/>
              </w:rPr>
              <w:object w:dxaOrig="560" w:dyaOrig="360" w14:anchorId="11BC05D4">
                <v:shape id="_x0000_i2377" type="#_x0000_t75" style="width:28pt;height:18pt" o:ole="">
                  <v:imagedata r:id="rId1754" o:title=""/>
                </v:shape>
                <o:OLEObject Type="Embed" ProgID="Equation.DSMT4" ShapeID="_x0000_i2377" DrawAspect="Content" ObjectID="_1664268025" r:id="rId1755"/>
              </w:object>
            </w:r>
            <w:r w:rsidRPr="00A2036C">
              <w:t xml:space="preserve"> (cmt)</w:t>
            </w:r>
          </w:p>
          <w:p w14:paraId="058E8882" w14:textId="77777777" w:rsidR="00DE7EDE" w:rsidRPr="00A2036C" w:rsidRDefault="00DE7EDE" w:rsidP="003A5968">
            <w:r w:rsidRPr="00A2036C">
              <w:rPr>
                <w:position w:val="-4"/>
              </w:rPr>
              <w:object w:dxaOrig="240" w:dyaOrig="320" w14:anchorId="753859D3">
                <v:shape id="_x0000_i2378" type="#_x0000_t75" style="width:12pt;height:16pt" o:ole="">
                  <v:imagedata r:id="rId1475" o:title=""/>
                </v:shape>
                <o:OLEObject Type="Embed" ProgID="Equation.DSMT4" ShapeID="_x0000_i2378" DrawAspect="Content" ObjectID="_1664268026" r:id="rId1756"/>
              </w:object>
            </w:r>
            <w:r w:rsidRPr="00A2036C">
              <w:t>=</w:t>
            </w:r>
            <w:r w:rsidRPr="00A2036C">
              <w:rPr>
                <w:position w:val="-6"/>
              </w:rPr>
              <w:object w:dxaOrig="240" w:dyaOrig="340" w14:anchorId="0DDADC41">
                <v:shape id="_x0000_i2379" type="#_x0000_t75" style="width:12pt;height:17pt" o:ole="">
                  <v:imagedata r:id="rId1479" o:title=""/>
                </v:shape>
                <o:OLEObject Type="Embed" ProgID="Equation.DSMT4" ShapeID="_x0000_i2379" DrawAspect="Content" ObjectID="_1664268027" r:id="rId1757"/>
              </w:object>
            </w:r>
            <w:r w:rsidRPr="00A2036C">
              <w:t xml:space="preserve"> (cmt)</w:t>
            </w:r>
          </w:p>
          <w:p w14:paraId="48179F2C" w14:textId="4AAA00DB" w:rsidR="00DE7EDE" w:rsidRPr="00A2036C" w:rsidRDefault="00DE7EDE" w:rsidP="003A5968">
            <w:r w:rsidRPr="00A2036C">
              <w:t xml:space="preserve">=&gt; </w:t>
            </w:r>
            <w:r w:rsidR="0095234D" w:rsidRPr="00A2036C">
              <w:rPr>
                <w:noProof/>
                <w:position w:val="-4"/>
              </w:rPr>
              <w:drawing>
                <wp:inline distT="0" distB="0" distL="0" distR="0" wp14:anchorId="204072F8" wp14:editId="5126702B">
                  <wp:extent cx="142875" cy="161925"/>
                  <wp:effectExtent l="0" t="0" r="0" b="0"/>
                  <wp:docPr id="1356" name="Picture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DB=</w:t>
            </w:r>
            <w:r w:rsidR="0095234D" w:rsidRPr="00A2036C">
              <w:rPr>
                <w:noProof/>
                <w:position w:val="-4"/>
              </w:rPr>
              <w:drawing>
                <wp:inline distT="0" distB="0" distL="0" distR="0" wp14:anchorId="63876743" wp14:editId="38D95D1D">
                  <wp:extent cx="142875" cy="161925"/>
                  <wp:effectExtent l="0" t="0" r="0" b="0"/>
                  <wp:docPr id="1357" name="Picture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DC (g-c-g)</w:t>
            </w:r>
          </w:p>
          <w:p w14:paraId="4D423171" w14:textId="77777777" w:rsidR="00DE7EDE" w:rsidRPr="00A2036C" w:rsidRDefault="00DE7EDE" w:rsidP="003A5968">
            <w:r w:rsidRPr="00A2036C">
              <w:t>=&gt; AB=AC (2 caïnh töông öùng)</w:t>
            </w:r>
          </w:p>
        </w:tc>
      </w:tr>
    </w:tbl>
    <w:p w14:paraId="78124F45" w14:textId="77777777" w:rsidR="0057525F" w:rsidRDefault="0057525F" w:rsidP="003E690F">
      <w:pPr>
        <w:rPr>
          <w:rFonts w:ascii="Times New Roman" w:hAnsi="Times New Roman"/>
          <w:lang w:val="es-ES"/>
        </w:rPr>
      </w:pPr>
    </w:p>
    <w:p w14:paraId="717810DC" w14:textId="77777777" w:rsidR="003E690F" w:rsidRPr="00A2036C" w:rsidRDefault="003E690F" w:rsidP="003E690F">
      <w:pPr>
        <w:rPr>
          <w:rFonts w:ascii="Times New Roman" w:hAnsi="Times New Roman"/>
          <w:lang w:val="es-ES"/>
        </w:rPr>
      </w:pPr>
      <w:r w:rsidRPr="00A2036C">
        <w:rPr>
          <w:rFonts w:ascii="Times New Roman" w:hAnsi="Times New Roman"/>
          <w:lang w:val="es-ES"/>
        </w:rPr>
        <w:t>3. Hoạt động luyện tập</w:t>
      </w:r>
    </w:p>
    <w:p w14:paraId="262BBF6F" w14:textId="77777777" w:rsidR="003E690F" w:rsidRPr="00A2036C" w:rsidRDefault="003E690F" w:rsidP="003E690F">
      <w:pPr>
        <w:rPr>
          <w:rFonts w:ascii="Times New Roman" w:hAnsi="Times New Roman"/>
          <w:lang w:val="es-ES"/>
        </w:rPr>
      </w:pPr>
      <w:r w:rsidRPr="00A2036C">
        <w:rPr>
          <w:rFonts w:ascii="Times New Roman" w:hAnsi="Times New Roman"/>
          <w:lang w:val="es-ES"/>
        </w:rPr>
        <w:t>4, Hoạt động vận dụng</w:t>
      </w:r>
    </w:p>
    <w:p w14:paraId="775BD45F" w14:textId="77777777" w:rsidR="003E690F" w:rsidRPr="00A2036C" w:rsidRDefault="003E690F" w:rsidP="003E690F">
      <w:pPr>
        <w:rPr>
          <w:rFonts w:ascii="Times New Roman" w:hAnsi="Times New Roman"/>
          <w:lang w:val="es-ES"/>
        </w:rPr>
      </w:pPr>
      <w:r w:rsidRPr="00A2036C">
        <w:rPr>
          <w:rFonts w:ascii="Times New Roman" w:hAnsi="Times New Roman"/>
          <w:lang w:val="es-ES"/>
        </w:rPr>
        <w:t>5, Hoạt động tìm tòi mở rộng</w:t>
      </w:r>
    </w:p>
    <w:p w14:paraId="18EF328E" w14:textId="77777777" w:rsidR="0057525F" w:rsidRPr="00A2036C" w:rsidRDefault="0057525F" w:rsidP="0057525F">
      <w:pPr>
        <w:numPr>
          <w:ilvl w:val="0"/>
          <w:numId w:val="4"/>
        </w:numPr>
      </w:pPr>
      <w:r w:rsidRPr="00A2036C">
        <w:t>Laøm 45 SGK/125.</w:t>
      </w:r>
    </w:p>
    <w:p w14:paraId="2B7336BF" w14:textId="77777777" w:rsidR="0057525F" w:rsidRPr="00A2036C" w:rsidRDefault="0057525F" w:rsidP="0057525F">
      <w:pPr>
        <w:numPr>
          <w:ilvl w:val="0"/>
          <w:numId w:val="4"/>
        </w:numPr>
      </w:pPr>
      <w:r w:rsidRPr="00A2036C">
        <w:t>Chuaån bò baøi tam giaùc caân.</w:t>
      </w:r>
    </w:p>
    <w:p w14:paraId="7E0809F6" w14:textId="77777777" w:rsidR="003A5968" w:rsidRPr="00A2036C" w:rsidRDefault="00DE7EDE" w:rsidP="0057525F">
      <w:pPr>
        <w:pStyle w:val="Heading1"/>
        <w:tabs>
          <w:tab w:val="center" w:pos="4675"/>
        </w:tabs>
        <w:jc w:val="center"/>
      </w:pPr>
      <w:r>
        <w:br w:type="page"/>
      </w:r>
      <w:r w:rsidR="003A5968" w:rsidRPr="00A2036C">
        <w:lastRenderedPageBreak/>
        <w:t>Tieát</w:t>
      </w:r>
      <w:r w:rsidR="00882F35">
        <w:t>: 37</w:t>
      </w:r>
    </w:p>
    <w:p w14:paraId="157314A3" w14:textId="77777777" w:rsidR="003A5968" w:rsidRPr="00DE7EDE" w:rsidRDefault="003A5968" w:rsidP="00DE7EDE">
      <w:pPr>
        <w:tabs>
          <w:tab w:val="center" w:pos="4675"/>
        </w:tabs>
        <w:jc w:val="center"/>
        <w:rPr>
          <w:b/>
          <w:bCs/>
        </w:rPr>
      </w:pPr>
      <w:r w:rsidRPr="00A2036C">
        <w:rPr>
          <w:b/>
          <w:bCs/>
        </w:rPr>
        <w:t>TAM GIAÙC CAÂN</w:t>
      </w:r>
    </w:p>
    <w:p w14:paraId="7AEB64D6" w14:textId="77777777" w:rsidR="003E690F" w:rsidRPr="00557C84" w:rsidRDefault="003E690F" w:rsidP="00244700">
      <w:pPr>
        <w:rPr>
          <w:rFonts w:ascii="Times New Roman" w:hAnsi="Times New Roman"/>
          <w:b/>
          <w:u w:val="single"/>
          <w:lang w:val="es-ES"/>
        </w:rPr>
      </w:pPr>
      <w:r w:rsidRPr="00557C84">
        <w:rPr>
          <w:rFonts w:ascii="Times New Roman" w:hAnsi="Times New Roman"/>
          <w:b/>
          <w:bCs/>
          <w:lang w:val="es-ES"/>
        </w:rPr>
        <w:t>I. MỤC TIÊU</w:t>
      </w:r>
      <w:r w:rsidRPr="00557C84">
        <w:rPr>
          <w:rFonts w:ascii="Times New Roman" w:hAnsi="Times New Roman"/>
          <w:b/>
          <w:lang w:val="es-ES"/>
        </w:rPr>
        <w:t xml:space="preserve"> </w:t>
      </w:r>
    </w:p>
    <w:p w14:paraId="33886BB7" w14:textId="77777777" w:rsidR="003E690F" w:rsidRPr="00A2036C" w:rsidRDefault="003E690F" w:rsidP="0057525F">
      <w:pPr>
        <w:spacing w:after="60"/>
        <w:ind w:left="720"/>
        <w:rPr>
          <w:lang w:val="es-ES"/>
        </w:rPr>
      </w:pPr>
      <w:r w:rsidRPr="00A2036C">
        <w:rPr>
          <w:lang w:val="es-ES"/>
        </w:rPr>
        <w:t>-HS naém  ñöôïc ñònh nghóa tam giaùc caân, tam giaùc vuoâng caân, tam giaùc ñeàu. Tính chaát veà goùc cuûa tam giaùc caân, tam giaùc vuoâng caân, tam giaùc ñeàu</w:t>
      </w:r>
    </w:p>
    <w:p w14:paraId="13991CA1" w14:textId="77777777" w:rsidR="003E690F" w:rsidRPr="00A2036C" w:rsidRDefault="003E690F" w:rsidP="0057525F">
      <w:pPr>
        <w:pStyle w:val="BodyTextIndent"/>
        <w:ind w:left="720"/>
        <w:rPr>
          <w:lang w:val="es-ES"/>
        </w:rPr>
      </w:pPr>
      <w:r w:rsidRPr="00A2036C">
        <w:rPr>
          <w:lang w:val="es-ES"/>
        </w:rPr>
        <w:t xml:space="preserve">-Bieát veõ </w:t>
      </w:r>
      <w:r w:rsidRPr="00A2036C">
        <w:sym w:font="Symbol" w:char="F044"/>
      </w:r>
      <w:r w:rsidRPr="00A2036C">
        <w:rPr>
          <w:lang w:val="es-ES"/>
        </w:rPr>
        <w:t xml:space="preserve"> caân, </w:t>
      </w:r>
      <w:r w:rsidRPr="00A2036C">
        <w:sym w:font="Symbol" w:char="F044"/>
      </w:r>
      <w:r w:rsidRPr="00A2036C">
        <w:rPr>
          <w:lang w:val="es-ES"/>
        </w:rPr>
        <w:t xml:space="preserve"> vuoâng caân. Bieát chöùng minh1 </w:t>
      </w:r>
      <w:r w:rsidRPr="00A2036C">
        <w:sym w:font="Symbol" w:char="F044"/>
      </w:r>
      <w:r w:rsidRPr="00A2036C">
        <w:rPr>
          <w:lang w:val="es-ES"/>
        </w:rPr>
        <w:t xml:space="preserve"> laø </w:t>
      </w:r>
      <w:r w:rsidRPr="00A2036C">
        <w:sym w:font="Symbol" w:char="F044"/>
      </w:r>
      <w:r w:rsidRPr="00A2036C">
        <w:rPr>
          <w:lang w:val="es-ES"/>
        </w:rPr>
        <w:t xml:space="preserve"> caân, </w:t>
      </w:r>
      <w:r w:rsidRPr="00A2036C">
        <w:sym w:font="Symbol" w:char="F044"/>
      </w:r>
      <w:r w:rsidRPr="00A2036C">
        <w:rPr>
          <w:lang w:val="es-ES"/>
        </w:rPr>
        <w:t xml:space="preserve"> vuoâng caân, </w:t>
      </w:r>
      <w:r w:rsidRPr="00A2036C">
        <w:sym w:font="Symbol" w:char="F044"/>
      </w:r>
      <w:r w:rsidRPr="00A2036C">
        <w:rPr>
          <w:lang w:val="es-ES"/>
        </w:rPr>
        <w:t xml:space="preserve"> ñeàu. Bieát vaän duïng caùc tính chaát cuûa </w:t>
      </w:r>
      <w:r w:rsidRPr="00A2036C">
        <w:sym w:font="Symbol" w:char="F044"/>
      </w:r>
      <w:r w:rsidRPr="00A2036C">
        <w:rPr>
          <w:lang w:val="es-ES"/>
        </w:rPr>
        <w:t xml:space="preserve"> caân, </w:t>
      </w:r>
      <w:r w:rsidRPr="00A2036C">
        <w:sym w:font="Symbol" w:char="F044"/>
      </w:r>
      <w:r w:rsidRPr="00A2036C">
        <w:rPr>
          <w:lang w:val="es-ES"/>
        </w:rPr>
        <w:t xml:space="preserve"> vuoâng caân, </w:t>
      </w:r>
      <w:r w:rsidRPr="00A2036C">
        <w:sym w:font="Symbol" w:char="F044"/>
      </w:r>
      <w:r w:rsidRPr="00A2036C">
        <w:rPr>
          <w:lang w:val="es-ES"/>
        </w:rPr>
        <w:t xml:space="preserve"> ñeàu ñeå tính soá ño goùc, ñeå chöùng minh caùc goùc baèng nhau</w:t>
      </w:r>
    </w:p>
    <w:p w14:paraId="73EC1B76" w14:textId="77777777" w:rsidR="003E690F" w:rsidRPr="00A2036C" w:rsidRDefault="003E690F" w:rsidP="0057525F">
      <w:pPr>
        <w:pStyle w:val="ListParagraph"/>
        <w:spacing w:line="240" w:lineRule="auto"/>
        <w:ind w:left="0" w:firstLine="720"/>
        <w:rPr>
          <w:rFonts w:ascii="VNI-Times" w:hAnsi="VNI-Times"/>
          <w:szCs w:val="24"/>
          <w:lang w:val="es-ES"/>
        </w:rPr>
      </w:pPr>
      <w:r w:rsidRPr="00A2036C">
        <w:rPr>
          <w:rFonts w:ascii="VNI-Times" w:hAnsi="VNI-Times"/>
          <w:szCs w:val="24"/>
          <w:lang w:val="es-ES"/>
        </w:rPr>
        <w:t>- Ph</w:t>
      </w:r>
      <w:r w:rsidR="0057525F">
        <w:rPr>
          <w:rFonts w:ascii="VNI-Times" w:hAnsi="VNI-Times"/>
          <w:szCs w:val="24"/>
          <w:lang w:val="es-ES"/>
        </w:rPr>
        <w:t>aùt huy tö duy nhanh nhaïy, ho</w:t>
      </w:r>
      <w:r w:rsidR="0057525F">
        <w:rPr>
          <w:szCs w:val="24"/>
          <w:lang w:val="es-ES"/>
        </w:rPr>
        <w:t>ạ</w:t>
      </w:r>
      <w:r w:rsidRPr="00A2036C">
        <w:rPr>
          <w:rFonts w:ascii="VNI-Times" w:hAnsi="VNI-Times"/>
          <w:szCs w:val="24"/>
          <w:lang w:val="es-ES"/>
        </w:rPr>
        <w:t>t baùt cuûa HS</w:t>
      </w:r>
    </w:p>
    <w:p w14:paraId="43E668F1" w14:textId="77777777" w:rsidR="00CA17E9" w:rsidRDefault="003E690F" w:rsidP="0057525F">
      <w:pPr>
        <w:pStyle w:val="ListParagraph"/>
        <w:spacing w:line="240" w:lineRule="auto"/>
        <w:ind w:left="0" w:firstLine="720"/>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 xml:space="preserve">Năng lực quan sát, Năng lực tư duy, Năng lực tự học, Năng lực </w:t>
      </w:r>
    </w:p>
    <w:p w14:paraId="7954AEC1" w14:textId="77777777" w:rsidR="003E690F" w:rsidRPr="00A2036C" w:rsidRDefault="003E690F" w:rsidP="0057525F">
      <w:pPr>
        <w:pStyle w:val="ListParagraph"/>
        <w:spacing w:line="240" w:lineRule="auto"/>
        <w:ind w:left="0" w:firstLine="720"/>
        <w:rPr>
          <w:szCs w:val="24"/>
          <w:lang w:val="pt-BR"/>
        </w:rPr>
      </w:pPr>
      <w:r w:rsidRPr="00A2036C">
        <w:rPr>
          <w:szCs w:val="24"/>
          <w:lang w:val="pt-BR"/>
        </w:rPr>
        <w:t>giải quyết vấn đề, Năng lực vẽ hình</w:t>
      </w:r>
    </w:p>
    <w:p w14:paraId="40C10DB6" w14:textId="77777777" w:rsidR="003E690F" w:rsidRPr="00557C84" w:rsidRDefault="003E690F" w:rsidP="00244700">
      <w:pPr>
        <w:pStyle w:val="ListParagraph"/>
        <w:spacing w:line="240" w:lineRule="auto"/>
        <w:ind w:left="0"/>
        <w:jc w:val="both"/>
        <w:rPr>
          <w:b/>
          <w:szCs w:val="24"/>
          <w:lang w:val="es-ES"/>
        </w:rPr>
      </w:pPr>
      <w:r w:rsidRPr="00557C84">
        <w:rPr>
          <w:b/>
          <w:bCs/>
          <w:szCs w:val="24"/>
          <w:lang w:val="es-ES"/>
        </w:rPr>
        <w:t xml:space="preserve">II. </w:t>
      </w:r>
      <w:r w:rsidRPr="00557C84">
        <w:rPr>
          <w:b/>
          <w:szCs w:val="24"/>
          <w:lang w:val="es-ES"/>
        </w:rPr>
        <w:t>CHUẨN BỊ CỦA GV VÀ HỌC SINH</w:t>
      </w:r>
    </w:p>
    <w:p w14:paraId="4937D2A9" w14:textId="77777777" w:rsidR="003E690F" w:rsidRPr="00A2036C" w:rsidRDefault="003E690F" w:rsidP="00244700">
      <w:pPr>
        <w:tabs>
          <w:tab w:val="left" w:pos="709"/>
          <w:tab w:val="center" w:pos="4962"/>
        </w:tabs>
        <w:rPr>
          <w:rFonts w:ascii="Times New Roman" w:hAnsi="Times New Roman"/>
          <w:lang w:val="es-ES"/>
        </w:rPr>
      </w:pPr>
      <w:r w:rsidRPr="00A2036C">
        <w:rPr>
          <w:rFonts w:ascii="Times New Roman" w:hAnsi="Times New Roman"/>
          <w:lang w:val="es-ES"/>
        </w:rPr>
        <w:tab/>
        <w:t>- GV: Bảng phụ, Thước thẳng, Bảng nhóm, compa, giấy trắng</w:t>
      </w:r>
    </w:p>
    <w:p w14:paraId="7D998B89" w14:textId="77777777" w:rsidR="003E690F" w:rsidRPr="00A2036C" w:rsidRDefault="003E690F" w:rsidP="00244700">
      <w:pPr>
        <w:pStyle w:val="ListParagraph"/>
        <w:spacing w:line="240" w:lineRule="auto"/>
        <w:ind w:left="0" w:firstLine="720"/>
        <w:jc w:val="both"/>
        <w:rPr>
          <w:szCs w:val="24"/>
          <w:lang w:val="es-ES"/>
        </w:rPr>
      </w:pPr>
      <w:r w:rsidRPr="00A2036C">
        <w:rPr>
          <w:szCs w:val="24"/>
          <w:lang w:val="es-ES"/>
        </w:rPr>
        <w:t>- HS: Thước thẳng, thước đo góc.</w:t>
      </w:r>
    </w:p>
    <w:p w14:paraId="068B076D" w14:textId="77777777" w:rsidR="003E690F" w:rsidRPr="00557C84" w:rsidRDefault="003E690F" w:rsidP="00244700">
      <w:pPr>
        <w:rPr>
          <w:rFonts w:ascii="Times New Roman" w:hAnsi="Times New Roman"/>
          <w:b/>
          <w:lang w:val="es-ES"/>
        </w:rPr>
      </w:pPr>
      <w:r w:rsidRPr="00557C84">
        <w:rPr>
          <w:rFonts w:ascii="Times New Roman" w:hAnsi="Times New Roman"/>
          <w:b/>
          <w:lang w:val="es-ES"/>
        </w:rPr>
        <w:t>III. PHƯƠNG PHÁP TRỌNG TÂM</w:t>
      </w:r>
    </w:p>
    <w:p w14:paraId="1EA88F6E"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Nêu và giải quyết vấn đề</w:t>
      </w:r>
    </w:p>
    <w:p w14:paraId="43933698" w14:textId="77777777" w:rsidR="003E690F" w:rsidRPr="00557C84" w:rsidRDefault="003E690F" w:rsidP="00244700">
      <w:pPr>
        <w:rPr>
          <w:rFonts w:ascii="Times New Roman" w:hAnsi="Times New Roman"/>
          <w:b/>
          <w:lang w:val="es-ES"/>
        </w:rPr>
      </w:pPr>
      <w:r w:rsidRPr="00557C84">
        <w:rPr>
          <w:rFonts w:ascii="Times New Roman" w:hAnsi="Times New Roman"/>
          <w:b/>
          <w:bCs/>
          <w:lang w:val="es-ES"/>
        </w:rPr>
        <w:t>IV. TIẾN TRÌNH TIẾT HỌC</w:t>
      </w:r>
    </w:p>
    <w:p w14:paraId="01A23193" w14:textId="77777777" w:rsidR="003E690F" w:rsidRPr="00A2036C" w:rsidRDefault="003E690F" w:rsidP="00244700">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46548B66"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3474AE56" w14:textId="77777777" w:rsidR="0057525F" w:rsidRPr="00A2036C" w:rsidRDefault="0057525F" w:rsidP="003E690F">
      <w:pPr>
        <w:rPr>
          <w:rFonts w:ascii="Times New Roman" w:hAnsi="Times New Roman"/>
          <w:lang w:val="es-ES"/>
        </w:rPr>
      </w:pPr>
    </w:p>
    <w:tbl>
      <w:tblPr>
        <w:tblW w:w="9639"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7"/>
        <w:gridCol w:w="3827"/>
        <w:gridCol w:w="2835"/>
      </w:tblGrid>
      <w:tr w:rsidR="00DE7EDE" w:rsidRPr="00A2036C" w14:paraId="4CB733EE" w14:textId="77777777" w:rsidTr="005F2C71">
        <w:tblPrEx>
          <w:tblCellMar>
            <w:top w:w="0" w:type="dxa"/>
            <w:bottom w:w="0" w:type="dxa"/>
          </w:tblCellMar>
        </w:tblPrEx>
        <w:tc>
          <w:tcPr>
            <w:tcW w:w="2977" w:type="dxa"/>
            <w:vAlign w:val="center"/>
          </w:tcPr>
          <w:p w14:paraId="7B50D5DB" w14:textId="77777777" w:rsidR="00DE7EDE" w:rsidRPr="0057525F" w:rsidRDefault="00DE7EDE" w:rsidP="0057525F">
            <w:pPr>
              <w:jc w:val="center"/>
              <w:rPr>
                <w:bCs/>
              </w:rPr>
            </w:pPr>
            <w:r w:rsidRPr="0057525F">
              <w:rPr>
                <w:bCs/>
              </w:rPr>
              <w:t>Hoaït ñoäng cuûa GV</w:t>
            </w:r>
          </w:p>
        </w:tc>
        <w:tc>
          <w:tcPr>
            <w:tcW w:w="3827" w:type="dxa"/>
            <w:vAlign w:val="center"/>
          </w:tcPr>
          <w:p w14:paraId="672930BC" w14:textId="77777777" w:rsidR="00DE7EDE" w:rsidRPr="0057525F" w:rsidRDefault="00DE7EDE" w:rsidP="0057525F">
            <w:pPr>
              <w:jc w:val="center"/>
              <w:rPr>
                <w:bCs/>
              </w:rPr>
            </w:pPr>
            <w:r w:rsidRPr="0057525F">
              <w:rPr>
                <w:bCs/>
              </w:rPr>
              <w:t>Hoaït ñoäng cuûa HS</w:t>
            </w:r>
          </w:p>
        </w:tc>
        <w:tc>
          <w:tcPr>
            <w:tcW w:w="2835" w:type="dxa"/>
            <w:vAlign w:val="center"/>
          </w:tcPr>
          <w:p w14:paraId="323F9801" w14:textId="77777777" w:rsidR="00DE7EDE" w:rsidRPr="0057525F" w:rsidRDefault="00DE7EDE" w:rsidP="0057525F">
            <w:pPr>
              <w:jc w:val="center"/>
              <w:rPr>
                <w:rFonts w:ascii="Times New Roman" w:hAnsi="Times New Roman"/>
                <w:bCs/>
              </w:rPr>
            </w:pPr>
            <w:r w:rsidRPr="0057525F">
              <w:rPr>
                <w:bCs/>
              </w:rPr>
              <w:t>N</w:t>
            </w:r>
            <w:r w:rsidRPr="0057525F">
              <w:rPr>
                <w:rFonts w:ascii="Times New Roman" w:hAnsi="Times New Roman"/>
                <w:bCs/>
              </w:rPr>
              <w:t>ội dung cần đạt</w:t>
            </w:r>
          </w:p>
        </w:tc>
      </w:tr>
      <w:tr w:rsidR="00DE7EDE" w:rsidRPr="00A2036C" w14:paraId="43626873" w14:textId="77777777" w:rsidTr="005F2C71">
        <w:tblPrEx>
          <w:tblCellMar>
            <w:top w:w="0" w:type="dxa"/>
            <w:bottom w:w="0" w:type="dxa"/>
          </w:tblCellMar>
        </w:tblPrEx>
        <w:trPr>
          <w:trHeight w:val="3437"/>
        </w:trPr>
        <w:tc>
          <w:tcPr>
            <w:tcW w:w="2977" w:type="dxa"/>
          </w:tcPr>
          <w:p w14:paraId="2B501BF0" w14:textId="77777777" w:rsidR="00DE7EDE" w:rsidRPr="00A2036C" w:rsidRDefault="00DE7EDE" w:rsidP="003A5968">
            <w:r w:rsidRPr="00A2036C">
              <w:t>GV giôùi thieäu ñònh nghóa, caïnh beân, caïnh ñaùy, goùc ñaùy, goùc ôû ñænh.</w:t>
            </w:r>
          </w:p>
          <w:p w14:paraId="3B4C7DEF" w14:textId="77777777" w:rsidR="00DE7EDE" w:rsidRPr="00A2036C" w:rsidRDefault="00DE7EDE" w:rsidP="003A5968">
            <w:r w:rsidRPr="00A2036C">
              <w:t xml:space="preserve">Cuûng coá: laøm </w:t>
            </w:r>
            <w:r w:rsidRPr="00A2036C">
              <w:rPr>
                <w:bdr w:val="single" w:sz="4" w:space="0" w:color="auto"/>
              </w:rPr>
              <w:t>?1</w:t>
            </w:r>
            <w:r w:rsidRPr="00A2036C">
              <w:t xml:space="preserve"> SGK/126.</w:t>
            </w:r>
          </w:p>
          <w:p w14:paraId="00881910" w14:textId="77777777" w:rsidR="00DE7EDE" w:rsidRPr="00A2036C" w:rsidRDefault="00DE7EDE" w:rsidP="003A5968">
            <w:r w:rsidRPr="00A2036C">
              <w:t>Tìm caùc tam giaùc caân treân hình 112. keå teân caùc caïnh beân, caïnh ñaùy, goùc ôû ñænh cuûa caùc tam giaùc caân ñoù.</w:t>
            </w:r>
          </w:p>
        </w:tc>
        <w:tc>
          <w:tcPr>
            <w:tcW w:w="3827" w:type="dxa"/>
          </w:tcPr>
          <w:p w14:paraId="0036291F" w14:textId="77777777" w:rsidR="00DE7EDE" w:rsidRPr="00A2036C" w:rsidRDefault="00DE7EDE" w:rsidP="003A5968">
            <w:r w:rsidRPr="00A2036C">
              <w:object w:dxaOrig="2025" w:dyaOrig="1695" w14:anchorId="5C916701">
                <v:shape id="_x0000_i2382" type="#_x0000_t75" style="width:101.25pt;height:84.75pt" o:ole="">
                  <v:imagedata r:id="rId1758" o:title=""/>
                </v:shape>
                <o:OLEObject Type="Embed" ProgID="PBrush" ShapeID="_x0000_i2382" DrawAspect="Content" ObjectID="_1664268028" r:id="rId1759"/>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9"/>
              <w:gridCol w:w="599"/>
              <w:gridCol w:w="599"/>
              <w:gridCol w:w="599"/>
              <w:gridCol w:w="599"/>
            </w:tblGrid>
            <w:tr w:rsidR="00DE7EDE" w:rsidRPr="00A2036C" w14:paraId="00724D6B" w14:textId="77777777" w:rsidTr="00DE7EDE">
              <w:tc>
                <w:tcPr>
                  <w:tcW w:w="599" w:type="dxa"/>
                  <w:shd w:val="clear" w:color="auto" w:fill="auto"/>
                </w:tcPr>
                <w:p w14:paraId="38D4477B" w14:textId="00BB0B6B" w:rsidR="00DE7EDE" w:rsidRPr="00A2036C" w:rsidRDefault="0095234D" w:rsidP="003A5968">
                  <w:pPr>
                    <w:rPr>
                      <w:position w:val="-4"/>
                    </w:rPr>
                  </w:pPr>
                  <w:r w:rsidRPr="00A2036C">
                    <w:rPr>
                      <w:noProof/>
                      <w:position w:val="-4"/>
                    </w:rPr>
                    <w:drawing>
                      <wp:inline distT="0" distB="0" distL="0" distR="0" wp14:anchorId="51298042" wp14:editId="5971E069">
                        <wp:extent cx="142875" cy="161925"/>
                        <wp:effectExtent l="0" t="0" r="0" b="0"/>
                        <wp:docPr id="1359"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p w14:paraId="42C70805" w14:textId="77777777" w:rsidR="00DE7EDE" w:rsidRPr="00A2036C" w:rsidRDefault="00DE7EDE" w:rsidP="003A5968">
                  <w:r w:rsidRPr="00A2036C">
                    <w:t>caân</w:t>
                  </w:r>
                </w:p>
              </w:tc>
              <w:tc>
                <w:tcPr>
                  <w:tcW w:w="599" w:type="dxa"/>
                  <w:shd w:val="clear" w:color="auto" w:fill="auto"/>
                </w:tcPr>
                <w:p w14:paraId="688B7D15" w14:textId="77777777" w:rsidR="00DE7EDE" w:rsidRPr="00A2036C" w:rsidRDefault="00DE7EDE" w:rsidP="003A5968">
                  <w:r w:rsidRPr="00A2036C">
                    <w:t>c.</w:t>
                  </w:r>
                </w:p>
                <w:p w14:paraId="4A4A8397" w14:textId="77777777" w:rsidR="00DE7EDE" w:rsidRPr="00A2036C" w:rsidRDefault="00DE7EDE" w:rsidP="003A5968">
                  <w:r w:rsidRPr="00A2036C">
                    <w:t>ñaùy</w:t>
                  </w:r>
                </w:p>
              </w:tc>
              <w:tc>
                <w:tcPr>
                  <w:tcW w:w="599" w:type="dxa"/>
                  <w:shd w:val="clear" w:color="auto" w:fill="auto"/>
                </w:tcPr>
                <w:p w14:paraId="27A72674" w14:textId="77777777" w:rsidR="00DE7EDE" w:rsidRPr="00A2036C" w:rsidRDefault="00DE7EDE" w:rsidP="003A5968">
                  <w:r w:rsidRPr="00A2036C">
                    <w:t>c.</w:t>
                  </w:r>
                </w:p>
                <w:p w14:paraId="527AE783" w14:textId="77777777" w:rsidR="00DE7EDE" w:rsidRPr="00A2036C" w:rsidRDefault="00DE7EDE" w:rsidP="003A5968">
                  <w:r w:rsidRPr="00A2036C">
                    <w:t>beân</w:t>
                  </w:r>
                </w:p>
              </w:tc>
              <w:tc>
                <w:tcPr>
                  <w:tcW w:w="599" w:type="dxa"/>
                  <w:shd w:val="clear" w:color="auto" w:fill="auto"/>
                </w:tcPr>
                <w:p w14:paraId="50106F58" w14:textId="77777777" w:rsidR="00DE7EDE" w:rsidRPr="00A2036C" w:rsidRDefault="00DE7EDE" w:rsidP="003A5968">
                  <w:r w:rsidRPr="00A2036C">
                    <w:t>g.</w:t>
                  </w:r>
                </w:p>
                <w:p w14:paraId="218C6C3F" w14:textId="77777777" w:rsidR="00DE7EDE" w:rsidRPr="00A2036C" w:rsidRDefault="00DE7EDE" w:rsidP="003A5968">
                  <w:r w:rsidRPr="00A2036C">
                    <w:t>ñænh</w:t>
                  </w:r>
                </w:p>
              </w:tc>
              <w:tc>
                <w:tcPr>
                  <w:tcW w:w="599" w:type="dxa"/>
                  <w:shd w:val="clear" w:color="auto" w:fill="auto"/>
                </w:tcPr>
                <w:p w14:paraId="2321683B" w14:textId="77777777" w:rsidR="00DE7EDE" w:rsidRPr="00A2036C" w:rsidRDefault="00DE7EDE" w:rsidP="003A5968">
                  <w:r w:rsidRPr="00A2036C">
                    <w:t>g.</w:t>
                  </w:r>
                </w:p>
                <w:p w14:paraId="53A873E0" w14:textId="77777777" w:rsidR="00DE7EDE" w:rsidRPr="00A2036C" w:rsidRDefault="00DE7EDE" w:rsidP="003A5968">
                  <w:r w:rsidRPr="00A2036C">
                    <w:t>ñaùy</w:t>
                  </w:r>
                </w:p>
              </w:tc>
            </w:tr>
            <w:tr w:rsidR="00DE7EDE" w:rsidRPr="00A2036C" w14:paraId="408F34E4" w14:textId="77777777" w:rsidTr="00DE7EDE">
              <w:tc>
                <w:tcPr>
                  <w:tcW w:w="599" w:type="dxa"/>
                  <w:shd w:val="clear" w:color="auto" w:fill="auto"/>
                </w:tcPr>
                <w:p w14:paraId="3C10AAB5" w14:textId="77777777" w:rsidR="00DE7EDE" w:rsidRPr="00A2036C" w:rsidRDefault="00DE7EDE" w:rsidP="003A5968">
                  <w:r w:rsidRPr="00A2036C">
                    <w:t>ABC</w:t>
                  </w:r>
                </w:p>
                <w:p w14:paraId="6671BB5E" w14:textId="77777777" w:rsidR="00DE7EDE" w:rsidRPr="00A2036C" w:rsidRDefault="00DE7EDE" w:rsidP="003A5968">
                  <w:r w:rsidRPr="00A2036C">
                    <w:t>AHC</w:t>
                  </w:r>
                </w:p>
                <w:p w14:paraId="342DF3BE" w14:textId="77777777" w:rsidR="00DE7EDE" w:rsidRPr="00A2036C" w:rsidRDefault="00DE7EDE" w:rsidP="003A5968">
                  <w:r w:rsidRPr="00A2036C">
                    <w:t>ADE</w:t>
                  </w:r>
                </w:p>
              </w:tc>
              <w:tc>
                <w:tcPr>
                  <w:tcW w:w="599" w:type="dxa"/>
                  <w:shd w:val="clear" w:color="auto" w:fill="auto"/>
                </w:tcPr>
                <w:p w14:paraId="61EC9DC2" w14:textId="77777777" w:rsidR="00DE7EDE" w:rsidRPr="00A2036C" w:rsidRDefault="00DE7EDE" w:rsidP="003A5968">
                  <w:r w:rsidRPr="00A2036C">
                    <w:t>BC</w:t>
                  </w:r>
                </w:p>
                <w:p w14:paraId="4D6CFE3B" w14:textId="77777777" w:rsidR="00DE7EDE" w:rsidRPr="00A2036C" w:rsidRDefault="00DE7EDE" w:rsidP="003A5968">
                  <w:r w:rsidRPr="00A2036C">
                    <w:t>HC</w:t>
                  </w:r>
                </w:p>
                <w:p w14:paraId="696206B5" w14:textId="77777777" w:rsidR="00DE7EDE" w:rsidRPr="00A2036C" w:rsidRDefault="00DE7EDE" w:rsidP="003A5968">
                  <w:r w:rsidRPr="00A2036C">
                    <w:t>DE</w:t>
                  </w:r>
                </w:p>
              </w:tc>
              <w:tc>
                <w:tcPr>
                  <w:tcW w:w="599" w:type="dxa"/>
                  <w:shd w:val="clear" w:color="auto" w:fill="auto"/>
                </w:tcPr>
                <w:p w14:paraId="70A82F75" w14:textId="77777777" w:rsidR="00DE7EDE" w:rsidRPr="00A2036C" w:rsidRDefault="00DE7EDE" w:rsidP="003A5968">
                  <w:r w:rsidRPr="00A2036C">
                    <w:t>AB,AC</w:t>
                  </w:r>
                </w:p>
                <w:p w14:paraId="7F31964F" w14:textId="77777777" w:rsidR="00DE7EDE" w:rsidRPr="00A2036C" w:rsidRDefault="00DE7EDE" w:rsidP="003A5968">
                  <w:r w:rsidRPr="00A2036C">
                    <w:t>AC,AH</w:t>
                  </w:r>
                </w:p>
                <w:p w14:paraId="2C6049D0" w14:textId="77777777" w:rsidR="00DE7EDE" w:rsidRPr="00A2036C" w:rsidRDefault="00DE7EDE" w:rsidP="003A5968">
                  <w:r w:rsidRPr="00A2036C">
                    <w:t>AD,AE</w:t>
                  </w:r>
                </w:p>
              </w:tc>
              <w:tc>
                <w:tcPr>
                  <w:tcW w:w="599" w:type="dxa"/>
                  <w:shd w:val="clear" w:color="auto" w:fill="auto"/>
                </w:tcPr>
                <w:p w14:paraId="04FC86CF" w14:textId="77777777" w:rsidR="00DE7EDE" w:rsidRPr="00A2036C" w:rsidRDefault="00DE7EDE" w:rsidP="003A5968">
                  <w:r w:rsidRPr="00A2036C">
                    <w:rPr>
                      <w:position w:val="-4"/>
                    </w:rPr>
                    <w:object w:dxaOrig="240" w:dyaOrig="320" w14:anchorId="402A3739">
                      <v:shape id="_x0000_i2384" type="#_x0000_t75" style="width:12pt;height:16pt" o:ole="">
                        <v:imagedata r:id="rId1505" o:title=""/>
                      </v:shape>
                      <o:OLEObject Type="Embed" ProgID="Equation.DSMT4" ShapeID="_x0000_i2384" DrawAspect="Content" ObjectID="_1664268029" r:id="rId1760"/>
                    </w:object>
                  </w:r>
                </w:p>
                <w:p w14:paraId="66CC694C" w14:textId="77777777" w:rsidR="00DE7EDE" w:rsidRPr="00A2036C" w:rsidRDefault="00DE7EDE" w:rsidP="003A5968">
                  <w:r w:rsidRPr="00A2036C">
                    <w:rPr>
                      <w:position w:val="-4"/>
                    </w:rPr>
                    <w:object w:dxaOrig="240" w:dyaOrig="320" w14:anchorId="2E9557FB">
                      <v:shape id="_x0000_i2385" type="#_x0000_t75" style="width:12pt;height:16pt" o:ole="">
                        <v:imagedata r:id="rId1505" o:title=""/>
                      </v:shape>
                      <o:OLEObject Type="Embed" ProgID="Equation.DSMT4" ShapeID="_x0000_i2385" DrawAspect="Content" ObjectID="_1664268030" r:id="rId1761"/>
                    </w:object>
                  </w:r>
                </w:p>
                <w:p w14:paraId="4AF067FE" w14:textId="77777777" w:rsidR="00DE7EDE" w:rsidRPr="00A2036C" w:rsidRDefault="00DE7EDE" w:rsidP="003A5968">
                  <w:r w:rsidRPr="00A2036C">
                    <w:rPr>
                      <w:position w:val="-4"/>
                    </w:rPr>
                    <w:object w:dxaOrig="240" w:dyaOrig="320" w14:anchorId="325CFC98">
                      <v:shape id="_x0000_i2386" type="#_x0000_t75" style="width:12pt;height:16pt" o:ole="">
                        <v:imagedata r:id="rId1505" o:title=""/>
                      </v:shape>
                      <o:OLEObject Type="Embed" ProgID="Equation.DSMT4" ShapeID="_x0000_i2386" DrawAspect="Content" ObjectID="_1664268031" r:id="rId1762"/>
                    </w:object>
                  </w:r>
                </w:p>
              </w:tc>
              <w:tc>
                <w:tcPr>
                  <w:tcW w:w="599" w:type="dxa"/>
                  <w:shd w:val="clear" w:color="auto" w:fill="auto"/>
                </w:tcPr>
                <w:p w14:paraId="03D25DE2" w14:textId="77777777" w:rsidR="00DE7EDE" w:rsidRPr="00A2036C" w:rsidRDefault="00DE7EDE" w:rsidP="003A5968">
                  <w:r w:rsidRPr="00A2036C">
                    <w:rPr>
                      <w:position w:val="-4"/>
                    </w:rPr>
                    <w:object w:dxaOrig="240" w:dyaOrig="320" w14:anchorId="345326D7">
                      <v:shape id="_x0000_i2387" type="#_x0000_t75" style="width:12pt;height:16pt" o:ole="">
                        <v:imagedata r:id="rId1475" o:title=""/>
                      </v:shape>
                      <o:OLEObject Type="Embed" ProgID="Equation.DSMT4" ShapeID="_x0000_i2387" DrawAspect="Content" ObjectID="_1664268032" r:id="rId1763"/>
                    </w:object>
                  </w:r>
                  <w:r w:rsidRPr="00A2036C">
                    <w:t>,</w:t>
                  </w:r>
                  <w:r w:rsidRPr="00A2036C">
                    <w:rPr>
                      <w:position w:val="-6"/>
                    </w:rPr>
                    <w:object w:dxaOrig="240" w:dyaOrig="340" w14:anchorId="7505D4DA">
                      <v:shape id="_x0000_i2388" type="#_x0000_t75" style="width:12pt;height:17pt" o:ole="">
                        <v:imagedata r:id="rId1479" o:title=""/>
                      </v:shape>
                      <o:OLEObject Type="Embed" ProgID="Equation.DSMT4" ShapeID="_x0000_i2388" DrawAspect="Content" ObjectID="_1664268033" r:id="rId1764"/>
                    </w:object>
                  </w:r>
                </w:p>
                <w:p w14:paraId="38685C14" w14:textId="77777777" w:rsidR="00DE7EDE" w:rsidRPr="00A2036C" w:rsidRDefault="00DE7EDE" w:rsidP="003A5968">
                  <w:r w:rsidRPr="00A2036C">
                    <w:rPr>
                      <w:position w:val="-6"/>
                    </w:rPr>
                    <w:object w:dxaOrig="240" w:dyaOrig="340" w14:anchorId="7BC3ABB9">
                      <v:shape id="_x0000_i2389" type="#_x0000_t75" style="width:12pt;height:17pt" o:ole="">
                        <v:imagedata r:id="rId1479" o:title=""/>
                      </v:shape>
                      <o:OLEObject Type="Embed" ProgID="Equation.DSMT4" ShapeID="_x0000_i2389" DrawAspect="Content" ObjectID="_1664268034" r:id="rId1765"/>
                    </w:object>
                  </w:r>
                  <w:r w:rsidRPr="00A2036C">
                    <w:t>,</w:t>
                  </w:r>
                  <w:r w:rsidRPr="00A2036C">
                    <w:rPr>
                      <w:position w:val="-4"/>
                    </w:rPr>
                    <w:object w:dxaOrig="279" w:dyaOrig="320" w14:anchorId="1C9FD437">
                      <v:shape id="_x0000_i2390" type="#_x0000_t75" style="width:13.95pt;height:16pt" o:ole="">
                        <v:imagedata r:id="rId1766" o:title=""/>
                      </v:shape>
                      <o:OLEObject Type="Embed" ProgID="Equation.DSMT4" ShapeID="_x0000_i2390" DrawAspect="Content" ObjectID="_1664268035" r:id="rId1767"/>
                    </w:object>
                  </w:r>
                </w:p>
                <w:p w14:paraId="16A12EDB" w14:textId="77777777" w:rsidR="00DE7EDE" w:rsidRPr="00A2036C" w:rsidRDefault="00DE7EDE" w:rsidP="003A5968">
                  <w:r w:rsidRPr="00A2036C">
                    <w:rPr>
                      <w:position w:val="-4"/>
                    </w:rPr>
                    <w:object w:dxaOrig="260" w:dyaOrig="320" w14:anchorId="3A9D0D22">
                      <v:shape id="_x0000_i2391" type="#_x0000_t75" style="width:13pt;height:16pt" o:ole="">
                        <v:imagedata r:id="rId1477" o:title=""/>
                      </v:shape>
                      <o:OLEObject Type="Embed" ProgID="Equation.DSMT4" ShapeID="_x0000_i2391" DrawAspect="Content" ObjectID="_1664268036" r:id="rId1768"/>
                    </w:object>
                  </w:r>
                  <w:r w:rsidRPr="00A2036C">
                    <w:t>,</w:t>
                  </w:r>
                  <w:r w:rsidRPr="00A2036C">
                    <w:rPr>
                      <w:position w:val="-4"/>
                    </w:rPr>
                    <w:object w:dxaOrig="240" w:dyaOrig="320" w14:anchorId="360DB24F">
                      <v:shape id="_x0000_i2392" type="#_x0000_t75" style="width:12pt;height:16pt" o:ole="">
                        <v:imagedata r:id="rId1481" o:title=""/>
                      </v:shape>
                      <o:OLEObject Type="Embed" ProgID="Equation.DSMT4" ShapeID="_x0000_i2392" DrawAspect="Content" ObjectID="_1664268037" r:id="rId1769"/>
                    </w:object>
                  </w:r>
                </w:p>
              </w:tc>
            </w:tr>
          </w:tbl>
          <w:p w14:paraId="50ECE48C" w14:textId="77777777" w:rsidR="00DE7EDE" w:rsidRPr="00A2036C" w:rsidRDefault="00DE7EDE" w:rsidP="003A5968"/>
        </w:tc>
        <w:tc>
          <w:tcPr>
            <w:tcW w:w="2835" w:type="dxa"/>
          </w:tcPr>
          <w:p w14:paraId="2B08A0E8" w14:textId="77777777" w:rsidR="00DE7EDE" w:rsidRPr="00A2036C" w:rsidRDefault="00DE7EDE" w:rsidP="003A5968">
            <w:pPr>
              <w:rPr>
                <w:b/>
                <w:u w:val="single"/>
              </w:rPr>
            </w:pPr>
            <w:r w:rsidRPr="00A2036C">
              <w:rPr>
                <w:b/>
                <w:u w:val="single"/>
              </w:rPr>
              <w:t>I) Ñònh nghóa:</w:t>
            </w:r>
          </w:p>
          <w:p w14:paraId="0511BA27" w14:textId="77777777" w:rsidR="00DE7EDE" w:rsidRPr="00A2036C" w:rsidRDefault="00DE7EDE" w:rsidP="003A5968">
            <w:r w:rsidRPr="00A2036C">
              <w:t>Tam giaùc caân laø tam giaùc coù hai caïnh baèng nhau.</w:t>
            </w:r>
          </w:p>
          <w:p w14:paraId="141F23CA" w14:textId="77777777" w:rsidR="00DE7EDE" w:rsidRPr="00A2036C" w:rsidRDefault="00DE7EDE" w:rsidP="003A5968">
            <w:r w:rsidRPr="00A2036C">
              <w:object w:dxaOrig="1755" w:dyaOrig="1380" w14:anchorId="467E5C30">
                <v:shape id="_x0000_i2393" type="#_x0000_t75" style="width:87.75pt;height:69pt" o:ole="">
                  <v:imagedata r:id="rId1770" o:title=""/>
                </v:shape>
                <o:OLEObject Type="Embed" ProgID="PBrush" ShapeID="_x0000_i2393" DrawAspect="Content" ObjectID="_1664268038" r:id="rId1771"/>
              </w:object>
            </w:r>
          </w:p>
          <w:p w14:paraId="09ACCA03" w14:textId="3CF07990" w:rsidR="00DE7EDE" w:rsidRDefault="0095234D" w:rsidP="003A5968">
            <w:r w:rsidRPr="00A2036C">
              <w:rPr>
                <w:noProof/>
                <w:position w:val="-4"/>
              </w:rPr>
              <w:drawing>
                <wp:inline distT="0" distB="0" distL="0" distR="0" wp14:anchorId="78A36EF5" wp14:editId="32D5537C">
                  <wp:extent cx="142875" cy="161925"/>
                  <wp:effectExtent l="0" t="0" r="0" b="0"/>
                  <wp:docPr id="1370"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t>ABC caân taïi A (AB=AC)</w:t>
            </w:r>
          </w:p>
          <w:p w14:paraId="44CE8F76" w14:textId="77777777" w:rsidR="00DE7EDE" w:rsidRPr="00A2036C" w:rsidRDefault="00DE7EDE" w:rsidP="003A5968"/>
        </w:tc>
      </w:tr>
      <w:tr w:rsidR="00DE7EDE" w:rsidRPr="00A2036C" w14:paraId="795824C2" w14:textId="77777777" w:rsidTr="005F2C71">
        <w:tblPrEx>
          <w:tblCellMar>
            <w:top w:w="0" w:type="dxa"/>
            <w:bottom w:w="0" w:type="dxa"/>
          </w:tblCellMar>
        </w:tblPrEx>
        <w:tc>
          <w:tcPr>
            <w:tcW w:w="2977" w:type="dxa"/>
          </w:tcPr>
          <w:p w14:paraId="314DE1AA" w14:textId="77777777" w:rsidR="00DE7EDE" w:rsidRPr="00A2036C" w:rsidRDefault="00DE7EDE" w:rsidP="003A5968">
            <w:r w:rsidRPr="00A2036C">
              <w:t xml:space="preserve">GV cho HS laøm </w:t>
            </w:r>
            <w:r w:rsidRPr="00A2036C">
              <w:rPr>
                <w:bdr w:val="single" w:sz="4" w:space="0" w:color="auto"/>
              </w:rPr>
              <w:t>?2</w:t>
            </w:r>
            <w:r w:rsidRPr="00A2036C">
              <w:t xml:space="preserve"> sau ñoù ruùt ra ñònh lí 1.GV giôùi thieäu tam giaùc vuoâng caân vaø yeâu caàu HS laøm </w:t>
            </w:r>
            <w:r w:rsidRPr="00A2036C">
              <w:rPr>
                <w:bdr w:val="single" w:sz="4" w:space="0" w:color="auto"/>
              </w:rPr>
              <w:t>?3</w:t>
            </w:r>
            <w:r w:rsidRPr="00A2036C">
              <w:t>.</w:t>
            </w:r>
          </w:p>
        </w:tc>
        <w:tc>
          <w:tcPr>
            <w:tcW w:w="3827" w:type="dxa"/>
          </w:tcPr>
          <w:p w14:paraId="13D70117" w14:textId="67AEC35D" w:rsidR="00DE7EDE" w:rsidRPr="00A2036C" w:rsidRDefault="00DE7EDE" w:rsidP="003A5968">
            <w:r w:rsidRPr="00A2036C">
              <w:rPr>
                <w:bdr w:val="single" w:sz="4" w:space="0" w:color="auto"/>
              </w:rPr>
              <w:t>?2</w:t>
            </w:r>
            <w:r w:rsidRPr="00A2036C">
              <w:t xml:space="preserve">. Xeùt </w:t>
            </w:r>
            <w:r w:rsidR="0095234D" w:rsidRPr="00A2036C">
              <w:rPr>
                <w:noProof/>
                <w:position w:val="-4"/>
              </w:rPr>
              <w:drawing>
                <wp:inline distT="0" distB="0" distL="0" distR="0" wp14:anchorId="30E49ED2" wp14:editId="31AA2734">
                  <wp:extent cx="142875" cy="161925"/>
                  <wp:effectExtent l="0" t="0" r="0" b="0"/>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 xml:space="preserve">ADB vaø </w:t>
            </w:r>
            <w:r w:rsidR="0095234D" w:rsidRPr="00A2036C">
              <w:rPr>
                <w:noProof/>
                <w:position w:val="-4"/>
              </w:rPr>
              <w:drawing>
                <wp:inline distT="0" distB="0" distL="0" distR="0" wp14:anchorId="4DADB4D5" wp14:editId="4ADEB059">
                  <wp:extent cx="142875" cy="161925"/>
                  <wp:effectExtent l="0" t="0" r="0" b="0"/>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DC:</w:t>
            </w:r>
          </w:p>
          <w:p w14:paraId="3A518A06" w14:textId="77777777" w:rsidR="00DE7EDE" w:rsidRPr="00A2036C" w:rsidRDefault="00DE7EDE" w:rsidP="003A5968">
            <w:r w:rsidRPr="00A2036C">
              <w:t xml:space="preserve">AB=AC </w:t>
            </w:r>
          </w:p>
          <w:p w14:paraId="6528EAA2" w14:textId="77777777" w:rsidR="00DE7EDE" w:rsidRPr="00A2036C" w:rsidRDefault="00DE7EDE" w:rsidP="003A5968">
            <w:r w:rsidRPr="00A2036C">
              <w:rPr>
                <w:position w:val="-4"/>
              </w:rPr>
              <w:object w:dxaOrig="560" w:dyaOrig="340" w14:anchorId="1BFF215A">
                <v:shape id="_x0000_i2397" type="#_x0000_t75" style="width:28pt;height:17pt" o:ole="">
                  <v:imagedata r:id="rId1772" o:title=""/>
                </v:shape>
                <o:OLEObject Type="Embed" ProgID="Equation.DSMT4" ShapeID="_x0000_i2397" DrawAspect="Content" ObjectID="_1664268039" r:id="rId1773"/>
              </w:object>
            </w:r>
            <w:r w:rsidRPr="00A2036C">
              <w:t>=</w:t>
            </w:r>
            <w:r w:rsidRPr="00A2036C">
              <w:rPr>
                <w:position w:val="-6"/>
              </w:rPr>
              <w:object w:dxaOrig="560" w:dyaOrig="360" w14:anchorId="25AF4899">
                <v:shape id="_x0000_i2398" type="#_x0000_t75" style="width:28pt;height:18pt" o:ole="">
                  <v:imagedata r:id="rId1774" o:title=""/>
                </v:shape>
                <o:OLEObject Type="Embed" ProgID="Equation.DSMT4" ShapeID="_x0000_i2398" DrawAspect="Content" ObjectID="_1664268040" r:id="rId1775"/>
              </w:object>
            </w:r>
            <w:r w:rsidRPr="00A2036C">
              <w:t xml:space="preserve"> (AD: phaân giaùc </w:t>
            </w:r>
            <w:r w:rsidRPr="00A2036C">
              <w:rPr>
                <w:position w:val="-4"/>
              </w:rPr>
              <w:object w:dxaOrig="240" w:dyaOrig="320" w14:anchorId="1F2A8178">
                <v:shape id="_x0000_i2399" type="#_x0000_t75" style="width:12pt;height:16pt" o:ole="">
                  <v:imagedata r:id="rId1505" o:title=""/>
                </v:shape>
                <o:OLEObject Type="Embed" ProgID="Equation.DSMT4" ShapeID="_x0000_i2399" DrawAspect="Content" ObjectID="_1664268041" r:id="rId1776"/>
              </w:object>
            </w:r>
            <w:r w:rsidRPr="00A2036C">
              <w:t>)</w:t>
            </w:r>
          </w:p>
          <w:p w14:paraId="6DBE3C9D" w14:textId="77777777" w:rsidR="00DE7EDE" w:rsidRPr="00A2036C" w:rsidRDefault="00DE7EDE" w:rsidP="003A5968">
            <w:r w:rsidRPr="00A2036C">
              <w:t>AD: caïnh chung</w:t>
            </w:r>
          </w:p>
          <w:p w14:paraId="3628453A" w14:textId="78C747FF" w:rsidR="00DE7EDE" w:rsidRPr="00A2036C" w:rsidRDefault="00DE7EDE" w:rsidP="003A5968">
            <w:r w:rsidRPr="00A2036C">
              <w:t xml:space="preserve">=&gt; </w:t>
            </w:r>
            <w:r w:rsidR="0095234D" w:rsidRPr="00A2036C">
              <w:rPr>
                <w:noProof/>
                <w:position w:val="-4"/>
              </w:rPr>
              <w:drawing>
                <wp:inline distT="0" distB="0" distL="0" distR="0" wp14:anchorId="3CB5936A" wp14:editId="6A812DCF">
                  <wp:extent cx="142875" cy="161925"/>
                  <wp:effectExtent l="0" t="0" r="0" b="0"/>
                  <wp:docPr id="1376"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DB=</w:t>
            </w:r>
            <w:r w:rsidR="0095234D" w:rsidRPr="00A2036C">
              <w:rPr>
                <w:noProof/>
                <w:position w:val="-4"/>
              </w:rPr>
              <w:drawing>
                <wp:inline distT="0" distB="0" distL="0" distR="0" wp14:anchorId="1CE5138A" wp14:editId="1EEB91FC">
                  <wp:extent cx="142875" cy="161925"/>
                  <wp:effectExtent l="0" t="0" r="0" b="0"/>
                  <wp:docPr id="1377" name="Pictur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DC (c-g-c)</w:t>
            </w:r>
          </w:p>
          <w:p w14:paraId="41F49504" w14:textId="77777777" w:rsidR="00DE7EDE" w:rsidRPr="00A2036C" w:rsidRDefault="00DE7EDE" w:rsidP="003A5968">
            <w:r w:rsidRPr="00A2036C">
              <w:t xml:space="preserve">=&gt; </w:t>
            </w:r>
            <w:r w:rsidRPr="00A2036C">
              <w:rPr>
                <w:position w:val="-4"/>
              </w:rPr>
              <w:object w:dxaOrig="560" w:dyaOrig="340" w14:anchorId="1B2B5A4B">
                <v:shape id="_x0000_i2402" type="#_x0000_t75" style="width:28pt;height:17pt" o:ole="">
                  <v:imagedata r:id="rId1777" o:title=""/>
                </v:shape>
                <o:OLEObject Type="Embed" ProgID="Equation.DSMT4" ShapeID="_x0000_i2402" DrawAspect="Content" ObjectID="_1664268042" r:id="rId1778"/>
              </w:object>
            </w:r>
            <w:r w:rsidRPr="00A2036C">
              <w:t>=</w:t>
            </w:r>
            <w:r w:rsidRPr="00A2036C">
              <w:rPr>
                <w:position w:val="-6"/>
              </w:rPr>
              <w:object w:dxaOrig="560" w:dyaOrig="360" w14:anchorId="6933BBD2">
                <v:shape id="_x0000_i2403" type="#_x0000_t75" style="width:28pt;height:18pt" o:ole="">
                  <v:imagedata r:id="rId1779" o:title=""/>
                </v:shape>
                <o:OLEObject Type="Embed" ProgID="Equation.DSMT4" ShapeID="_x0000_i2403" DrawAspect="Content" ObjectID="_1664268043" r:id="rId1780"/>
              </w:object>
            </w:r>
            <w:r w:rsidRPr="00A2036C">
              <w:t xml:space="preserve"> (2 goùc töông öùng)</w:t>
            </w:r>
          </w:p>
          <w:p w14:paraId="5F059736" w14:textId="77777777" w:rsidR="00DE7EDE" w:rsidRPr="00A2036C" w:rsidRDefault="00DE7EDE" w:rsidP="003A5968">
            <w:pPr>
              <w:rPr>
                <w:lang w:val="fr-FR"/>
              </w:rPr>
            </w:pPr>
            <w:r w:rsidRPr="00A2036C">
              <w:rPr>
                <w:bdr w:val="single" w:sz="4" w:space="0" w:color="auto"/>
                <w:lang w:val="fr-FR"/>
              </w:rPr>
              <w:t>?3</w:t>
            </w:r>
            <w:r w:rsidRPr="00A2036C">
              <w:rPr>
                <w:lang w:val="fr-FR"/>
              </w:rPr>
              <w:t>.</w:t>
            </w:r>
          </w:p>
          <w:p w14:paraId="7486EDDF" w14:textId="77777777" w:rsidR="00DE7EDE" w:rsidRPr="00A2036C" w:rsidRDefault="00DE7EDE" w:rsidP="003A5968">
            <w:pPr>
              <w:rPr>
                <w:lang w:val="fr-FR"/>
              </w:rPr>
            </w:pPr>
            <w:r w:rsidRPr="00A2036C">
              <w:rPr>
                <w:lang w:val="fr-FR"/>
              </w:rPr>
              <w:t xml:space="preserve">Ta coù: </w:t>
            </w:r>
            <w:r w:rsidRPr="00A2036C">
              <w:rPr>
                <w:position w:val="-4"/>
              </w:rPr>
              <w:object w:dxaOrig="240" w:dyaOrig="320" w14:anchorId="00B9598F">
                <v:shape id="_x0000_i2404" type="#_x0000_t75" style="width:12pt;height:16pt" o:ole="">
                  <v:imagedata r:id="rId1505" o:title=""/>
                </v:shape>
                <o:OLEObject Type="Embed" ProgID="Equation.DSMT4" ShapeID="_x0000_i2404" DrawAspect="Content" ObjectID="_1664268044" r:id="rId1781"/>
              </w:object>
            </w:r>
            <w:r w:rsidRPr="00A2036C">
              <w:rPr>
                <w:lang w:val="fr-FR"/>
              </w:rPr>
              <w:t>+</w:t>
            </w:r>
            <w:r w:rsidRPr="00A2036C">
              <w:rPr>
                <w:position w:val="-4"/>
              </w:rPr>
              <w:object w:dxaOrig="240" w:dyaOrig="320" w14:anchorId="61AD7680">
                <v:shape id="_x0000_i2405" type="#_x0000_t75" style="width:12pt;height:16pt" o:ole="">
                  <v:imagedata r:id="rId1475" o:title=""/>
                </v:shape>
                <o:OLEObject Type="Embed" ProgID="Equation.DSMT4" ShapeID="_x0000_i2405" DrawAspect="Content" ObjectID="_1664268045" r:id="rId1782"/>
              </w:object>
            </w:r>
            <w:r w:rsidRPr="00A2036C">
              <w:rPr>
                <w:lang w:val="fr-FR"/>
              </w:rPr>
              <w:t>+</w:t>
            </w:r>
            <w:r w:rsidRPr="00A2036C">
              <w:rPr>
                <w:position w:val="-6"/>
              </w:rPr>
              <w:object w:dxaOrig="240" w:dyaOrig="340" w14:anchorId="56A7E524">
                <v:shape id="_x0000_i2406" type="#_x0000_t75" style="width:12pt;height:17pt" o:ole="">
                  <v:imagedata r:id="rId1479" o:title=""/>
                </v:shape>
                <o:OLEObject Type="Embed" ProgID="Equation.DSMT4" ShapeID="_x0000_i2406" DrawAspect="Content" ObjectID="_1664268046" r:id="rId1783"/>
              </w:object>
            </w:r>
            <w:r w:rsidRPr="00A2036C">
              <w:rPr>
                <w:lang w:val="fr-FR"/>
              </w:rPr>
              <w:t>=180</w:t>
            </w:r>
            <w:r w:rsidRPr="00A2036C">
              <w:rPr>
                <w:vertAlign w:val="superscript"/>
                <w:lang w:val="fr-FR"/>
              </w:rPr>
              <w:t>0</w:t>
            </w:r>
          </w:p>
          <w:p w14:paraId="77607C7E" w14:textId="1CF66592" w:rsidR="00DE7EDE" w:rsidRPr="00A2036C" w:rsidRDefault="00DE7EDE" w:rsidP="003A5968">
            <w:pPr>
              <w:rPr>
                <w:lang w:val="fr-FR"/>
              </w:rPr>
            </w:pPr>
            <w:r w:rsidRPr="00A2036C">
              <w:rPr>
                <w:lang w:val="fr-FR"/>
              </w:rPr>
              <w:t xml:space="preserve">Maø </w:t>
            </w:r>
            <w:r w:rsidR="0095234D" w:rsidRPr="00A2036C">
              <w:rPr>
                <w:noProof/>
                <w:position w:val="-4"/>
              </w:rPr>
              <w:drawing>
                <wp:inline distT="0" distB="0" distL="0" distR="0" wp14:anchorId="020E76D1" wp14:editId="5CFACF7A">
                  <wp:extent cx="142875" cy="161925"/>
                  <wp:effectExtent l="0" t="0" r="0" b="0"/>
                  <wp:docPr id="1383"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rPr>
                <w:lang w:val="fr-FR"/>
              </w:rPr>
              <w:t xml:space="preserve"> ABC vuoâng caân taïi A</w:t>
            </w:r>
          </w:p>
          <w:p w14:paraId="4B94F0F9" w14:textId="77777777" w:rsidR="00DE7EDE" w:rsidRPr="00A2036C" w:rsidRDefault="00DE7EDE" w:rsidP="003A5968">
            <w:r w:rsidRPr="00A2036C">
              <w:lastRenderedPageBreak/>
              <w:t xml:space="preserve">Neân </w:t>
            </w:r>
            <w:r w:rsidRPr="00A2036C">
              <w:rPr>
                <w:position w:val="-4"/>
              </w:rPr>
              <w:object w:dxaOrig="240" w:dyaOrig="320" w14:anchorId="7FF0D024">
                <v:shape id="_x0000_i2408" type="#_x0000_t75" style="width:12pt;height:16pt" o:ole="">
                  <v:imagedata r:id="rId1505" o:title=""/>
                </v:shape>
                <o:OLEObject Type="Embed" ProgID="Equation.DSMT4" ShapeID="_x0000_i2408" DrawAspect="Content" ObjectID="_1664268047" r:id="rId1784"/>
              </w:object>
            </w:r>
            <w:r w:rsidRPr="00A2036C">
              <w:t>=90</w:t>
            </w:r>
            <w:r w:rsidRPr="00A2036C">
              <w:rPr>
                <w:vertAlign w:val="superscript"/>
              </w:rPr>
              <w:t>0</w:t>
            </w:r>
            <w:r w:rsidRPr="00A2036C">
              <w:t xml:space="preserve">, </w:t>
            </w:r>
            <w:r w:rsidRPr="00A2036C">
              <w:rPr>
                <w:position w:val="-4"/>
              </w:rPr>
              <w:object w:dxaOrig="240" w:dyaOrig="320" w14:anchorId="546DF954">
                <v:shape id="_x0000_i2409" type="#_x0000_t75" style="width:12pt;height:16pt" o:ole="">
                  <v:imagedata r:id="rId1475" o:title=""/>
                </v:shape>
                <o:OLEObject Type="Embed" ProgID="Equation.DSMT4" ShapeID="_x0000_i2409" DrawAspect="Content" ObjectID="_1664268048" r:id="rId1785"/>
              </w:object>
            </w:r>
            <w:r w:rsidRPr="00A2036C">
              <w:t>=</w:t>
            </w:r>
            <w:r w:rsidRPr="00A2036C">
              <w:rPr>
                <w:position w:val="-6"/>
              </w:rPr>
              <w:object w:dxaOrig="240" w:dyaOrig="340" w14:anchorId="1A02ECDA">
                <v:shape id="_x0000_i2410" type="#_x0000_t75" style="width:12pt;height:17pt" o:ole="">
                  <v:imagedata r:id="rId1479" o:title=""/>
                </v:shape>
                <o:OLEObject Type="Embed" ProgID="Equation.DSMT4" ShapeID="_x0000_i2410" DrawAspect="Content" ObjectID="_1664268049" r:id="rId1786"/>
              </w:object>
            </w:r>
          </w:p>
          <w:p w14:paraId="2BED5C65" w14:textId="77777777" w:rsidR="00DE7EDE" w:rsidRPr="00A2036C" w:rsidRDefault="00DE7EDE" w:rsidP="003A5968">
            <w:r w:rsidRPr="00A2036C">
              <w:t>Vaäy 90</w:t>
            </w:r>
            <w:r w:rsidRPr="00A2036C">
              <w:rPr>
                <w:vertAlign w:val="superscript"/>
              </w:rPr>
              <w:t>0</w:t>
            </w:r>
            <w:r w:rsidRPr="00A2036C">
              <w:t>+2</w:t>
            </w:r>
            <w:r w:rsidRPr="00A2036C">
              <w:rPr>
                <w:position w:val="-4"/>
              </w:rPr>
              <w:object w:dxaOrig="240" w:dyaOrig="320" w14:anchorId="7D4518CB">
                <v:shape id="_x0000_i2411" type="#_x0000_t75" style="width:12pt;height:16pt" o:ole="">
                  <v:imagedata r:id="rId1475" o:title=""/>
                </v:shape>
                <o:OLEObject Type="Embed" ProgID="Equation.DSMT4" ShapeID="_x0000_i2411" DrawAspect="Content" ObjectID="_1664268050" r:id="rId1787"/>
              </w:object>
            </w:r>
            <w:r w:rsidRPr="00A2036C">
              <w:t>=180</w:t>
            </w:r>
            <w:r w:rsidRPr="00A2036C">
              <w:rPr>
                <w:vertAlign w:val="superscript"/>
              </w:rPr>
              <w:t>0</w:t>
            </w:r>
          </w:p>
          <w:p w14:paraId="4BFE63A9" w14:textId="77777777" w:rsidR="00DE7EDE" w:rsidRPr="00A2036C" w:rsidRDefault="00DE7EDE" w:rsidP="003A5968">
            <w:r w:rsidRPr="00A2036C">
              <w:t xml:space="preserve">=&gt; </w:t>
            </w:r>
            <w:r w:rsidRPr="00A2036C">
              <w:rPr>
                <w:position w:val="-4"/>
              </w:rPr>
              <w:object w:dxaOrig="240" w:dyaOrig="320" w14:anchorId="5ED52D63">
                <v:shape id="_x0000_i2412" type="#_x0000_t75" style="width:12pt;height:16pt" o:ole="">
                  <v:imagedata r:id="rId1475" o:title=""/>
                </v:shape>
                <o:OLEObject Type="Embed" ProgID="Equation.DSMT4" ShapeID="_x0000_i2412" DrawAspect="Content" ObjectID="_1664268051" r:id="rId1788"/>
              </w:object>
            </w:r>
            <w:r w:rsidRPr="00A2036C">
              <w:t>=</w:t>
            </w:r>
            <w:r w:rsidRPr="00A2036C">
              <w:rPr>
                <w:position w:val="-6"/>
              </w:rPr>
              <w:object w:dxaOrig="240" w:dyaOrig="340" w14:anchorId="333B22BB">
                <v:shape id="_x0000_i2413" type="#_x0000_t75" style="width:12pt;height:17pt" o:ole="">
                  <v:imagedata r:id="rId1479" o:title=""/>
                </v:shape>
                <o:OLEObject Type="Embed" ProgID="Equation.DSMT4" ShapeID="_x0000_i2413" DrawAspect="Content" ObjectID="_1664268052" r:id="rId1789"/>
              </w:object>
            </w:r>
            <w:r w:rsidRPr="00A2036C">
              <w:t>=45</w:t>
            </w:r>
            <w:r w:rsidRPr="00A2036C">
              <w:rPr>
                <w:vertAlign w:val="superscript"/>
              </w:rPr>
              <w:t>0</w:t>
            </w:r>
          </w:p>
        </w:tc>
        <w:tc>
          <w:tcPr>
            <w:tcW w:w="2835" w:type="dxa"/>
          </w:tcPr>
          <w:p w14:paraId="7942237B" w14:textId="77777777" w:rsidR="00DE7EDE" w:rsidRPr="00A2036C" w:rsidRDefault="00DE7EDE" w:rsidP="003A5968"/>
        </w:tc>
      </w:tr>
      <w:tr w:rsidR="00DE7EDE" w:rsidRPr="00A2036C" w14:paraId="4E12C341" w14:textId="77777777" w:rsidTr="005F2C71">
        <w:tblPrEx>
          <w:tblCellMar>
            <w:top w:w="0" w:type="dxa"/>
            <w:bottom w:w="0" w:type="dxa"/>
          </w:tblCellMar>
        </w:tblPrEx>
        <w:tc>
          <w:tcPr>
            <w:tcW w:w="2977" w:type="dxa"/>
          </w:tcPr>
          <w:p w14:paraId="45872914" w14:textId="77777777" w:rsidR="00DE7EDE" w:rsidRPr="00A2036C" w:rsidRDefault="00DE7EDE" w:rsidP="003A5968">
            <w:r w:rsidRPr="00A2036C">
              <w:t xml:space="preserve">GV giôùi thieäu tam giaùc ñeàu vaø cho HS laøm </w:t>
            </w:r>
            <w:r w:rsidRPr="00A2036C">
              <w:rPr>
                <w:bdr w:val="single" w:sz="4" w:space="0" w:color="auto"/>
              </w:rPr>
              <w:t>?4</w:t>
            </w:r>
            <w:r w:rsidRPr="00A2036C">
              <w:t>.</w:t>
            </w:r>
          </w:p>
        </w:tc>
        <w:tc>
          <w:tcPr>
            <w:tcW w:w="3827" w:type="dxa"/>
          </w:tcPr>
          <w:p w14:paraId="6D3FAED1" w14:textId="77777777" w:rsidR="00DE7EDE" w:rsidRPr="00A2036C" w:rsidRDefault="00DE7EDE" w:rsidP="003A5968">
            <w:r w:rsidRPr="00A2036C">
              <w:rPr>
                <w:bdr w:val="single" w:sz="4" w:space="0" w:color="auto"/>
              </w:rPr>
              <w:t>?4</w:t>
            </w:r>
            <w:r w:rsidRPr="00A2036C">
              <w:t>.</w:t>
            </w:r>
          </w:p>
          <w:p w14:paraId="3F227DDD" w14:textId="77777777" w:rsidR="00DE7EDE" w:rsidRPr="00A2036C" w:rsidRDefault="00DE7EDE" w:rsidP="003A5968">
            <w:r w:rsidRPr="00A2036C">
              <w:object w:dxaOrig="1740" w:dyaOrig="1530" w14:anchorId="7EB02BC2">
                <v:shape id="_x0000_i2414" type="#_x0000_t75" style="width:87pt;height:76.5pt" o:ole="">
                  <v:imagedata r:id="rId1790" o:title=""/>
                </v:shape>
                <o:OLEObject Type="Embed" ProgID="PBrush" ShapeID="_x0000_i2414" DrawAspect="Content" ObjectID="_1664268053" r:id="rId1791"/>
              </w:object>
            </w:r>
          </w:p>
          <w:p w14:paraId="29435D88" w14:textId="4EBF3B27" w:rsidR="00DE7EDE" w:rsidRPr="00A2036C" w:rsidRDefault="00DE7EDE" w:rsidP="003A5968">
            <w:r w:rsidRPr="00A2036C">
              <w:t xml:space="preserve">Vì AB=AC=&gt; </w:t>
            </w:r>
            <w:r w:rsidR="0095234D" w:rsidRPr="00A2036C">
              <w:rPr>
                <w:noProof/>
                <w:position w:val="-4"/>
              </w:rPr>
              <w:drawing>
                <wp:inline distT="0" distB="0" distL="0" distR="0" wp14:anchorId="478BAAC9" wp14:editId="22BD2EF5">
                  <wp:extent cx="142875" cy="161925"/>
                  <wp:effectExtent l="0" t="0" r="0" b="0"/>
                  <wp:docPr id="1391"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BC caân taïi A</w:t>
            </w:r>
          </w:p>
          <w:p w14:paraId="1867E082" w14:textId="77777777" w:rsidR="00DE7EDE" w:rsidRPr="00A2036C" w:rsidRDefault="00DE7EDE" w:rsidP="003A5968">
            <w:r w:rsidRPr="00A2036C">
              <w:t xml:space="preserve">=&gt; </w:t>
            </w:r>
            <w:r w:rsidRPr="00A2036C">
              <w:rPr>
                <w:position w:val="-4"/>
              </w:rPr>
              <w:object w:dxaOrig="240" w:dyaOrig="320" w14:anchorId="5423BDDB">
                <v:shape id="_x0000_i2416" type="#_x0000_t75" style="width:12pt;height:16pt" o:ole="">
                  <v:imagedata r:id="rId1475" o:title=""/>
                </v:shape>
                <o:OLEObject Type="Embed" ProgID="Equation.DSMT4" ShapeID="_x0000_i2416" DrawAspect="Content" ObjectID="_1664268054" r:id="rId1792"/>
              </w:object>
            </w:r>
            <w:r w:rsidRPr="00A2036C">
              <w:t>=</w:t>
            </w:r>
            <w:r w:rsidRPr="00A2036C">
              <w:rPr>
                <w:position w:val="-6"/>
              </w:rPr>
              <w:object w:dxaOrig="240" w:dyaOrig="340" w14:anchorId="7A37566B">
                <v:shape id="_x0000_i2417" type="#_x0000_t75" style="width:12pt;height:17pt" o:ole="">
                  <v:imagedata r:id="rId1479" o:title=""/>
                </v:shape>
                <o:OLEObject Type="Embed" ProgID="Equation.DSMT4" ShapeID="_x0000_i2417" DrawAspect="Content" ObjectID="_1664268055" r:id="rId1793"/>
              </w:object>
            </w:r>
          </w:p>
          <w:p w14:paraId="641C943F" w14:textId="4DCB0F3A" w:rsidR="00DE7EDE" w:rsidRPr="00A2036C" w:rsidRDefault="00DE7EDE" w:rsidP="003A5968">
            <w:r w:rsidRPr="00A2036C">
              <w:t xml:space="preserve">Vì AB=CB=&gt; </w:t>
            </w:r>
            <w:r w:rsidR="0095234D" w:rsidRPr="00A2036C">
              <w:rPr>
                <w:noProof/>
                <w:position w:val="-4"/>
              </w:rPr>
              <w:drawing>
                <wp:inline distT="0" distB="0" distL="0" distR="0" wp14:anchorId="37FB3B3C" wp14:editId="48F3D8A5">
                  <wp:extent cx="142875" cy="161925"/>
                  <wp:effectExtent l="0" t="0" r="0" b="0"/>
                  <wp:docPr id="1394"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BC caân taïi B</w:t>
            </w:r>
          </w:p>
          <w:p w14:paraId="3770177E" w14:textId="77777777" w:rsidR="00DE7EDE" w:rsidRPr="00A2036C" w:rsidRDefault="00DE7EDE" w:rsidP="003A5968">
            <w:pPr>
              <w:rPr>
                <w:lang w:val="fr-FR"/>
              </w:rPr>
            </w:pPr>
            <w:r w:rsidRPr="00A2036C">
              <w:rPr>
                <w:lang w:val="fr-FR"/>
              </w:rPr>
              <w:t xml:space="preserve">=&gt; </w:t>
            </w:r>
            <w:r w:rsidRPr="00A2036C">
              <w:rPr>
                <w:position w:val="-4"/>
              </w:rPr>
              <w:object w:dxaOrig="240" w:dyaOrig="320" w14:anchorId="3C1C4A15">
                <v:shape id="_x0000_i2419" type="#_x0000_t75" style="width:12pt;height:16pt" o:ole="">
                  <v:imagedata r:id="rId1505" o:title=""/>
                </v:shape>
                <o:OLEObject Type="Embed" ProgID="Equation.DSMT4" ShapeID="_x0000_i2419" DrawAspect="Content" ObjectID="_1664268056" r:id="rId1794"/>
              </w:object>
            </w:r>
            <w:r w:rsidRPr="00A2036C">
              <w:rPr>
                <w:lang w:val="fr-FR"/>
              </w:rPr>
              <w:t>=</w:t>
            </w:r>
            <w:r w:rsidRPr="00A2036C">
              <w:rPr>
                <w:position w:val="-6"/>
              </w:rPr>
              <w:object w:dxaOrig="240" w:dyaOrig="340" w14:anchorId="2452E6F1">
                <v:shape id="_x0000_i2420" type="#_x0000_t75" style="width:12pt;height:17pt" o:ole="">
                  <v:imagedata r:id="rId1479" o:title=""/>
                </v:shape>
                <o:OLEObject Type="Embed" ProgID="Equation.DSMT4" ShapeID="_x0000_i2420" DrawAspect="Content" ObjectID="_1664268057" r:id="rId1795"/>
              </w:object>
            </w:r>
          </w:p>
          <w:p w14:paraId="6242181C" w14:textId="77777777" w:rsidR="00DE7EDE" w:rsidRPr="00A2036C" w:rsidRDefault="00DE7EDE" w:rsidP="003A5968">
            <w:pPr>
              <w:rPr>
                <w:lang w:val="fr-FR"/>
              </w:rPr>
            </w:pPr>
            <w:r w:rsidRPr="00A2036C">
              <w:rPr>
                <w:lang w:val="fr-FR"/>
              </w:rPr>
              <w:t xml:space="preserve">b) Töø caâu a=&gt; </w:t>
            </w:r>
            <w:r w:rsidRPr="00A2036C">
              <w:rPr>
                <w:position w:val="-4"/>
              </w:rPr>
              <w:object w:dxaOrig="240" w:dyaOrig="320" w14:anchorId="1B7260D4">
                <v:shape id="_x0000_i2421" type="#_x0000_t75" style="width:12pt;height:16pt" o:ole="">
                  <v:imagedata r:id="rId1505" o:title=""/>
                </v:shape>
                <o:OLEObject Type="Embed" ProgID="Equation.DSMT4" ShapeID="_x0000_i2421" DrawAspect="Content" ObjectID="_1664268058" r:id="rId1796"/>
              </w:object>
            </w:r>
            <w:r w:rsidRPr="00A2036C">
              <w:rPr>
                <w:lang w:val="fr-FR"/>
              </w:rPr>
              <w:t>=</w:t>
            </w:r>
            <w:r w:rsidRPr="00A2036C">
              <w:rPr>
                <w:position w:val="-4"/>
              </w:rPr>
              <w:object w:dxaOrig="240" w:dyaOrig="320" w14:anchorId="0DF95E1D">
                <v:shape id="_x0000_i2422" type="#_x0000_t75" style="width:12pt;height:16pt" o:ole="">
                  <v:imagedata r:id="rId1475" o:title=""/>
                </v:shape>
                <o:OLEObject Type="Embed" ProgID="Equation.DSMT4" ShapeID="_x0000_i2422" DrawAspect="Content" ObjectID="_1664268059" r:id="rId1797"/>
              </w:object>
            </w:r>
            <w:r w:rsidRPr="00A2036C">
              <w:rPr>
                <w:lang w:val="fr-FR"/>
              </w:rPr>
              <w:t>=</w:t>
            </w:r>
            <w:r w:rsidRPr="00A2036C">
              <w:rPr>
                <w:position w:val="-6"/>
              </w:rPr>
              <w:object w:dxaOrig="240" w:dyaOrig="340" w14:anchorId="329C41BF">
                <v:shape id="_x0000_i2423" type="#_x0000_t75" style="width:12pt;height:17pt" o:ole="">
                  <v:imagedata r:id="rId1479" o:title=""/>
                </v:shape>
                <o:OLEObject Type="Embed" ProgID="Equation.DSMT4" ShapeID="_x0000_i2423" DrawAspect="Content" ObjectID="_1664268060" r:id="rId1798"/>
              </w:object>
            </w:r>
          </w:p>
          <w:p w14:paraId="1CA3D41F" w14:textId="77777777" w:rsidR="00DE7EDE" w:rsidRPr="00A2036C" w:rsidRDefault="00DE7EDE" w:rsidP="003A5968">
            <w:pPr>
              <w:rPr>
                <w:lang w:val="fr-FR"/>
              </w:rPr>
            </w:pPr>
            <w:r w:rsidRPr="00A2036C">
              <w:rPr>
                <w:lang w:val="fr-FR"/>
              </w:rPr>
              <w:t xml:space="preserve">Ta coù: </w:t>
            </w:r>
            <w:r w:rsidRPr="00A2036C">
              <w:rPr>
                <w:position w:val="-4"/>
              </w:rPr>
              <w:object w:dxaOrig="240" w:dyaOrig="320" w14:anchorId="2F93139B">
                <v:shape id="_x0000_i2424" type="#_x0000_t75" style="width:12pt;height:16pt" o:ole="">
                  <v:imagedata r:id="rId1505" o:title=""/>
                </v:shape>
                <o:OLEObject Type="Embed" ProgID="Equation.DSMT4" ShapeID="_x0000_i2424" DrawAspect="Content" ObjectID="_1664268061" r:id="rId1799"/>
              </w:object>
            </w:r>
            <w:r w:rsidRPr="00A2036C">
              <w:rPr>
                <w:lang w:val="fr-FR"/>
              </w:rPr>
              <w:t>+</w:t>
            </w:r>
            <w:r w:rsidRPr="00A2036C">
              <w:rPr>
                <w:position w:val="-4"/>
              </w:rPr>
              <w:object w:dxaOrig="240" w:dyaOrig="320" w14:anchorId="3863E545">
                <v:shape id="_x0000_i2425" type="#_x0000_t75" style="width:12pt;height:16pt" o:ole="">
                  <v:imagedata r:id="rId1475" o:title=""/>
                </v:shape>
                <o:OLEObject Type="Embed" ProgID="Equation.DSMT4" ShapeID="_x0000_i2425" DrawAspect="Content" ObjectID="_1664268062" r:id="rId1800"/>
              </w:object>
            </w:r>
            <w:r w:rsidRPr="00A2036C">
              <w:rPr>
                <w:lang w:val="fr-FR"/>
              </w:rPr>
              <w:t>+</w:t>
            </w:r>
            <w:r w:rsidRPr="00A2036C">
              <w:rPr>
                <w:position w:val="-6"/>
              </w:rPr>
              <w:object w:dxaOrig="240" w:dyaOrig="340" w14:anchorId="6B5F583D">
                <v:shape id="_x0000_i2426" type="#_x0000_t75" style="width:12pt;height:17pt" o:ole="">
                  <v:imagedata r:id="rId1479" o:title=""/>
                </v:shape>
                <o:OLEObject Type="Embed" ProgID="Equation.DSMT4" ShapeID="_x0000_i2426" DrawAspect="Content" ObjectID="_1664268063" r:id="rId1801"/>
              </w:object>
            </w:r>
            <w:r w:rsidRPr="00A2036C">
              <w:rPr>
                <w:lang w:val="fr-FR"/>
              </w:rPr>
              <w:t>=180</w:t>
            </w:r>
            <w:r w:rsidRPr="00A2036C">
              <w:rPr>
                <w:vertAlign w:val="superscript"/>
                <w:lang w:val="fr-FR"/>
              </w:rPr>
              <w:t>0</w:t>
            </w:r>
          </w:p>
          <w:p w14:paraId="540D7CF5" w14:textId="77777777" w:rsidR="00DE7EDE" w:rsidRPr="00A2036C" w:rsidRDefault="00DE7EDE" w:rsidP="003A5968">
            <w:r w:rsidRPr="00A2036C">
              <w:t xml:space="preserve">=&gt; </w:t>
            </w:r>
            <w:r w:rsidRPr="00A2036C">
              <w:rPr>
                <w:position w:val="-4"/>
              </w:rPr>
              <w:object w:dxaOrig="240" w:dyaOrig="320" w14:anchorId="43C903A3">
                <v:shape id="_x0000_i2427" type="#_x0000_t75" style="width:12pt;height:16pt" o:ole="">
                  <v:imagedata r:id="rId1505" o:title=""/>
                </v:shape>
                <o:OLEObject Type="Embed" ProgID="Equation.DSMT4" ShapeID="_x0000_i2427" DrawAspect="Content" ObjectID="_1664268064" r:id="rId1802"/>
              </w:object>
            </w:r>
            <w:r w:rsidRPr="00A2036C">
              <w:t>=</w:t>
            </w:r>
            <w:r w:rsidRPr="00A2036C">
              <w:rPr>
                <w:position w:val="-4"/>
              </w:rPr>
              <w:object w:dxaOrig="240" w:dyaOrig="320" w14:anchorId="119D5836">
                <v:shape id="_x0000_i2428" type="#_x0000_t75" style="width:12pt;height:16pt" o:ole="">
                  <v:imagedata r:id="rId1475" o:title=""/>
                </v:shape>
                <o:OLEObject Type="Embed" ProgID="Equation.DSMT4" ShapeID="_x0000_i2428" DrawAspect="Content" ObjectID="_1664268065" r:id="rId1803"/>
              </w:object>
            </w:r>
            <w:r w:rsidRPr="00A2036C">
              <w:t>+</w:t>
            </w:r>
            <w:r w:rsidRPr="00A2036C">
              <w:rPr>
                <w:position w:val="-6"/>
              </w:rPr>
              <w:object w:dxaOrig="240" w:dyaOrig="340" w14:anchorId="5C4DDAD8">
                <v:shape id="_x0000_i2429" type="#_x0000_t75" style="width:12pt;height:17pt" o:ole="">
                  <v:imagedata r:id="rId1479" o:title=""/>
                </v:shape>
                <o:OLEObject Type="Embed" ProgID="Equation.DSMT4" ShapeID="_x0000_i2429" DrawAspect="Content" ObjectID="_1664268066" r:id="rId1804"/>
              </w:object>
            </w:r>
            <w:r w:rsidRPr="00A2036C">
              <w:t>=180:3=60</w:t>
            </w:r>
            <w:r w:rsidRPr="00A2036C">
              <w:rPr>
                <w:vertAlign w:val="superscript"/>
              </w:rPr>
              <w:t>0</w:t>
            </w:r>
          </w:p>
        </w:tc>
        <w:tc>
          <w:tcPr>
            <w:tcW w:w="2835" w:type="dxa"/>
          </w:tcPr>
          <w:p w14:paraId="247F98B9" w14:textId="77777777" w:rsidR="00DE7EDE" w:rsidRPr="00A2036C" w:rsidRDefault="00DE7EDE" w:rsidP="003A5968"/>
        </w:tc>
      </w:tr>
      <w:tr w:rsidR="00DE7EDE" w:rsidRPr="00A2036C" w14:paraId="1491BFF5" w14:textId="77777777" w:rsidTr="005F2C71">
        <w:tblPrEx>
          <w:tblCellMar>
            <w:top w:w="0" w:type="dxa"/>
            <w:bottom w:w="0" w:type="dxa"/>
          </w:tblCellMar>
        </w:tblPrEx>
        <w:tc>
          <w:tcPr>
            <w:tcW w:w="2977" w:type="dxa"/>
          </w:tcPr>
          <w:p w14:paraId="40D96A7B" w14:textId="77777777" w:rsidR="00DE7EDE" w:rsidRPr="00A2036C" w:rsidRDefault="00DE7EDE" w:rsidP="003A5968">
            <w:r w:rsidRPr="00A2036C">
              <w:t>Nhaéc laïi ñònh nghóa, caùch chöùng minh tam giaùc caân, tam giaùc ñeàu, tam giaùc vuoâng caân.</w:t>
            </w:r>
          </w:p>
          <w:p w14:paraId="6FD6D0AA" w14:textId="77777777" w:rsidR="00DE7EDE" w:rsidRPr="00A2036C" w:rsidRDefault="00DE7EDE" w:rsidP="003A5968">
            <w:pPr>
              <w:rPr>
                <w:b/>
                <w:u w:val="single"/>
              </w:rPr>
            </w:pPr>
            <w:r w:rsidRPr="00A2036C">
              <w:rPr>
                <w:b/>
                <w:u w:val="single"/>
              </w:rPr>
              <w:t>Baøi 46 SGK/127:</w:t>
            </w:r>
          </w:p>
          <w:p w14:paraId="1F0FFDC0" w14:textId="77777777" w:rsidR="00DE7EDE" w:rsidRPr="00A2036C" w:rsidRDefault="00DE7EDE" w:rsidP="003A5968">
            <w:r w:rsidRPr="00A2036C">
              <w:object w:dxaOrig="2940" w:dyaOrig="1965" w14:anchorId="31D17865">
                <v:shape id="_x0000_i2430" type="#_x0000_t75" style="width:147pt;height:98.25pt" o:ole="">
                  <v:imagedata r:id="rId1805" o:title=""/>
                </v:shape>
                <o:OLEObject Type="Embed" ProgID="PBrush" ShapeID="_x0000_i2430" DrawAspect="Content" ObjectID="_1664268067" r:id="rId1806"/>
              </w:object>
            </w:r>
          </w:p>
          <w:p w14:paraId="4386691F" w14:textId="77777777" w:rsidR="00DE7EDE" w:rsidRPr="00A2036C" w:rsidRDefault="00DE7EDE" w:rsidP="003A5968">
            <w:pPr>
              <w:rPr>
                <w:b/>
                <w:u w:val="single"/>
              </w:rPr>
            </w:pPr>
            <w:r w:rsidRPr="00A2036C">
              <w:rPr>
                <w:b/>
                <w:u w:val="single"/>
              </w:rPr>
              <w:t>Baøi 47 SGK/127:</w:t>
            </w:r>
          </w:p>
          <w:p w14:paraId="167B90D9" w14:textId="77777777" w:rsidR="00DE7EDE" w:rsidRPr="00A2036C" w:rsidRDefault="00DE7EDE" w:rsidP="003A5968">
            <w:r w:rsidRPr="00A2036C">
              <w:t>Tam giaùc naøo laø tam giaùc caân, ñeàu? Vì sao?</w:t>
            </w:r>
          </w:p>
          <w:p w14:paraId="1D708C5B" w14:textId="77777777" w:rsidR="00DE7EDE" w:rsidRPr="00A2036C" w:rsidRDefault="00DE7EDE" w:rsidP="003A5968">
            <w:r w:rsidRPr="00A2036C">
              <w:object w:dxaOrig="2115" w:dyaOrig="1035" w14:anchorId="4C04920F">
                <v:shape id="_x0000_i2431" type="#_x0000_t75" style="width:105.75pt;height:51.75pt" o:ole="">
                  <v:imagedata r:id="rId1807" o:title=""/>
                </v:shape>
                <o:OLEObject Type="Embed" ProgID="PBrush" ShapeID="_x0000_i2431" DrawAspect="Content" ObjectID="_1664268068" r:id="rId1808"/>
              </w:object>
            </w:r>
          </w:p>
        </w:tc>
        <w:tc>
          <w:tcPr>
            <w:tcW w:w="3827" w:type="dxa"/>
          </w:tcPr>
          <w:p w14:paraId="01C54964" w14:textId="77777777" w:rsidR="00DE7EDE" w:rsidRPr="00A2036C" w:rsidRDefault="00DE7EDE" w:rsidP="003A5968"/>
          <w:p w14:paraId="089D3C00" w14:textId="77777777" w:rsidR="00DE7EDE" w:rsidRPr="00A2036C" w:rsidRDefault="00DE7EDE" w:rsidP="003A5968"/>
          <w:p w14:paraId="13138819" w14:textId="77777777" w:rsidR="00DE7EDE" w:rsidRPr="00A2036C" w:rsidRDefault="00DE7EDE" w:rsidP="00DE7EDE">
            <w:pPr>
              <w:ind w:firstLine="720"/>
              <w:jc w:val="right"/>
            </w:pPr>
            <w:r w:rsidRPr="00A2036C">
              <w:object w:dxaOrig="2940" w:dyaOrig="1965" w14:anchorId="66641B58">
                <v:shape id="_x0000_i2432" type="#_x0000_t75" style="width:147pt;height:98.25pt" o:ole="">
                  <v:imagedata r:id="rId1805" o:title=""/>
                </v:shape>
                <o:OLEObject Type="Embed" ProgID="PBrush" ShapeID="_x0000_i2432" DrawAspect="Content" ObjectID="_1664268069" r:id="rId1809"/>
              </w:object>
            </w:r>
          </w:p>
          <w:p w14:paraId="6F58E51C" w14:textId="77777777" w:rsidR="00DE7EDE" w:rsidRPr="00A2036C" w:rsidRDefault="00DE7EDE" w:rsidP="003A5968"/>
          <w:p w14:paraId="405A6369" w14:textId="77777777" w:rsidR="00DE7EDE" w:rsidRPr="00A2036C" w:rsidRDefault="00DE7EDE" w:rsidP="003A5968"/>
          <w:p w14:paraId="66A49B85" w14:textId="77777777" w:rsidR="00DE7EDE" w:rsidRPr="00A2036C" w:rsidRDefault="00DE7EDE" w:rsidP="003A5968">
            <w:r w:rsidRPr="00A2036C">
              <w:t xml:space="preserve">  </w:t>
            </w:r>
          </w:p>
          <w:p w14:paraId="53EF1821" w14:textId="77777777" w:rsidR="00DE7EDE" w:rsidRPr="00A2036C" w:rsidRDefault="00DE7EDE" w:rsidP="003A5968"/>
          <w:p w14:paraId="167D8986" w14:textId="77777777" w:rsidR="00DE7EDE" w:rsidRPr="00A2036C" w:rsidRDefault="00DE7EDE" w:rsidP="003A5968">
            <w:pPr>
              <w:rPr>
                <w:b/>
                <w:u w:val="single"/>
              </w:rPr>
            </w:pPr>
            <w:r w:rsidRPr="00A2036C">
              <w:rPr>
                <w:b/>
                <w:u w:val="single"/>
              </w:rPr>
              <w:t>Baøi 47 SGK/127:</w:t>
            </w:r>
          </w:p>
          <w:p w14:paraId="6911A3DB" w14:textId="38F9F874" w:rsidR="00DE7EDE" w:rsidRPr="00A2036C" w:rsidRDefault="0095234D" w:rsidP="003A5968">
            <w:r w:rsidRPr="00A2036C">
              <w:rPr>
                <w:noProof/>
                <w:position w:val="-4"/>
              </w:rPr>
              <w:drawing>
                <wp:inline distT="0" distB="0" distL="0" distR="0" wp14:anchorId="2979ED44" wp14:editId="0A6AA99F">
                  <wp:extent cx="142875" cy="161925"/>
                  <wp:effectExtent l="0" t="0" r="0" b="0"/>
                  <wp:docPr id="1409" name="Picture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t>KOM caân taïi M vì MO=MK</w:t>
            </w:r>
          </w:p>
          <w:p w14:paraId="64C80204" w14:textId="5B7D032A" w:rsidR="00DE7EDE" w:rsidRPr="00A2036C" w:rsidRDefault="0095234D" w:rsidP="003A5968">
            <w:r w:rsidRPr="00A2036C">
              <w:rPr>
                <w:noProof/>
                <w:position w:val="-4"/>
              </w:rPr>
              <w:drawing>
                <wp:inline distT="0" distB="0" distL="0" distR="0" wp14:anchorId="45900B91" wp14:editId="27860510">
                  <wp:extent cx="142875" cy="161925"/>
                  <wp:effectExtent l="0" t="0" r="0" b="0"/>
                  <wp:docPr id="1410" name="Picture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t>ONP caân taïi N vì ON=NP</w:t>
            </w:r>
          </w:p>
          <w:p w14:paraId="68023E26" w14:textId="2F34DE41" w:rsidR="00DE7EDE" w:rsidRPr="00A2036C" w:rsidRDefault="0095234D" w:rsidP="003A5968">
            <w:r w:rsidRPr="00A2036C">
              <w:rPr>
                <w:noProof/>
                <w:position w:val="-4"/>
              </w:rPr>
              <w:drawing>
                <wp:inline distT="0" distB="0" distL="0" distR="0" wp14:anchorId="4218868D" wp14:editId="0E7EBD67">
                  <wp:extent cx="142875" cy="161925"/>
                  <wp:effectExtent l="0" t="0" r="0" b="0"/>
                  <wp:docPr id="1411" name="Picture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t>OMN ñeàu vì OM=ON=MN</w:t>
            </w:r>
          </w:p>
          <w:p w14:paraId="39172AD2" w14:textId="77777777" w:rsidR="00DE7EDE" w:rsidRPr="00A2036C" w:rsidRDefault="00DE7EDE" w:rsidP="003A5968"/>
          <w:p w14:paraId="48D28D29" w14:textId="77777777" w:rsidR="00DE7EDE" w:rsidRPr="00A2036C" w:rsidRDefault="00DE7EDE" w:rsidP="003A5968"/>
        </w:tc>
        <w:tc>
          <w:tcPr>
            <w:tcW w:w="2835" w:type="dxa"/>
          </w:tcPr>
          <w:p w14:paraId="507E33B0" w14:textId="77777777" w:rsidR="00DE7EDE" w:rsidRPr="00A2036C" w:rsidRDefault="00DE7EDE" w:rsidP="003A5968"/>
        </w:tc>
      </w:tr>
    </w:tbl>
    <w:p w14:paraId="367DC563" w14:textId="77777777" w:rsidR="0057525F" w:rsidRDefault="0057525F" w:rsidP="003E690F">
      <w:pPr>
        <w:rPr>
          <w:b/>
          <w:bCs/>
          <w:u w:val="single"/>
        </w:rPr>
      </w:pPr>
    </w:p>
    <w:p w14:paraId="120A4753" w14:textId="77777777" w:rsidR="003E690F" w:rsidRPr="00A2036C" w:rsidRDefault="003E690F" w:rsidP="003E690F">
      <w:pPr>
        <w:rPr>
          <w:rFonts w:ascii="Times New Roman" w:hAnsi="Times New Roman"/>
          <w:lang w:val="es-ES"/>
        </w:rPr>
      </w:pPr>
      <w:r w:rsidRPr="00A2036C">
        <w:rPr>
          <w:rFonts w:ascii="Times New Roman" w:hAnsi="Times New Roman"/>
          <w:lang w:val="es-ES"/>
        </w:rPr>
        <w:t>3. Hoạt động luyện tập</w:t>
      </w:r>
    </w:p>
    <w:p w14:paraId="2F5F0542" w14:textId="77777777" w:rsidR="003E690F" w:rsidRPr="00A2036C" w:rsidRDefault="003E690F" w:rsidP="003E690F">
      <w:pPr>
        <w:rPr>
          <w:rFonts w:ascii="Times New Roman" w:hAnsi="Times New Roman"/>
          <w:lang w:val="es-ES"/>
        </w:rPr>
      </w:pPr>
      <w:r w:rsidRPr="00A2036C">
        <w:rPr>
          <w:rFonts w:ascii="Times New Roman" w:hAnsi="Times New Roman"/>
          <w:lang w:val="es-ES"/>
        </w:rPr>
        <w:t>4, Hoạt động vận dụng</w:t>
      </w:r>
    </w:p>
    <w:p w14:paraId="6B59811A" w14:textId="77777777" w:rsidR="003E690F" w:rsidRPr="00A2036C" w:rsidRDefault="003E690F" w:rsidP="003E690F">
      <w:pPr>
        <w:rPr>
          <w:rFonts w:ascii="Times New Roman" w:hAnsi="Times New Roman"/>
          <w:lang w:val="es-ES"/>
        </w:rPr>
      </w:pPr>
      <w:r w:rsidRPr="00A2036C">
        <w:rPr>
          <w:rFonts w:ascii="Times New Roman" w:hAnsi="Times New Roman"/>
          <w:lang w:val="es-ES"/>
        </w:rPr>
        <w:t>5, Hoạt động tìm tòi mở rộng</w:t>
      </w:r>
    </w:p>
    <w:p w14:paraId="63BAB143" w14:textId="77777777" w:rsidR="0057525F" w:rsidRPr="00A2036C" w:rsidRDefault="0057525F" w:rsidP="0057525F">
      <w:pPr>
        <w:numPr>
          <w:ilvl w:val="0"/>
          <w:numId w:val="4"/>
        </w:numPr>
      </w:pPr>
      <w:r w:rsidRPr="00A2036C">
        <w:t>Hoïc baøi, laøm 48, 49 SGK/127.</w:t>
      </w:r>
    </w:p>
    <w:p w14:paraId="0C2F4A0F" w14:textId="77777777" w:rsidR="0057525F" w:rsidRPr="00A2036C" w:rsidRDefault="0057525F" w:rsidP="0057525F">
      <w:pPr>
        <w:numPr>
          <w:ilvl w:val="0"/>
          <w:numId w:val="4"/>
        </w:numPr>
      </w:pPr>
      <w:r w:rsidRPr="00A2036C">
        <w:t>Chuaån bò baøi luyeän taäp.</w:t>
      </w:r>
    </w:p>
    <w:p w14:paraId="0D38D873" w14:textId="77777777" w:rsidR="0057525F" w:rsidRDefault="003A5968" w:rsidP="0057525F">
      <w:pPr>
        <w:pStyle w:val="Heading1"/>
        <w:tabs>
          <w:tab w:val="center" w:pos="4675"/>
        </w:tabs>
        <w:jc w:val="center"/>
      </w:pPr>
      <w:r w:rsidRPr="00A2036C">
        <w:br w:type="page"/>
      </w:r>
      <w:r w:rsidRPr="00A2036C">
        <w:lastRenderedPageBreak/>
        <w:t>Tieát</w:t>
      </w:r>
      <w:r w:rsidR="00882F35">
        <w:t>: 38</w:t>
      </w:r>
    </w:p>
    <w:p w14:paraId="58D473B1" w14:textId="77777777" w:rsidR="003A5968" w:rsidRPr="00DE7EDE" w:rsidRDefault="003A5968" w:rsidP="00DE7EDE">
      <w:pPr>
        <w:pStyle w:val="Heading1"/>
        <w:tabs>
          <w:tab w:val="center" w:pos="4675"/>
        </w:tabs>
        <w:jc w:val="center"/>
      </w:pPr>
      <w:r w:rsidRPr="00A2036C">
        <w:t>LUYEÄN TAÄP</w:t>
      </w:r>
    </w:p>
    <w:p w14:paraId="696724D1" w14:textId="77777777" w:rsidR="003E690F" w:rsidRPr="00557C84" w:rsidRDefault="003E690F" w:rsidP="00244700">
      <w:pPr>
        <w:rPr>
          <w:rFonts w:ascii="Times New Roman" w:hAnsi="Times New Roman"/>
          <w:b/>
          <w:u w:val="single"/>
          <w:lang w:val="es-ES"/>
        </w:rPr>
      </w:pPr>
      <w:r w:rsidRPr="00557C84">
        <w:rPr>
          <w:rFonts w:ascii="Times New Roman" w:hAnsi="Times New Roman"/>
          <w:b/>
          <w:bCs/>
          <w:lang w:val="es-ES"/>
        </w:rPr>
        <w:t>I. MỤC TIÊU</w:t>
      </w:r>
      <w:r w:rsidRPr="00557C84">
        <w:rPr>
          <w:rFonts w:ascii="Times New Roman" w:hAnsi="Times New Roman"/>
          <w:b/>
          <w:lang w:val="es-ES"/>
        </w:rPr>
        <w:t xml:space="preserve"> </w:t>
      </w:r>
    </w:p>
    <w:p w14:paraId="34FC45C3" w14:textId="77777777" w:rsidR="003E690F" w:rsidRPr="00A2036C" w:rsidRDefault="003E690F" w:rsidP="0057525F">
      <w:pPr>
        <w:pStyle w:val="BodyTextIndent"/>
        <w:ind w:left="720"/>
        <w:rPr>
          <w:lang w:val="es-ES"/>
        </w:rPr>
      </w:pPr>
      <w:r w:rsidRPr="00A2036C">
        <w:rPr>
          <w:lang w:val="es-ES"/>
        </w:rPr>
        <w:t>-Cuûng coá ñònh nghóa vaø tính chaát cuûa tam giaùc caân, tam giaùc vuoâng caân, tam giaùc ñeàu. Luyeän giaûi caùc baøi taäp veà tính goùc, chöùng minh tam giaùc caân</w:t>
      </w:r>
    </w:p>
    <w:p w14:paraId="4D0D0987" w14:textId="77777777" w:rsidR="003E690F" w:rsidRPr="00A2036C" w:rsidRDefault="003E690F" w:rsidP="0057525F">
      <w:pPr>
        <w:ind w:firstLine="720"/>
        <w:rPr>
          <w:lang w:val="es-ES"/>
        </w:rPr>
      </w:pPr>
      <w:r w:rsidRPr="00A2036C">
        <w:rPr>
          <w:lang w:val="es-ES"/>
        </w:rPr>
        <w:t>- Reøn luyeän kyõ naêng suy luaän, chöùng minh, veõ hình</w:t>
      </w:r>
    </w:p>
    <w:p w14:paraId="08336905" w14:textId="77777777" w:rsidR="003E690F" w:rsidRPr="0057525F" w:rsidRDefault="003E690F" w:rsidP="0057525F">
      <w:pPr>
        <w:pStyle w:val="ListParagraph"/>
        <w:spacing w:line="240" w:lineRule="auto"/>
        <w:ind w:left="0" w:firstLine="720"/>
        <w:rPr>
          <w:rFonts w:ascii="VNI-Times" w:hAnsi="VNI-Times"/>
          <w:szCs w:val="24"/>
          <w:lang w:val="es-ES"/>
        </w:rPr>
      </w:pPr>
      <w:r w:rsidRPr="0057525F">
        <w:rPr>
          <w:rFonts w:ascii="VNI-Times" w:hAnsi="VNI-Times"/>
          <w:szCs w:val="24"/>
          <w:lang w:val="es-ES"/>
        </w:rPr>
        <w:t>-Tích cöïc, phaùt huy trí löïc cuûa hoïc sinh</w:t>
      </w:r>
    </w:p>
    <w:p w14:paraId="3750AAA7" w14:textId="77777777" w:rsidR="003E690F" w:rsidRPr="00A2036C" w:rsidRDefault="003E690F" w:rsidP="0057525F">
      <w:pPr>
        <w:pStyle w:val="ListParagraph"/>
        <w:spacing w:line="240" w:lineRule="auto"/>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Năng lực quan sát, Năng lực tư duy, Năng lực tự học, Năng lực giải quyết vấn đề, Năng lực vẽ hình</w:t>
      </w:r>
    </w:p>
    <w:p w14:paraId="2CAF873C" w14:textId="77777777" w:rsidR="003E690F" w:rsidRPr="00557C84" w:rsidRDefault="003E690F" w:rsidP="00244700">
      <w:pPr>
        <w:pStyle w:val="ListParagraph"/>
        <w:spacing w:line="240" w:lineRule="auto"/>
        <w:ind w:left="0"/>
        <w:jc w:val="both"/>
        <w:rPr>
          <w:b/>
          <w:szCs w:val="24"/>
          <w:lang w:val="es-ES"/>
        </w:rPr>
      </w:pPr>
      <w:r w:rsidRPr="00557C84">
        <w:rPr>
          <w:b/>
          <w:bCs/>
          <w:szCs w:val="24"/>
          <w:lang w:val="es-ES"/>
        </w:rPr>
        <w:t xml:space="preserve">II. </w:t>
      </w:r>
      <w:r w:rsidRPr="00557C84">
        <w:rPr>
          <w:b/>
          <w:szCs w:val="24"/>
          <w:lang w:val="es-ES"/>
        </w:rPr>
        <w:t>CHUẨN BỊ CỦA GV VÀ HỌC SINH</w:t>
      </w:r>
    </w:p>
    <w:p w14:paraId="64E3D5F9" w14:textId="77777777" w:rsidR="003E690F" w:rsidRPr="00A2036C" w:rsidRDefault="003E690F" w:rsidP="00244700">
      <w:pPr>
        <w:tabs>
          <w:tab w:val="left" w:pos="709"/>
          <w:tab w:val="center" w:pos="4962"/>
        </w:tabs>
        <w:rPr>
          <w:rFonts w:ascii="Times New Roman" w:hAnsi="Times New Roman"/>
          <w:lang w:val="es-ES"/>
        </w:rPr>
      </w:pPr>
      <w:r w:rsidRPr="00A2036C">
        <w:rPr>
          <w:rFonts w:ascii="Times New Roman" w:hAnsi="Times New Roman"/>
          <w:lang w:val="es-ES"/>
        </w:rPr>
        <w:tab/>
        <w:t>- GV: Bảng phụ, Thước thẳng, Bảng nhóm, compa</w:t>
      </w:r>
    </w:p>
    <w:p w14:paraId="13948EBF" w14:textId="77777777" w:rsidR="003E690F" w:rsidRPr="00A2036C" w:rsidRDefault="003E690F" w:rsidP="00244700">
      <w:pPr>
        <w:pStyle w:val="ListParagraph"/>
        <w:spacing w:line="240" w:lineRule="auto"/>
        <w:ind w:left="0" w:firstLine="720"/>
        <w:jc w:val="both"/>
        <w:rPr>
          <w:szCs w:val="24"/>
          <w:lang w:val="es-ES"/>
        </w:rPr>
      </w:pPr>
      <w:r w:rsidRPr="00A2036C">
        <w:rPr>
          <w:szCs w:val="24"/>
          <w:lang w:val="es-ES"/>
        </w:rPr>
        <w:t>- HS: Thước thẳng, thước đo góc.</w:t>
      </w:r>
    </w:p>
    <w:p w14:paraId="4534EE55" w14:textId="77777777" w:rsidR="003E690F" w:rsidRPr="00557C84" w:rsidRDefault="003E690F" w:rsidP="00244700">
      <w:pPr>
        <w:rPr>
          <w:rFonts w:ascii="Times New Roman" w:hAnsi="Times New Roman"/>
          <w:b/>
          <w:lang w:val="es-ES"/>
        </w:rPr>
      </w:pPr>
      <w:r w:rsidRPr="00557C84">
        <w:rPr>
          <w:rFonts w:ascii="Times New Roman" w:hAnsi="Times New Roman"/>
          <w:b/>
          <w:lang w:val="es-ES"/>
        </w:rPr>
        <w:t>III. PHƯƠNG PHÁP TRỌNG TÂM</w:t>
      </w:r>
    </w:p>
    <w:p w14:paraId="1AA80E85"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Đàm thoại</w:t>
      </w:r>
    </w:p>
    <w:p w14:paraId="3C41BD6A" w14:textId="77777777" w:rsidR="003E690F" w:rsidRPr="00557C84" w:rsidRDefault="003E690F" w:rsidP="00244700">
      <w:pPr>
        <w:rPr>
          <w:rFonts w:ascii="Times New Roman" w:hAnsi="Times New Roman"/>
          <w:b/>
          <w:lang w:val="es-ES"/>
        </w:rPr>
      </w:pPr>
      <w:r w:rsidRPr="00557C84">
        <w:rPr>
          <w:rFonts w:ascii="Times New Roman" w:hAnsi="Times New Roman"/>
          <w:b/>
          <w:bCs/>
          <w:lang w:val="es-ES"/>
        </w:rPr>
        <w:t>IV. TIẾN TRÌNH TIẾT HỌC</w:t>
      </w:r>
    </w:p>
    <w:p w14:paraId="410C4EB8" w14:textId="77777777" w:rsidR="003E690F" w:rsidRPr="00A2036C" w:rsidRDefault="003E690F" w:rsidP="00244700">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1034C010"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52B8E9C6" w14:textId="77777777" w:rsidR="0057525F" w:rsidRPr="00A2036C" w:rsidRDefault="0057525F" w:rsidP="003E690F">
      <w:pPr>
        <w:rPr>
          <w:rFonts w:ascii="Times New Roman" w:hAnsi="Times New Roman"/>
          <w:lang w:val="es-ES"/>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51"/>
        <w:gridCol w:w="2835"/>
        <w:gridCol w:w="4253"/>
      </w:tblGrid>
      <w:tr w:rsidR="00DE7EDE" w:rsidRPr="00A2036C" w14:paraId="79238F4A" w14:textId="77777777" w:rsidTr="005F2C71">
        <w:tblPrEx>
          <w:tblCellMar>
            <w:top w:w="0" w:type="dxa"/>
            <w:bottom w:w="0" w:type="dxa"/>
          </w:tblCellMar>
        </w:tblPrEx>
        <w:tc>
          <w:tcPr>
            <w:tcW w:w="2551" w:type="dxa"/>
            <w:vAlign w:val="center"/>
          </w:tcPr>
          <w:p w14:paraId="1AED211B" w14:textId="77777777" w:rsidR="00DE7EDE" w:rsidRPr="0057525F" w:rsidRDefault="00DE7EDE" w:rsidP="0057525F">
            <w:pPr>
              <w:jc w:val="center"/>
              <w:rPr>
                <w:bCs/>
              </w:rPr>
            </w:pPr>
            <w:r w:rsidRPr="0057525F">
              <w:rPr>
                <w:bCs/>
              </w:rPr>
              <w:t>Hoaït ñoäng cuûa GV</w:t>
            </w:r>
          </w:p>
        </w:tc>
        <w:tc>
          <w:tcPr>
            <w:tcW w:w="2835" w:type="dxa"/>
            <w:vAlign w:val="center"/>
          </w:tcPr>
          <w:p w14:paraId="161BC9ED" w14:textId="77777777" w:rsidR="00DE7EDE" w:rsidRPr="0057525F" w:rsidRDefault="00DE7EDE" w:rsidP="0057525F">
            <w:pPr>
              <w:jc w:val="center"/>
              <w:rPr>
                <w:bCs/>
              </w:rPr>
            </w:pPr>
            <w:r w:rsidRPr="0057525F">
              <w:rPr>
                <w:bCs/>
              </w:rPr>
              <w:t>Hoaït ñoäng cuûa HS</w:t>
            </w:r>
          </w:p>
        </w:tc>
        <w:tc>
          <w:tcPr>
            <w:tcW w:w="4253" w:type="dxa"/>
            <w:vAlign w:val="center"/>
          </w:tcPr>
          <w:p w14:paraId="431E36A7" w14:textId="77777777" w:rsidR="00DE7EDE" w:rsidRPr="0057525F" w:rsidRDefault="00DE7EDE" w:rsidP="0057525F">
            <w:pPr>
              <w:jc w:val="center"/>
              <w:rPr>
                <w:rFonts w:ascii="Times New Roman" w:hAnsi="Times New Roman"/>
                <w:bCs/>
              </w:rPr>
            </w:pPr>
            <w:r w:rsidRPr="0057525F">
              <w:rPr>
                <w:bCs/>
              </w:rPr>
              <w:t>N</w:t>
            </w:r>
            <w:r w:rsidRPr="0057525F">
              <w:rPr>
                <w:rFonts w:ascii="Times New Roman" w:hAnsi="Times New Roman"/>
                <w:bCs/>
              </w:rPr>
              <w:t>ội dung cần đạt</w:t>
            </w:r>
          </w:p>
        </w:tc>
      </w:tr>
      <w:tr w:rsidR="00DE7EDE" w:rsidRPr="00A2036C" w14:paraId="59428B49" w14:textId="77777777" w:rsidTr="005F2C71">
        <w:tblPrEx>
          <w:tblCellMar>
            <w:top w:w="0" w:type="dxa"/>
            <w:bottom w:w="0" w:type="dxa"/>
          </w:tblCellMar>
        </w:tblPrEx>
        <w:tc>
          <w:tcPr>
            <w:tcW w:w="2551" w:type="dxa"/>
          </w:tcPr>
          <w:p w14:paraId="643CF5ED" w14:textId="77777777" w:rsidR="00DE7EDE" w:rsidRPr="00A2036C" w:rsidRDefault="00DE7EDE" w:rsidP="003A5968">
            <w:pPr>
              <w:rPr>
                <w:b/>
                <w:u w:val="single"/>
              </w:rPr>
            </w:pPr>
            <w:r w:rsidRPr="00A2036C">
              <w:rPr>
                <w:b/>
                <w:u w:val="single"/>
              </w:rPr>
              <w:t>Baøi 51 SGK/128:</w:t>
            </w:r>
          </w:p>
          <w:p w14:paraId="11B3829B" w14:textId="42189C73" w:rsidR="00DE7EDE" w:rsidRPr="00A2036C" w:rsidRDefault="00DE7EDE" w:rsidP="003A5968">
            <w:r w:rsidRPr="00A2036C">
              <w:t xml:space="preserve">Cho </w:t>
            </w:r>
            <w:r w:rsidR="0095234D" w:rsidRPr="00A2036C">
              <w:rPr>
                <w:noProof/>
                <w:position w:val="-4"/>
              </w:rPr>
              <w:drawing>
                <wp:inline distT="0" distB="0" distL="0" distR="0" wp14:anchorId="41EEB700" wp14:editId="5B25541C">
                  <wp:extent cx="142875" cy="161925"/>
                  <wp:effectExtent l="0" t="0" r="0" b="0"/>
                  <wp:docPr id="1412" name="Picture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BC caân taïi A. Laáy D</w:t>
            </w:r>
            <w:r w:rsidRPr="00A2036C">
              <w:sym w:font="Symbol" w:char="F0CE"/>
            </w:r>
            <w:r w:rsidRPr="00A2036C">
              <w:t>AC, E</w:t>
            </w:r>
            <w:r w:rsidRPr="00A2036C">
              <w:sym w:font="Symbol" w:char="F0CE"/>
            </w:r>
            <w:r w:rsidRPr="00A2036C">
              <w:t>AB: AD=AE.</w:t>
            </w:r>
          </w:p>
          <w:p w14:paraId="2EA6314D" w14:textId="77777777" w:rsidR="00DE7EDE" w:rsidRPr="00A2036C" w:rsidRDefault="00DE7EDE" w:rsidP="003A5968">
            <w:r w:rsidRPr="00A2036C">
              <w:t xml:space="preserve">a) So saùnh </w:t>
            </w:r>
            <w:r w:rsidRPr="00A2036C">
              <w:rPr>
                <w:position w:val="-4"/>
              </w:rPr>
              <w:object w:dxaOrig="560" w:dyaOrig="340" w14:anchorId="7DEF446D">
                <v:shape id="_x0000_i2437" type="#_x0000_t75" style="width:28pt;height:17pt" o:ole="">
                  <v:imagedata r:id="rId1810" o:title=""/>
                </v:shape>
                <o:OLEObject Type="Embed" ProgID="Equation.DSMT4" ShapeID="_x0000_i2437" DrawAspect="Content" ObjectID="_1664268070" r:id="rId1811"/>
              </w:object>
            </w:r>
            <w:r w:rsidRPr="00A2036C">
              <w:t xml:space="preserve"> vaø </w:t>
            </w:r>
            <w:r w:rsidRPr="00A2036C">
              <w:rPr>
                <w:position w:val="-6"/>
              </w:rPr>
              <w:object w:dxaOrig="560" w:dyaOrig="360" w14:anchorId="5F210A19">
                <v:shape id="_x0000_i2438" type="#_x0000_t75" style="width:28pt;height:18pt" o:ole="">
                  <v:imagedata r:id="rId1812" o:title=""/>
                </v:shape>
                <o:OLEObject Type="Embed" ProgID="Equation.DSMT4" ShapeID="_x0000_i2438" DrawAspect="Content" ObjectID="_1664268071" r:id="rId1813"/>
              </w:object>
            </w:r>
          </w:p>
          <w:p w14:paraId="38BE2B45" w14:textId="77777777" w:rsidR="00DE7EDE" w:rsidRPr="00A2036C" w:rsidRDefault="00DE7EDE" w:rsidP="003A5968">
            <w:r w:rsidRPr="00A2036C">
              <w:t>b) Goïi I laø giao ñieåm cuûa BD vaø CE. Tam giaùc BIC laø tam giaùc gì? Vì sao?</w:t>
            </w:r>
          </w:p>
          <w:p w14:paraId="728EB6CD" w14:textId="77777777" w:rsidR="00DE7EDE" w:rsidRPr="00A2036C" w:rsidRDefault="00DE7EDE" w:rsidP="003A5968">
            <w:pPr>
              <w:rPr>
                <w:b/>
                <w:u w:val="single"/>
              </w:rPr>
            </w:pPr>
          </w:p>
          <w:p w14:paraId="6807D446" w14:textId="77777777" w:rsidR="00DE7EDE" w:rsidRPr="00A2036C" w:rsidRDefault="00DE7EDE" w:rsidP="003A5968">
            <w:pPr>
              <w:rPr>
                <w:b/>
                <w:u w:val="single"/>
              </w:rPr>
            </w:pPr>
          </w:p>
          <w:p w14:paraId="0F6780BC" w14:textId="77777777" w:rsidR="00DE7EDE" w:rsidRPr="00A2036C" w:rsidRDefault="00DE7EDE" w:rsidP="003A5968">
            <w:pPr>
              <w:rPr>
                <w:b/>
                <w:u w:val="single"/>
              </w:rPr>
            </w:pPr>
          </w:p>
          <w:p w14:paraId="10C27714" w14:textId="77777777" w:rsidR="00DE7EDE" w:rsidRPr="00A2036C" w:rsidRDefault="00DE7EDE" w:rsidP="003A5968">
            <w:pPr>
              <w:rPr>
                <w:b/>
                <w:u w:val="single"/>
              </w:rPr>
            </w:pPr>
          </w:p>
          <w:p w14:paraId="0F5EF862" w14:textId="77777777" w:rsidR="00DE7EDE" w:rsidRPr="00A2036C" w:rsidRDefault="00DE7EDE" w:rsidP="003A5968">
            <w:pPr>
              <w:rPr>
                <w:b/>
                <w:u w:val="single"/>
              </w:rPr>
            </w:pPr>
          </w:p>
          <w:p w14:paraId="496B9155" w14:textId="77777777" w:rsidR="00DE7EDE" w:rsidRPr="00A2036C" w:rsidRDefault="00DE7EDE" w:rsidP="003A5968">
            <w:pPr>
              <w:rPr>
                <w:b/>
                <w:u w:val="single"/>
              </w:rPr>
            </w:pPr>
          </w:p>
          <w:p w14:paraId="3EB33987" w14:textId="77777777" w:rsidR="00DE7EDE" w:rsidRPr="00A2036C" w:rsidRDefault="00DE7EDE" w:rsidP="003A5968">
            <w:pPr>
              <w:rPr>
                <w:b/>
                <w:u w:val="single"/>
              </w:rPr>
            </w:pPr>
          </w:p>
          <w:p w14:paraId="7CB2CD1A" w14:textId="77777777" w:rsidR="00DE7EDE" w:rsidRPr="00A2036C" w:rsidRDefault="00DE7EDE" w:rsidP="003A5968">
            <w:pPr>
              <w:rPr>
                <w:b/>
                <w:u w:val="single"/>
              </w:rPr>
            </w:pPr>
          </w:p>
          <w:p w14:paraId="72734F36" w14:textId="77777777" w:rsidR="00DE7EDE" w:rsidRPr="00A2036C" w:rsidRDefault="00DE7EDE" w:rsidP="003A5968">
            <w:pPr>
              <w:rPr>
                <w:b/>
                <w:u w:val="single"/>
              </w:rPr>
            </w:pPr>
          </w:p>
          <w:p w14:paraId="4CB2B2B1" w14:textId="77777777" w:rsidR="00DE7EDE" w:rsidRPr="00A2036C" w:rsidRDefault="00DE7EDE" w:rsidP="003A5968">
            <w:pPr>
              <w:rPr>
                <w:b/>
                <w:u w:val="single"/>
              </w:rPr>
            </w:pPr>
          </w:p>
          <w:p w14:paraId="7E7E15AD" w14:textId="77777777" w:rsidR="00DE7EDE" w:rsidRPr="00A2036C" w:rsidRDefault="00DE7EDE" w:rsidP="003A5968">
            <w:pPr>
              <w:rPr>
                <w:b/>
                <w:u w:val="single"/>
              </w:rPr>
            </w:pPr>
            <w:r w:rsidRPr="00A2036C">
              <w:rPr>
                <w:b/>
                <w:u w:val="single"/>
              </w:rPr>
              <w:t>Baøi 52 SGK/128:</w:t>
            </w:r>
          </w:p>
          <w:p w14:paraId="461284D5" w14:textId="35A4869A" w:rsidR="00DE7EDE" w:rsidRPr="00A2036C" w:rsidRDefault="00DE7EDE" w:rsidP="003A5968">
            <w:r w:rsidRPr="00A2036C">
              <w:t xml:space="preserve">Cho </w:t>
            </w:r>
            <w:r w:rsidRPr="00A2036C">
              <w:rPr>
                <w:position w:val="-6"/>
              </w:rPr>
              <w:object w:dxaOrig="300" w:dyaOrig="340" w14:anchorId="118D4EB5">
                <v:shape id="_x0000_i2439" type="#_x0000_t75" style="width:15pt;height:17pt" o:ole="">
                  <v:imagedata r:id="rId1814" o:title=""/>
                </v:shape>
                <o:OLEObject Type="Embed" ProgID="Equation.DSMT4" ShapeID="_x0000_i2439" DrawAspect="Content" ObjectID="_1664268072" r:id="rId1815"/>
              </w:object>
            </w:r>
            <w:r w:rsidRPr="00A2036C">
              <w:t>=120</w:t>
            </w:r>
            <w:r w:rsidRPr="00A2036C">
              <w:rPr>
                <w:vertAlign w:val="superscript"/>
              </w:rPr>
              <w:t>0</w:t>
            </w:r>
            <w:r w:rsidRPr="00A2036C">
              <w:t xml:space="preserve">, A thuoäc tia phaân giaùc cuûa goùc ñoù. Keû AB </w:t>
            </w:r>
            <w:r w:rsidRPr="00A2036C">
              <w:sym w:font="Symbol" w:char="F05E"/>
            </w:r>
            <w:r w:rsidRPr="00A2036C">
              <w:t xml:space="preserve"> Ox, AC </w:t>
            </w:r>
            <w:r w:rsidRPr="00A2036C">
              <w:sym w:font="Symbol" w:char="F05E"/>
            </w:r>
            <w:r w:rsidRPr="00A2036C">
              <w:t xml:space="preserve"> Oy. </w:t>
            </w:r>
            <w:r w:rsidR="0095234D" w:rsidRPr="00A2036C">
              <w:rPr>
                <w:noProof/>
                <w:position w:val="-4"/>
              </w:rPr>
              <w:drawing>
                <wp:inline distT="0" distB="0" distL="0" distR="0" wp14:anchorId="75111F43" wp14:editId="036ADCC8">
                  <wp:extent cx="142875" cy="161925"/>
                  <wp:effectExtent l="0" t="0" r="0" b="0"/>
                  <wp:docPr id="1416" name="Picture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BC laø tam giaùc gì? Vì sao?</w:t>
            </w:r>
          </w:p>
          <w:p w14:paraId="4F7ECA4D" w14:textId="77777777" w:rsidR="00DE7EDE" w:rsidRPr="00A2036C" w:rsidRDefault="00DE7EDE" w:rsidP="003A5968"/>
          <w:p w14:paraId="4E23CD87" w14:textId="77777777" w:rsidR="00DE7EDE" w:rsidRPr="00A2036C" w:rsidRDefault="00DE7EDE" w:rsidP="003A5968"/>
          <w:p w14:paraId="4E90A0EA" w14:textId="77777777" w:rsidR="00DE7EDE" w:rsidRPr="00A2036C" w:rsidRDefault="00DE7EDE" w:rsidP="003A5968"/>
        </w:tc>
        <w:tc>
          <w:tcPr>
            <w:tcW w:w="2835" w:type="dxa"/>
          </w:tcPr>
          <w:p w14:paraId="1D7A07ED" w14:textId="77777777" w:rsidR="00DE7EDE" w:rsidRPr="00A2036C" w:rsidRDefault="00DE7EDE" w:rsidP="003A5968">
            <w:pPr>
              <w:rPr>
                <w:b/>
                <w:u w:val="single"/>
              </w:rPr>
            </w:pPr>
            <w:r w:rsidRPr="00A2036C">
              <w:rPr>
                <w:b/>
                <w:u w:val="single"/>
              </w:rPr>
              <w:lastRenderedPageBreak/>
              <w:t>Baøi 51 SGK/128:</w:t>
            </w:r>
          </w:p>
          <w:p w14:paraId="6D8EDD8C" w14:textId="77777777" w:rsidR="00DE7EDE" w:rsidRPr="00A2036C" w:rsidRDefault="00DE7EDE" w:rsidP="003A5968">
            <w:r w:rsidRPr="00A2036C">
              <w:object w:dxaOrig="1650" w:dyaOrig="2025" w14:anchorId="2CE93F4F">
                <v:shape id="_x0000_i2441" type="#_x0000_t75" style="width:82.5pt;height:101.25pt" o:ole="">
                  <v:imagedata r:id="rId1816" o:title=""/>
                </v:shape>
                <o:OLEObject Type="Embed" ProgID="PBrush" ShapeID="_x0000_i2441" DrawAspect="Content" ObjectID="_1664268073" r:id="rId1817"/>
              </w:object>
            </w:r>
          </w:p>
          <w:p w14:paraId="1CD62485" w14:textId="77777777" w:rsidR="00DE7EDE" w:rsidRPr="00A2036C" w:rsidRDefault="00DE7EDE" w:rsidP="003A5968"/>
          <w:p w14:paraId="5E43C214" w14:textId="77777777" w:rsidR="00DE7EDE" w:rsidRPr="00A2036C" w:rsidRDefault="00DE7EDE" w:rsidP="003A5968"/>
          <w:p w14:paraId="68796935" w14:textId="77777777" w:rsidR="00DE7EDE" w:rsidRPr="00A2036C" w:rsidRDefault="00DE7EDE" w:rsidP="003A5968"/>
          <w:p w14:paraId="14C5FE55" w14:textId="77777777" w:rsidR="00DE7EDE" w:rsidRPr="00A2036C" w:rsidRDefault="00DE7EDE" w:rsidP="003A5968"/>
          <w:p w14:paraId="0ABAC1D2" w14:textId="77777777" w:rsidR="00DE7EDE" w:rsidRPr="00A2036C" w:rsidRDefault="00DE7EDE" w:rsidP="003A5968"/>
          <w:p w14:paraId="39AA5EF2" w14:textId="77777777" w:rsidR="00DE7EDE" w:rsidRPr="00A2036C" w:rsidRDefault="00DE7EDE" w:rsidP="003A5968"/>
          <w:p w14:paraId="58093298" w14:textId="77777777" w:rsidR="00DE7EDE" w:rsidRPr="00A2036C" w:rsidRDefault="00DE7EDE" w:rsidP="003A5968"/>
          <w:p w14:paraId="73E6D266" w14:textId="77777777" w:rsidR="00DE7EDE" w:rsidRPr="00A2036C" w:rsidRDefault="00DE7EDE" w:rsidP="003A5968"/>
          <w:p w14:paraId="79228372" w14:textId="77777777" w:rsidR="00DE7EDE" w:rsidRPr="00A2036C" w:rsidRDefault="00DE7EDE" w:rsidP="003A5968"/>
          <w:p w14:paraId="3C1997F0" w14:textId="77777777" w:rsidR="00DE7EDE" w:rsidRPr="00A2036C" w:rsidRDefault="00DE7EDE" w:rsidP="003A5968"/>
          <w:p w14:paraId="3CE69ED7" w14:textId="77777777" w:rsidR="00DE7EDE" w:rsidRPr="00A2036C" w:rsidRDefault="00DE7EDE" w:rsidP="003A5968"/>
          <w:p w14:paraId="766870F9" w14:textId="77777777" w:rsidR="00DE7EDE" w:rsidRPr="00A2036C" w:rsidRDefault="00DE7EDE" w:rsidP="003A5968">
            <w:r w:rsidRPr="00A2036C">
              <w:object w:dxaOrig="2535" w:dyaOrig="2265" w14:anchorId="0B2E77D1">
                <v:shape id="_x0000_i2442" type="#_x0000_t75" style="width:126.75pt;height:113.25pt" o:ole="">
                  <v:imagedata r:id="rId1818" o:title=""/>
                </v:shape>
                <o:OLEObject Type="Embed" ProgID="PBrush" ShapeID="_x0000_i2442" DrawAspect="Content" ObjectID="_1664268074" r:id="rId1819"/>
              </w:object>
            </w:r>
          </w:p>
          <w:p w14:paraId="1FC2FC9E" w14:textId="77777777" w:rsidR="00DE7EDE" w:rsidRPr="00A2036C" w:rsidRDefault="00DE7EDE" w:rsidP="003A5968"/>
          <w:p w14:paraId="1661EC21" w14:textId="77777777" w:rsidR="00DE7EDE" w:rsidRPr="00A2036C" w:rsidRDefault="00DE7EDE" w:rsidP="003A5968"/>
          <w:p w14:paraId="45AC6057" w14:textId="77777777" w:rsidR="00DE7EDE" w:rsidRPr="00A2036C" w:rsidRDefault="00DE7EDE" w:rsidP="003A5968"/>
        </w:tc>
        <w:tc>
          <w:tcPr>
            <w:tcW w:w="4253" w:type="dxa"/>
          </w:tcPr>
          <w:p w14:paraId="00F8C5D9" w14:textId="77777777" w:rsidR="00DE7EDE" w:rsidRPr="00A2036C" w:rsidRDefault="00DE7EDE" w:rsidP="003A5968">
            <w:pPr>
              <w:rPr>
                <w:b/>
                <w:u w:val="single"/>
              </w:rPr>
            </w:pPr>
            <w:r w:rsidRPr="00A2036C">
              <w:rPr>
                <w:b/>
                <w:u w:val="single"/>
              </w:rPr>
              <w:t>Baøi 51 SGK/128:</w:t>
            </w:r>
          </w:p>
          <w:p w14:paraId="62CAB9F2" w14:textId="77777777" w:rsidR="00DE7EDE" w:rsidRPr="00A2036C" w:rsidRDefault="00DE7EDE" w:rsidP="003A5968">
            <w:r w:rsidRPr="00A2036C">
              <w:t xml:space="preserve">a) So saùnh </w:t>
            </w:r>
            <w:r w:rsidRPr="00A2036C">
              <w:rPr>
                <w:position w:val="-4"/>
              </w:rPr>
              <w:object w:dxaOrig="560" w:dyaOrig="340" w14:anchorId="10B756A9">
                <v:shape id="_x0000_i2443" type="#_x0000_t75" style="width:28pt;height:17pt" o:ole="">
                  <v:imagedata r:id="rId1810" o:title=""/>
                </v:shape>
                <o:OLEObject Type="Embed" ProgID="Equation.DSMT4" ShapeID="_x0000_i2443" DrawAspect="Content" ObjectID="_1664268075" r:id="rId1820"/>
              </w:object>
            </w:r>
            <w:r w:rsidRPr="00A2036C">
              <w:t xml:space="preserve"> vaø </w:t>
            </w:r>
            <w:r w:rsidRPr="00A2036C">
              <w:rPr>
                <w:position w:val="-6"/>
              </w:rPr>
              <w:object w:dxaOrig="560" w:dyaOrig="360" w14:anchorId="64843AAE">
                <v:shape id="_x0000_i2444" type="#_x0000_t75" style="width:28pt;height:18pt" o:ole="">
                  <v:imagedata r:id="rId1812" o:title=""/>
                </v:shape>
                <o:OLEObject Type="Embed" ProgID="Equation.DSMT4" ShapeID="_x0000_i2444" DrawAspect="Content" ObjectID="_1664268076" r:id="rId1821"/>
              </w:object>
            </w:r>
            <w:r w:rsidRPr="00A2036C">
              <w:t>:</w:t>
            </w:r>
          </w:p>
          <w:p w14:paraId="164C67E3" w14:textId="621A337A" w:rsidR="00DE7EDE" w:rsidRPr="00A2036C" w:rsidRDefault="00DE7EDE" w:rsidP="003A5968">
            <w:r w:rsidRPr="00A2036C">
              <w:t xml:space="preserve">Xeùt </w:t>
            </w:r>
            <w:r w:rsidR="0095234D" w:rsidRPr="00A2036C">
              <w:rPr>
                <w:noProof/>
                <w:position w:val="-4"/>
              </w:rPr>
              <w:drawing>
                <wp:inline distT="0" distB="0" distL="0" distR="0" wp14:anchorId="3FCC0246" wp14:editId="2B6523C6">
                  <wp:extent cx="142875" cy="161925"/>
                  <wp:effectExtent l="0" t="0" r="0" b="0"/>
                  <wp:docPr id="1421" name="Picture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 xml:space="preserve">ABD vaø </w:t>
            </w:r>
            <w:r w:rsidR="0095234D" w:rsidRPr="00A2036C">
              <w:rPr>
                <w:noProof/>
                <w:position w:val="-4"/>
              </w:rPr>
              <w:drawing>
                <wp:inline distT="0" distB="0" distL="0" distR="0" wp14:anchorId="108001D6" wp14:editId="1CC22114">
                  <wp:extent cx="142875" cy="161925"/>
                  <wp:effectExtent l="0" t="0" r="0" b="0"/>
                  <wp:docPr id="1422" name="Picture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CE coù:</w:t>
            </w:r>
          </w:p>
          <w:p w14:paraId="0C3A2EC8" w14:textId="77777777" w:rsidR="00DE7EDE" w:rsidRPr="00A2036C" w:rsidRDefault="00DE7EDE" w:rsidP="003A5968">
            <w:r w:rsidRPr="00A2036C">
              <w:rPr>
                <w:position w:val="-4"/>
              </w:rPr>
              <w:object w:dxaOrig="240" w:dyaOrig="320" w14:anchorId="19D33062">
                <v:shape id="_x0000_i2447" type="#_x0000_t75" style="width:12pt;height:16pt" o:ole="">
                  <v:imagedata r:id="rId1505" o:title=""/>
                </v:shape>
                <o:OLEObject Type="Embed" ProgID="Equation.DSMT4" ShapeID="_x0000_i2447" DrawAspect="Content" ObjectID="_1664268077" r:id="rId1822"/>
              </w:object>
            </w:r>
            <w:r w:rsidRPr="00A2036C">
              <w:t>: goùc chung (g)</w:t>
            </w:r>
          </w:p>
          <w:p w14:paraId="2F2174CA" w14:textId="77777777" w:rsidR="00DE7EDE" w:rsidRPr="00A2036C" w:rsidRDefault="00DE7EDE" w:rsidP="003A5968">
            <w:r w:rsidRPr="00A2036C">
              <w:t>AD=AE (gt) (c)</w:t>
            </w:r>
          </w:p>
          <w:p w14:paraId="318A43D3" w14:textId="1C3E4093" w:rsidR="00DE7EDE" w:rsidRPr="00A2036C" w:rsidRDefault="00DE7EDE" w:rsidP="003A5968">
            <w:r w:rsidRPr="00A2036C">
              <w:t>AB=AC (</w:t>
            </w:r>
            <w:r w:rsidR="0095234D" w:rsidRPr="00A2036C">
              <w:rPr>
                <w:noProof/>
                <w:position w:val="-4"/>
              </w:rPr>
              <w:drawing>
                <wp:inline distT="0" distB="0" distL="0" distR="0" wp14:anchorId="55F3D792" wp14:editId="7FCDFBB5">
                  <wp:extent cx="142875" cy="161925"/>
                  <wp:effectExtent l="0" t="0" r="0" b="0"/>
                  <wp:docPr id="1424" name="Picture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BC caân taïi A) (c)</w:t>
            </w:r>
          </w:p>
          <w:p w14:paraId="2058B259" w14:textId="588D84F6" w:rsidR="00DE7EDE" w:rsidRPr="00A2036C" w:rsidRDefault="00DE7EDE" w:rsidP="003A5968">
            <w:r w:rsidRPr="00A2036C">
              <w:t xml:space="preserve">=&gt; </w:t>
            </w:r>
            <w:r w:rsidR="0095234D" w:rsidRPr="00A2036C">
              <w:rPr>
                <w:noProof/>
                <w:position w:val="-4"/>
              </w:rPr>
              <w:drawing>
                <wp:inline distT="0" distB="0" distL="0" distR="0" wp14:anchorId="06A1F02F" wp14:editId="7D69A28A">
                  <wp:extent cx="142875" cy="161925"/>
                  <wp:effectExtent l="0" t="0" r="0" b="0"/>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BD=</w:t>
            </w:r>
            <w:r w:rsidR="0095234D" w:rsidRPr="00A2036C">
              <w:rPr>
                <w:noProof/>
                <w:position w:val="-4"/>
              </w:rPr>
              <w:drawing>
                <wp:inline distT="0" distB="0" distL="0" distR="0" wp14:anchorId="0D87DD05" wp14:editId="400928B4">
                  <wp:extent cx="142875" cy="161925"/>
                  <wp:effectExtent l="0" t="0" r="0" b="0"/>
                  <wp:docPr id="1426" name="Picture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CE (c-goùc-c)</w:t>
            </w:r>
          </w:p>
          <w:p w14:paraId="05BEB8C2" w14:textId="77777777" w:rsidR="00DE7EDE" w:rsidRPr="00A2036C" w:rsidRDefault="00DE7EDE" w:rsidP="003A5968">
            <w:r w:rsidRPr="00A2036C">
              <w:t xml:space="preserve">=&gt; </w:t>
            </w:r>
            <w:r w:rsidRPr="00A2036C">
              <w:rPr>
                <w:position w:val="-4"/>
              </w:rPr>
              <w:object w:dxaOrig="560" w:dyaOrig="340" w14:anchorId="3036C728">
                <v:shape id="_x0000_i2451" type="#_x0000_t75" style="width:28pt;height:17pt" o:ole="">
                  <v:imagedata r:id="rId1810" o:title=""/>
                </v:shape>
                <o:OLEObject Type="Embed" ProgID="Equation.DSMT4" ShapeID="_x0000_i2451" DrawAspect="Content" ObjectID="_1664268078" r:id="rId1823"/>
              </w:object>
            </w:r>
            <w:r w:rsidRPr="00A2036C">
              <w:t>=</w:t>
            </w:r>
            <w:r w:rsidRPr="00A2036C">
              <w:rPr>
                <w:position w:val="-6"/>
              </w:rPr>
              <w:object w:dxaOrig="560" w:dyaOrig="360" w14:anchorId="4083282A">
                <v:shape id="_x0000_i2452" type="#_x0000_t75" style="width:28pt;height:18pt" o:ole="">
                  <v:imagedata r:id="rId1812" o:title=""/>
                </v:shape>
                <o:OLEObject Type="Embed" ProgID="Equation.DSMT4" ShapeID="_x0000_i2452" DrawAspect="Content" ObjectID="_1664268079" r:id="rId1824"/>
              </w:object>
            </w:r>
            <w:r w:rsidRPr="00A2036C">
              <w:t xml:space="preserve"> (2 goùc töông öùng)</w:t>
            </w:r>
          </w:p>
          <w:p w14:paraId="00C29557" w14:textId="301578F3" w:rsidR="00DE7EDE" w:rsidRPr="00A2036C" w:rsidRDefault="00DE7EDE" w:rsidP="003A5968">
            <w:r w:rsidRPr="00A2036C">
              <w:t xml:space="preserve">b) </w:t>
            </w:r>
            <w:r w:rsidR="0095234D" w:rsidRPr="00A2036C">
              <w:rPr>
                <w:noProof/>
                <w:position w:val="-4"/>
              </w:rPr>
              <w:drawing>
                <wp:inline distT="0" distB="0" distL="0" distR="0" wp14:anchorId="02A8BCE9" wp14:editId="1EDA199E">
                  <wp:extent cx="142875" cy="161925"/>
                  <wp:effectExtent l="0" t="0" r="0" b="0"/>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 xml:space="preserve">BIC laø </w:t>
            </w:r>
            <w:r w:rsidR="0095234D" w:rsidRPr="00A2036C">
              <w:rPr>
                <w:noProof/>
                <w:position w:val="-4"/>
              </w:rPr>
              <w:drawing>
                <wp:inline distT="0" distB="0" distL="0" distR="0" wp14:anchorId="1E63EE78" wp14:editId="5907F2F4">
                  <wp:extent cx="142875" cy="161925"/>
                  <wp:effectExtent l="0" t="0" r="0" b="0"/>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 xml:space="preserve"> gì?</w:t>
            </w:r>
          </w:p>
          <w:p w14:paraId="43E7DA2F" w14:textId="77777777" w:rsidR="00DE7EDE" w:rsidRPr="00A2036C" w:rsidRDefault="00DE7EDE" w:rsidP="003A5968">
            <w:pPr>
              <w:rPr>
                <w:lang w:val="fr-FR"/>
              </w:rPr>
            </w:pPr>
            <w:r w:rsidRPr="00A2036C">
              <w:rPr>
                <w:lang w:val="fr-FR"/>
              </w:rPr>
              <w:t xml:space="preserve">Ta coù: </w:t>
            </w:r>
            <w:r w:rsidRPr="00A2036C">
              <w:rPr>
                <w:position w:val="-6"/>
              </w:rPr>
              <w:object w:dxaOrig="560" w:dyaOrig="360" w14:anchorId="7AC0316F">
                <v:shape id="_x0000_i2455" type="#_x0000_t75" style="width:28pt;height:18pt" o:ole="">
                  <v:imagedata r:id="rId1825" o:title=""/>
                </v:shape>
                <o:OLEObject Type="Embed" ProgID="Equation.DSMT4" ShapeID="_x0000_i2455" DrawAspect="Content" ObjectID="_1664268080" r:id="rId1826"/>
              </w:object>
            </w:r>
            <w:r w:rsidRPr="00A2036C">
              <w:rPr>
                <w:lang w:val="fr-FR"/>
              </w:rPr>
              <w:t>=</w:t>
            </w:r>
            <w:r w:rsidRPr="00A2036C">
              <w:rPr>
                <w:position w:val="-4"/>
              </w:rPr>
              <w:object w:dxaOrig="560" w:dyaOrig="340" w14:anchorId="3A3556E0">
                <v:shape id="_x0000_i2456" type="#_x0000_t75" style="width:28pt;height:17pt" o:ole="">
                  <v:imagedata r:id="rId1827" o:title=""/>
                </v:shape>
                <o:OLEObject Type="Embed" ProgID="Equation.DSMT4" ShapeID="_x0000_i2456" DrawAspect="Content" ObjectID="_1664268081" r:id="rId1828"/>
              </w:object>
            </w:r>
            <w:r w:rsidRPr="00A2036C">
              <w:rPr>
                <w:lang w:val="fr-FR"/>
              </w:rPr>
              <w:t>+</w:t>
            </w:r>
            <w:r w:rsidRPr="00A2036C">
              <w:rPr>
                <w:position w:val="-6"/>
              </w:rPr>
              <w:object w:dxaOrig="580" w:dyaOrig="360" w14:anchorId="2B52AA6A">
                <v:shape id="_x0000_i2457" type="#_x0000_t75" style="width:29pt;height:18pt" o:ole="">
                  <v:imagedata r:id="rId1829" o:title=""/>
                </v:shape>
                <o:OLEObject Type="Embed" ProgID="Equation.DSMT4" ShapeID="_x0000_i2457" DrawAspect="Content" ObjectID="_1664268082" r:id="rId1830"/>
              </w:object>
            </w:r>
          </w:p>
          <w:p w14:paraId="30AA2407" w14:textId="77777777" w:rsidR="00DE7EDE" w:rsidRPr="00A2036C" w:rsidRDefault="00DE7EDE" w:rsidP="003A5968">
            <w:pPr>
              <w:rPr>
                <w:lang w:val="fr-FR"/>
              </w:rPr>
            </w:pPr>
            <w:r w:rsidRPr="00A2036C">
              <w:rPr>
                <w:position w:val="-6"/>
              </w:rPr>
              <w:object w:dxaOrig="560" w:dyaOrig="360" w14:anchorId="1D607296">
                <v:shape id="_x0000_i2458" type="#_x0000_t75" style="width:28pt;height:18pt" o:ole="">
                  <v:imagedata r:id="rId1831" o:title=""/>
                </v:shape>
                <o:OLEObject Type="Embed" ProgID="Equation.DSMT4" ShapeID="_x0000_i2458" DrawAspect="Content" ObjectID="_1664268083" r:id="rId1832"/>
              </w:object>
            </w:r>
            <w:r w:rsidRPr="00A2036C">
              <w:rPr>
                <w:lang w:val="fr-FR"/>
              </w:rPr>
              <w:t>=</w:t>
            </w:r>
            <w:r w:rsidRPr="00A2036C">
              <w:rPr>
                <w:position w:val="-6"/>
              </w:rPr>
              <w:object w:dxaOrig="580" w:dyaOrig="360" w14:anchorId="1818A250">
                <v:shape id="_x0000_i2459" type="#_x0000_t75" style="width:29pt;height:18pt" o:ole="">
                  <v:imagedata r:id="rId1833" o:title=""/>
                </v:shape>
                <o:OLEObject Type="Embed" ProgID="Equation.DSMT4" ShapeID="_x0000_i2459" DrawAspect="Content" ObjectID="_1664268084" r:id="rId1834"/>
              </w:object>
            </w:r>
            <w:r w:rsidRPr="00A2036C">
              <w:rPr>
                <w:lang w:val="fr-FR"/>
              </w:rPr>
              <w:t>+</w:t>
            </w:r>
            <w:r w:rsidRPr="00A2036C">
              <w:rPr>
                <w:position w:val="-6"/>
              </w:rPr>
              <w:object w:dxaOrig="540" w:dyaOrig="360" w14:anchorId="041784EC">
                <v:shape id="_x0000_i2460" type="#_x0000_t75" style="width:27pt;height:18pt" o:ole="">
                  <v:imagedata r:id="rId1835" o:title=""/>
                </v:shape>
                <o:OLEObject Type="Embed" ProgID="Equation.DSMT4" ShapeID="_x0000_i2460" DrawAspect="Content" ObjectID="_1664268085" r:id="rId1836"/>
              </w:object>
            </w:r>
          </w:p>
          <w:p w14:paraId="0A34F584" w14:textId="3C437C2D" w:rsidR="00DE7EDE" w:rsidRPr="00A2036C" w:rsidRDefault="00DE7EDE" w:rsidP="003A5968">
            <w:pPr>
              <w:rPr>
                <w:lang w:val="fr-FR"/>
              </w:rPr>
            </w:pPr>
            <w:r w:rsidRPr="00A2036C">
              <w:rPr>
                <w:lang w:val="fr-FR"/>
              </w:rPr>
              <w:t xml:space="preserve">Maø </w:t>
            </w:r>
            <w:r w:rsidRPr="00A2036C">
              <w:rPr>
                <w:position w:val="-6"/>
              </w:rPr>
              <w:object w:dxaOrig="560" w:dyaOrig="360" w14:anchorId="15530B82">
                <v:shape id="_x0000_i2461" type="#_x0000_t75" style="width:28pt;height:18pt" o:ole="">
                  <v:imagedata r:id="rId1825" o:title=""/>
                </v:shape>
                <o:OLEObject Type="Embed" ProgID="Equation.DSMT4" ShapeID="_x0000_i2461" DrawAspect="Content" ObjectID="_1664268086" r:id="rId1837"/>
              </w:object>
            </w:r>
            <w:r w:rsidRPr="00A2036C">
              <w:rPr>
                <w:lang w:val="fr-FR"/>
              </w:rPr>
              <w:t>=</w:t>
            </w:r>
            <w:r w:rsidRPr="00A2036C">
              <w:rPr>
                <w:position w:val="-6"/>
              </w:rPr>
              <w:object w:dxaOrig="560" w:dyaOrig="360" w14:anchorId="2DED2F6D">
                <v:shape id="_x0000_i2462" type="#_x0000_t75" style="width:28pt;height:18pt" o:ole="">
                  <v:imagedata r:id="rId1831" o:title=""/>
                </v:shape>
                <o:OLEObject Type="Embed" ProgID="Equation.DSMT4" ShapeID="_x0000_i2462" DrawAspect="Content" ObjectID="_1664268087" r:id="rId1838"/>
              </w:object>
            </w:r>
            <w:r w:rsidRPr="00A2036C">
              <w:rPr>
                <w:lang w:val="fr-FR"/>
              </w:rPr>
              <w:t xml:space="preserve"> (</w:t>
            </w:r>
            <w:r w:rsidR="0095234D" w:rsidRPr="00A2036C">
              <w:rPr>
                <w:noProof/>
                <w:position w:val="-4"/>
              </w:rPr>
              <w:drawing>
                <wp:inline distT="0" distB="0" distL="0" distR="0" wp14:anchorId="7F414116" wp14:editId="47E52183">
                  <wp:extent cx="142875" cy="161925"/>
                  <wp:effectExtent l="0" t="0" r="0" b="0"/>
                  <wp:docPr id="1439" name="Picture 1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rPr>
                <w:lang w:val="fr-FR"/>
              </w:rPr>
              <w:t>ABC caân taïi A)</w:t>
            </w:r>
          </w:p>
          <w:p w14:paraId="2CBB7BAE" w14:textId="77777777" w:rsidR="00DE7EDE" w:rsidRPr="00A2036C" w:rsidRDefault="00DE7EDE" w:rsidP="003A5968">
            <w:r w:rsidRPr="00A2036C">
              <w:rPr>
                <w:position w:val="-4"/>
              </w:rPr>
              <w:object w:dxaOrig="560" w:dyaOrig="340" w14:anchorId="056AD6B1">
                <v:shape id="_x0000_i2464" type="#_x0000_t75" style="width:28pt;height:17pt" o:ole="">
                  <v:imagedata r:id="rId1827" o:title=""/>
                </v:shape>
                <o:OLEObject Type="Embed" ProgID="Equation.DSMT4" ShapeID="_x0000_i2464" DrawAspect="Content" ObjectID="_1664268088" r:id="rId1839"/>
              </w:object>
            </w:r>
            <w:r w:rsidRPr="00A2036C">
              <w:t>=</w:t>
            </w:r>
            <w:r w:rsidRPr="00A2036C">
              <w:rPr>
                <w:position w:val="-6"/>
              </w:rPr>
              <w:object w:dxaOrig="560" w:dyaOrig="360" w14:anchorId="6EBAF4C7">
                <v:shape id="_x0000_i2465" type="#_x0000_t75" style="width:28pt;height:18pt" o:ole="">
                  <v:imagedata r:id="rId1840" o:title=""/>
                </v:shape>
                <o:OLEObject Type="Embed" ProgID="Equation.DSMT4" ShapeID="_x0000_i2465" DrawAspect="Content" ObjectID="_1664268089" r:id="rId1841"/>
              </w:object>
            </w:r>
            <w:r w:rsidRPr="00A2036C">
              <w:t xml:space="preserve"> (cmt)</w:t>
            </w:r>
          </w:p>
          <w:p w14:paraId="2F849AED" w14:textId="77777777" w:rsidR="00DE7EDE" w:rsidRPr="00A2036C" w:rsidRDefault="00DE7EDE" w:rsidP="003A5968">
            <w:r w:rsidRPr="00A2036C">
              <w:t xml:space="preserve">=&gt; </w:t>
            </w:r>
            <w:r w:rsidRPr="00A2036C">
              <w:rPr>
                <w:position w:val="-6"/>
              </w:rPr>
              <w:object w:dxaOrig="580" w:dyaOrig="360" w14:anchorId="154D6424">
                <v:shape id="_x0000_i2466" type="#_x0000_t75" style="width:29pt;height:18pt" o:ole="">
                  <v:imagedata r:id="rId1842" o:title=""/>
                </v:shape>
                <o:OLEObject Type="Embed" ProgID="Equation.DSMT4" ShapeID="_x0000_i2466" DrawAspect="Content" ObjectID="_1664268090" r:id="rId1843"/>
              </w:object>
            </w:r>
            <w:r w:rsidRPr="00A2036C">
              <w:t>=</w:t>
            </w:r>
            <w:r w:rsidRPr="00A2036C">
              <w:rPr>
                <w:position w:val="-6"/>
              </w:rPr>
              <w:object w:dxaOrig="540" w:dyaOrig="360" w14:anchorId="550777A4">
                <v:shape id="_x0000_i2467" type="#_x0000_t75" style="width:27pt;height:18pt" o:ole="">
                  <v:imagedata r:id="rId1835" o:title=""/>
                </v:shape>
                <o:OLEObject Type="Embed" ProgID="Equation.DSMT4" ShapeID="_x0000_i2467" DrawAspect="Content" ObjectID="_1664268091" r:id="rId1844"/>
              </w:object>
            </w:r>
          </w:p>
          <w:p w14:paraId="0D385256" w14:textId="47D32F94" w:rsidR="00DE7EDE" w:rsidRPr="00A2036C" w:rsidRDefault="00DE7EDE" w:rsidP="003A5968">
            <w:r w:rsidRPr="00A2036C">
              <w:t xml:space="preserve">=&gt; </w:t>
            </w:r>
            <w:r w:rsidR="0095234D" w:rsidRPr="00A2036C">
              <w:rPr>
                <w:noProof/>
                <w:position w:val="-4"/>
              </w:rPr>
              <w:drawing>
                <wp:inline distT="0" distB="0" distL="0" distR="0" wp14:anchorId="1A85C21F" wp14:editId="041F8237">
                  <wp:extent cx="142875" cy="161925"/>
                  <wp:effectExtent l="0" t="0" r="0" b="0"/>
                  <wp:docPr id="1444" name="Picture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4"/>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BIC caân taïi I</w:t>
            </w:r>
          </w:p>
          <w:p w14:paraId="44BB77B9" w14:textId="77777777" w:rsidR="00DE7EDE" w:rsidRPr="00A2036C" w:rsidRDefault="00DE7EDE" w:rsidP="003A5968">
            <w:pPr>
              <w:rPr>
                <w:b/>
                <w:u w:val="single"/>
              </w:rPr>
            </w:pPr>
            <w:r w:rsidRPr="00A2036C">
              <w:rPr>
                <w:b/>
                <w:u w:val="single"/>
              </w:rPr>
              <w:t>Baøi 52 SGK/128:</w:t>
            </w:r>
          </w:p>
          <w:p w14:paraId="66ECBCCF" w14:textId="1D185FF4" w:rsidR="00DE7EDE" w:rsidRPr="00A2036C" w:rsidRDefault="00DE7EDE" w:rsidP="003A5968">
            <w:r w:rsidRPr="00A2036C">
              <w:t xml:space="preserve">Xeùt 2 </w:t>
            </w:r>
            <w:r w:rsidR="0095234D" w:rsidRPr="00A2036C">
              <w:rPr>
                <w:noProof/>
                <w:position w:val="-4"/>
              </w:rPr>
              <w:drawing>
                <wp:inline distT="0" distB="0" distL="0" distR="0" wp14:anchorId="1874D630" wp14:editId="08C8DECF">
                  <wp:extent cx="142875" cy="161925"/>
                  <wp:effectExtent l="0" t="0" r="0" b="0"/>
                  <wp:docPr id="1445" name="Pictur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 xml:space="preserve"> vuoâng CAO (taïi C) vaø BAO (taïi B) coù:</w:t>
            </w:r>
          </w:p>
          <w:p w14:paraId="231451C7" w14:textId="77777777" w:rsidR="00DE7EDE" w:rsidRPr="00A2036C" w:rsidRDefault="00DE7EDE" w:rsidP="003A5968">
            <w:r w:rsidRPr="00A2036C">
              <w:t>OA: caïnh chung (ch)</w:t>
            </w:r>
          </w:p>
          <w:p w14:paraId="5D920D71" w14:textId="77777777" w:rsidR="00DE7EDE" w:rsidRPr="00A2036C" w:rsidRDefault="00DE7EDE" w:rsidP="003A5968">
            <w:r w:rsidRPr="00A2036C">
              <w:rPr>
                <w:position w:val="-6"/>
              </w:rPr>
              <w:object w:dxaOrig="540" w:dyaOrig="360" w14:anchorId="5549A862">
                <v:shape id="_x0000_i2470" type="#_x0000_t75" style="width:27pt;height:18pt" o:ole="">
                  <v:imagedata r:id="rId1845" o:title=""/>
                </v:shape>
                <o:OLEObject Type="Embed" ProgID="Equation.DSMT4" ShapeID="_x0000_i2470" DrawAspect="Content" ObjectID="_1664268092" r:id="rId1846"/>
              </w:object>
            </w:r>
            <w:r w:rsidRPr="00A2036C">
              <w:t>=</w:t>
            </w:r>
            <w:r w:rsidRPr="00A2036C">
              <w:rPr>
                <w:position w:val="-6"/>
              </w:rPr>
              <w:object w:dxaOrig="540" w:dyaOrig="360" w14:anchorId="05CD933E">
                <v:shape id="_x0000_i2471" type="#_x0000_t75" style="width:27pt;height:18pt" o:ole="">
                  <v:imagedata r:id="rId1847" o:title=""/>
                </v:shape>
                <o:OLEObject Type="Embed" ProgID="Equation.DSMT4" ShapeID="_x0000_i2471" DrawAspect="Content" ObjectID="_1664268093" r:id="rId1848"/>
              </w:object>
            </w:r>
            <w:r w:rsidRPr="00A2036C">
              <w:t xml:space="preserve"> (OA: phaân giaùc </w:t>
            </w:r>
            <w:r w:rsidRPr="00A2036C">
              <w:rPr>
                <w:position w:val="-6"/>
              </w:rPr>
              <w:object w:dxaOrig="240" w:dyaOrig="340" w14:anchorId="3A966A9F">
                <v:shape id="_x0000_i2472" type="#_x0000_t75" style="width:12pt;height:17pt" o:ole="">
                  <v:imagedata r:id="rId1849" o:title=""/>
                </v:shape>
                <o:OLEObject Type="Embed" ProgID="Equation.DSMT4" ShapeID="_x0000_i2472" DrawAspect="Content" ObjectID="_1664268094" r:id="rId1850"/>
              </w:object>
            </w:r>
            <w:r w:rsidRPr="00A2036C">
              <w:t>) (gn)</w:t>
            </w:r>
          </w:p>
          <w:p w14:paraId="471A9333" w14:textId="489F6F33" w:rsidR="00DE7EDE" w:rsidRPr="00A2036C" w:rsidRDefault="00DE7EDE" w:rsidP="003A5968">
            <w:r w:rsidRPr="00A2036C">
              <w:rPr>
                <w:position w:val="-4"/>
              </w:rPr>
              <w:t>=&gt;</w:t>
            </w:r>
            <w:r w:rsidRPr="00A2036C">
              <w:t>OA=</w:t>
            </w:r>
            <w:r w:rsidR="0095234D" w:rsidRPr="00A2036C">
              <w:rPr>
                <w:noProof/>
                <w:position w:val="-4"/>
              </w:rPr>
              <w:drawing>
                <wp:inline distT="0" distB="0" distL="0" distR="0" wp14:anchorId="378518F9" wp14:editId="1BEF5BBF">
                  <wp:extent cx="142875" cy="161925"/>
                  <wp:effectExtent l="0" t="0" r="0" b="0"/>
                  <wp:docPr id="1449" name="Picture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BOA (ch-gn)</w:t>
            </w:r>
          </w:p>
          <w:p w14:paraId="618DDBA0" w14:textId="77777777" w:rsidR="00DE7EDE" w:rsidRPr="00A2036C" w:rsidRDefault="00DE7EDE" w:rsidP="003A5968">
            <w:r w:rsidRPr="00A2036C">
              <w:t>=&gt; CA=CB</w:t>
            </w:r>
          </w:p>
          <w:p w14:paraId="1A2F69A3" w14:textId="4426D42B" w:rsidR="00DE7EDE" w:rsidRPr="00A2036C" w:rsidRDefault="00DE7EDE" w:rsidP="003A5968">
            <w:pPr>
              <w:rPr>
                <w:lang w:val="fr-FR"/>
              </w:rPr>
            </w:pPr>
            <w:r w:rsidRPr="00A2036C">
              <w:rPr>
                <w:lang w:val="fr-FR"/>
              </w:rPr>
              <w:t xml:space="preserve">=&gt; </w:t>
            </w:r>
            <w:r w:rsidR="0095234D" w:rsidRPr="00A2036C">
              <w:rPr>
                <w:noProof/>
                <w:position w:val="-4"/>
              </w:rPr>
              <w:drawing>
                <wp:inline distT="0" distB="0" distL="0" distR="0" wp14:anchorId="081BDFAD" wp14:editId="67F1D936">
                  <wp:extent cx="142875" cy="161925"/>
                  <wp:effectExtent l="0" t="0" r="0" b="0"/>
                  <wp:docPr id="1450" name="Picture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rPr>
                <w:lang w:val="fr-FR"/>
              </w:rPr>
              <w:t>CAB caân taïi A (1)</w:t>
            </w:r>
          </w:p>
          <w:p w14:paraId="27F443E5" w14:textId="77777777" w:rsidR="00DE7EDE" w:rsidRPr="00A2036C" w:rsidRDefault="00DE7EDE" w:rsidP="003A5968">
            <w:pPr>
              <w:rPr>
                <w:lang w:val="fr-FR"/>
              </w:rPr>
            </w:pPr>
            <w:r w:rsidRPr="00A2036C">
              <w:rPr>
                <w:lang w:val="fr-FR"/>
              </w:rPr>
              <w:t>Ta laïi coù:</w:t>
            </w:r>
          </w:p>
          <w:p w14:paraId="60DD6C13" w14:textId="77777777" w:rsidR="00DE7EDE" w:rsidRPr="00A2036C" w:rsidRDefault="00DE7EDE" w:rsidP="003A5968">
            <w:pPr>
              <w:rPr>
                <w:lang w:val="fr-FR"/>
              </w:rPr>
            </w:pPr>
            <w:r w:rsidRPr="00A2036C">
              <w:rPr>
                <w:position w:val="-6"/>
              </w:rPr>
              <w:object w:dxaOrig="560" w:dyaOrig="360" w14:anchorId="3060B3CF">
                <v:shape id="_x0000_i2475" type="#_x0000_t75" style="width:28pt;height:18pt" o:ole="">
                  <v:imagedata r:id="rId1851" o:title=""/>
                </v:shape>
                <o:OLEObject Type="Embed" ProgID="Equation.DSMT4" ShapeID="_x0000_i2475" DrawAspect="Content" ObjectID="_1664268095" r:id="rId1852"/>
              </w:object>
            </w:r>
            <w:r w:rsidRPr="00A2036C">
              <w:rPr>
                <w:lang w:val="fr-FR"/>
              </w:rPr>
              <w:t>=</w:t>
            </w:r>
            <w:r w:rsidRPr="00A2036C">
              <w:rPr>
                <w:position w:val="-24"/>
              </w:rPr>
              <w:object w:dxaOrig="240" w:dyaOrig="620" w14:anchorId="08DEDC60">
                <v:shape id="_x0000_i2476" type="#_x0000_t75" style="width:12pt;height:31pt" o:ole="">
                  <v:imagedata r:id="rId1853" o:title=""/>
                </v:shape>
                <o:OLEObject Type="Embed" ProgID="Equation.DSMT4" ShapeID="_x0000_i2476" DrawAspect="Content" ObjectID="_1664268096" r:id="rId1854"/>
              </w:object>
            </w:r>
            <w:r w:rsidRPr="00A2036C">
              <w:rPr>
                <w:position w:val="-6"/>
              </w:rPr>
              <w:object w:dxaOrig="560" w:dyaOrig="360" w14:anchorId="68B90FFC">
                <v:shape id="_x0000_i2477" type="#_x0000_t75" style="width:28pt;height:18pt" o:ole="">
                  <v:imagedata r:id="rId1855" o:title=""/>
                </v:shape>
                <o:OLEObject Type="Embed" ProgID="Equation.DSMT4" ShapeID="_x0000_i2477" DrawAspect="Content" ObjectID="_1664268097" r:id="rId1856"/>
              </w:object>
            </w:r>
            <w:r w:rsidRPr="00A2036C">
              <w:rPr>
                <w:lang w:val="fr-FR"/>
              </w:rPr>
              <w:t>=</w:t>
            </w:r>
            <w:r w:rsidRPr="00A2036C">
              <w:rPr>
                <w:position w:val="-24"/>
              </w:rPr>
              <w:object w:dxaOrig="240" w:dyaOrig="620" w14:anchorId="1EA730D5">
                <v:shape id="_x0000_i2478" type="#_x0000_t75" style="width:12pt;height:31pt" o:ole="">
                  <v:imagedata r:id="rId1853" o:title=""/>
                </v:shape>
                <o:OLEObject Type="Embed" ProgID="Equation.DSMT4" ShapeID="_x0000_i2478" DrawAspect="Content" ObjectID="_1664268098" r:id="rId1857"/>
              </w:object>
            </w:r>
            <w:r w:rsidRPr="00A2036C">
              <w:rPr>
                <w:lang w:val="fr-FR"/>
              </w:rPr>
              <w:t>120</w:t>
            </w:r>
            <w:r w:rsidRPr="00A2036C">
              <w:rPr>
                <w:vertAlign w:val="superscript"/>
                <w:lang w:val="fr-FR"/>
              </w:rPr>
              <w:t>0</w:t>
            </w:r>
            <w:r w:rsidRPr="00A2036C">
              <w:rPr>
                <w:lang w:val="fr-FR"/>
              </w:rPr>
              <w:t>=60</w:t>
            </w:r>
            <w:r w:rsidRPr="00A2036C">
              <w:rPr>
                <w:vertAlign w:val="superscript"/>
                <w:lang w:val="fr-FR"/>
              </w:rPr>
              <w:t>0</w:t>
            </w:r>
          </w:p>
          <w:p w14:paraId="29880479" w14:textId="293E586E" w:rsidR="00DE7EDE" w:rsidRPr="00A2036C" w:rsidRDefault="00DE7EDE" w:rsidP="003A5968">
            <w:pPr>
              <w:rPr>
                <w:lang w:val="fr-FR"/>
              </w:rPr>
            </w:pPr>
            <w:r w:rsidRPr="00A2036C">
              <w:rPr>
                <w:lang w:val="fr-FR"/>
              </w:rPr>
              <w:t xml:space="preserve">maø </w:t>
            </w:r>
            <w:r w:rsidR="0095234D" w:rsidRPr="00A2036C">
              <w:rPr>
                <w:noProof/>
                <w:position w:val="-4"/>
              </w:rPr>
              <w:drawing>
                <wp:inline distT="0" distB="0" distL="0" distR="0" wp14:anchorId="0F091FA4" wp14:editId="69B6EA10">
                  <wp:extent cx="142875" cy="161925"/>
                  <wp:effectExtent l="0" t="0" r="0" b="0"/>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rPr>
                <w:lang w:val="fr-FR"/>
              </w:rPr>
              <w:t>OAB vuoâng taïi B neân:</w:t>
            </w:r>
          </w:p>
          <w:p w14:paraId="62205B30" w14:textId="77777777" w:rsidR="00DE7EDE" w:rsidRPr="00A2036C" w:rsidRDefault="00DE7EDE" w:rsidP="003A5968">
            <w:pPr>
              <w:rPr>
                <w:lang w:val="fr-FR"/>
              </w:rPr>
            </w:pPr>
            <w:r w:rsidRPr="00A2036C">
              <w:rPr>
                <w:position w:val="-6"/>
              </w:rPr>
              <w:object w:dxaOrig="560" w:dyaOrig="360" w14:anchorId="6C0F9C42">
                <v:shape id="_x0000_i2480" type="#_x0000_t75" style="width:28pt;height:18pt" o:ole="">
                  <v:imagedata r:id="rId1851" o:title=""/>
                </v:shape>
                <o:OLEObject Type="Embed" ProgID="Equation.DSMT4" ShapeID="_x0000_i2480" DrawAspect="Content" ObjectID="_1664268099" r:id="rId1858"/>
              </w:object>
            </w:r>
            <w:r w:rsidRPr="00A2036C">
              <w:rPr>
                <w:lang w:val="fr-FR"/>
              </w:rPr>
              <w:t>+</w:t>
            </w:r>
            <w:r w:rsidRPr="00A2036C">
              <w:rPr>
                <w:position w:val="-6"/>
              </w:rPr>
              <w:object w:dxaOrig="540" w:dyaOrig="360" w14:anchorId="2DEA8D55">
                <v:shape id="_x0000_i2481" type="#_x0000_t75" style="width:27pt;height:18pt" o:ole="">
                  <v:imagedata r:id="rId1859" o:title=""/>
                </v:shape>
                <o:OLEObject Type="Embed" ProgID="Equation.DSMT4" ShapeID="_x0000_i2481" DrawAspect="Content" ObjectID="_1664268100" r:id="rId1860"/>
              </w:object>
            </w:r>
            <w:r w:rsidRPr="00A2036C">
              <w:rPr>
                <w:lang w:val="fr-FR"/>
              </w:rPr>
              <w:t>=90</w:t>
            </w:r>
            <w:r w:rsidRPr="00A2036C">
              <w:rPr>
                <w:vertAlign w:val="superscript"/>
                <w:lang w:val="fr-FR"/>
              </w:rPr>
              <w:t>0</w:t>
            </w:r>
          </w:p>
          <w:p w14:paraId="0E573A59" w14:textId="77777777" w:rsidR="00DE7EDE" w:rsidRPr="00A2036C" w:rsidRDefault="00DE7EDE" w:rsidP="003A5968">
            <w:pPr>
              <w:rPr>
                <w:lang w:val="fr-FR"/>
              </w:rPr>
            </w:pPr>
            <w:r w:rsidRPr="00A2036C">
              <w:rPr>
                <w:lang w:val="fr-FR"/>
              </w:rPr>
              <w:lastRenderedPageBreak/>
              <w:t xml:space="preserve">=&gt; </w:t>
            </w:r>
            <w:r w:rsidRPr="00A2036C">
              <w:rPr>
                <w:position w:val="-6"/>
              </w:rPr>
              <w:object w:dxaOrig="540" w:dyaOrig="360" w14:anchorId="1A3CCB60">
                <v:shape id="_x0000_i2482" type="#_x0000_t75" style="width:27pt;height:18pt" o:ole="">
                  <v:imagedata r:id="rId1859" o:title=""/>
                </v:shape>
                <o:OLEObject Type="Embed" ProgID="Equation.DSMT4" ShapeID="_x0000_i2482" DrawAspect="Content" ObjectID="_1664268101" r:id="rId1861"/>
              </w:object>
            </w:r>
            <w:r w:rsidRPr="00A2036C">
              <w:rPr>
                <w:lang w:val="fr-FR"/>
              </w:rPr>
              <w:t>=90</w:t>
            </w:r>
            <w:r w:rsidRPr="00A2036C">
              <w:rPr>
                <w:vertAlign w:val="superscript"/>
                <w:lang w:val="fr-FR"/>
              </w:rPr>
              <w:t>0</w:t>
            </w:r>
            <w:r w:rsidRPr="00A2036C">
              <w:rPr>
                <w:lang w:val="fr-FR"/>
              </w:rPr>
              <w:t>-60</w:t>
            </w:r>
            <w:r w:rsidRPr="00A2036C">
              <w:rPr>
                <w:vertAlign w:val="superscript"/>
                <w:lang w:val="fr-FR"/>
              </w:rPr>
              <w:t>0</w:t>
            </w:r>
            <w:r w:rsidRPr="00A2036C">
              <w:rPr>
                <w:lang w:val="fr-FR"/>
              </w:rPr>
              <w:t>=30</w:t>
            </w:r>
            <w:r w:rsidRPr="00A2036C">
              <w:rPr>
                <w:vertAlign w:val="superscript"/>
                <w:lang w:val="fr-FR"/>
              </w:rPr>
              <w:t>0</w:t>
            </w:r>
          </w:p>
          <w:p w14:paraId="4366301D" w14:textId="77777777" w:rsidR="00DE7EDE" w:rsidRPr="00A2036C" w:rsidRDefault="00DE7EDE" w:rsidP="003A5968">
            <w:pPr>
              <w:rPr>
                <w:lang w:val="fr-FR"/>
              </w:rPr>
            </w:pPr>
            <w:r w:rsidRPr="00A2036C">
              <w:rPr>
                <w:lang w:val="fr-FR"/>
              </w:rPr>
              <w:t xml:space="preserve">Töông töï ta coù: </w:t>
            </w:r>
            <w:r w:rsidRPr="00A2036C">
              <w:rPr>
                <w:position w:val="-6"/>
              </w:rPr>
              <w:object w:dxaOrig="560" w:dyaOrig="360" w14:anchorId="2952DF05">
                <v:shape id="_x0000_i2483" type="#_x0000_t75" style="width:28pt;height:18pt" o:ole="">
                  <v:imagedata r:id="rId1862" o:title=""/>
                </v:shape>
                <o:OLEObject Type="Embed" ProgID="Equation.DSMT4" ShapeID="_x0000_i2483" DrawAspect="Content" ObjectID="_1664268102" r:id="rId1863"/>
              </w:object>
            </w:r>
            <w:r w:rsidRPr="00A2036C">
              <w:rPr>
                <w:lang w:val="fr-FR"/>
              </w:rPr>
              <w:t>=30</w:t>
            </w:r>
            <w:r w:rsidRPr="00A2036C">
              <w:rPr>
                <w:vertAlign w:val="superscript"/>
                <w:lang w:val="fr-FR"/>
              </w:rPr>
              <w:t>0</w:t>
            </w:r>
          </w:p>
          <w:p w14:paraId="4250A2D3" w14:textId="77777777" w:rsidR="00DE7EDE" w:rsidRPr="00A2036C" w:rsidRDefault="00DE7EDE" w:rsidP="003A5968">
            <w:pPr>
              <w:rPr>
                <w:lang w:val="fr-FR"/>
              </w:rPr>
            </w:pPr>
            <w:r w:rsidRPr="00A2036C">
              <w:rPr>
                <w:lang w:val="fr-FR"/>
              </w:rPr>
              <w:t xml:space="preserve">Vaäy </w:t>
            </w:r>
            <w:r w:rsidRPr="00A2036C">
              <w:rPr>
                <w:position w:val="-6"/>
              </w:rPr>
              <w:object w:dxaOrig="520" w:dyaOrig="360" w14:anchorId="6B427EAF">
                <v:shape id="_x0000_i2484" type="#_x0000_t75" style="width:26pt;height:18pt" o:ole="">
                  <v:imagedata r:id="rId1864" o:title=""/>
                </v:shape>
                <o:OLEObject Type="Embed" ProgID="Equation.DSMT4" ShapeID="_x0000_i2484" DrawAspect="Content" ObjectID="_1664268103" r:id="rId1865"/>
              </w:object>
            </w:r>
            <w:r w:rsidRPr="00A2036C">
              <w:rPr>
                <w:lang w:val="fr-FR"/>
              </w:rPr>
              <w:t>=</w:t>
            </w:r>
            <w:r w:rsidRPr="00A2036C">
              <w:rPr>
                <w:position w:val="-6"/>
              </w:rPr>
              <w:object w:dxaOrig="560" w:dyaOrig="360" w14:anchorId="7102DE6E">
                <v:shape id="_x0000_i2485" type="#_x0000_t75" style="width:28pt;height:18pt" o:ole="">
                  <v:imagedata r:id="rId1862" o:title=""/>
                </v:shape>
                <o:OLEObject Type="Embed" ProgID="Equation.DSMT4" ShapeID="_x0000_i2485" DrawAspect="Content" ObjectID="_1664268104" r:id="rId1866"/>
              </w:object>
            </w:r>
            <w:r w:rsidRPr="00A2036C">
              <w:rPr>
                <w:lang w:val="fr-FR"/>
              </w:rPr>
              <w:t>+</w:t>
            </w:r>
            <w:r w:rsidRPr="00A2036C">
              <w:rPr>
                <w:position w:val="-6"/>
              </w:rPr>
              <w:object w:dxaOrig="540" w:dyaOrig="360" w14:anchorId="161C20AB">
                <v:shape id="_x0000_i2486" type="#_x0000_t75" style="width:27pt;height:18pt" o:ole="">
                  <v:imagedata r:id="rId1859" o:title=""/>
                </v:shape>
                <o:OLEObject Type="Embed" ProgID="Equation.DSMT4" ShapeID="_x0000_i2486" DrawAspect="Content" ObjectID="_1664268105" r:id="rId1867"/>
              </w:object>
            </w:r>
          </w:p>
          <w:p w14:paraId="2A834DC6" w14:textId="77777777" w:rsidR="00DE7EDE" w:rsidRPr="00A2036C" w:rsidRDefault="00DE7EDE" w:rsidP="003A5968">
            <w:r w:rsidRPr="00A2036C">
              <w:rPr>
                <w:position w:val="-6"/>
              </w:rPr>
              <w:object w:dxaOrig="520" w:dyaOrig="360" w14:anchorId="501DF997">
                <v:shape id="_x0000_i2487" type="#_x0000_t75" style="width:26pt;height:18pt" o:ole="">
                  <v:imagedata r:id="rId1864" o:title=""/>
                </v:shape>
                <o:OLEObject Type="Embed" ProgID="Equation.DSMT4" ShapeID="_x0000_i2487" DrawAspect="Content" ObjectID="_1664268106" r:id="rId1868"/>
              </w:object>
            </w:r>
            <w:r w:rsidRPr="00A2036C">
              <w:t>=30</w:t>
            </w:r>
            <w:r w:rsidRPr="00A2036C">
              <w:rPr>
                <w:vertAlign w:val="superscript"/>
              </w:rPr>
              <w:t>0</w:t>
            </w:r>
            <w:r w:rsidRPr="00A2036C">
              <w:t>+30</w:t>
            </w:r>
            <w:r w:rsidRPr="00A2036C">
              <w:rPr>
                <w:vertAlign w:val="superscript"/>
              </w:rPr>
              <w:t>0</w:t>
            </w:r>
          </w:p>
          <w:p w14:paraId="0A4B6599" w14:textId="77777777" w:rsidR="00DE7EDE" w:rsidRPr="00A2036C" w:rsidRDefault="00DE7EDE" w:rsidP="003A5968">
            <w:r w:rsidRPr="00A2036C">
              <w:rPr>
                <w:position w:val="-6"/>
              </w:rPr>
              <w:object w:dxaOrig="520" w:dyaOrig="360" w14:anchorId="28FCFBE9">
                <v:shape id="_x0000_i2488" type="#_x0000_t75" style="width:26pt;height:18pt" o:ole="">
                  <v:imagedata r:id="rId1864" o:title=""/>
                </v:shape>
                <o:OLEObject Type="Embed" ProgID="Equation.DSMT4" ShapeID="_x0000_i2488" DrawAspect="Content" ObjectID="_1664268107" r:id="rId1869"/>
              </w:object>
            </w:r>
            <w:r w:rsidRPr="00A2036C">
              <w:t>=60</w:t>
            </w:r>
            <w:r w:rsidRPr="00A2036C">
              <w:rPr>
                <w:vertAlign w:val="superscript"/>
              </w:rPr>
              <w:t>0</w:t>
            </w:r>
            <w:r w:rsidRPr="00A2036C">
              <w:t xml:space="preserve"> (2)</w:t>
            </w:r>
          </w:p>
          <w:p w14:paraId="098548B2" w14:textId="2F96D4D8" w:rsidR="00DE7EDE" w:rsidRPr="00A2036C" w:rsidRDefault="00DE7EDE" w:rsidP="003A5968">
            <w:r w:rsidRPr="00A2036C">
              <w:t xml:space="preserve">Töø (1), (2) =&gt; </w:t>
            </w:r>
            <w:r w:rsidR="0095234D" w:rsidRPr="00A2036C">
              <w:rPr>
                <w:noProof/>
                <w:position w:val="-4"/>
              </w:rPr>
              <w:drawing>
                <wp:inline distT="0" distB="0" distL="0" distR="0" wp14:anchorId="0C58DC42" wp14:editId="725B31EA">
                  <wp:extent cx="142875" cy="161925"/>
                  <wp:effectExtent l="0" t="0" r="0" b="0"/>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CAB ñeàu.</w:t>
            </w:r>
          </w:p>
        </w:tc>
      </w:tr>
      <w:tr w:rsidR="00DE7EDE" w:rsidRPr="00A2036C" w14:paraId="620478D2" w14:textId="77777777" w:rsidTr="005F2C71">
        <w:tblPrEx>
          <w:tblCellMar>
            <w:top w:w="0" w:type="dxa"/>
            <w:bottom w:w="0" w:type="dxa"/>
          </w:tblCellMar>
        </w:tblPrEx>
        <w:tc>
          <w:tcPr>
            <w:tcW w:w="2551" w:type="dxa"/>
          </w:tcPr>
          <w:p w14:paraId="68E65951" w14:textId="30FC993C" w:rsidR="00DE7EDE" w:rsidRPr="00A2036C" w:rsidRDefault="00DE7EDE" w:rsidP="003A5968">
            <w:r w:rsidRPr="00A2036C">
              <w:lastRenderedPageBreak/>
              <w:t xml:space="preserve">Cho </w:t>
            </w:r>
            <w:r w:rsidR="0095234D" w:rsidRPr="00A2036C">
              <w:rPr>
                <w:noProof/>
                <w:position w:val="-4"/>
              </w:rPr>
              <w:drawing>
                <wp:inline distT="0" distB="0" distL="0" distR="0" wp14:anchorId="480695CF" wp14:editId="4BD12170">
                  <wp:extent cx="142875" cy="161925"/>
                  <wp:effectExtent l="0" t="0" r="0" b="0"/>
                  <wp:docPr id="1466" name="Picture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 xml:space="preserve">ABC ñeàu. Laáy caùc ñieåm E, E, F theo thöù töï thuoäc caïnh, AB, BC, CA sao cho: AD=BE=CF. Cmr: </w:t>
            </w:r>
            <w:r w:rsidR="0095234D" w:rsidRPr="00A2036C">
              <w:rPr>
                <w:noProof/>
                <w:position w:val="-4"/>
              </w:rPr>
              <w:drawing>
                <wp:inline distT="0" distB="0" distL="0" distR="0" wp14:anchorId="3FAE0B21" wp14:editId="1310077C">
                  <wp:extent cx="142875" cy="161925"/>
                  <wp:effectExtent l="0" t="0" r="0" b="0"/>
                  <wp:docPr id="1467" name="Picture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DEF ñeàu.</w:t>
            </w:r>
          </w:p>
        </w:tc>
        <w:tc>
          <w:tcPr>
            <w:tcW w:w="2835" w:type="dxa"/>
          </w:tcPr>
          <w:p w14:paraId="67FD648C" w14:textId="77777777" w:rsidR="00DE7EDE" w:rsidRPr="00A2036C" w:rsidRDefault="00DE7EDE" w:rsidP="003A5968">
            <w:r w:rsidRPr="00A2036C">
              <w:object w:dxaOrig="1680" w:dyaOrig="1755" w14:anchorId="12EDBE2B">
                <v:shape id="_x0000_i2492" type="#_x0000_t75" style="width:84pt;height:87.75pt" o:ole="">
                  <v:imagedata r:id="rId1870" o:title=""/>
                </v:shape>
                <o:OLEObject Type="Embed" ProgID="PBrush" ShapeID="_x0000_i2492" DrawAspect="Content" ObjectID="_1664268108" r:id="rId1871"/>
              </w:object>
            </w:r>
          </w:p>
        </w:tc>
        <w:tc>
          <w:tcPr>
            <w:tcW w:w="4253" w:type="dxa"/>
          </w:tcPr>
          <w:p w14:paraId="7F072CD1" w14:textId="47F0E374" w:rsidR="00DE7EDE" w:rsidRPr="00A2036C" w:rsidRDefault="00DE7EDE" w:rsidP="003A5968">
            <w:pPr>
              <w:rPr>
                <w:lang w:val="fr-FR"/>
              </w:rPr>
            </w:pPr>
            <w:r w:rsidRPr="00A2036C">
              <w:rPr>
                <w:lang w:val="fr-FR"/>
              </w:rPr>
              <w:t xml:space="preserve">CM: </w:t>
            </w:r>
            <w:r w:rsidR="0095234D" w:rsidRPr="00A2036C">
              <w:rPr>
                <w:noProof/>
                <w:position w:val="-4"/>
              </w:rPr>
              <w:drawing>
                <wp:inline distT="0" distB="0" distL="0" distR="0" wp14:anchorId="45A52E8B" wp14:editId="485D8CD7">
                  <wp:extent cx="142875" cy="161925"/>
                  <wp:effectExtent l="0" t="0" r="0" b="0"/>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rPr>
                <w:lang w:val="fr-FR"/>
              </w:rPr>
              <w:t>DEF ñeàu:</w:t>
            </w:r>
          </w:p>
          <w:p w14:paraId="514F4596" w14:textId="77777777" w:rsidR="00DE7EDE" w:rsidRPr="00A2036C" w:rsidRDefault="00DE7EDE" w:rsidP="003A5968">
            <w:pPr>
              <w:rPr>
                <w:lang w:val="fr-FR"/>
              </w:rPr>
            </w:pPr>
            <w:r w:rsidRPr="00A2036C">
              <w:rPr>
                <w:lang w:val="fr-FR"/>
              </w:rPr>
              <w:t>Ta coù: AF=AC-FC</w:t>
            </w:r>
          </w:p>
          <w:p w14:paraId="692D687A" w14:textId="77777777" w:rsidR="00DE7EDE" w:rsidRPr="00A2036C" w:rsidRDefault="00DE7EDE" w:rsidP="003A5968">
            <w:r w:rsidRPr="00A2036C">
              <w:rPr>
                <w:lang w:val="fr-FR"/>
              </w:rPr>
              <w:tab/>
            </w:r>
            <w:r w:rsidRPr="00A2036C">
              <w:t>BD=AB-AD</w:t>
            </w:r>
          </w:p>
          <w:p w14:paraId="0E0DFA1F" w14:textId="1AF091DF" w:rsidR="00DE7EDE" w:rsidRPr="00A2036C" w:rsidRDefault="00DE7EDE" w:rsidP="003A5968">
            <w:r w:rsidRPr="00A2036C">
              <w:t>Maø: AB=AC (</w:t>
            </w:r>
            <w:r w:rsidR="0095234D" w:rsidRPr="00A2036C">
              <w:rPr>
                <w:noProof/>
                <w:position w:val="-4"/>
              </w:rPr>
              <w:drawing>
                <wp:inline distT="0" distB="0" distL="0" distR="0" wp14:anchorId="6CF769CD" wp14:editId="53A5CE84">
                  <wp:extent cx="142875" cy="161925"/>
                  <wp:effectExtent l="0" t="0" r="0" b="0"/>
                  <wp:docPr id="1470"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BC ñeàu)</w:t>
            </w:r>
          </w:p>
          <w:p w14:paraId="49413D05" w14:textId="77777777" w:rsidR="00DE7EDE" w:rsidRPr="00A2036C" w:rsidRDefault="00DE7EDE" w:rsidP="003A5968">
            <w:r w:rsidRPr="00A2036C">
              <w:tab/>
              <w:t>FC=AD (gt)</w:t>
            </w:r>
          </w:p>
          <w:p w14:paraId="66CEC6C6" w14:textId="77777777" w:rsidR="00DE7EDE" w:rsidRPr="00A2036C" w:rsidRDefault="00DE7EDE" w:rsidP="003A5968">
            <w:r w:rsidRPr="00A2036C">
              <w:t>=&gt; AF=BD</w:t>
            </w:r>
          </w:p>
          <w:p w14:paraId="25AC9198" w14:textId="678B0A5D" w:rsidR="00DE7EDE" w:rsidRPr="00A2036C" w:rsidRDefault="00DE7EDE" w:rsidP="003A5968">
            <w:r w:rsidRPr="00A2036C">
              <w:t xml:space="preserve">Xeùt </w:t>
            </w:r>
            <w:r w:rsidR="0095234D" w:rsidRPr="00A2036C">
              <w:rPr>
                <w:noProof/>
                <w:position w:val="-4"/>
              </w:rPr>
              <w:drawing>
                <wp:inline distT="0" distB="0" distL="0" distR="0" wp14:anchorId="6AA2DF79" wp14:editId="051A9321">
                  <wp:extent cx="142875" cy="161925"/>
                  <wp:effectExtent l="0" t="0" r="0" b="0"/>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 xml:space="preserve">ADF vaø </w:t>
            </w:r>
            <w:r w:rsidR="0095234D" w:rsidRPr="00A2036C">
              <w:rPr>
                <w:noProof/>
                <w:position w:val="-4"/>
              </w:rPr>
              <w:drawing>
                <wp:inline distT="0" distB="0" distL="0" distR="0" wp14:anchorId="0564047F" wp14:editId="47F63084">
                  <wp:extent cx="142875" cy="161925"/>
                  <wp:effectExtent l="0" t="0" r="0" b="0"/>
                  <wp:docPr id="1472" name="Picture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BED:</w:t>
            </w:r>
          </w:p>
          <w:p w14:paraId="685A2AC4" w14:textId="6B3E587F" w:rsidR="00DE7EDE" w:rsidRPr="00A2036C" w:rsidRDefault="00DE7EDE" w:rsidP="003A5968">
            <w:r w:rsidRPr="00A2036C">
              <w:t xml:space="preserve">g: </w:t>
            </w:r>
            <w:r w:rsidR="0095234D" w:rsidRPr="00A2036C">
              <w:rPr>
                <w:noProof/>
                <w:position w:val="-4"/>
              </w:rPr>
              <w:drawing>
                <wp:inline distT="0" distB="0" distL="0" distR="0" wp14:anchorId="690D1FF3" wp14:editId="00D44A98">
                  <wp:extent cx="152400" cy="200025"/>
                  <wp:effectExtent l="0" t="0" r="0" b="0"/>
                  <wp:docPr id="1473" name="Picture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1872"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A2036C">
              <w:t>=</w:t>
            </w:r>
            <w:r w:rsidR="0095234D" w:rsidRPr="00A2036C">
              <w:rPr>
                <w:noProof/>
                <w:position w:val="-4"/>
              </w:rPr>
              <w:drawing>
                <wp:inline distT="0" distB="0" distL="0" distR="0" wp14:anchorId="378FA6BD" wp14:editId="4B6952EA">
                  <wp:extent cx="152400" cy="200025"/>
                  <wp:effectExtent l="0" t="0" r="0" b="0"/>
                  <wp:docPr id="1474"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1873"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A2036C">
              <w:t>=60</w:t>
            </w:r>
            <w:r w:rsidRPr="00A2036C">
              <w:rPr>
                <w:vertAlign w:val="superscript"/>
              </w:rPr>
              <w:t>0</w:t>
            </w:r>
            <w:r w:rsidRPr="00A2036C">
              <w:t xml:space="preserve"> (</w:t>
            </w:r>
            <w:r w:rsidR="0095234D" w:rsidRPr="00A2036C">
              <w:rPr>
                <w:noProof/>
                <w:position w:val="-4"/>
              </w:rPr>
              <w:drawing>
                <wp:inline distT="0" distB="0" distL="0" distR="0" wp14:anchorId="1CFC64FF" wp14:editId="1877A2BF">
                  <wp:extent cx="142875" cy="161925"/>
                  <wp:effectExtent l="0" t="0" r="0" b="0"/>
                  <wp:docPr id="1475" name="Picture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BC ñeàu)</w:t>
            </w:r>
          </w:p>
          <w:p w14:paraId="66278408" w14:textId="77777777" w:rsidR="00DE7EDE" w:rsidRPr="00A2036C" w:rsidRDefault="00DE7EDE" w:rsidP="003A5968">
            <w:r w:rsidRPr="00A2036C">
              <w:t>c: AD=BE (gt)</w:t>
            </w:r>
          </w:p>
          <w:p w14:paraId="15011727" w14:textId="77777777" w:rsidR="00DE7EDE" w:rsidRPr="00A2036C" w:rsidRDefault="00DE7EDE" w:rsidP="003A5968">
            <w:r w:rsidRPr="00A2036C">
              <w:t>c: AF=BD (cmt)</w:t>
            </w:r>
          </w:p>
          <w:p w14:paraId="65E1EA63" w14:textId="1B70903D" w:rsidR="00DE7EDE" w:rsidRPr="00A2036C" w:rsidRDefault="00DE7EDE" w:rsidP="003A5968">
            <w:r w:rsidRPr="00A2036C">
              <w:t xml:space="preserve">=&gt; </w:t>
            </w:r>
            <w:r w:rsidR="0095234D" w:rsidRPr="00A2036C">
              <w:rPr>
                <w:noProof/>
                <w:position w:val="-4"/>
              </w:rPr>
              <w:drawing>
                <wp:inline distT="0" distB="0" distL="0" distR="0" wp14:anchorId="19BB574B" wp14:editId="399B71FC">
                  <wp:extent cx="142875" cy="161925"/>
                  <wp:effectExtent l="0" t="0" r="0" b="0"/>
                  <wp:docPr id="1476" name="Picture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DF=</w:t>
            </w:r>
            <w:r w:rsidR="0095234D" w:rsidRPr="00A2036C">
              <w:rPr>
                <w:noProof/>
                <w:position w:val="-4"/>
              </w:rPr>
              <w:drawing>
                <wp:inline distT="0" distB="0" distL="0" distR="0" wp14:anchorId="431084C1" wp14:editId="290A4041">
                  <wp:extent cx="142875" cy="161925"/>
                  <wp:effectExtent l="0" t="0" r="0" b="0"/>
                  <wp:docPr id="1477"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BED (c-g-c)</w:t>
            </w:r>
          </w:p>
          <w:p w14:paraId="26E9D326" w14:textId="77777777" w:rsidR="00DE7EDE" w:rsidRPr="00A2036C" w:rsidRDefault="00DE7EDE" w:rsidP="003A5968">
            <w:pPr>
              <w:rPr>
                <w:lang w:val="fr-FR"/>
              </w:rPr>
            </w:pPr>
            <w:r w:rsidRPr="00A2036C">
              <w:rPr>
                <w:lang w:val="fr-FR"/>
              </w:rPr>
              <w:t>=&gt; DF=DE (1)</w:t>
            </w:r>
          </w:p>
          <w:p w14:paraId="735623F4" w14:textId="77777777" w:rsidR="00DE7EDE" w:rsidRPr="00A2036C" w:rsidRDefault="00DE7EDE" w:rsidP="003A5968">
            <w:pPr>
              <w:rPr>
                <w:lang w:val="fr-FR"/>
              </w:rPr>
            </w:pPr>
            <w:r w:rsidRPr="00A2036C">
              <w:rPr>
                <w:lang w:val="fr-FR"/>
              </w:rPr>
              <w:t>Töông töï ta chöùng minh ñöôïc:</w:t>
            </w:r>
          </w:p>
          <w:p w14:paraId="4AAE4EF6" w14:textId="77777777" w:rsidR="00DE7EDE" w:rsidRPr="00A2036C" w:rsidRDefault="00DE7EDE" w:rsidP="003A5968">
            <w:r w:rsidRPr="00A2036C">
              <w:t>DE=EF (2)</w:t>
            </w:r>
          </w:p>
          <w:p w14:paraId="1C180F02" w14:textId="33A5943B" w:rsidR="00DE7EDE" w:rsidRPr="00A2036C" w:rsidRDefault="00DE7EDE" w:rsidP="003A5968">
            <w:r w:rsidRPr="00A2036C">
              <w:t xml:space="preserve">(1) vaø (2) =&gt; </w:t>
            </w:r>
            <w:r w:rsidR="0095234D" w:rsidRPr="00A2036C">
              <w:rPr>
                <w:noProof/>
                <w:position w:val="-4"/>
              </w:rPr>
              <w:drawing>
                <wp:inline distT="0" distB="0" distL="0" distR="0" wp14:anchorId="6BC1B5E7" wp14:editId="3E573C00">
                  <wp:extent cx="142875" cy="161925"/>
                  <wp:effectExtent l="0" t="0" r="0" b="0"/>
                  <wp:docPr id="1478"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EFD ñeàu.</w:t>
            </w:r>
          </w:p>
        </w:tc>
      </w:tr>
    </w:tbl>
    <w:p w14:paraId="609BF9DD" w14:textId="77777777" w:rsidR="0057525F" w:rsidRDefault="0057525F" w:rsidP="003E690F">
      <w:pPr>
        <w:rPr>
          <w:rFonts w:ascii="Times New Roman" w:hAnsi="Times New Roman"/>
          <w:lang w:val="es-ES"/>
        </w:rPr>
      </w:pPr>
    </w:p>
    <w:p w14:paraId="5ACD6A80" w14:textId="77777777" w:rsidR="003E690F" w:rsidRPr="00A2036C" w:rsidRDefault="003E690F" w:rsidP="003E690F">
      <w:pPr>
        <w:rPr>
          <w:rFonts w:ascii="Times New Roman" w:hAnsi="Times New Roman"/>
          <w:lang w:val="es-ES"/>
        </w:rPr>
      </w:pPr>
      <w:r w:rsidRPr="00A2036C">
        <w:rPr>
          <w:rFonts w:ascii="Times New Roman" w:hAnsi="Times New Roman"/>
          <w:lang w:val="es-ES"/>
        </w:rPr>
        <w:t>3. Hoạt động luyện tập</w:t>
      </w:r>
    </w:p>
    <w:p w14:paraId="157B9AD3" w14:textId="77777777" w:rsidR="003E690F" w:rsidRPr="00A2036C" w:rsidRDefault="003E690F" w:rsidP="003E690F">
      <w:pPr>
        <w:rPr>
          <w:rFonts w:ascii="Times New Roman" w:hAnsi="Times New Roman"/>
          <w:lang w:val="es-ES"/>
        </w:rPr>
      </w:pPr>
      <w:r w:rsidRPr="00A2036C">
        <w:rPr>
          <w:rFonts w:ascii="Times New Roman" w:hAnsi="Times New Roman"/>
          <w:lang w:val="es-ES"/>
        </w:rPr>
        <w:t>4, Hoạt động vận dụng</w:t>
      </w:r>
    </w:p>
    <w:p w14:paraId="41EF60D3" w14:textId="77777777" w:rsidR="003E690F" w:rsidRPr="00A2036C" w:rsidRDefault="003E690F" w:rsidP="003E690F">
      <w:pPr>
        <w:rPr>
          <w:rFonts w:ascii="Times New Roman" w:hAnsi="Times New Roman"/>
          <w:lang w:val="es-ES"/>
        </w:rPr>
      </w:pPr>
      <w:r w:rsidRPr="00A2036C">
        <w:rPr>
          <w:rFonts w:ascii="Times New Roman" w:hAnsi="Times New Roman"/>
          <w:lang w:val="es-ES"/>
        </w:rPr>
        <w:t>5, Hoạt động tìm tòi mở rộng</w:t>
      </w:r>
    </w:p>
    <w:p w14:paraId="17626622" w14:textId="77777777" w:rsidR="0057525F" w:rsidRPr="00A2036C" w:rsidRDefault="0057525F" w:rsidP="0057525F">
      <w:pPr>
        <w:numPr>
          <w:ilvl w:val="0"/>
          <w:numId w:val="4"/>
        </w:numPr>
      </w:pPr>
      <w:r w:rsidRPr="00A2036C">
        <w:t>Laøm 50 SGK, 80 SBT/107.</w:t>
      </w:r>
    </w:p>
    <w:p w14:paraId="34F4D3E9" w14:textId="77777777" w:rsidR="0057525F" w:rsidRPr="00A2036C" w:rsidRDefault="0057525F" w:rsidP="0057525F">
      <w:pPr>
        <w:numPr>
          <w:ilvl w:val="0"/>
          <w:numId w:val="4"/>
        </w:numPr>
      </w:pPr>
      <w:r w:rsidRPr="00A2036C">
        <w:t>Chuaån bò baøi 7. Ñònh lí Py-ta-go.</w:t>
      </w:r>
    </w:p>
    <w:p w14:paraId="2F7255E8" w14:textId="77777777" w:rsidR="003A5968" w:rsidRPr="00A2036C" w:rsidRDefault="003A5968" w:rsidP="003E690F">
      <w:pPr>
        <w:pStyle w:val="Heading1"/>
        <w:tabs>
          <w:tab w:val="center" w:pos="4675"/>
        </w:tabs>
      </w:pPr>
    </w:p>
    <w:p w14:paraId="50566AF7" w14:textId="77777777" w:rsidR="003A5968" w:rsidRPr="00A2036C" w:rsidRDefault="00E2212C" w:rsidP="0057525F">
      <w:pPr>
        <w:pStyle w:val="Heading1"/>
        <w:tabs>
          <w:tab w:val="center" w:pos="4675"/>
        </w:tabs>
        <w:jc w:val="center"/>
      </w:pPr>
      <w:r>
        <w:br w:type="page"/>
      </w:r>
      <w:r w:rsidR="00882F35">
        <w:lastRenderedPageBreak/>
        <w:t>Tieát: 39</w:t>
      </w:r>
    </w:p>
    <w:p w14:paraId="1E525CB9" w14:textId="77777777" w:rsidR="003A5968" w:rsidRPr="00DE7EDE" w:rsidRDefault="003A5968" w:rsidP="00DE7EDE">
      <w:pPr>
        <w:tabs>
          <w:tab w:val="center" w:pos="4675"/>
        </w:tabs>
        <w:jc w:val="center"/>
        <w:rPr>
          <w:b/>
          <w:bCs/>
        </w:rPr>
      </w:pPr>
      <w:r w:rsidRPr="00A2036C">
        <w:rPr>
          <w:b/>
          <w:bCs/>
        </w:rPr>
        <w:t>ÑÒNH LÍ PY-TA-GO</w:t>
      </w:r>
    </w:p>
    <w:p w14:paraId="58BBFAA0" w14:textId="77777777" w:rsidR="003E690F" w:rsidRPr="00557C84" w:rsidRDefault="003E690F" w:rsidP="00244700">
      <w:pPr>
        <w:rPr>
          <w:rFonts w:ascii="Times New Roman" w:hAnsi="Times New Roman"/>
          <w:b/>
          <w:u w:val="single"/>
          <w:lang w:val="es-ES"/>
        </w:rPr>
      </w:pPr>
      <w:r w:rsidRPr="00557C84">
        <w:rPr>
          <w:rFonts w:ascii="Times New Roman" w:hAnsi="Times New Roman"/>
          <w:b/>
          <w:bCs/>
          <w:lang w:val="es-ES"/>
        </w:rPr>
        <w:t>I. MỤC TIÊU</w:t>
      </w:r>
      <w:r w:rsidRPr="00557C84">
        <w:rPr>
          <w:rFonts w:ascii="Times New Roman" w:hAnsi="Times New Roman"/>
          <w:b/>
          <w:lang w:val="es-ES"/>
        </w:rPr>
        <w:t xml:space="preserve"> </w:t>
      </w:r>
    </w:p>
    <w:p w14:paraId="3E8AA8A9" w14:textId="77777777" w:rsidR="003E690F" w:rsidRPr="00A2036C" w:rsidRDefault="003E690F" w:rsidP="0057525F">
      <w:pPr>
        <w:ind w:left="720"/>
        <w:rPr>
          <w:bCs/>
          <w:lang w:val="es-ES"/>
        </w:rPr>
      </w:pPr>
      <w:r w:rsidRPr="00A2036C">
        <w:rPr>
          <w:bCs/>
          <w:lang w:val="es-ES"/>
        </w:rPr>
        <w:t>-Kieán thöùc</w:t>
      </w:r>
      <w:r w:rsidRPr="00A2036C">
        <w:rPr>
          <w:b/>
          <w:bCs/>
          <w:lang w:val="es-ES"/>
        </w:rPr>
        <w:t>:</w:t>
      </w:r>
      <w:r w:rsidRPr="00A2036C">
        <w:rPr>
          <w:rFonts w:eastAsia="MS Mincho"/>
          <w:bCs/>
          <w:iCs/>
          <w:lang w:val="es-ES"/>
        </w:rPr>
        <w:t>Hoïc sinh</w:t>
      </w:r>
      <w:r w:rsidRPr="00A2036C">
        <w:rPr>
          <w:bCs/>
          <w:lang w:val="es-ES"/>
        </w:rPr>
        <w:t xml:space="preserve">  naém ñöôïc ñònh lí Pytago veà quan heä giöõa ba caïnh cuûa moät tam giaùc vuoâng vaø ñònh lí pytago ñaûo.</w:t>
      </w:r>
    </w:p>
    <w:p w14:paraId="687541BF" w14:textId="77777777" w:rsidR="003E690F" w:rsidRPr="00A2036C" w:rsidRDefault="003E690F" w:rsidP="0057525F">
      <w:pPr>
        <w:ind w:left="720"/>
        <w:rPr>
          <w:bCs/>
          <w:lang w:val="es-ES"/>
        </w:rPr>
      </w:pPr>
      <w:r w:rsidRPr="00A2036C">
        <w:rPr>
          <w:bCs/>
          <w:lang w:val="es-ES"/>
        </w:rPr>
        <w:t>-Kó naêng:</w:t>
      </w:r>
      <w:r w:rsidRPr="00A2036C">
        <w:rPr>
          <w:b/>
          <w:bCs/>
          <w:lang w:val="es-ES"/>
        </w:rPr>
        <w:t xml:space="preserve"> </w:t>
      </w:r>
      <w:r w:rsidRPr="00A2036C">
        <w:rPr>
          <w:bCs/>
          <w:lang w:val="es-ES"/>
        </w:rPr>
        <w:t>Bieát vaän duïng ñònh lí Pytago ñeå tính ñoä daøi moät caïnh cuûa tam giaùc vuoâng khi bieát ñoä daøi hai caïnh kia. Bieát vaän duïng ñònh lyù Pytago ñaûo ñeå nhaän bieát moät tam giaùc laø tam giaùc vuoâng.</w:t>
      </w:r>
    </w:p>
    <w:p w14:paraId="75681ADE" w14:textId="77777777" w:rsidR="003E690F" w:rsidRPr="00A2036C" w:rsidRDefault="003E690F" w:rsidP="0057525F">
      <w:pPr>
        <w:pStyle w:val="ListParagraph"/>
        <w:spacing w:line="240" w:lineRule="auto"/>
        <w:ind w:left="0" w:firstLine="720"/>
        <w:rPr>
          <w:rFonts w:ascii="VNI-Times" w:hAnsi="VNI-Times"/>
          <w:szCs w:val="24"/>
          <w:lang w:val="es-ES"/>
        </w:rPr>
      </w:pPr>
      <w:r w:rsidRPr="00A2036C">
        <w:rPr>
          <w:rFonts w:ascii="VNI-Times" w:hAnsi="VNI-Times"/>
          <w:szCs w:val="24"/>
          <w:lang w:val="es-ES"/>
        </w:rPr>
        <w:t>-Thaùi ñoä: Bieát vaän duïng kieán thöùc hoïc trong baøi vaøo thöïc teá.</w:t>
      </w:r>
    </w:p>
    <w:p w14:paraId="35DBB8BA" w14:textId="77777777" w:rsidR="003E690F" w:rsidRPr="00A2036C" w:rsidRDefault="003E690F" w:rsidP="0057525F">
      <w:pPr>
        <w:pStyle w:val="ListParagraph"/>
        <w:spacing w:line="240" w:lineRule="auto"/>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Năng lực quan sát, Năng lực tư duy, Năng lực tự học, Năng lực giải quyết vấn đề, Năng lực vẽ hình</w:t>
      </w:r>
    </w:p>
    <w:p w14:paraId="494A77A2" w14:textId="77777777" w:rsidR="003E690F" w:rsidRPr="00557C84" w:rsidRDefault="003E690F" w:rsidP="00244700">
      <w:pPr>
        <w:pStyle w:val="ListParagraph"/>
        <w:spacing w:line="240" w:lineRule="auto"/>
        <w:ind w:left="0"/>
        <w:jc w:val="both"/>
        <w:rPr>
          <w:b/>
          <w:szCs w:val="24"/>
          <w:lang w:val="es-ES"/>
        </w:rPr>
      </w:pPr>
      <w:r w:rsidRPr="00557C84">
        <w:rPr>
          <w:b/>
          <w:bCs/>
          <w:szCs w:val="24"/>
          <w:lang w:val="es-ES"/>
        </w:rPr>
        <w:t xml:space="preserve">II. </w:t>
      </w:r>
      <w:r w:rsidRPr="00557C84">
        <w:rPr>
          <w:b/>
          <w:szCs w:val="24"/>
          <w:lang w:val="es-ES"/>
        </w:rPr>
        <w:t>CHUẨN BỊ CỦA GV VÀ HỌC SINH</w:t>
      </w:r>
    </w:p>
    <w:p w14:paraId="48DC674E" w14:textId="77777777" w:rsidR="003E690F" w:rsidRPr="00A2036C" w:rsidRDefault="003E690F" w:rsidP="00244700">
      <w:pPr>
        <w:tabs>
          <w:tab w:val="left" w:pos="709"/>
          <w:tab w:val="center" w:pos="4962"/>
        </w:tabs>
        <w:rPr>
          <w:rFonts w:ascii="Times New Roman" w:hAnsi="Times New Roman"/>
          <w:lang w:val="es-ES"/>
        </w:rPr>
      </w:pPr>
      <w:r w:rsidRPr="00A2036C">
        <w:rPr>
          <w:rFonts w:ascii="Times New Roman" w:hAnsi="Times New Roman"/>
          <w:lang w:val="es-ES"/>
        </w:rPr>
        <w:tab/>
        <w:t>- GV: Bảng phụ, Thước thẳng, ê ke</w:t>
      </w:r>
    </w:p>
    <w:p w14:paraId="4A73F2ED" w14:textId="77777777" w:rsidR="003E690F" w:rsidRPr="00A2036C" w:rsidRDefault="003E690F" w:rsidP="00244700">
      <w:pPr>
        <w:pStyle w:val="ListParagraph"/>
        <w:spacing w:line="240" w:lineRule="auto"/>
        <w:ind w:left="0" w:firstLine="720"/>
        <w:jc w:val="both"/>
        <w:rPr>
          <w:szCs w:val="24"/>
          <w:lang w:val="es-ES"/>
        </w:rPr>
      </w:pPr>
      <w:r w:rsidRPr="00A2036C">
        <w:rPr>
          <w:szCs w:val="24"/>
          <w:lang w:val="es-ES"/>
        </w:rPr>
        <w:t>- HS: Thước thẳng, thước đo góc.</w:t>
      </w:r>
    </w:p>
    <w:p w14:paraId="5D3B54E6" w14:textId="77777777" w:rsidR="003E690F" w:rsidRPr="00557C84" w:rsidRDefault="003E690F" w:rsidP="00244700">
      <w:pPr>
        <w:rPr>
          <w:rFonts w:ascii="Times New Roman" w:hAnsi="Times New Roman"/>
          <w:b/>
          <w:lang w:val="es-ES"/>
        </w:rPr>
      </w:pPr>
      <w:r w:rsidRPr="00557C84">
        <w:rPr>
          <w:rFonts w:ascii="Times New Roman" w:hAnsi="Times New Roman"/>
          <w:b/>
          <w:lang w:val="es-ES"/>
        </w:rPr>
        <w:t>III. PHƯƠNG PHÁP TRỌNG TÂM</w:t>
      </w:r>
    </w:p>
    <w:p w14:paraId="4834DD7C"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Nêu và giải quyết vấn đề</w:t>
      </w:r>
    </w:p>
    <w:p w14:paraId="2F21C766" w14:textId="77777777" w:rsidR="003E690F" w:rsidRPr="00557C84" w:rsidRDefault="003E690F" w:rsidP="00244700">
      <w:pPr>
        <w:rPr>
          <w:rFonts w:ascii="Times New Roman" w:hAnsi="Times New Roman"/>
          <w:b/>
          <w:lang w:val="es-ES"/>
        </w:rPr>
      </w:pPr>
      <w:r w:rsidRPr="00557C84">
        <w:rPr>
          <w:rFonts w:ascii="Times New Roman" w:hAnsi="Times New Roman"/>
          <w:b/>
          <w:bCs/>
          <w:lang w:val="es-ES"/>
        </w:rPr>
        <w:t>IV. TIẾN TRÌNH TIẾT HỌC</w:t>
      </w:r>
    </w:p>
    <w:p w14:paraId="3DEB565E" w14:textId="77777777" w:rsidR="003E690F" w:rsidRPr="00A2036C" w:rsidRDefault="003E690F" w:rsidP="00244700">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085D247A"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784D0501" w14:textId="77777777" w:rsidR="0057525F" w:rsidRPr="00A2036C" w:rsidRDefault="0057525F" w:rsidP="003E690F">
      <w:pPr>
        <w:rPr>
          <w:rFonts w:ascii="Times New Roman" w:hAnsi="Times New Roman"/>
          <w:lang w:val="es-ES"/>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51"/>
        <w:gridCol w:w="3094"/>
        <w:gridCol w:w="4394"/>
      </w:tblGrid>
      <w:tr w:rsidR="00DE7EDE" w:rsidRPr="00A2036C" w14:paraId="7A2CF70A" w14:textId="77777777" w:rsidTr="005F2C71">
        <w:tblPrEx>
          <w:tblCellMar>
            <w:top w:w="0" w:type="dxa"/>
            <w:bottom w:w="0" w:type="dxa"/>
          </w:tblCellMar>
        </w:tblPrEx>
        <w:tc>
          <w:tcPr>
            <w:tcW w:w="2151" w:type="dxa"/>
            <w:vAlign w:val="center"/>
          </w:tcPr>
          <w:p w14:paraId="3DC5E968" w14:textId="77777777" w:rsidR="00DE7EDE" w:rsidRPr="0057525F" w:rsidRDefault="00DE7EDE" w:rsidP="0057525F">
            <w:pPr>
              <w:jc w:val="center"/>
              <w:rPr>
                <w:bCs/>
              </w:rPr>
            </w:pPr>
            <w:r w:rsidRPr="0057525F">
              <w:rPr>
                <w:bCs/>
              </w:rPr>
              <w:t>Hoaït ñoäng cuûa thaày</w:t>
            </w:r>
          </w:p>
        </w:tc>
        <w:tc>
          <w:tcPr>
            <w:tcW w:w="3094" w:type="dxa"/>
            <w:vAlign w:val="center"/>
          </w:tcPr>
          <w:p w14:paraId="6C97FFF0" w14:textId="77777777" w:rsidR="00DE7EDE" w:rsidRPr="0057525F" w:rsidRDefault="00DE7EDE" w:rsidP="0057525F">
            <w:pPr>
              <w:jc w:val="center"/>
              <w:rPr>
                <w:bCs/>
              </w:rPr>
            </w:pPr>
            <w:r w:rsidRPr="0057525F">
              <w:rPr>
                <w:bCs/>
              </w:rPr>
              <w:t>Hoaït ñoäng cuûa troø</w:t>
            </w:r>
          </w:p>
        </w:tc>
        <w:tc>
          <w:tcPr>
            <w:tcW w:w="4394" w:type="dxa"/>
            <w:vAlign w:val="center"/>
          </w:tcPr>
          <w:p w14:paraId="1E428D21" w14:textId="77777777" w:rsidR="00DE7EDE" w:rsidRPr="0057525F" w:rsidRDefault="00DE7EDE" w:rsidP="0057525F">
            <w:pPr>
              <w:jc w:val="center"/>
              <w:rPr>
                <w:bCs/>
              </w:rPr>
            </w:pPr>
            <w:r w:rsidRPr="0057525F">
              <w:rPr>
                <w:bCs/>
              </w:rPr>
              <w:t>Ghi baûng</w:t>
            </w:r>
          </w:p>
        </w:tc>
      </w:tr>
      <w:tr w:rsidR="00DE7EDE" w:rsidRPr="00A2036C" w14:paraId="6487AAB2" w14:textId="77777777" w:rsidTr="005F2C71">
        <w:tblPrEx>
          <w:tblCellMar>
            <w:top w:w="0" w:type="dxa"/>
            <w:bottom w:w="0" w:type="dxa"/>
          </w:tblCellMar>
        </w:tblPrEx>
        <w:tc>
          <w:tcPr>
            <w:tcW w:w="2151" w:type="dxa"/>
          </w:tcPr>
          <w:p w14:paraId="2A0E227C" w14:textId="77777777" w:rsidR="00DE7EDE" w:rsidRPr="00A2036C" w:rsidRDefault="00DE7EDE" w:rsidP="003A5968">
            <w:r w:rsidRPr="00A2036C">
              <w:t xml:space="preserve">GV giôùi thieäu ñònh lí vaø cho HS aùp duïng laøm </w:t>
            </w:r>
            <w:r w:rsidRPr="00A2036C">
              <w:rPr>
                <w:bdr w:val="single" w:sz="4" w:space="0" w:color="auto"/>
              </w:rPr>
              <w:t>?3</w:t>
            </w:r>
            <w:r w:rsidRPr="00A2036C">
              <w:t>.</w:t>
            </w:r>
          </w:p>
        </w:tc>
        <w:tc>
          <w:tcPr>
            <w:tcW w:w="3094" w:type="dxa"/>
          </w:tcPr>
          <w:p w14:paraId="7B4DBF97" w14:textId="77777777" w:rsidR="00DE7EDE" w:rsidRPr="00A2036C" w:rsidRDefault="00DE7EDE" w:rsidP="003A5968">
            <w:pPr>
              <w:rPr>
                <w:lang w:val="fr-FR"/>
              </w:rPr>
            </w:pPr>
            <w:r w:rsidRPr="00A2036C">
              <w:rPr>
                <w:bdr w:val="single" w:sz="4" w:space="0" w:color="auto"/>
                <w:lang w:val="fr-FR"/>
              </w:rPr>
              <w:t>?3</w:t>
            </w:r>
            <w:r w:rsidRPr="00A2036C">
              <w:rPr>
                <w:lang w:val="fr-FR"/>
              </w:rPr>
              <w:t>.</w:t>
            </w:r>
          </w:p>
          <w:p w14:paraId="70BC0E2C" w14:textId="6C4884DF" w:rsidR="00DE7EDE" w:rsidRPr="00A2036C" w:rsidRDefault="00DE7EDE" w:rsidP="003A5968">
            <w:pPr>
              <w:rPr>
                <w:lang w:val="fr-FR"/>
              </w:rPr>
            </w:pPr>
            <w:r w:rsidRPr="00A2036C">
              <w:rPr>
                <w:lang w:val="fr-FR"/>
              </w:rPr>
              <w:t xml:space="preserve">Ta coù: </w:t>
            </w:r>
            <w:r w:rsidR="0095234D" w:rsidRPr="00A2036C">
              <w:rPr>
                <w:noProof/>
                <w:position w:val="-4"/>
              </w:rPr>
              <w:drawing>
                <wp:inline distT="0" distB="0" distL="0" distR="0" wp14:anchorId="016C5E4D" wp14:editId="7A5364A2">
                  <wp:extent cx="142875" cy="161925"/>
                  <wp:effectExtent l="0" t="0" r="0" b="0"/>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rPr>
                <w:lang w:val="fr-FR"/>
              </w:rPr>
              <w:t>ABC vuoâng taïi B.</w:t>
            </w:r>
          </w:p>
          <w:p w14:paraId="797893CF" w14:textId="77777777" w:rsidR="00DE7EDE" w:rsidRPr="00A2036C" w:rsidRDefault="00DE7EDE" w:rsidP="003A5968">
            <w:r w:rsidRPr="00A2036C">
              <w:t>AC</w:t>
            </w:r>
            <w:r w:rsidRPr="00A2036C">
              <w:rPr>
                <w:vertAlign w:val="superscript"/>
              </w:rPr>
              <w:t>2</w:t>
            </w:r>
            <w:r w:rsidRPr="00A2036C">
              <w:t>=AB</w:t>
            </w:r>
            <w:r w:rsidRPr="00A2036C">
              <w:rPr>
                <w:vertAlign w:val="superscript"/>
              </w:rPr>
              <w:t>2</w:t>
            </w:r>
            <w:r w:rsidRPr="00A2036C">
              <w:t>+BC</w:t>
            </w:r>
            <w:r w:rsidRPr="00A2036C">
              <w:rPr>
                <w:vertAlign w:val="superscript"/>
              </w:rPr>
              <w:t>2</w:t>
            </w:r>
          </w:p>
          <w:p w14:paraId="21CB66B6" w14:textId="77777777" w:rsidR="00DE7EDE" w:rsidRPr="00A2036C" w:rsidRDefault="00DE7EDE" w:rsidP="003A5968">
            <w:r w:rsidRPr="00A2036C">
              <w:t>10</w:t>
            </w:r>
            <w:r w:rsidRPr="00A2036C">
              <w:rPr>
                <w:vertAlign w:val="superscript"/>
              </w:rPr>
              <w:t>2</w:t>
            </w:r>
            <w:r w:rsidRPr="00A2036C">
              <w:t>=x</w:t>
            </w:r>
            <w:r w:rsidRPr="00A2036C">
              <w:rPr>
                <w:vertAlign w:val="superscript"/>
              </w:rPr>
              <w:t>2</w:t>
            </w:r>
            <w:r w:rsidRPr="00A2036C">
              <w:t>+8</w:t>
            </w:r>
            <w:r w:rsidRPr="00A2036C">
              <w:rPr>
                <w:vertAlign w:val="superscript"/>
              </w:rPr>
              <w:t>2</w:t>
            </w:r>
          </w:p>
          <w:p w14:paraId="133006FF" w14:textId="77777777" w:rsidR="00DE7EDE" w:rsidRPr="00A2036C" w:rsidRDefault="00DE7EDE" w:rsidP="003A5968">
            <w:r w:rsidRPr="00A2036C">
              <w:t>x</w:t>
            </w:r>
            <w:r w:rsidRPr="00A2036C">
              <w:rPr>
                <w:vertAlign w:val="superscript"/>
              </w:rPr>
              <w:t>2</w:t>
            </w:r>
            <w:r w:rsidRPr="00A2036C">
              <w:t>=10</w:t>
            </w:r>
            <w:r w:rsidRPr="00A2036C">
              <w:rPr>
                <w:vertAlign w:val="superscript"/>
              </w:rPr>
              <w:t>2</w:t>
            </w:r>
            <w:r w:rsidRPr="00A2036C">
              <w:t>-8</w:t>
            </w:r>
            <w:r w:rsidRPr="00A2036C">
              <w:rPr>
                <w:vertAlign w:val="superscript"/>
              </w:rPr>
              <w:t>2</w:t>
            </w:r>
          </w:p>
          <w:p w14:paraId="348924ED" w14:textId="77777777" w:rsidR="00DE7EDE" w:rsidRPr="00A2036C" w:rsidRDefault="00DE7EDE" w:rsidP="003A5968">
            <w:r w:rsidRPr="00A2036C">
              <w:t>x</w:t>
            </w:r>
            <w:r w:rsidRPr="00A2036C">
              <w:rPr>
                <w:vertAlign w:val="superscript"/>
              </w:rPr>
              <w:t>2</w:t>
            </w:r>
            <w:r w:rsidRPr="00A2036C">
              <w:t>=36</w:t>
            </w:r>
          </w:p>
          <w:p w14:paraId="0C5A6C19" w14:textId="77777777" w:rsidR="00DE7EDE" w:rsidRPr="00A2036C" w:rsidRDefault="00DE7EDE" w:rsidP="003A5968">
            <w:r w:rsidRPr="00A2036C">
              <w:t>x=6</w:t>
            </w:r>
          </w:p>
          <w:p w14:paraId="03F19FF3" w14:textId="15DBEAD6" w:rsidR="00DE7EDE" w:rsidRPr="00A2036C" w:rsidRDefault="00DE7EDE" w:rsidP="003A5968">
            <w:pPr>
              <w:rPr>
                <w:lang w:val="fr-FR"/>
              </w:rPr>
            </w:pPr>
            <w:r w:rsidRPr="00A2036C">
              <w:rPr>
                <w:lang w:val="fr-FR"/>
              </w:rPr>
              <w:t xml:space="preserve">Ta coù: </w:t>
            </w:r>
            <w:r w:rsidR="0095234D" w:rsidRPr="00A2036C">
              <w:rPr>
                <w:noProof/>
                <w:position w:val="-4"/>
              </w:rPr>
              <w:drawing>
                <wp:inline distT="0" distB="0" distL="0" distR="0" wp14:anchorId="356A5B5B" wp14:editId="79503A5D">
                  <wp:extent cx="142875" cy="161925"/>
                  <wp:effectExtent l="0" t="0" r="0" b="0"/>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rPr>
                <w:lang w:val="fr-FR"/>
              </w:rPr>
              <w:t>DEF vuoâng taïi D:</w:t>
            </w:r>
          </w:p>
          <w:p w14:paraId="6791EED6" w14:textId="77777777" w:rsidR="00DE7EDE" w:rsidRPr="00A2036C" w:rsidRDefault="00DE7EDE" w:rsidP="003A5968">
            <w:r w:rsidRPr="00A2036C">
              <w:t>EF</w:t>
            </w:r>
            <w:r w:rsidRPr="00A2036C">
              <w:rPr>
                <w:vertAlign w:val="superscript"/>
              </w:rPr>
              <w:t>2</w:t>
            </w:r>
            <w:r w:rsidRPr="00A2036C">
              <w:t>=DE</w:t>
            </w:r>
            <w:r w:rsidRPr="00A2036C">
              <w:rPr>
                <w:vertAlign w:val="superscript"/>
              </w:rPr>
              <w:t>2</w:t>
            </w:r>
            <w:r w:rsidRPr="00A2036C">
              <w:t>+DF</w:t>
            </w:r>
            <w:r w:rsidRPr="00A2036C">
              <w:rPr>
                <w:vertAlign w:val="superscript"/>
              </w:rPr>
              <w:t>2</w:t>
            </w:r>
          </w:p>
          <w:p w14:paraId="64848578" w14:textId="77777777" w:rsidR="00DE7EDE" w:rsidRPr="00A2036C" w:rsidRDefault="00DE7EDE" w:rsidP="003A5968">
            <w:r w:rsidRPr="00A2036C">
              <w:t>x</w:t>
            </w:r>
            <w:r w:rsidRPr="00A2036C">
              <w:rPr>
                <w:vertAlign w:val="superscript"/>
              </w:rPr>
              <w:t>2</w:t>
            </w:r>
            <w:r w:rsidRPr="00A2036C">
              <w:t>=1</w:t>
            </w:r>
            <w:r w:rsidRPr="00A2036C">
              <w:rPr>
                <w:vertAlign w:val="superscript"/>
              </w:rPr>
              <w:t>2</w:t>
            </w:r>
            <w:r w:rsidRPr="00A2036C">
              <w:t>+1</w:t>
            </w:r>
            <w:r w:rsidRPr="00A2036C">
              <w:rPr>
                <w:vertAlign w:val="superscript"/>
              </w:rPr>
              <w:t>2</w:t>
            </w:r>
          </w:p>
          <w:p w14:paraId="4B0144DA" w14:textId="77777777" w:rsidR="00DE7EDE" w:rsidRPr="00A2036C" w:rsidRDefault="00DE7EDE" w:rsidP="003A5968">
            <w:r w:rsidRPr="00A2036C">
              <w:t>x</w:t>
            </w:r>
            <w:r w:rsidRPr="00A2036C">
              <w:rPr>
                <w:vertAlign w:val="superscript"/>
              </w:rPr>
              <w:t>2</w:t>
            </w:r>
            <w:r w:rsidRPr="00A2036C">
              <w:t>=2</w:t>
            </w:r>
          </w:p>
          <w:p w14:paraId="0ABB4D7E" w14:textId="77777777" w:rsidR="00DE7EDE" w:rsidRPr="00A2036C" w:rsidRDefault="00DE7EDE" w:rsidP="003A5968">
            <w:r w:rsidRPr="00A2036C">
              <w:t>x=</w:t>
            </w:r>
            <w:r w:rsidRPr="00A2036C">
              <w:rPr>
                <w:position w:val="-6"/>
              </w:rPr>
              <w:object w:dxaOrig="380" w:dyaOrig="340" w14:anchorId="4C3F926B">
                <v:shape id="_x0000_i2505" type="#_x0000_t75" style="width:19pt;height:17pt" o:ole="">
                  <v:imagedata r:id="rId1874" o:title=""/>
                </v:shape>
                <o:OLEObject Type="Embed" ProgID="Equation.DSMT4" ShapeID="_x0000_i2505" DrawAspect="Content" ObjectID="_1664268109" r:id="rId1875"/>
              </w:object>
            </w:r>
            <w:r w:rsidRPr="00A2036C">
              <w:rPr>
                <w:position w:val="-4"/>
              </w:rPr>
              <w:object w:dxaOrig="180" w:dyaOrig="279" w14:anchorId="28145708">
                <v:shape id="_x0000_i2506" type="#_x0000_t75" style="width:9pt;height:13.95pt" o:ole="">
                  <v:imagedata r:id="rId1876" o:title=""/>
                </v:shape>
                <o:OLEObject Type="Embed" ProgID="Equation.DSMT4" ShapeID="_x0000_i2506" DrawAspect="Content" ObjectID="_1664268110" r:id="rId1877"/>
              </w:object>
            </w:r>
          </w:p>
        </w:tc>
        <w:tc>
          <w:tcPr>
            <w:tcW w:w="4394" w:type="dxa"/>
          </w:tcPr>
          <w:p w14:paraId="4E989CA3" w14:textId="77777777" w:rsidR="00DE7EDE" w:rsidRPr="00A2036C" w:rsidRDefault="00DE7EDE" w:rsidP="003A5968">
            <w:pPr>
              <w:rPr>
                <w:b/>
                <w:u w:val="single"/>
              </w:rPr>
            </w:pPr>
            <w:r w:rsidRPr="00A2036C">
              <w:rPr>
                <w:b/>
                <w:u w:val="single"/>
              </w:rPr>
              <w:t>I) Ñònh lí Py-ta-goùc:</w:t>
            </w:r>
          </w:p>
          <w:p w14:paraId="4FBDE617" w14:textId="77777777" w:rsidR="00DE7EDE" w:rsidRPr="00A2036C" w:rsidRDefault="00DE7EDE" w:rsidP="003A5968">
            <w:r w:rsidRPr="00A2036C">
              <w:t>Trong moät tam giaùc vuoâng, bình phöông cuûa caïnh huyeàn baèng toång caùc bình phöông cuûa hai caïnh goùc vuoâng.</w:t>
            </w:r>
          </w:p>
          <w:p w14:paraId="4330E822" w14:textId="77777777" w:rsidR="00DE7EDE" w:rsidRPr="00A2036C" w:rsidRDefault="00DE7EDE" w:rsidP="003A5968">
            <w:r w:rsidRPr="00A2036C">
              <w:object w:dxaOrig="1110" w:dyaOrig="1335" w14:anchorId="2F5B8F9F">
                <v:shape id="_x0000_i2507" type="#_x0000_t75" style="width:44pt;height:53.35pt" o:ole="">
                  <v:imagedata r:id="rId1878" o:title=""/>
                </v:shape>
                <o:OLEObject Type="Embed" ProgID="PBrush" ShapeID="_x0000_i2507" DrawAspect="Content" ObjectID="_1664268111" r:id="rId1879"/>
              </w:object>
            </w:r>
          </w:p>
          <w:tbl>
            <w:tblPr>
              <w:tblW w:w="0" w:type="auto"/>
              <w:tblBorders>
                <w:insideH w:val="single" w:sz="4" w:space="0" w:color="auto"/>
                <w:insideV w:val="single" w:sz="4" w:space="0" w:color="auto"/>
              </w:tblBorders>
              <w:tblLook w:val="01E0" w:firstRow="1" w:lastRow="1" w:firstColumn="1" w:lastColumn="1" w:noHBand="0" w:noVBand="0"/>
            </w:tblPr>
            <w:tblGrid>
              <w:gridCol w:w="587"/>
              <w:gridCol w:w="1851"/>
            </w:tblGrid>
            <w:tr w:rsidR="00DE7EDE" w:rsidRPr="00A2036C" w14:paraId="031D0A28" w14:textId="77777777" w:rsidTr="004723D8">
              <w:trPr>
                <w:trHeight w:val="359"/>
              </w:trPr>
              <w:tc>
                <w:tcPr>
                  <w:tcW w:w="587" w:type="dxa"/>
                  <w:shd w:val="clear" w:color="auto" w:fill="auto"/>
                </w:tcPr>
                <w:p w14:paraId="464629C8" w14:textId="77777777" w:rsidR="00DE7EDE" w:rsidRPr="00A2036C" w:rsidRDefault="00DE7EDE" w:rsidP="003A5968">
                  <w:r w:rsidRPr="00A2036C">
                    <w:t>GT</w:t>
                  </w:r>
                </w:p>
              </w:tc>
              <w:tc>
                <w:tcPr>
                  <w:tcW w:w="1851" w:type="dxa"/>
                  <w:shd w:val="clear" w:color="auto" w:fill="auto"/>
                </w:tcPr>
                <w:p w14:paraId="0CBDB7CC" w14:textId="7A617821" w:rsidR="00DE7EDE" w:rsidRPr="00A2036C" w:rsidRDefault="0095234D" w:rsidP="003A5968">
                  <w:r w:rsidRPr="00A2036C">
                    <w:rPr>
                      <w:noProof/>
                      <w:position w:val="-4"/>
                    </w:rPr>
                    <w:drawing>
                      <wp:inline distT="0" distB="0" distL="0" distR="0" wp14:anchorId="66A185B3" wp14:editId="137E9687">
                        <wp:extent cx="142875" cy="161925"/>
                        <wp:effectExtent l="0" t="0" r="0" b="0"/>
                        <wp:docPr id="1484"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t>ABC</w:t>
                  </w:r>
                </w:p>
                <w:p w14:paraId="6540D44A" w14:textId="77777777" w:rsidR="00DE7EDE" w:rsidRPr="00A2036C" w:rsidRDefault="00DE7EDE" w:rsidP="003A5968">
                  <w:r w:rsidRPr="00A2036C">
                    <w:t>vuoâng taïi A</w:t>
                  </w:r>
                </w:p>
              </w:tc>
            </w:tr>
            <w:tr w:rsidR="00DE7EDE" w:rsidRPr="00A2036C" w14:paraId="14AB3C34" w14:textId="77777777" w:rsidTr="004723D8">
              <w:tc>
                <w:tcPr>
                  <w:tcW w:w="587" w:type="dxa"/>
                  <w:shd w:val="clear" w:color="auto" w:fill="auto"/>
                </w:tcPr>
                <w:p w14:paraId="0C1B49E5" w14:textId="77777777" w:rsidR="00DE7EDE" w:rsidRPr="00A2036C" w:rsidRDefault="00DE7EDE" w:rsidP="003A5968">
                  <w:r w:rsidRPr="00A2036C">
                    <w:t>KL</w:t>
                  </w:r>
                </w:p>
              </w:tc>
              <w:tc>
                <w:tcPr>
                  <w:tcW w:w="1851" w:type="dxa"/>
                  <w:shd w:val="clear" w:color="auto" w:fill="auto"/>
                </w:tcPr>
                <w:p w14:paraId="0DEE93DD" w14:textId="77777777" w:rsidR="00DE7EDE" w:rsidRPr="00A2036C" w:rsidRDefault="00DE7EDE" w:rsidP="003A5968">
                  <w:pPr>
                    <w:rPr>
                      <w:vertAlign w:val="superscript"/>
                    </w:rPr>
                  </w:pPr>
                  <w:r w:rsidRPr="00A2036C">
                    <w:t>BC</w:t>
                  </w:r>
                  <w:r w:rsidRPr="00A2036C">
                    <w:rPr>
                      <w:vertAlign w:val="superscript"/>
                    </w:rPr>
                    <w:t>2</w:t>
                  </w:r>
                  <w:r w:rsidRPr="00A2036C">
                    <w:t>=AB</w:t>
                  </w:r>
                  <w:r w:rsidRPr="00A2036C">
                    <w:rPr>
                      <w:vertAlign w:val="superscript"/>
                    </w:rPr>
                    <w:t>2</w:t>
                  </w:r>
                  <w:r w:rsidRPr="00A2036C">
                    <w:t>+AC</w:t>
                  </w:r>
                  <w:r w:rsidRPr="00A2036C">
                    <w:rPr>
                      <w:vertAlign w:val="superscript"/>
                    </w:rPr>
                    <w:t>2</w:t>
                  </w:r>
                </w:p>
              </w:tc>
            </w:tr>
          </w:tbl>
          <w:p w14:paraId="08314098" w14:textId="77777777" w:rsidR="00DE7EDE" w:rsidRPr="00A2036C" w:rsidRDefault="00DE7EDE" w:rsidP="003A5968"/>
        </w:tc>
      </w:tr>
      <w:tr w:rsidR="00DE7EDE" w:rsidRPr="00A2036C" w14:paraId="2B8438DA" w14:textId="77777777" w:rsidTr="005F2C71">
        <w:tblPrEx>
          <w:tblCellMar>
            <w:top w:w="0" w:type="dxa"/>
            <w:bottom w:w="0" w:type="dxa"/>
          </w:tblCellMar>
        </w:tblPrEx>
        <w:tc>
          <w:tcPr>
            <w:tcW w:w="2151" w:type="dxa"/>
          </w:tcPr>
          <w:p w14:paraId="43AC5BF2" w14:textId="77777777" w:rsidR="00DE7EDE" w:rsidRPr="00A2036C" w:rsidRDefault="00DE7EDE" w:rsidP="003A5968">
            <w:r w:rsidRPr="00A2036C">
              <w:t xml:space="preserve">GV cho HS laøm </w:t>
            </w:r>
            <w:r w:rsidRPr="00A2036C">
              <w:rPr>
                <w:bdr w:val="single" w:sz="4" w:space="0" w:color="auto"/>
              </w:rPr>
              <w:t>?4</w:t>
            </w:r>
            <w:r w:rsidRPr="00A2036C">
              <w:t>. Sau ñoù ruùt ra ñònh lí ñaûo.</w:t>
            </w:r>
          </w:p>
        </w:tc>
        <w:tc>
          <w:tcPr>
            <w:tcW w:w="3094" w:type="dxa"/>
          </w:tcPr>
          <w:p w14:paraId="46503D03" w14:textId="77777777" w:rsidR="00DE7EDE" w:rsidRPr="00A2036C" w:rsidRDefault="00DE7EDE" w:rsidP="003A5968">
            <w:r w:rsidRPr="00A2036C">
              <w:object w:dxaOrig="1170" w:dyaOrig="1365" w14:anchorId="5D93140B">
                <v:shape id="_x0000_i2509" type="#_x0000_t75" style="width:58.5pt;height:68.25pt" o:ole="">
                  <v:imagedata r:id="rId1880" o:title=""/>
                </v:shape>
                <o:OLEObject Type="Embed" ProgID="PBrush" ShapeID="_x0000_i2509" DrawAspect="Content" ObjectID="_1664268112" r:id="rId1881"/>
              </w:object>
            </w:r>
          </w:p>
        </w:tc>
        <w:tc>
          <w:tcPr>
            <w:tcW w:w="4394" w:type="dxa"/>
          </w:tcPr>
          <w:p w14:paraId="0F417DBA" w14:textId="77777777" w:rsidR="00DE7EDE" w:rsidRPr="00A2036C" w:rsidRDefault="00DE7EDE" w:rsidP="003A5968">
            <w:r w:rsidRPr="00A2036C">
              <w:t>II) Ñònh lí Py-ta-go ñaûo:</w:t>
            </w:r>
          </w:p>
          <w:p w14:paraId="5E80EFAE" w14:textId="77777777" w:rsidR="00DE7EDE" w:rsidRPr="00A2036C" w:rsidRDefault="00DE7EDE" w:rsidP="003A5968">
            <w:r w:rsidRPr="00A2036C">
              <w:t>Neáu moät tam giaùc coù bình phöông cuûa moät caïnh baèng toång caùc bình phöông caûu hai caïnh kia thì tam giaùc ñoù laø tam giaùc vuoâng.</w:t>
            </w:r>
          </w:p>
          <w:p w14:paraId="1377DF5F" w14:textId="77777777" w:rsidR="00DE7EDE" w:rsidRPr="00A2036C" w:rsidRDefault="00DE7EDE" w:rsidP="003A5968">
            <w:r w:rsidRPr="00A2036C">
              <w:object w:dxaOrig="1110" w:dyaOrig="1335" w14:anchorId="6E74D90A">
                <v:shape id="_x0000_i2510" type="#_x0000_t75" style="width:55.5pt;height:66.75pt" o:ole="">
                  <v:imagedata r:id="rId1878" o:title=""/>
                </v:shape>
                <o:OLEObject Type="Embed" ProgID="PBrush" ShapeID="_x0000_i2510" DrawAspect="Content" ObjectID="_1664268113" r:id="rId1882"/>
              </w:object>
            </w:r>
          </w:p>
          <w:tbl>
            <w:tblPr>
              <w:tblW w:w="0" w:type="auto"/>
              <w:tblBorders>
                <w:insideH w:val="single" w:sz="4" w:space="0" w:color="auto"/>
                <w:insideV w:val="single" w:sz="4" w:space="0" w:color="auto"/>
              </w:tblBorders>
              <w:tblLook w:val="01E0" w:firstRow="1" w:lastRow="1" w:firstColumn="1" w:lastColumn="1" w:noHBand="0" w:noVBand="0"/>
            </w:tblPr>
            <w:tblGrid>
              <w:gridCol w:w="650"/>
              <w:gridCol w:w="2345"/>
            </w:tblGrid>
            <w:tr w:rsidR="00DE7EDE" w:rsidRPr="00A2036C" w14:paraId="461FDC6C" w14:textId="77777777" w:rsidTr="004723D8">
              <w:tc>
                <w:tcPr>
                  <w:tcW w:w="650" w:type="dxa"/>
                  <w:shd w:val="clear" w:color="auto" w:fill="auto"/>
                </w:tcPr>
                <w:p w14:paraId="78C10E55" w14:textId="77777777" w:rsidR="00DE7EDE" w:rsidRPr="00A2036C" w:rsidRDefault="00DE7EDE" w:rsidP="003A5968">
                  <w:r w:rsidRPr="00A2036C">
                    <w:t>GT</w:t>
                  </w:r>
                </w:p>
              </w:tc>
              <w:tc>
                <w:tcPr>
                  <w:tcW w:w="2345" w:type="dxa"/>
                  <w:shd w:val="clear" w:color="auto" w:fill="auto"/>
                </w:tcPr>
                <w:p w14:paraId="214FD661" w14:textId="30F6B64E" w:rsidR="00DE7EDE" w:rsidRPr="00A2036C" w:rsidRDefault="0095234D" w:rsidP="003A5968">
                  <w:r w:rsidRPr="00A2036C">
                    <w:rPr>
                      <w:noProof/>
                      <w:position w:val="-4"/>
                    </w:rPr>
                    <w:drawing>
                      <wp:inline distT="0" distB="0" distL="0" distR="0" wp14:anchorId="13B735D1" wp14:editId="4B0F9C94">
                        <wp:extent cx="142875" cy="161925"/>
                        <wp:effectExtent l="0" t="0" r="0" b="0"/>
                        <wp:docPr id="1487" name="Picture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t>ABC coù</w:t>
                  </w:r>
                </w:p>
                <w:p w14:paraId="0EE018B0" w14:textId="77777777" w:rsidR="00DE7EDE" w:rsidRPr="00A2036C" w:rsidRDefault="00DE7EDE" w:rsidP="003A5968">
                  <w:r w:rsidRPr="00A2036C">
                    <w:t>BC</w:t>
                  </w:r>
                  <w:r w:rsidRPr="00A2036C">
                    <w:rPr>
                      <w:vertAlign w:val="superscript"/>
                    </w:rPr>
                    <w:t>2</w:t>
                  </w:r>
                  <w:r w:rsidRPr="00A2036C">
                    <w:t>=AC</w:t>
                  </w:r>
                  <w:r w:rsidRPr="00A2036C">
                    <w:rPr>
                      <w:vertAlign w:val="superscript"/>
                    </w:rPr>
                    <w:t>2</w:t>
                  </w:r>
                  <w:r w:rsidRPr="00A2036C">
                    <w:t>+AB</w:t>
                  </w:r>
                  <w:r w:rsidRPr="00A2036C">
                    <w:rPr>
                      <w:vertAlign w:val="superscript"/>
                    </w:rPr>
                    <w:t>2</w:t>
                  </w:r>
                </w:p>
              </w:tc>
            </w:tr>
            <w:tr w:rsidR="00DE7EDE" w:rsidRPr="00A2036C" w14:paraId="18C022B3" w14:textId="77777777" w:rsidTr="004723D8">
              <w:tc>
                <w:tcPr>
                  <w:tcW w:w="650" w:type="dxa"/>
                  <w:shd w:val="clear" w:color="auto" w:fill="auto"/>
                </w:tcPr>
                <w:p w14:paraId="4F57F5D2" w14:textId="77777777" w:rsidR="00DE7EDE" w:rsidRPr="00A2036C" w:rsidRDefault="00DE7EDE" w:rsidP="003A5968">
                  <w:r w:rsidRPr="00A2036C">
                    <w:t>KL</w:t>
                  </w:r>
                </w:p>
              </w:tc>
              <w:tc>
                <w:tcPr>
                  <w:tcW w:w="2345" w:type="dxa"/>
                  <w:shd w:val="clear" w:color="auto" w:fill="auto"/>
                </w:tcPr>
                <w:p w14:paraId="7C7E6A47" w14:textId="4EAD7A26" w:rsidR="00DE7EDE" w:rsidRPr="00A2036C" w:rsidRDefault="0095234D" w:rsidP="003A5968">
                  <w:r w:rsidRPr="00A2036C">
                    <w:rPr>
                      <w:noProof/>
                      <w:position w:val="-4"/>
                    </w:rPr>
                    <w:drawing>
                      <wp:inline distT="0" distB="0" distL="0" distR="0" wp14:anchorId="76985D07" wp14:editId="34482483">
                        <wp:extent cx="142875" cy="161925"/>
                        <wp:effectExtent l="0" t="0" r="0" b="0"/>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t>ABC vuoâng taïi A</w:t>
                  </w:r>
                </w:p>
              </w:tc>
            </w:tr>
          </w:tbl>
          <w:p w14:paraId="1DFFFF14" w14:textId="77777777" w:rsidR="00DE7EDE" w:rsidRDefault="00DE7EDE" w:rsidP="003A5968"/>
          <w:p w14:paraId="00E951C6" w14:textId="77777777" w:rsidR="00DE7EDE" w:rsidRDefault="00DE7EDE" w:rsidP="003A5968"/>
          <w:p w14:paraId="11F2D28D" w14:textId="77777777" w:rsidR="00DE7EDE" w:rsidRPr="00A2036C" w:rsidRDefault="00DE7EDE" w:rsidP="003A5968"/>
        </w:tc>
      </w:tr>
      <w:tr w:rsidR="00DE7EDE" w:rsidRPr="00A2036C" w14:paraId="48C1E0C8" w14:textId="77777777" w:rsidTr="005F2C71">
        <w:tblPrEx>
          <w:tblCellMar>
            <w:top w:w="0" w:type="dxa"/>
            <w:bottom w:w="0" w:type="dxa"/>
          </w:tblCellMar>
        </w:tblPrEx>
        <w:tc>
          <w:tcPr>
            <w:tcW w:w="2151" w:type="dxa"/>
          </w:tcPr>
          <w:p w14:paraId="0A85C912" w14:textId="77777777" w:rsidR="00DE7EDE" w:rsidRPr="00A2036C" w:rsidRDefault="00DE7EDE" w:rsidP="003A5968">
            <w:r w:rsidRPr="00A2036C">
              <w:lastRenderedPageBreak/>
              <w:t>-GV cho HS nhaéc laïi 2 ñònh lí Py-ta-go.</w:t>
            </w:r>
          </w:p>
          <w:p w14:paraId="497F6668" w14:textId="77777777" w:rsidR="00DE7EDE" w:rsidRPr="00A2036C" w:rsidRDefault="00DE7EDE" w:rsidP="003A5968">
            <w:r w:rsidRPr="00A2036C">
              <w:t>-Neâu caùch chöùng minh moät tam giaùc laø tam giaùc vuoâng.</w:t>
            </w:r>
          </w:p>
          <w:p w14:paraId="37888214" w14:textId="77777777" w:rsidR="00DE7EDE" w:rsidRPr="00A2036C" w:rsidRDefault="00DE7EDE" w:rsidP="003A5968">
            <w:pPr>
              <w:rPr>
                <w:b/>
                <w:u w:val="single"/>
              </w:rPr>
            </w:pPr>
            <w:r w:rsidRPr="00A2036C">
              <w:rPr>
                <w:b/>
                <w:u w:val="single"/>
              </w:rPr>
              <w:t>Baøi 53 SGK/131:</w:t>
            </w:r>
          </w:p>
          <w:p w14:paraId="0AF316C8" w14:textId="77777777" w:rsidR="00DE7EDE" w:rsidRPr="00A2036C" w:rsidRDefault="00DE7EDE" w:rsidP="003A5968">
            <w:r w:rsidRPr="00A2036C">
              <w:t>Tìm ñoä daøi x.</w:t>
            </w:r>
          </w:p>
        </w:tc>
        <w:tc>
          <w:tcPr>
            <w:tcW w:w="3094" w:type="dxa"/>
          </w:tcPr>
          <w:p w14:paraId="2ABD9E25" w14:textId="77777777" w:rsidR="00DE7EDE" w:rsidRPr="00A2036C" w:rsidRDefault="00DE7EDE" w:rsidP="003A5968"/>
          <w:p w14:paraId="4768C0B7" w14:textId="77777777" w:rsidR="00DE7EDE" w:rsidRPr="00A2036C" w:rsidRDefault="00DE7EDE" w:rsidP="003A5968"/>
          <w:p w14:paraId="18B60D11" w14:textId="77777777" w:rsidR="00DE7EDE" w:rsidRPr="00A2036C" w:rsidRDefault="00DE7EDE" w:rsidP="003A5968"/>
          <w:p w14:paraId="1B1FFDD3" w14:textId="77777777" w:rsidR="00DE7EDE" w:rsidRPr="00A2036C" w:rsidRDefault="00DE7EDE" w:rsidP="003A5968"/>
          <w:p w14:paraId="3559476B" w14:textId="77777777" w:rsidR="00DE7EDE" w:rsidRPr="00A2036C" w:rsidRDefault="00DE7EDE" w:rsidP="003A5968">
            <w:pPr>
              <w:rPr>
                <w:b/>
                <w:u w:val="single"/>
              </w:rPr>
            </w:pPr>
            <w:r w:rsidRPr="00A2036C">
              <w:rPr>
                <w:b/>
                <w:u w:val="single"/>
              </w:rPr>
              <w:t>Baøi 53 SGK/131:</w:t>
            </w:r>
          </w:p>
          <w:p w14:paraId="3D159D74" w14:textId="5410989D" w:rsidR="00DE7EDE" w:rsidRPr="00A2036C" w:rsidRDefault="00DE7EDE" w:rsidP="003A5968">
            <w:r w:rsidRPr="00A2036C">
              <w:rPr>
                <w:position w:val="-4"/>
              </w:rPr>
              <w:t xml:space="preserve">a) </w:t>
            </w:r>
            <w:r w:rsidR="0095234D" w:rsidRPr="00A2036C">
              <w:rPr>
                <w:noProof/>
                <w:position w:val="-4"/>
              </w:rPr>
              <w:drawing>
                <wp:inline distT="0" distB="0" distL="0" distR="0" wp14:anchorId="4E35C808" wp14:editId="736DBDA0">
                  <wp:extent cx="142875" cy="161925"/>
                  <wp:effectExtent l="0" t="0" r="0" b="0"/>
                  <wp:docPr id="1489"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BC vuoâng taïi A coù:</w:t>
            </w:r>
          </w:p>
          <w:p w14:paraId="01462CDB" w14:textId="77777777" w:rsidR="00DE7EDE" w:rsidRPr="00A2036C" w:rsidRDefault="00DE7EDE" w:rsidP="003A5968">
            <w:r w:rsidRPr="00A2036C">
              <w:t>BC</w:t>
            </w:r>
            <w:r w:rsidRPr="00A2036C">
              <w:rPr>
                <w:vertAlign w:val="superscript"/>
              </w:rPr>
              <w:t>2</w:t>
            </w:r>
            <w:r w:rsidRPr="00A2036C">
              <w:t>=AB</w:t>
            </w:r>
            <w:r w:rsidRPr="00A2036C">
              <w:rPr>
                <w:vertAlign w:val="superscript"/>
              </w:rPr>
              <w:t>2</w:t>
            </w:r>
            <w:r w:rsidRPr="00A2036C">
              <w:t>+AC</w:t>
            </w:r>
            <w:r w:rsidRPr="00A2036C">
              <w:rPr>
                <w:vertAlign w:val="superscript"/>
              </w:rPr>
              <w:t>2</w:t>
            </w:r>
          </w:p>
          <w:p w14:paraId="7C338C7F" w14:textId="77777777" w:rsidR="00DE7EDE" w:rsidRPr="00A2036C" w:rsidRDefault="00DE7EDE" w:rsidP="003A5968">
            <w:r w:rsidRPr="00A2036C">
              <w:t>x</w:t>
            </w:r>
            <w:r w:rsidRPr="00A2036C">
              <w:rPr>
                <w:vertAlign w:val="superscript"/>
              </w:rPr>
              <w:t>2</w:t>
            </w:r>
            <w:r w:rsidRPr="00A2036C">
              <w:t>=5</w:t>
            </w:r>
            <w:r w:rsidRPr="00A2036C">
              <w:rPr>
                <w:vertAlign w:val="superscript"/>
              </w:rPr>
              <w:t>2</w:t>
            </w:r>
            <w:r w:rsidRPr="00A2036C">
              <w:t>+12</w:t>
            </w:r>
            <w:r w:rsidRPr="00A2036C">
              <w:rPr>
                <w:vertAlign w:val="superscript"/>
              </w:rPr>
              <w:t>2</w:t>
            </w:r>
          </w:p>
          <w:p w14:paraId="60A1D427" w14:textId="77777777" w:rsidR="00DE7EDE" w:rsidRPr="00A2036C" w:rsidRDefault="00DE7EDE" w:rsidP="003A5968">
            <w:r w:rsidRPr="00A2036C">
              <w:t>x</w:t>
            </w:r>
            <w:r w:rsidRPr="00A2036C">
              <w:rPr>
                <w:vertAlign w:val="superscript"/>
              </w:rPr>
              <w:t>2</w:t>
            </w:r>
            <w:r w:rsidRPr="00A2036C">
              <w:t>=25+144</w:t>
            </w:r>
          </w:p>
          <w:p w14:paraId="3B54D6D4" w14:textId="77777777" w:rsidR="00DE7EDE" w:rsidRPr="00A2036C" w:rsidRDefault="00DE7EDE" w:rsidP="003A5968">
            <w:r w:rsidRPr="00A2036C">
              <w:t>x</w:t>
            </w:r>
            <w:r w:rsidRPr="00A2036C">
              <w:rPr>
                <w:vertAlign w:val="superscript"/>
              </w:rPr>
              <w:t>2</w:t>
            </w:r>
            <w:r w:rsidRPr="00A2036C">
              <w:t>=169</w:t>
            </w:r>
          </w:p>
          <w:p w14:paraId="40C243C1" w14:textId="77777777" w:rsidR="00DE7EDE" w:rsidRPr="00A2036C" w:rsidRDefault="00DE7EDE" w:rsidP="003A5968">
            <w:r w:rsidRPr="00A2036C">
              <w:t>x=13</w:t>
            </w:r>
          </w:p>
          <w:p w14:paraId="77AE1A8D" w14:textId="2FA5087C" w:rsidR="00DE7EDE" w:rsidRPr="00A2036C" w:rsidRDefault="00DE7EDE" w:rsidP="003A5968">
            <w:r w:rsidRPr="00A2036C">
              <w:t xml:space="preserve">b) </w:t>
            </w:r>
            <w:r w:rsidR="0095234D" w:rsidRPr="00A2036C">
              <w:rPr>
                <w:noProof/>
                <w:position w:val="-4"/>
              </w:rPr>
              <w:drawing>
                <wp:inline distT="0" distB="0" distL="0" distR="0" wp14:anchorId="0047C9BB" wp14:editId="24280DC5">
                  <wp:extent cx="142875" cy="161925"/>
                  <wp:effectExtent l="0" t="0" r="0" b="0"/>
                  <wp:docPr id="1490"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BC vuoâng taïi B coù:</w:t>
            </w:r>
          </w:p>
          <w:p w14:paraId="6D3D9273" w14:textId="77777777" w:rsidR="00DE7EDE" w:rsidRPr="00A2036C" w:rsidRDefault="00DE7EDE" w:rsidP="003A5968">
            <w:pPr>
              <w:rPr>
                <w:caps/>
              </w:rPr>
            </w:pPr>
            <w:r w:rsidRPr="00A2036C">
              <w:t>AC</w:t>
            </w:r>
            <w:r w:rsidRPr="00A2036C">
              <w:rPr>
                <w:vertAlign w:val="superscript"/>
              </w:rPr>
              <w:t>2</w:t>
            </w:r>
            <w:r w:rsidRPr="00A2036C">
              <w:t>=AB</w:t>
            </w:r>
            <w:r w:rsidRPr="00A2036C">
              <w:rPr>
                <w:vertAlign w:val="superscript"/>
              </w:rPr>
              <w:t>2</w:t>
            </w:r>
            <w:r w:rsidRPr="00A2036C">
              <w:rPr>
                <w:caps/>
              </w:rPr>
              <w:t>+BC</w:t>
            </w:r>
            <w:r w:rsidRPr="00A2036C">
              <w:rPr>
                <w:caps/>
                <w:vertAlign w:val="superscript"/>
              </w:rPr>
              <w:t>2</w:t>
            </w:r>
          </w:p>
          <w:p w14:paraId="6E283019" w14:textId="77777777" w:rsidR="00DE7EDE" w:rsidRPr="00A2036C" w:rsidRDefault="00DE7EDE" w:rsidP="003A5968">
            <w:pPr>
              <w:rPr>
                <w:caps/>
              </w:rPr>
            </w:pPr>
            <w:r w:rsidRPr="00A2036C">
              <w:t>x</w:t>
            </w:r>
            <w:r w:rsidRPr="00A2036C">
              <w:rPr>
                <w:vertAlign w:val="superscript"/>
              </w:rPr>
              <w:t>2</w:t>
            </w:r>
            <w:r w:rsidRPr="00A2036C">
              <w:rPr>
                <w:caps/>
              </w:rPr>
              <w:t>=1</w:t>
            </w:r>
            <w:r w:rsidRPr="00A2036C">
              <w:rPr>
                <w:caps/>
                <w:vertAlign w:val="superscript"/>
              </w:rPr>
              <w:t>2</w:t>
            </w:r>
            <w:r w:rsidRPr="00A2036C">
              <w:rPr>
                <w:caps/>
              </w:rPr>
              <w:t>+2</w:t>
            </w:r>
            <w:r w:rsidRPr="00A2036C">
              <w:rPr>
                <w:caps/>
                <w:vertAlign w:val="superscript"/>
              </w:rPr>
              <w:t>2</w:t>
            </w:r>
          </w:p>
          <w:p w14:paraId="16CA25B2" w14:textId="77777777" w:rsidR="00DE7EDE" w:rsidRPr="00A2036C" w:rsidRDefault="00DE7EDE" w:rsidP="003A5968">
            <w:pPr>
              <w:rPr>
                <w:caps/>
              </w:rPr>
            </w:pPr>
            <w:r w:rsidRPr="00A2036C">
              <w:t>x</w:t>
            </w:r>
            <w:r w:rsidRPr="00A2036C">
              <w:rPr>
                <w:vertAlign w:val="superscript"/>
              </w:rPr>
              <w:t>2</w:t>
            </w:r>
            <w:r w:rsidRPr="00A2036C">
              <w:rPr>
                <w:caps/>
              </w:rPr>
              <w:t>=5</w:t>
            </w:r>
          </w:p>
          <w:p w14:paraId="6414E5D1" w14:textId="77777777" w:rsidR="00DE7EDE" w:rsidRPr="00A2036C" w:rsidRDefault="00DE7EDE" w:rsidP="003A5968">
            <w:pPr>
              <w:rPr>
                <w:caps/>
              </w:rPr>
            </w:pPr>
            <w:r w:rsidRPr="00A2036C">
              <w:t>x</w:t>
            </w:r>
            <w:r w:rsidRPr="00A2036C">
              <w:rPr>
                <w:caps/>
              </w:rPr>
              <w:t>=</w:t>
            </w:r>
            <w:r w:rsidRPr="00A2036C">
              <w:rPr>
                <w:caps/>
                <w:position w:val="-8"/>
              </w:rPr>
              <w:object w:dxaOrig="360" w:dyaOrig="360" w14:anchorId="5D12B0D9">
                <v:shape id="_x0000_i2515" type="#_x0000_t75" style="width:18pt;height:18pt" o:ole="">
                  <v:imagedata r:id="rId1883" o:title=""/>
                </v:shape>
                <o:OLEObject Type="Embed" ProgID="Equation.DSMT4" ShapeID="_x0000_i2515" DrawAspect="Content" ObjectID="_1664268114" r:id="rId1884"/>
              </w:object>
            </w:r>
          </w:p>
        </w:tc>
        <w:tc>
          <w:tcPr>
            <w:tcW w:w="4394" w:type="dxa"/>
          </w:tcPr>
          <w:p w14:paraId="10C1800F" w14:textId="77777777" w:rsidR="00DE7EDE" w:rsidRPr="00A2036C" w:rsidRDefault="00DE7EDE" w:rsidP="003A5968"/>
          <w:p w14:paraId="6A5A7FF6" w14:textId="77777777" w:rsidR="00DE7EDE" w:rsidRPr="00A2036C" w:rsidRDefault="00DE7EDE" w:rsidP="003A5968"/>
          <w:p w14:paraId="2CEBE945" w14:textId="77777777" w:rsidR="00DE7EDE" w:rsidRPr="00A2036C" w:rsidRDefault="00DE7EDE" w:rsidP="003A5968"/>
          <w:p w14:paraId="7160BAEE" w14:textId="77777777" w:rsidR="00DE7EDE" w:rsidRPr="00A2036C" w:rsidRDefault="00DE7EDE" w:rsidP="003A5968"/>
          <w:p w14:paraId="26F02583" w14:textId="77777777" w:rsidR="00DE7EDE" w:rsidRPr="00A2036C" w:rsidRDefault="00DE7EDE" w:rsidP="003A5968"/>
          <w:p w14:paraId="65DBDF8A" w14:textId="228F7D52" w:rsidR="00DE7EDE" w:rsidRPr="00A2036C" w:rsidRDefault="00DE7EDE" w:rsidP="003A5968">
            <w:r w:rsidRPr="00A2036C">
              <w:t xml:space="preserve">c) </w:t>
            </w:r>
            <w:r w:rsidR="0095234D" w:rsidRPr="00A2036C">
              <w:rPr>
                <w:noProof/>
                <w:position w:val="-4"/>
              </w:rPr>
              <w:drawing>
                <wp:inline distT="0" distB="0" distL="0" distR="0" wp14:anchorId="31174B3A" wp14:editId="498586C1">
                  <wp:extent cx="142875" cy="161925"/>
                  <wp:effectExtent l="0" t="0" r="0" b="0"/>
                  <wp:docPr id="1492" name="Picture 1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BC vuoâng taïi C:</w:t>
            </w:r>
          </w:p>
          <w:p w14:paraId="3F1B9FE1" w14:textId="77777777" w:rsidR="00DE7EDE" w:rsidRPr="00A2036C" w:rsidRDefault="00DE7EDE" w:rsidP="003A5968">
            <w:pPr>
              <w:rPr>
                <w:caps/>
              </w:rPr>
            </w:pPr>
            <w:r w:rsidRPr="00A2036C">
              <w:t>AC</w:t>
            </w:r>
            <w:r w:rsidRPr="00A2036C">
              <w:rPr>
                <w:vertAlign w:val="superscript"/>
              </w:rPr>
              <w:t>2</w:t>
            </w:r>
            <w:r w:rsidRPr="00A2036C">
              <w:t>=AB</w:t>
            </w:r>
            <w:r w:rsidRPr="00A2036C">
              <w:rPr>
                <w:vertAlign w:val="superscript"/>
              </w:rPr>
              <w:t>2</w:t>
            </w:r>
            <w:r w:rsidRPr="00A2036C">
              <w:rPr>
                <w:caps/>
              </w:rPr>
              <w:t>+BC</w:t>
            </w:r>
            <w:r w:rsidRPr="00A2036C">
              <w:rPr>
                <w:caps/>
                <w:vertAlign w:val="superscript"/>
              </w:rPr>
              <w:t>2</w:t>
            </w:r>
          </w:p>
          <w:p w14:paraId="21D1400D" w14:textId="77777777" w:rsidR="00DE7EDE" w:rsidRPr="00A2036C" w:rsidRDefault="00DE7EDE" w:rsidP="003A5968">
            <w:r w:rsidRPr="00A2036C">
              <w:t>29</w:t>
            </w:r>
            <w:r w:rsidRPr="00A2036C">
              <w:rPr>
                <w:vertAlign w:val="superscript"/>
              </w:rPr>
              <w:t>2</w:t>
            </w:r>
            <w:r w:rsidRPr="00A2036C">
              <w:t>=21</w:t>
            </w:r>
            <w:r w:rsidRPr="00A2036C">
              <w:rPr>
                <w:vertAlign w:val="superscript"/>
              </w:rPr>
              <w:t>2</w:t>
            </w:r>
            <w:r w:rsidRPr="00A2036C">
              <w:t>+x</w:t>
            </w:r>
            <w:r w:rsidRPr="00A2036C">
              <w:rPr>
                <w:vertAlign w:val="superscript"/>
              </w:rPr>
              <w:t>2</w:t>
            </w:r>
          </w:p>
          <w:p w14:paraId="7392E6DF" w14:textId="77777777" w:rsidR="00DE7EDE" w:rsidRPr="00A2036C" w:rsidRDefault="00DE7EDE" w:rsidP="003A5968">
            <w:r w:rsidRPr="00A2036C">
              <w:t>x</w:t>
            </w:r>
            <w:r w:rsidRPr="00A2036C">
              <w:rPr>
                <w:vertAlign w:val="superscript"/>
              </w:rPr>
              <w:t>2</w:t>
            </w:r>
            <w:r w:rsidRPr="00A2036C">
              <w:t>=29</w:t>
            </w:r>
            <w:r w:rsidRPr="00A2036C">
              <w:rPr>
                <w:vertAlign w:val="superscript"/>
              </w:rPr>
              <w:t>2</w:t>
            </w:r>
            <w:r w:rsidRPr="00A2036C">
              <w:t>-21</w:t>
            </w:r>
            <w:r w:rsidRPr="00A2036C">
              <w:rPr>
                <w:vertAlign w:val="superscript"/>
              </w:rPr>
              <w:t>2</w:t>
            </w:r>
          </w:p>
          <w:p w14:paraId="65AFE309" w14:textId="77777777" w:rsidR="00DE7EDE" w:rsidRPr="00A2036C" w:rsidRDefault="00DE7EDE" w:rsidP="003A5968">
            <w:r w:rsidRPr="00A2036C">
              <w:t>x</w:t>
            </w:r>
            <w:r w:rsidRPr="00A2036C">
              <w:rPr>
                <w:vertAlign w:val="superscript"/>
              </w:rPr>
              <w:t>2</w:t>
            </w:r>
            <w:r w:rsidRPr="00A2036C">
              <w:t>=400</w:t>
            </w:r>
          </w:p>
          <w:p w14:paraId="27A5AB02" w14:textId="77777777" w:rsidR="00DE7EDE" w:rsidRPr="00A2036C" w:rsidRDefault="00DE7EDE" w:rsidP="003A5968">
            <w:r w:rsidRPr="00A2036C">
              <w:t>x=20</w:t>
            </w:r>
          </w:p>
          <w:p w14:paraId="199E444B" w14:textId="0EEF2AD7" w:rsidR="00DE7EDE" w:rsidRPr="00A2036C" w:rsidRDefault="00DE7EDE" w:rsidP="003A5968">
            <w:r w:rsidRPr="00A2036C">
              <w:t>d)</w:t>
            </w:r>
            <w:r w:rsidR="0095234D" w:rsidRPr="00A2036C">
              <w:rPr>
                <w:noProof/>
                <w:position w:val="-4"/>
              </w:rPr>
              <w:drawing>
                <wp:inline distT="0" distB="0" distL="0" distR="0" wp14:anchorId="65ADC27D" wp14:editId="1EAA864E">
                  <wp:extent cx="142875" cy="161925"/>
                  <wp:effectExtent l="0" t="0" r="0" b="0"/>
                  <wp:docPr id="1493" name="Picture 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DEF vuoâng taïi B:</w:t>
            </w:r>
          </w:p>
          <w:p w14:paraId="67AEBF8B" w14:textId="77777777" w:rsidR="00DE7EDE" w:rsidRPr="00A2036C" w:rsidRDefault="00DE7EDE" w:rsidP="003A5968">
            <w:pPr>
              <w:rPr>
                <w:lang w:val="fr-FR"/>
              </w:rPr>
            </w:pPr>
            <w:r w:rsidRPr="00A2036C">
              <w:rPr>
                <w:lang w:val="fr-FR"/>
              </w:rPr>
              <w:t>EF</w:t>
            </w:r>
            <w:r w:rsidRPr="00A2036C">
              <w:rPr>
                <w:vertAlign w:val="superscript"/>
                <w:lang w:val="fr-FR"/>
              </w:rPr>
              <w:t>2</w:t>
            </w:r>
            <w:r w:rsidRPr="00A2036C">
              <w:rPr>
                <w:lang w:val="fr-FR"/>
              </w:rPr>
              <w:t>=DE</w:t>
            </w:r>
            <w:r w:rsidRPr="00A2036C">
              <w:rPr>
                <w:vertAlign w:val="superscript"/>
                <w:lang w:val="fr-FR"/>
              </w:rPr>
              <w:t>2</w:t>
            </w:r>
            <w:r w:rsidRPr="00A2036C">
              <w:rPr>
                <w:lang w:val="fr-FR"/>
              </w:rPr>
              <w:t>+DF</w:t>
            </w:r>
            <w:r w:rsidRPr="00A2036C">
              <w:rPr>
                <w:vertAlign w:val="superscript"/>
                <w:lang w:val="fr-FR"/>
              </w:rPr>
              <w:t>2</w:t>
            </w:r>
          </w:p>
          <w:p w14:paraId="35F73095" w14:textId="77777777" w:rsidR="00DE7EDE" w:rsidRPr="00A2036C" w:rsidRDefault="00DE7EDE" w:rsidP="003A5968">
            <w:pPr>
              <w:rPr>
                <w:caps/>
                <w:lang w:val="fr-FR"/>
              </w:rPr>
            </w:pPr>
            <w:r w:rsidRPr="00A2036C">
              <w:rPr>
                <w:lang w:val="fr-FR"/>
              </w:rPr>
              <w:t>x</w:t>
            </w:r>
            <w:r w:rsidRPr="00A2036C">
              <w:rPr>
                <w:vertAlign w:val="superscript"/>
                <w:lang w:val="fr-FR"/>
              </w:rPr>
              <w:t>2</w:t>
            </w:r>
            <w:r w:rsidRPr="00A2036C">
              <w:rPr>
                <w:caps/>
                <w:lang w:val="fr-FR"/>
              </w:rPr>
              <w:t>=(</w:t>
            </w:r>
            <w:r w:rsidRPr="00A2036C">
              <w:rPr>
                <w:caps/>
                <w:position w:val="-8"/>
              </w:rPr>
              <w:object w:dxaOrig="380" w:dyaOrig="360" w14:anchorId="560B2E1E">
                <v:shape id="_x0000_i2518" type="#_x0000_t75" style="width:19pt;height:18pt" o:ole="">
                  <v:imagedata r:id="rId1885" o:title=""/>
                </v:shape>
                <o:OLEObject Type="Embed" ProgID="Equation.DSMT4" ShapeID="_x0000_i2518" DrawAspect="Content" ObjectID="_1664268115" r:id="rId1886"/>
              </w:object>
            </w:r>
            <w:r w:rsidRPr="00A2036C">
              <w:rPr>
                <w:caps/>
                <w:lang w:val="fr-FR"/>
              </w:rPr>
              <w:t>)</w:t>
            </w:r>
            <w:r w:rsidRPr="00A2036C">
              <w:rPr>
                <w:caps/>
                <w:vertAlign w:val="superscript"/>
                <w:lang w:val="fr-FR"/>
              </w:rPr>
              <w:t>2</w:t>
            </w:r>
            <w:r w:rsidRPr="00A2036C">
              <w:rPr>
                <w:caps/>
                <w:lang w:val="fr-FR"/>
              </w:rPr>
              <w:t>+3</w:t>
            </w:r>
            <w:r w:rsidRPr="00A2036C">
              <w:rPr>
                <w:caps/>
                <w:vertAlign w:val="superscript"/>
                <w:lang w:val="fr-FR"/>
              </w:rPr>
              <w:t>2</w:t>
            </w:r>
          </w:p>
          <w:p w14:paraId="670F8BFC" w14:textId="77777777" w:rsidR="00DE7EDE" w:rsidRPr="00A2036C" w:rsidRDefault="00DE7EDE" w:rsidP="003A5968">
            <w:pPr>
              <w:rPr>
                <w:caps/>
                <w:lang w:val="fr-FR"/>
              </w:rPr>
            </w:pPr>
            <w:r w:rsidRPr="00A2036C">
              <w:rPr>
                <w:lang w:val="fr-FR"/>
              </w:rPr>
              <w:t>x</w:t>
            </w:r>
            <w:r w:rsidRPr="00A2036C">
              <w:rPr>
                <w:vertAlign w:val="superscript"/>
                <w:lang w:val="fr-FR"/>
              </w:rPr>
              <w:t>2</w:t>
            </w:r>
            <w:r w:rsidRPr="00A2036C">
              <w:rPr>
                <w:caps/>
                <w:lang w:val="fr-FR"/>
              </w:rPr>
              <w:t>=7+9</w:t>
            </w:r>
          </w:p>
          <w:p w14:paraId="5A7A23CD" w14:textId="77777777" w:rsidR="00DE7EDE" w:rsidRPr="00A2036C" w:rsidRDefault="00DE7EDE" w:rsidP="003A5968">
            <w:pPr>
              <w:rPr>
                <w:caps/>
                <w:lang w:val="fr-FR"/>
              </w:rPr>
            </w:pPr>
            <w:r w:rsidRPr="00A2036C">
              <w:rPr>
                <w:lang w:val="fr-FR"/>
              </w:rPr>
              <w:t>x</w:t>
            </w:r>
            <w:r w:rsidRPr="00A2036C">
              <w:rPr>
                <w:vertAlign w:val="superscript"/>
                <w:lang w:val="fr-FR"/>
              </w:rPr>
              <w:t>2</w:t>
            </w:r>
            <w:r w:rsidRPr="00A2036C">
              <w:rPr>
                <w:caps/>
                <w:lang w:val="fr-FR"/>
              </w:rPr>
              <w:t>=16</w:t>
            </w:r>
          </w:p>
          <w:p w14:paraId="1ABC66D6" w14:textId="77777777" w:rsidR="00DE7EDE" w:rsidRPr="00A2036C" w:rsidRDefault="00DE7EDE" w:rsidP="003A5968">
            <w:pPr>
              <w:rPr>
                <w:caps/>
                <w:lang w:val="fr-FR"/>
              </w:rPr>
            </w:pPr>
            <w:r w:rsidRPr="00A2036C">
              <w:rPr>
                <w:lang w:val="fr-FR"/>
              </w:rPr>
              <w:t>x</w:t>
            </w:r>
            <w:r w:rsidRPr="00A2036C">
              <w:rPr>
                <w:caps/>
                <w:lang w:val="fr-FR"/>
              </w:rPr>
              <w:t>=4</w:t>
            </w:r>
          </w:p>
        </w:tc>
      </w:tr>
    </w:tbl>
    <w:p w14:paraId="50D9259B" w14:textId="77777777" w:rsidR="0057525F" w:rsidRDefault="0057525F" w:rsidP="003E690F">
      <w:pPr>
        <w:rPr>
          <w:rFonts w:ascii="Times New Roman" w:hAnsi="Times New Roman"/>
          <w:lang w:val="es-ES"/>
        </w:rPr>
      </w:pPr>
    </w:p>
    <w:p w14:paraId="35849A0E" w14:textId="77777777" w:rsidR="003E690F" w:rsidRPr="00A2036C" w:rsidRDefault="003E690F" w:rsidP="003E690F">
      <w:pPr>
        <w:rPr>
          <w:rFonts w:ascii="Times New Roman" w:hAnsi="Times New Roman"/>
          <w:lang w:val="es-ES"/>
        </w:rPr>
      </w:pPr>
      <w:r w:rsidRPr="00A2036C">
        <w:rPr>
          <w:rFonts w:ascii="Times New Roman" w:hAnsi="Times New Roman"/>
          <w:lang w:val="es-ES"/>
        </w:rPr>
        <w:t>3. Hoạt động luyện tập</w:t>
      </w:r>
    </w:p>
    <w:p w14:paraId="3B16D065" w14:textId="77777777" w:rsidR="003E690F" w:rsidRPr="00A2036C" w:rsidRDefault="003E690F" w:rsidP="003E690F">
      <w:pPr>
        <w:rPr>
          <w:rFonts w:ascii="Times New Roman" w:hAnsi="Times New Roman"/>
          <w:lang w:val="es-ES"/>
        </w:rPr>
      </w:pPr>
      <w:r w:rsidRPr="00A2036C">
        <w:rPr>
          <w:rFonts w:ascii="Times New Roman" w:hAnsi="Times New Roman"/>
          <w:lang w:val="es-ES"/>
        </w:rPr>
        <w:t>4, Hoạt động vận dụng</w:t>
      </w:r>
    </w:p>
    <w:p w14:paraId="75458D34" w14:textId="77777777" w:rsidR="003E690F" w:rsidRPr="00A2036C" w:rsidRDefault="003E690F" w:rsidP="003E690F">
      <w:pPr>
        <w:rPr>
          <w:rFonts w:ascii="Times New Roman" w:hAnsi="Times New Roman"/>
          <w:lang w:val="es-ES"/>
        </w:rPr>
      </w:pPr>
      <w:r w:rsidRPr="00A2036C">
        <w:rPr>
          <w:rFonts w:ascii="Times New Roman" w:hAnsi="Times New Roman"/>
          <w:lang w:val="es-ES"/>
        </w:rPr>
        <w:t>5, Hoạt động tìm tòi mở rộng</w:t>
      </w:r>
    </w:p>
    <w:p w14:paraId="0846EDEB" w14:textId="77777777" w:rsidR="0057525F" w:rsidRPr="00A2036C" w:rsidRDefault="0057525F" w:rsidP="0057525F">
      <w:pPr>
        <w:numPr>
          <w:ilvl w:val="0"/>
          <w:numId w:val="4"/>
        </w:numPr>
      </w:pPr>
      <w:r w:rsidRPr="00A2036C">
        <w:t>Hoïc baøi, laøm 54, 55 SGK/131.</w:t>
      </w:r>
    </w:p>
    <w:p w14:paraId="242204BF" w14:textId="77777777" w:rsidR="0057525F" w:rsidRDefault="003A5968" w:rsidP="0057525F">
      <w:pPr>
        <w:pStyle w:val="Heading1"/>
        <w:tabs>
          <w:tab w:val="center" w:pos="4675"/>
        </w:tabs>
        <w:jc w:val="center"/>
      </w:pPr>
      <w:r w:rsidRPr="00A2036C">
        <w:rPr>
          <w:b w:val="0"/>
          <w:bCs w:val="0"/>
          <w:u w:val="single"/>
        </w:rPr>
        <w:br w:type="page"/>
      </w:r>
      <w:r w:rsidR="00882F35">
        <w:lastRenderedPageBreak/>
        <w:t>Tieát: 40+41</w:t>
      </w:r>
    </w:p>
    <w:p w14:paraId="481CEBF4" w14:textId="77777777" w:rsidR="003A5968" w:rsidRPr="00DE7EDE" w:rsidRDefault="003A5968" w:rsidP="00DE7EDE">
      <w:pPr>
        <w:pStyle w:val="Heading1"/>
        <w:tabs>
          <w:tab w:val="center" w:pos="4675"/>
        </w:tabs>
        <w:jc w:val="center"/>
      </w:pPr>
      <w:r w:rsidRPr="00A2036C">
        <w:t>LUYEÄN TAÄP</w:t>
      </w:r>
    </w:p>
    <w:p w14:paraId="1894BDF2" w14:textId="77777777" w:rsidR="003E690F" w:rsidRPr="00557C84" w:rsidRDefault="003E690F" w:rsidP="00244700">
      <w:pPr>
        <w:rPr>
          <w:rFonts w:ascii="Times New Roman" w:hAnsi="Times New Roman"/>
          <w:b/>
          <w:u w:val="single"/>
          <w:lang w:val="es-ES"/>
        </w:rPr>
      </w:pPr>
      <w:r w:rsidRPr="00557C84">
        <w:rPr>
          <w:rFonts w:ascii="Times New Roman" w:hAnsi="Times New Roman"/>
          <w:b/>
          <w:bCs/>
          <w:lang w:val="es-ES"/>
        </w:rPr>
        <w:t>I. MỤC TIÊU</w:t>
      </w:r>
      <w:r w:rsidRPr="00557C84">
        <w:rPr>
          <w:rFonts w:ascii="Times New Roman" w:hAnsi="Times New Roman"/>
          <w:b/>
          <w:lang w:val="es-ES"/>
        </w:rPr>
        <w:t xml:space="preserve"> </w:t>
      </w:r>
    </w:p>
    <w:p w14:paraId="1D479946" w14:textId="77777777" w:rsidR="003E690F" w:rsidRPr="00A2036C" w:rsidRDefault="003E690F" w:rsidP="0057525F">
      <w:pPr>
        <w:ind w:firstLine="720"/>
        <w:rPr>
          <w:bCs/>
          <w:lang w:val="es-ES"/>
        </w:rPr>
      </w:pPr>
      <w:r w:rsidRPr="00A2036C">
        <w:rPr>
          <w:bCs/>
          <w:lang w:val="es-ES"/>
        </w:rPr>
        <w:t>-</w:t>
      </w:r>
      <w:r w:rsidR="0057525F">
        <w:rPr>
          <w:bCs/>
          <w:lang w:val="es-ES"/>
        </w:rPr>
        <w:t xml:space="preserve"> </w:t>
      </w:r>
      <w:r w:rsidRPr="00A2036C">
        <w:rPr>
          <w:bCs/>
          <w:lang w:val="es-ES"/>
        </w:rPr>
        <w:t>Cuûng coá ñònh lí Pytago vaø ñònh lí Pytago ñaûo.</w:t>
      </w:r>
    </w:p>
    <w:p w14:paraId="5ECFDA49" w14:textId="77777777" w:rsidR="003E690F" w:rsidRPr="00A2036C" w:rsidRDefault="003E690F" w:rsidP="0057525F">
      <w:pPr>
        <w:ind w:left="720"/>
        <w:rPr>
          <w:bCs/>
          <w:lang w:val="es-ES"/>
        </w:rPr>
      </w:pPr>
      <w:r w:rsidRPr="00A2036C">
        <w:rPr>
          <w:bCs/>
          <w:lang w:val="es-ES"/>
        </w:rPr>
        <w:t>-</w:t>
      </w:r>
      <w:r w:rsidR="0057525F">
        <w:rPr>
          <w:bCs/>
          <w:lang w:val="es-ES"/>
        </w:rPr>
        <w:t xml:space="preserve"> </w:t>
      </w:r>
      <w:r w:rsidRPr="00A2036C">
        <w:rPr>
          <w:bCs/>
          <w:lang w:val="es-ES"/>
        </w:rPr>
        <w:t>Kó naêng: Vaân duïng ñònh lí Pytago ñeå tính ñoä daøi moät caïnh cuûa tam giaùc vuoâng vaø vaän duïng ñònh lí Pytago ñaûo ñeå nhaän bieát moät tam giaùc vuoâng.</w:t>
      </w:r>
    </w:p>
    <w:p w14:paraId="66F603C6" w14:textId="77777777" w:rsidR="003E690F" w:rsidRPr="0057525F" w:rsidRDefault="003E690F" w:rsidP="0057525F">
      <w:pPr>
        <w:pStyle w:val="ListParagraph"/>
        <w:spacing w:line="240" w:lineRule="auto"/>
        <w:ind w:left="0" w:firstLine="720"/>
        <w:rPr>
          <w:rFonts w:ascii="VNI-Times" w:hAnsi="VNI-Times"/>
          <w:szCs w:val="24"/>
          <w:lang w:val="es-ES"/>
        </w:rPr>
      </w:pPr>
      <w:r w:rsidRPr="0057525F">
        <w:rPr>
          <w:rFonts w:ascii="VNI-Times" w:hAnsi="VNI-Times"/>
          <w:szCs w:val="24"/>
          <w:lang w:val="es-ES"/>
        </w:rPr>
        <w:t>-</w:t>
      </w:r>
      <w:r w:rsidR="0057525F" w:rsidRPr="0057525F">
        <w:rPr>
          <w:rFonts w:ascii="VNI-Times" w:hAnsi="VNI-Times"/>
          <w:szCs w:val="24"/>
          <w:lang w:val="es-ES"/>
        </w:rPr>
        <w:t xml:space="preserve"> </w:t>
      </w:r>
      <w:r w:rsidRPr="0057525F">
        <w:rPr>
          <w:rFonts w:ascii="VNI-Times" w:hAnsi="VNI-Times"/>
          <w:szCs w:val="24"/>
          <w:lang w:val="es-ES"/>
        </w:rPr>
        <w:t>Thaùi ñoä</w:t>
      </w:r>
      <w:r w:rsidRPr="0057525F">
        <w:rPr>
          <w:rFonts w:ascii="VNI-Times" w:hAnsi="VNI-Times"/>
          <w:b/>
          <w:szCs w:val="24"/>
          <w:lang w:val="es-ES"/>
        </w:rPr>
        <w:t xml:space="preserve">: </w:t>
      </w:r>
      <w:r w:rsidRPr="0057525F">
        <w:rPr>
          <w:rFonts w:ascii="VNI-Times" w:hAnsi="VNI-Times"/>
          <w:szCs w:val="24"/>
          <w:lang w:val="es-ES"/>
        </w:rPr>
        <w:t>Hieåu vaø vaän duïng kieán thöùc hoïc trong baøi vaøo thöïc teá.</w:t>
      </w:r>
    </w:p>
    <w:p w14:paraId="06FBBA4B" w14:textId="77777777" w:rsidR="00CA17E9" w:rsidRDefault="003E690F" w:rsidP="0057525F">
      <w:pPr>
        <w:pStyle w:val="ListParagraph"/>
        <w:spacing w:line="240" w:lineRule="auto"/>
        <w:ind w:left="0" w:firstLine="720"/>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 xml:space="preserve">Năng lực quan sát, Năng lực tư duy, Năng lực tự học, Năng lực </w:t>
      </w:r>
    </w:p>
    <w:p w14:paraId="0226904A" w14:textId="77777777" w:rsidR="003E690F" w:rsidRPr="00A2036C" w:rsidRDefault="003E690F" w:rsidP="0057525F">
      <w:pPr>
        <w:pStyle w:val="ListParagraph"/>
        <w:spacing w:line="240" w:lineRule="auto"/>
        <w:ind w:left="0" w:firstLine="720"/>
        <w:rPr>
          <w:szCs w:val="24"/>
          <w:lang w:val="pt-BR"/>
        </w:rPr>
      </w:pPr>
      <w:r w:rsidRPr="00A2036C">
        <w:rPr>
          <w:szCs w:val="24"/>
          <w:lang w:val="pt-BR"/>
        </w:rPr>
        <w:t>giải quyết vấn đề, Năng lực vẽ hình</w:t>
      </w:r>
    </w:p>
    <w:p w14:paraId="1C7A0D79" w14:textId="77777777" w:rsidR="003E690F" w:rsidRPr="00557C84" w:rsidRDefault="003E690F" w:rsidP="00244700">
      <w:pPr>
        <w:pStyle w:val="ListParagraph"/>
        <w:spacing w:line="240" w:lineRule="auto"/>
        <w:ind w:left="0"/>
        <w:jc w:val="both"/>
        <w:rPr>
          <w:b/>
          <w:szCs w:val="24"/>
          <w:lang w:val="es-ES"/>
        </w:rPr>
      </w:pPr>
      <w:r w:rsidRPr="00557C84">
        <w:rPr>
          <w:b/>
          <w:bCs/>
          <w:szCs w:val="24"/>
          <w:lang w:val="es-ES"/>
        </w:rPr>
        <w:t xml:space="preserve">II. </w:t>
      </w:r>
      <w:r w:rsidRPr="00557C84">
        <w:rPr>
          <w:b/>
          <w:szCs w:val="24"/>
          <w:lang w:val="es-ES"/>
        </w:rPr>
        <w:t>CHUẨN BỊ CỦA GV VÀ HỌC SINH</w:t>
      </w:r>
    </w:p>
    <w:p w14:paraId="1163A358" w14:textId="77777777" w:rsidR="003E690F" w:rsidRPr="00A2036C" w:rsidRDefault="003E690F" w:rsidP="00244700">
      <w:pPr>
        <w:tabs>
          <w:tab w:val="left" w:pos="709"/>
          <w:tab w:val="center" w:pos="4962"/>
        </w:tabs>
        <w:rPr>
          <w:rFonts w:ascii="Times New Roman" w:hAnsi="Times New Roman"/>
          <w:lang w:val="es-ES"/>
        </w:rPr>
      </w:pPr>
      <w:r w:rsidRPr="00A2036C">
        <w:rPr>
          <w:rFonts w:ascii="Times New Roman" w:hAnsi="Times New Roman"/>
          <w:lang w:val="es-ES"/>
        </w:rPr>
        <w:tab/>
        <w:t>- GV: Bảng phụ, Thước thẳng, ê ke, compa, sợi dây</w:t>
      </w:r>
    </w:p>
    <w:p w14:paraId="367E1CEB" w14:textId="77777777" w:rsidR="003E690F" w:rsidRPr="00A2036C" w:rsidRDefault="003E690F" w:rsidP="00244700">
      <w:pPr>
        <w:pStyle w:val="ListParagraph"/>
        <w:spacing w:line="240" w:lineRule="auto"/>
        <w:ind w:left="0" w:firstLine="720"/>
        <w:jc w:val="both"/>
        <w:rPr>
          <w:szCs w:val="24"/>
          <w:lang w:val="es-ES"/>
        </w:rPr>
      </w:pPr>
      <w:r w:rsidRPr="00A2036C">
        <w:rPr>
          <w:szCs w:val="24"/>
          <w:lang w:val="es-ES"/>
        </w:rPr>
        <w:t>- HS: Thước thẳng, thước đo góc.</w:t>
      </w:r>
    </w:p>
    <w:p w14:paraId="1F2834D2" w14:textId="77777777" w:rsidR="003E690F" w:rsidRPr="00557C84" w:rsidRDefault="003E690F" w:rsidP="00244700">
      <w:pPr>
        <w:rPr>
          <w:rFonts w:ascii="Times New Roman" w:hAnsi="Times New Roman"/>
          <w:b/>
          <w:lang w:val="es-ES"/>
        </w:rPr>
      </w:pPr>
      <w:r w:rsidRPr="00557C84">
        <w:rPr>
          <w:rFonts w:ascii="Times New Roman" w:hAnsi="Times New Roman"/>
          <w:b/>
          <w:lang w:val="es-ES"/>
        </w:rPr>
        <w:t>III. PHƯƠNG PHÁP TRỌNG TÂM</w:t>
      </w:r>
    </w:p>
    <w:p w14:paraId="647F20C6"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Đàm thoại</w:t>
      </w:r>
    </w:p>
    <w:p w14:paraId="7C192684" w14:textId="77777777" w:rsidR="003E690F" w:rsidRPr="00557C84" w:rsidRDefault="003E690F" w:rsidP="00244700">
      <w:pPr>
        <w:rPr>
          <w:rFonts w:ascii="Times New Roman" w:hAnsi="Times New Roman"/>
          <w:b/>
          <w:lang w:val="es-ES"/>
        </w:rPr>
      </w:pPr>
      <w:r w:rsidRPr="00557C84">
        <w:rPr>
          <w:rFonts w:ascii="Times New Roman" w:hAnsi="Times New Roman"/>
          <w:b/>
          <w:bCs/>
          <w:lang w:val="es-ES"/>
        </w:rPr>
        <w:t>IV. TIẾN TRÌNH TIẾT HỌC</w:t>
      </w:r>
    </w:p>
    <w:p w14:paraId="6BE786F1" w14:textId="77777777" w:rsidR="0057525F" w:rsidRDefault="003E690F" w:rsidP="0057525F">
      <w:pPr>
        <w:jc w:val="both"/>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2C30C875" w14:textId="77777777" w:rsidR="0057525F" w:rsidRPr="0057525F" w:rsidRDefault="0057525F" w:rsidP="0057525F">
      <w:pPr>
        <w:ind w:firstLine="720"/>
        <w:jc w:val="both"/>
        <w:rPr>
          <w:lang w:val="nb-NO"/>
        </w:rPr>
      </w:pPr>
      <w:r w:rsidRPr="0057525F">
        <w:rPr>
          <w:lang w:val="nb-NO"/>
        </w:rPr>
        <w:t>Hoïc sinh hoaït ñoäng nhoùm</w:t>
      </w:r>
    </w:p>
    <w:p w14:paraId="6687028C" w14:textId="77777777" w:rsidR="003E690F" w:rsidRPr="0057525F" w:rsidRDefault="0057525F" w:rsidP="0057525F">
      <w:pPr>
        <w:ind w:left="720"/>
        <w:jc w:val="both"/>
        <w:rPr>
          <w:lang w:val="nb-NO"/>
        </w:rPr>
      </w:pPr>
      <w:r w:rsidRPr="0057525F">
        <w:rPr>
          <w:lang w:val="nb-NO"/>
        </w:rPr>
        <w:t>Giaùo vieân gôïi yù: Trong moät tam giaùc vuoâng, caïnh huyeàn lôùn nhaát. Do ñoù ta haõy tính toång caùc bình phöông cuûa hai caïnh ngaén roài so saùnh vôùi bình phöông cuûa caïnh daøi nhaát.</w:t>
      </w:r>
    </w:p>
    <w:p w14:paraId="6479B117"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2B8B9F57" w14:textId="77777777" w:rsidR="0057525F" w:rsidRPr="00A2036C" w:rsidRDefault="0057525F" w:rsidP="003E690F">
      <w:pPr>
        <w:rPr>
          <w:rFonts w:ascii="Times New Roman" w:hAnsi="Times New Roman"/>
          <w:lang w:val="es-ES"/>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27"/>
        <w:gridCol w:w="2977"/>
        <w:gridCol w:w="2835"/>
      </w:tblGrid>
      <w:tr w:rsidR="00DE7EDE" w:rsidRPr="00A2036C" w14:paraId="66B47AC6" w14:textId="77777777" w:rsidTr="005F2C71">
        <w:tblPrEx>
          <w:tblCellMar>
            <w:top w:w="0" w:type="dxa"/>
            <w:bottom w:w="0" w:type="dxa"/>
          </w:tblCellMar>
        </w:tblPrEx>
        <w:tc>
          <w:tcPr>
            <w:tcW w:w="3827" w:type="dxa"/>
          </w:tcPr>
          <w:p w14:paraId="266C9A3C" w14:textId="77777777" w:rsidR="00DE7EDE" w:rsidRPr="0057525F" w:rsidRDefault="00DE7EDE" w:rsidP="0057525F">
            <w:pPr>
              <w:jc w:val="center"/>
              <w:rPr>
                <w:bCs/>
              </w:rPr>
            </w:pPr>
            <w:r w:rsidRPr="0057525F">
              <w:rPr>
                <w:bCs/>
              </w:rPr>
              <w:t>Hoaït ñoäng cuûa GV</w:t>
            </w:r>
          </w:p>
        </w:tc>
        <w:tc>
          <w:tcPr>
            <w:tcW w:w="2977" w:type="dxa"/>
            <w:tcBorders>
              <w:bottom w:val="single" w:sz="4" w:space="0" w:color="auto"/>
            </w:tcBorders>
          </w:tcPr>
          <w:p w14:paraId="2F65AA2B" w14:textId="77777777" w:rsidR="00DE7EDE" w:rsidRPr="0057525F" w:rsidRDefault="00DE7EDE" w:rsidP="003A5968">
            <w:pPr>
              <w:jc w:val="center"/>
              <w:rPr>
                <w:bCs/>
              </w:rPr>
            </w:pPr>
            <w:r w:rsidRPr="0057525F">
              <w:rPr>
                <w:bCs/>
              </w:rPr>
              <w:t>Hoaït ñoäng cuûa HS</w:t>
            </w:r>
          </w:p>
        </w:tc>
        <w:tc>
          <w:tcPr>
            <w:tcW w:w="2835" w:type="dxa"/>
            <w:tcBorders>
              <w:bottom w:val="single" w:sz="4" w:space="0" w:color="auto"/>
            </w:tcBorders>
          </w:tcPr>
          <w:p w14:paraId="6A3DFA34" w14:textId="77777777" w:rsidR="00DE7EDE" w:rsidRPr="0057525F" w:rsidRDefault="00DE7EDE" w:rsidP="00DE7EDE">
            <w:pPr>
              <w:jc w:val="center"/>
              <w:rPr>
                <w:rFonts w:ascii="Times New Roman" w:hAnsi="Times New Roman"/>
                <w:bCs/>
              </w:rPr>
            </w:pPr>
            <w:r w:rsidRPr="0057525F">
              <w:rPr>
                <w:bCs/>
              </w:rPr>
              <w:t>N</w:t>
            </w:r>
            <w:r w:rsidRPr="0057525F">
              <w:rPr>
                <w:rFonts w:ascii="Times New Roman" w:hAnsi="Times New Roman"/>
                <w:bCs/>
              </w:rPr>
              <w:t>ội dung cần đạt</w:t>
            </w:r>
          </w:p>
        </w:tc>
      </w:tr>
      <w:tr w:rsidR="00DE7EDE" w:rsidRPr="00A2036C" w14:paraId="3D28E832" w14:textId="77777777" w:rsidTr="005F2C71">
        <w:tblPrEx>
          <w:tblCellMar>
            <w:top w:w="0" w:type="dxa"/>
            <w:bottom w:w="0" w:type="dxa"/>
          </w:tblCellMar>
        </w:tblPrEx>
        <w:tc>
          <w:tcPr>
            <w:tcW w:w="3827" w:type="dxa"/>
          </w:tcPr>
          <w:p w14:paraId="34D6EE9F" w14:textId="77777777" w:rsidR="00DE7EDE" w:rsidRPr="00A2036C" w:rsidRDefault="00DE7EDE" w:rsidP="003A5968">
            <w:pPr>
              <w:jc w:val="both"/>
              <w:rPr>
                <w:b/>
                <w:u w:val="single"/>
              </w:rPr>
            </w:pPr>
            <w:r w:rsidRPr="00A2036C">
              <w:rPr>
                <w:b/>
                <w:u w:val="single"/>
              </w:rPr>
              <w:t>Baøi 61 SGK/133:</w:t>
            </w:r>
          </w:p>
          <w:p w14:paraId="348D2ACB" w14:textId="77777777" w:rsidR="00DE7EDE" w:rsidRPr="00A2036C" w:rsidRDefault="00DE7EDE" w:rsidP="003A5968">
            <w:pPr>
              <w:jc w:val="both"/>
            </w:pPr>
            <w:r w:rsidRPr="00A2036C">
              <w:t>Giaùo vieân treo baûng phuï coù saün hình veõ.</w:t>
            </w:r>
          </w:p>
          <w:p w14:paraId="26AF9034" w14:textId="77777777" w:rsidR="00DE7EDE" w:rsidRPr="00A2036C" w:rsidRDefault="00DE7EDE" w:rsidP="003A5968">
            <w:pPr>
              <w:jc w:val="both"/>
            </w:pPr>
            <w:r w:rsidRPr="00A2036C">
              <w:t>Hoïc sinh tính ñoä daøi caùc ñoaïn AB, AC, BC.</w:t>
            </w:r>
          </w:p>
          <w:p w14:paraId="383BE84B" w14:textId="77777777" w:rsidR="00DE7EDE" w:rsidRPr="00A2036C" w:rsidRDefault="00DE7EDE" w:rsidP="003A5968">
            <w:pPr>
              <w:jc w:val="both"/>
            </w:pPr>
          </w:p>
          <w:p w14:paraId="6D4B5112" w14:textId="77777777" w:rsidR="00DE7EDE" w:rsidRPr="00A2036C" w:rsidRDefault="00DE7EDE" w:rsidP="003A5968">
            <w:pPr>
              <w:jc w:val="both"/>
            </w:pPr>
          </w:p>
          <w:p w14:paraId="7D7218D8" w14:textId="77777777" w:rsidR="00DE7EDE" w:rsidRPr="00A2036C" w:rsidRDefault="00DE7EDE" w:rsidP="003A5968">
            <w:pPr>
              <w:jc w:val="both"/>
            </w:pPr>
          </w:p>
          <w:p w14:paraId="1D3019AC" w14:textId="77777777" w:rsidR="00DE7EDE" w:rsidRPr="00A2036C" w:rsidRDefault="00DE7EDE" w:rsidP="003A5968">
            <w:pPr>
              <w:jc w:val="both"/>
            </w:pPr>
          </w:p>
          <w:p w14:paraId="5955910F" w14:textId="77777777" w:rsidR="00DE7EDE" w:rsidRPr="00A2036C" w:rsidRDefault="00DE7EDE" w:rsidP="003A5968">
            <w:pPr>
              <w:jc w:val="both"/>
            </w:pPr>
          </w:p>
          <w:p w14:paraId="42AAC16B" w14:textId="77777777" w:rsidR="00DE7EDE" w:rsidRPr="00A2036C" w:rsidRDefault="00DE7EDE" w:rsidP="003A5968">
            <w:pPr>
              <w:jc w:val="both"/>
            </w:pPr>
          </w:p>
          <w:p w14:paraId="2BCAFEF6" w14:textId="77777777" w:rsidR="00DE7EDE" w:rsidRPr="00A2036C" w:rsidRDefault="00DE7EDE" w:rsidP="003A5968">
            <w:pPr>
              <w:jc w:val="both"/>
            </w:pPr>
          </w:p>
          <w:p w14:paraId="25A3FC16" w14:textId="77777777" w:rsidR="00DE7EDE" w:rsidRPr="00A2036C" w:rsidRDefault="00DE7EDE" w:rsidP="003A5968">
            <w:pPr>
              <w:jc w:val="both"/>
            </w:pPr>
          </w:p>
          <w:p w14:paraId="1F0A8DDE" w14:textId="77777777" w:rsidR="00DE7EDE" w:rsidRPr="00A2036C" w:rsidRDefault="00DE7EDE" w:rsidP="003A5968">
            <w:pPr>
              <w:jc w:val="both"/>
            </w:pPr>
          </w:p>
          <w:p w14:paraId="72F14820" w14:textId="77777777" w:rsidR="00DE7EDE" w:rsidRPr="00A2036C" w:rsidRDefault="00DE7EDE" w:rsidP="003A5968">
            <w:pPr>
              <w:jc w:val="both"/>
              <w:rPr>
                <w:b/>
                <w:u w:val="single"/>
              </w:rPr>
            </w:pPr>
          </w:p>
          <w:p w14:paraId="2D68E298" w14:textId="77777777" w:rsidR="00DE7EDE" w:rsidRPr="00A2036C" w:rsidRDefault="00DE7EDE" w:rsidP="003A5968">
            <w:pPr>
              <w:jc w:val="both"/>
              <w:rPr>
                <w:b/>
                <w:u w:val="single"/>
              </w:rPr>
            </w:pPr>
          </w:p>
          <w:p w14:paraId="2BC9BB82" w14:textId="77777777" w:rsidR="00DE7EDE" w:rsidRPr="00A2036C" w:rsidRDefault="00DE7EDE" w:rsidP="003A5968">
            <w:pPr>
              <w:jc w:val="both"/>
              <w:rPr>
                <w:b/>
                <w:u w:val="single"/>
              </w:rPr>
            </w:pPr>
            <w:r w:rsidRPr="00A2036C">
              <w:rPr>
                <w:b/>
                <w:u w:val="single"/>
              </w:rPr>
              <w:t>Baøi 60 SGK/133:</w:t>
            </w:r>
          </w:p>
          <w:p w14:paraId="752B3F58" w14:textId="77777777" w:rsidR="00DE7EDE" w:rsidRPr="00A2036C" w:rsidRDefault="00DE7EDE" w:rsidP="003A5968">
            <w:pPr>
              <w:jc w:val="both"/>
            </w:pPr>
            <w:r w:rsidRPr="00A2036C">
              <w:t xml:space="preserve">Giaùo vieân treo baûng phuï coù saün </w:t>
            </w:r>
            <w:r w:rsidRPr="00A2036C">
              <w:sym w:font="Symbol" w:char="F044"/>
            </w:r>
            <w:r w:rsidRPr="00A2036C">
              <w:t xml:space="preserve"> ABC thoaû maõn ñieàu kieän cuûa ñeà baøi.</w:t>
            </w:r>
          </w:p>
          <w:p w14:paraId="1729F9FF" w14:textId="77777777" w:rsidR="00DE7EDE" w:rsidRPr="00A2036C" w:rsidRDefault="00DE7EDE" w:rsidP="003A5968">
            <w:pPr>
              <w:jc w:val="both"/>
            </w:pPr>
            <w:r w:rsidRPr="00A2036C">
              <w:t>Hoïc sinh tính ñoä daøi ñoaïn AC, BC.</w:t>
            </w:r>
          </w:p>
          <w:p w14:paraId="40687C2F" w14:textId="77777777" w:rsidR="00DE7EDE" w:rsidRPr="00A2036C" w:rsidRDefault="00DE7EDE" w:rsidP="003A5968">
            <w:pPr>
              <w:jc w:val="both"/>
            </w:pPr>
            <w:r w:rsidRPr="00A2036C">
              <w:t>Giaùo vieân gôïi yù: muoán tính BC, tröôùc heát ta tính ñoaïn naøo? Muoán tính BH ta aùp duïng ñònh lyù Pytago vôùi tam giaùc naøo?</w:t>
            </w:r>
          </w:p>
          <w:p w14:paraId="0370FB08" w14:textId="77777777" w:rsidR="00DE7EDE" w:rsidRPr="00A2036C" w:rsidRDefault="00DE7EDE" w:rsidP="003A5968">
            <w:pPr>
              <w:jc w:val="both"/>
            </w:pPr>
          </w:p>
          <w:p w14:paraId="205B2139" w14:textId="77777777" w:rsidR="00DE7EDE" w:rsidRPr="00A2036C" w:rsidRDefault="00DE7EDE" w:rsidP="003A5968">
            <w:pPr>
              <w:jc w:val="both"/>
            </w:pPr>
          </w:p>
          <w:p w14:paraId="63164DD7" w14:textId="77777777" w:rsidR="00DE7EDE" w:rsidRPr="00A2036C" w:rsidRDefault="00DE7EDE" w:rsidP="003A5968">
            <w:pPr>
              <w:jc w:val="both"/>
            </w:pPr>
          </w:p>
          <w:p w14:paraId="69B50B8B" w14:textId="77777777" w:rsidR="00DE7EDE" w:rsidRPr="00A2036C" w:rsidRDefault="00DE7EDE" w:rsidP="003A5968">
            <w:pPr>
              <w:jc w:val="both"/>
            </w:pPr>
          </w:p>
          <w:p w14:paraId="6188B68D" w14:textId="77777777" w:rsidR="00DE7EDE" w:rsidRPr="00A2036C" w:rsidRDefault="00DE7EDE" w:rsidP="003A5968">
            <w:pPr>
              <w:jc w:val="both"/>
            </w:pPr>
          </w:p>
          <w:p w14:paraId="54D01E02" w14:textId="77777777" w:rsidR="00DE7EDE" w:rsidRPr="00A2036C" w:rsidRDefault="00DE7EDE" w:rsidP="003A5968">
            <w:pPr>
              <w:jc w:val="both"/>
            </w:pPr>
          </w:p>
          <w:p w14:paraId="4F1C03F3" w14:textId="77777777" w:rsidR="00DE7EDE" w:rsidRPr="00A2036C" w:rsidRDefault="00DE7EDE" w:rsidP="003A5968">
            <w:pPr>
              <w:jc w:val="both"/>
            </w:pPr>
          </w:p>
          <w:p w14:paraId="00D05739" w14:textId="77777777" w:rsidR="00DE7EDE" w:rsidRPr="00A2036C" w:rsidRDefault="00DE7EDE" w:rsidP="003A5968">
            <w:pPr>
              <w:jc w:val="both"/>
            </w:pPr>
          </w:p>
          <w:p w14:paraId="53AEE64B" w14:textId="77777777" w:rsidR="00DE7EDE" w:rsidRPr="00A2036C" w:rsidRDefault="00DE7EDE" w:rsidP="003A5968">
            <w:pPr>
              <w:jc w:val="both"/>
            </w:pPr>
          </w:p>
          <w:p w14:paraId="77C5BB1D" w14:textId="77777777" w:rsidR="00DE7EDE" w:rsidRPr="00A2036C" w:rsidRDefault="00DE7EDE" w:rsidP="003A5968">
            <w:pPr>
              <w:jc w:val="both"/>
              <w:rPr>
                <w:b/>
                <w:u w:val="single"/>
              </w:rPr>
            </w:pPr>
            <w:r w:rsidRPr="00A2036C">
              <w:rPr>
                <w:b/>
                <w:u w:val="single"/>
              </w:rPr>
              <w:t>Baøi 59 SGK/133:</w:t>
            </w:r>
          </w:p>
          <w:p w14:paraId="77A8341A" w14:textId="77777777" w:rsidR="00DE7EDE" w:rsidRPr="00A2036C" w:rsidRDefault="00DE7EDE" w:rsidP="003A5968">
            <w:pPr>
              <w:jc w:val="both"/>
            </w:pPr>
            <w:r w:rsidRPr="00A2036C">
              <w:t>Giaùo vieân hoûi: Coù theå khoâng duøng ñònh lyù Pytago maø vaãn tính ñöôïc ñoä daøi AC khoâng?</w:t>
            </w:r>
          </w:p>
          <w:p w14:paraId="0AE3D14B" w14:textId="77777777" w:rsidR="00DE7EDE" w:rsidRPr="00A2036C" w:rsidRDefault="00DE7EDE" w:rsidP="003A5968">
            <w:pPr>
              <w:jc w:val="both"/>
            </w:pPr>
            <w:r w:rsidRPr="00A2036C">
              <w:sym w:font="Symbol" w:char="F044"/>
            </w:r>
            <w:r w:rsidRPr="00A2036C">
              <w:t xml:space="preserve"> ABC laø loaïi tam giaùc gì? (tam giaùc Ai Caäp) vì sao? (AB, AC tæ leä vôùi 3; 4)</w:t>
            </w:r>
          </w:p>
          <w:p w14:paraId="60E0E9DC" w14:textId="77777777" w:rsidR="00DE7EDE" w:rsidRPr="00A2036C" w:rsidRDefault="00DE7EDE" w:rsidP="003A5968">
            <w:pPr>
              <w:jc w:val="both"/>
            </w:pPr>
            <w:r w:rsidRPr="00A2036C">
              <w:t>Vaäy tính AC nhö theá naøo?</w:t>
            </w:r>
          </w:p>
          <w:p w14:paraId="2F787EEE" w14:textId="77777777" w:rsidR="00DE7EDE" w:rsidRPr="00A2036C" w:rsidRDefault="00DE7EDE" w:rsidP="003A5968">
            <w:pPr>
              <w:jc w:val="both"/>
            </w:pPr>
            <w:r w:rsidRPr="00A2036C">
              <w:rPr>
                <w:position w:val="-22"/>
              </w:rPr>
              <w:object w:dxaOrig="1480" w:dyaOrig="580" w14:anchorId="05F526A5">
                <v:shape id="_x0000_i2519" type="#_x0000_t75" style="width:74pt;height:29pt" o:ole="">
                  <v:imagedata r:id="rId1887" o:title=""/>
                </v:shape>
                <o:OLEObject Type="Embed" ProgID="Equation.3" ShapeID="_x0000_i2519" DrawAspect="Content" ObjectID="_1664268116" r:id="rId1888"/>
              </w:object>
            </w:r>
          </w:p>
          <w:p w14:paraId="3CAA3A6A" w14:textId="77777777" w:rsidR="00DE7EDE" w:rsidRPr="00A2036C" w:rsidRDefault="00DE7EDE" w:rsidP="003A5968">
            <w:pPr>
              <w:jc w:val="both"/>
            </w:pPr>
            <w:r w:rsidRPr="00A2036C">
              <w:sym w:font="Symbol" w:char="F0DE"/>
            </w:r>
            <w:r w:rsidRPr="00A2036C">
              <w:t xml:space="preserve"> AC = 5.12 = 60</w:t>
            </w:r>
          </w:p>
        </w:tc>
        <w:tc>
          <w:tcPr>
            <w:tcW w:w="5812" w:type="dxa"/>
            <w:gridSpan w:val="2"/>
            <w:tcBorders>
              <w:bottom w:val="single" w:sz="4" w:space="0" w:color="auto"/>
            </w:tcBorders>
          </w:tcPr>
          <w:p w14:paraId="698FD90F" w14:textId="77777777" w:rsidR="00DE7EDE" w:rsidRPr="00A2036C" w:rsidRDefault="00DE7EDE" w:rsidP="00DE7EDE">
            <w:pPr>
              <w:rPr>
                <w:b/>
                <w:u w:val="single"/>
              </w:rPr>
            </w:pPr>
            <w:r w:rsidRPr="00A2036C">
              <w:rPr>
                <w:b/>
                <w:u w:val="single"/>
              </w:rPr>
              <w:lastRenderedPageBreak/>
              <w:t>Baøi 61 SGK/133:</w:t>
            </w:r>
          </w:p>
          <w:p w14:paraId="4E870B82" w14:textId="2F6D3B47" w:rsidR="00DE7EDE" w:rsidRPr="00A2036C" w:rsidRDefault="0095234D" w:rsidP="00DE7EDE">
            <w:r w:rsidRPr="00A2036C">
              <w:rPr>
                <w:noProof/>
              </w:rPr>
              <w:drawing>
                <wp:inline distT="0" distB="0" distL="0" distR="0" wp14:anchorId="28D83114" wp14:editId="1B0BD168">
                  <wp:extent cx="1285875" cy="885825"/>
                  <wp:effectExtent l="0" t="0" r="0" b="0"/>
                  <wp:docPr id="1496" name="Picture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1889">
                            <a:extLst>
                              <a:ext uri="{28A0092B-C50C-407E-A947-70E740481C1C}">
                                <a14:useLocalDpi xmlns:a14="http://schemas.microsoft.com/office/drawing/2010/main" val="0"/>
                              </a:ext>
                            </a:extLst>
                          </a:blip>
                          <a:srcRect/>
                          <a:stretch>
                            <a:fillRect/>
                          </a:stretch>
                        </pic:blipFill>
                        <pic:spPr bwMode="auto">
                          <a:xfrm>
                            <a:off x="0" y="0"/>
                            <a:ext cx="1285875" cy="885825"/>
                          </a:xfrm>
                          <a:prstGeom prst="rect">
                            <a:avLst/>
                          </a:prstGeom>
                          <a:noFill/>
                          <a:ln>
                            <a:noFill/>
                          </a:ln>
                        </pic:spPr>
                      </pic:pic>
                    </a:graphicData>
                  </a:graphic>
                </wp:inline>
              </w:drawing>
            </w:r>
          </w:p>
          <w:p w14:paraId="2DD16C1E" w14:textId="77777777" w:rsidR="00DE7EDE" w:rsidRPr="00A2036C" w:rsidRDefault="00DE7EDE" w:rsidP="00DE7EDE">
            <w:pPr>
              <w:rPr>
                <w:lang w:val="fr-FR"/>
              </w:rPr>
            </w:pPr>
            <w:r w:rsidRPr="00A2036C">
              <w:rPr>
                <w:lang w:val="fr-FR"/>
              </w:rPr>
              <w:t>Ta coù:</w:t>
            </w:r>
          </w:p>
          <w:p w14:paraId="562D9855" w14:textId="77777777" w:rsidR="00DE7EDE" w:rsidRPr="00A2036C" w:rsidRDefault="00DE7EDE" w:rsidP="00DE7EDE">
            <w:pPr>
              <w:rPr>
                <w:lang w:val="fr-FR"/>
              </w:rPr>
            </w:pPr>
            <w:r w:rsidRPr="00A2036C">
              <w:rPr>
                <w:lang w:val="fr-FR"/>
              </w:rPr>
              <w:t>AB</w:t>
            </w:r>
            <w:r w:rsidRPr="00A2036C">
              <w:rPr>
                <w:vertAlign w:val="superscript"/>
                <w:lang w:val="fr-FR"/>
              </w:rPr>
              <w:t>2</w:t>
            </w:r>
            <w:r w:rsidRPr="00A2036C">
              <w:rPr>
                <w:lang w:val="fr-FR"/>
              </w:rPr>
              <w:t xml:space="preserve"> = AN</w:t>
            </w:r>
            <w:r w:rsidRPr="00A2036C">
              <w:rPr>
                <w:vertAlign w:val="superscript"/>
                <w:lang w:val="fr-FR"/>
              </w:rPr>
              <w:t>2</w:t>
            </w:r>
            <w:r w:rsidRPr="00A2036C">
              <w:rPr>
                <w:lang w:val="fr-FR"/>
              </w:rPr>
              <w:t xml:space="preserve"> + NB</w:t>
            </w:r>
            <w:r w:rsidRPr="00A2036C">
              <w:rPr>
                <w:vertAlign w:val="superscript"/>
                <w:lang w:val="fr-FR"/>
              </w:rPr>
              <w:t>2</w:t>
            </w:r>
          </w:p>
          <w:p w14:paraId="2E39E220" w14:textId="77777777" w:rsidR="00DE7EDE" w:rsidRPr="00A2036C" w:rsidRDefault="00DE7EDE" w:rsidP="00DE7EDE">
            <w:pPr>
              <w:rPr>
                <w:lang w:val="fr-FR"/>
              </w:rPr>
            </w:pPr>
            <w:r w:rsidRPr="00A2036C">
              <w:rPr>
                <w:lang w:val="fr-FR"/>
              </w:rPr>
              <w:t>= 2</w:t>
            </w:r>
            <w:r w:rsidRPr="00A2036C">
              <w:rPr>
                <w:vertAlign w:val="superscript"/>
                <w:lang w:val="fr-FR"/>
              </w:rPr>
              <w:t>2</w:t>
            </w:r>
            <w:r w:rsidRPr="00A2036C">
              <w:rPr>
                <w:lang w:val="fr-FR"/>
              </w:rPr>
              <w:t xml:space="preserve"> + 1</w:t>
            </w:r>
            <w:r w:rsidRPr="00A2036C">
              <w:rPr>
                <w:vertAlign w:val="superscript"/>
                <w:lang w:val="fr-FR"/>
              </w:rPr>
              <w:t>2</w:t>
            </w:r>
            <w:r w:rsidRPr="00A2036C">
              <w:rPr>
                <w:lang w:val="fr-FR"/>
              </w:rPr>
              <w:t xml:space="preserve"> = 5</w:t>
            </w:r>
          </w:p>
          <w:p w14:paraId="7DA4B904" w14:textId="77777777" w:rsidR="00DE7EDE" w:rsidRPr="00A2036C" w:rsidRDefault="00DE7EDE" w:rsidP="00DE7EDE">
            <w:pPr>
              <w:rPr>
                <w:lang w:val="fr-FR"/>
              </w:rPr>
            </w:pPr>
            <w:r w:rsidRPr="00A2036C">
              <w:sym w:font="Symbol" w:char="F0DE"/>
            </w:r>
            <w:r w:rsidRPr="00A2036C">
              <w:rPr>
                <w:lang w:val="fr-FR"/>
              </w:rPr>
              <w:t xml:space="preserve"> AB = </w:t>
            </w:r>
            <w:r w:rsidRPr="00A2036C">
              <w:rPr>
                <w:position w:val="-8"/>
              </w:rPr>
              <w:object w:dxaOrig="340" w:dyaOrig="340" w14:anchorId="08DF9B65">
                <v:shape id="_x0000_i2521" type="#_x0000_t75" style="width:17pt;height:17pt" o:ole="">
                  <v:imagedata r:id="rId1890" o:title=""/>
                </v:shape>
                <o:OLEObject Type="Embed" ProgID="Equation.3" ShapeID="_x0000_i2521" DrawAspect="Content" ObjectID="_1664268117" r:id="rId1891"/>
              </w:object>
            </w:r>
          </w:p>
          <w:p w14:paraId="335AD507" w14:textId="77777777" w:rsidR="00DE7EDE" w:rsidRPr="00A2036C" w:rsidRDefault="00DE7EDE" w:rsidP="00DE7EDE">
            <w:pPr>
              <w:rPr>
                <w:lang w:val="fr-FR"/>
              </w:rPr>
            </w:pPr>
            <w:r w:rsidRPr="00A2036C">
              <w:rPr>
                <w:lang w:val="fr-FR"/>
              </w:rPr>
              <w:t>AC</w:t>
            </w:r>
            <w:r w:rsidRPr="00A2036C">
              <w:rPr>
                <w:vertAlign w:val="superscript"/>
                <w:lang w:val="fr-FR"/>
              </w:rPr>
              <w:t>2</w:t>
            </w:r>
            <w:r w:rsidRPr="00A2036C">
              <w:rPr>
                <w:lang w:val="fr-FR"/>
              </w:rPr>
              <w:t xml:space="preserve"> = CM</w:t>
            </w:r>
            <w:r w:rsidRPr="00A2036C">
              <w:rPr>
                <w:vertAlign w:val="superscript"/>
                <w:lang w:val="fr-FR"/>
              </w:rPr>
              <w:t>2</w:t>
            </w:r>
            <w:r w:rsidRPr="00A2036C">
              <w:rPr>
                <w:lang w:val="fr-FR"/>
              </w:rPr>
              <w:t xml:space="preserve"> + MA</w:t>
            </w:r>
            <w:r w:rsidRPr="00A2036C">
              <w:rPr>
                <w:vertAlign w:val="superscript"/>
                <w:lang w:val="fr-FR"/>
              </w:rPr>
              <w:t>2</w:t>
            </w:r>
          </w:p>
          <w:p w14:paraId="3EAB29B6" w14:textId="77777777" w:rsidR="00DE7EDE" w:rsidRPr="00A2036C" w:rsidRDefault="00DE7EDE" w:rsidP="00DE7EDE">
            <w:pPr>
              <w:rPr>
                <w:lang w:val="fr-FR"/>
              </w:rPr>
            </w:pPr>
            <w:r w:rsidRPr="00A2036C">
              <w:rPr>
                <w:lang w:val="fr-FR"/>
              </w:rPr>
              <w:t>= 4</w:t>
            </w:r>
            <w:r w:rsidRPr="00A2036C">
              <w:rPr>
                <w:vertAlign w:val="superscript"/>
                <w:lang w:val="fr-FR"/>
              </w:rPr>
              <w:t>2</w:t>
            </w:r>
            <w:r w:rsidRPr="00A2036C">
              <w:rPr>
                <w:lang w:val="fr-FR"/>
              </w:rPr>
              <w:t xml:space="preserve"> + 3</w:t>
            </w:r>
            <w:r w:rsidRPr="00A2036C">
              <w:rPr>
                <w:vertAlign w:val="superscript"/>
                <w:lang w:val="fr-FR"/>
              </w:rPr>
              <w:t>2</w:t>
            </w:r>
            <w:r w:rsidRPr="00A2036C">
              <w:rPr>
                <w:lang w:val="fr-FR"/>
              </w:rPr>
              <w:t xml:space="preserve"> = 25</w:t>
            </w:r>
          </w:p>
          <w:p w14:paraId="476BFF7C" w14:textId="77777777" w:rsidR="00DE7EDE" w:rsidRPr="00A2036C" w:rsidRDefault="00DE7EDE" w:rsidP="00DE7EDE">
            <w:pPr>
              <w:rPr>
                <w:lang w:val="fr-FR"/>
              </w:rPr>
            </w:pPr>
            <w:r w:rsidRPr="00A2036C">
              <w:sym w:font="Symbol" w:char="F0DE"/>
            </w:r>
            <w:r w:rsidRPr="00A2036C">
              <w:rPr>
                <w:lang w:val="fr-FR"/>
              </w:rPr>
              <w:t xml:space="preserve"> AC = 5</w:t>
            </w:r>
          </w:p>
          <w:p w14:paraId="1535261F" w14:textId="77777777" w:rsidR="00DE7EDE" w:rsidRPr="00A2036C" w:rsidRDefault="00DE7EDE" w:rsidP="00DE7EDE">
            <w:pPr>
              <w:rPr>
                <w:lang w:val="fr-FR"/>
              </w:rPr>
            </w:pPr>
            <w:r w:rsidRPr="00A2036C">
              <w:rPr>
                <w:lang w:val="fr-FR"/>
              </w:rPr>
              <w:t>CB</w:t>
            </w:r>
            <w:r w:rsidRPr="00A2036C">
              <w:rPr>
                <w:vertAlign w:val="superscript"/>
                <w:lang w:val="fr-FR"/>
              </w:rPr>
              <w:t>2</w:t>
            </w:r>
            <w:r w:rsidRPr="00A2036C">
              <w:rPr>
                <w:lang w:val="fr-FR"/>
              </w:rPr>
              <w:t xml:space="preserve"> = CP</w:t>
            </w:r>
            <w:r w:rsidRPr="00A2036C">
              <w:rPr>
                <w:vertAlign w:val="superscript"/>
                <w:lang w:val="fr-FR"/>
              </w:rPr>
              <w:t>2</w:t>
            </w:r>
            <w:r w:rsidRPr="00A2036C">
              <w:rPr>
                <w:lang w:val="fr-FR"/>
              </w:rPr>
              <w:t xml:space="preserve"> + PB</w:t>
            </w:r>
            <w:r w:rsidRPr="00A2036C">
              <w:rPr>
                <w:vertAlign w:val="superscript"/>
                <w:lang w:val="fr-FR"/>
              </w:rPr>
              <w:t>2</w:t>
            </w:r>
          </w:p>
          <w:p w14:paraId="33042038" w14:textId="77777777" w:rsidR="00DE7EDE" w:rsidRPr="00A2036C" w:rsidRDefault="00DE7EDE" w:rsidP="00DE7EDE">
            <w:pPr>
              <w:rPr>
                <w:lang w:val="fr-FR"/>
              </w:rPr>
            </w:pPr>
            <w:r w:rsidRPr="00A2036C">
              <w:rPr>
                <w:lang w:val="fr-FR"/>
              </w:rPr>
              <w:t>= 5</w:t>
            </w:r>
            <w:r w:rsidRPr="00A2036C">
              <w:rPr>
                <w:vertAlign w:val="superscript"/>
                <w:lang w:val="fr-FR"/>
              </w:rPr>
              <w:t>2</w:t>
            </w:r>
            <w:r w:rsidRPr="00A2036C">
              <w:rPr>
                <w:lang w:val="fr-FR"/>
              </w:rPr>
              <w:t xml:space="preserve"> + 3</w:t>
            </w:r>
            <w:r w:rsidRPr="00A2036C">
              <w:rPr>
                <w:vertAlign w:val="superscript"/>
                <w:lang w:val="fr-FR"/>
              </w:rPr>
              <w:t>2</w:t>
            </w:r>
            <w:r w:rsidRPr="00A2036C">
              <w:rPr>
                <w:lang w:val="fr-FR"/>
              </w:rPr>
              <w:t xml:space="preserve"> = 34</w:t>
            </w:r>
          </w:p>
          <w:p w14:paraId="4054DD95" w14:textId="77777777" w:rsidR="00DE7EDE" w:rsidRPr="00A2036C" w:rsidRDefault="00DE7EDE" w:rsidP="00DE7EDE">
            <w:pPr>
              <w:rPr>
                <w:lang w:val="fr-FR"/>
              </w:rPr>
            </w:pPr>
            <w:r w:rsidRPr="00A2036C">
              <w:sym w:font="Symbol" w:char="F0DE"/>
            </w:r>
            <w:r w:rsidRPr="00A2036C">
              <w:rPr>
                <w:lang w:val="fr-FR"/>
              </w:rPr>
              <w:t xml:space="preserve"> CB = </w:t>
            </w:r>
            <w:r w:rsidRPr="00A2036C">
              <w:rPr>
                <w:position w:val="-8"/>
              </w:rPr>
              <w:object w:dxaOrig="460" w:dyaOrig="340" w14:anchorId="05591DFA">
                <v:shape id="_x0000_i2522" type="#_x0000_t75" style="width:23pt;height:17pt" o:ole="">
                  <v:imagedata r:id="rId1892" o:title=""/>
                </v:shape>
                <o:OLEObject Type="Embed" ProgID="Equation.3" ShapeID="_x0000_i2522" DrawAspect="Content" ObjectID="_1664268118" r:id="rId1893"/>
              </w:object>
            </w:r>
          </w:p>
          <w:p w14:paraId="12C583C9" w14:textId="77777777" w:rsidR="00DE7EDE" w:rsidRPr="00A2036C" w:rsidRDefault="00DE7EDE" w:rsidP="00DE7EDE">
            <w:pPr>
              <w:rPr>
                <w:b/>
                <w:u w:val="single"/>
                <w:lang w:val="fr-FR"/>
              </w:rPr>
            </w:pPr>
          </w:p>
          <w:p w14:paraId="3E5D63A7" w14:textId="77777777" w:rsidR="00DE7EDE" w:rsidRPr="00A2036C" w:rsidRDefault="00DE7EDE" w:rsidP="00DE7EDE">
            <w:pPr>
              <w:rPr>
                <w:b/>
                <w:u w:val="single"/>
                <w:lang w:val="fr-FR"/>
              </w:rPr>
            </w:pPr>
            <w:r w:rsidRPr="00A2036C">
              <w:rPr>
                <w:b/>
                <w:u w:val="single"/>
                <w:lang w:val="fr-FR"/>
              </w:rPr>
              <w:t>Baøi 60 SGK/133:</w:t>
            </w:r>
          </w:p>
          <w:p w14:paraId="1FC4C8E6" w14:textId="77777777" w:rsidR="00DE7EDE" w:rsidRPr="00A2036C" w:rsidRDefault="00DE7EDE" w:rsidP="00DE7EDE">
            <w:pPr>
              <w:rPr>
                <w:lang w:val="fr-FR"/>
              </w:rPr>
            </w:pPr>
          </w:p>
          <w:p w14:paraId="5B5BE11E" w14:textId="791067B5" w:rsidR="00DE7EDE" w:rsidRPr="00A2036C" w:rsidRDefault="0095234D" w:rsidP="00DE7EDE">
            <w:r w:rsidRPr="00A2036C">
              <w:rPr>
                <w:noProof/>
              </w:rPr>
              <w:drawing>
                <wp:inline distT="0" distB="0" distL="0" distR="0" wp14:anchorId="46DFC0B5" wp14:editId="4C371AEA">
                  <wp:extent cx="1724025" cy="876300"/>
                  <wp:effectExtent l="0" t="0" r="0" b="0"/>
                  <wp:docPr id="1499" name="Picture 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pic:cNvPicPr>
                            <a:picLocks noChangeAspect="1" noChangeArrowheads="1"/>
                          </pic:cNvPicPr>
                        </pic:nvPicPr>
                        <pic:blipFill>
                          <a:blip r:embed="rId1894">
                            <a:extLst>
                              <a:ext uri="{28A0092B-C50C-407E-A947-70E740481C1C}">
                                <a14:useLocalDpi xmlns:a14="http://schemas.microsoft.com/office/drawing/2010/main" val="0"/>
                              </a:ext>
                            </a:extLst>
                          </a:blip>
                          <a:srcRect/>
                          <a:stretch>
                            <a:fillRect/>
                          </a:stretch>
                        </pic:blipFill>
                        <pic:spPr bwMode="auto">
                          <a:xfrm>
                            <a:off x="0" y="0"/>
                            <a:ext cx="1724025" cy="876300"/>
                          </a:xfrm>
                          <a:prstGeom prst="rect">
                            <a:avLst/>
                          </a:prstGeom>
                          <a:noFill/>
                          <a:ln>
                            <a:noFill/>
                          </a:ln>
                        </pic:spPr>
                      </pic:pic>
                    </a:graphicData>
                  </a:graphic>
                </wp:inline>
              </w:drawing>
            </w:r>
          </w:p>
          <w:p w14:paraId="6ED81343" w14:textId="77777777" w:rsidR="00DE7EDE" w:rsidRPr="00A2036C" w:rsidRDefault="00DE7EDE" w:rsidP="00DE7EDE">
            <w:r w:rsidRPr="00A2036C">
              <w:t>Tính AC:</w:t>
            </w:r>
          </w:p>
          <w:p w14:paraId="7267E999" w14:textId="77777777" w:rsidR="00DE7EDE" w:rsidRPr="00A2036C" w:rsidRDefault="00DE7EDE" w:rsidP="00DE7EDE">
            <w:r w:rsidRPr="00A2036C">
              <w:sym w:font="Symbol" w:char="F044"/>
            </w:r>
            <w:r w:rsidRPr="00A2036C">
              <w:t xml:space="preserve"> AHC vuoâng taïi H</w:t>
            </w:r>
          </w:p>
          <w:p w14:paraId="177980F4" w14:textId="77777777" w:rsidR="00DE7EDE" w:rsidRPr="00A2036C" w:rsidRDefault="00DE7EDE" w:rsidP="00DE7EDE">
            <w:r w:rsidRPr="00A2036C">
              <w:sym w:font="Symbol" w:char="F0DE"/>
            </w:r>
            <w:r w:rsidRPr="00A2036C">
              <w:t xml:space="preserve"> AC</w:t>
            </w:r>
            <w:r w:rsidRPr="00A2036C">
              <w:rPr>
                <w:vertAlign w:val="superscript"/>
              </w:rPr>
              <w:t>2</w:t>
            </w:r>
            <w:r w:rsidRPr="00A2036C">
              <w:t xml:space="preserve"> = AH</w:t>
            </w:r>
            <w:r w:rsidRPr="00A2036C">
              <w:rPr>
                <w:vertAlign w:val="superscript"/>
              </w:rPr>
              <w:t>2</w:t>
            </w:r>
            <w:r w:rsidRPr="00A2036C">
              <w:t xml:space="preserve"> + HC</w:t>
            </w:r>
            <w:r w:rsidRPr="00A2036C">
              <w:rPr>
                <w:vertAlign w:val="superscript"/>
              </w:rPr>
              <w:t>2</w:t>
            </w:r>
            <w:r w:rsidRPr="00A2036C">
              <w:t xml:space="preserve"> (Pytago)</w:t>
            </w:r>
          </w:p>
          <w:p w14:paraId="2B54D98C" w14:textId="77777777" w:rsidR="00DE7EDE" w:rsidRPr="00A2036C" w:rsidRDefault="00DE7EDE" w:rsidP="00DE7EDE">
            <w:r w:rsidRPr="00A2036C">
              <w:lastRenderedPageBreak/>
              <w:t>= 16</w:t>
            </w:r>
            <w:r w:rsidRPr="00A2036C">
              <w:rPr>
                <w:vertAlign w:val="superscript"/>
              </w:rPr>
              <w:t>2</w:t>
            </w:r>
            <w:r w:rsidRPr="00A2036C">
              <w:t xml:space="preserve"> + 12</w:t>
            </w:r>
            <w:r w:rsidRPr="00A2036C">
              <w:rPr>
                <w:vertAlign w:val="superscript"/>
              </w:rPr>
              <w:t>2</w:t>
            </w:r>
          </w:p>
          <w:p w14:paraId="712A9F95" w14:textId="77777777" w:rsidR="00DE7EDE" w:rsidRPr="00A2036C" w:rsidRDefault="00DE7EDE" w:rsidP="00DE7EDE">
            <w:r w:rsidRPr="00A2036C">
              <w:t>= 400</w:t>
            </w:r>
          </w:p>
          <w:p w14:paraId="0B38FB29" w14:textId="77777777" w:rsidR="00DE7EDE" w:rsidRPr="00A2036C" w:rsidRDefault="00DE7EDE" w:rsidP="00DE7EDE">
            <w:r w:rsidRPr="00A2036C">
              <w:sym w:font="Symbol" w:char="F0DE"/>
            </w:r>
            <w:r w:rsidRPr="00A2036C">
              <w:t xml:space="preserve"> AC = 200 (cm)</w:t>
            </w:r>
          </w:p>
          <w:p w14:paraId="24081A41" w14:textId="77777777" w:rsidR="00DE7EDE" w:rsidRPr="00A2036C" w:rsidRDefault="00DE7EDE" w:rsidP="00DE7EDE">
            <w:r w:rsidRPr="00A2036C">
              <w:t>Tính BH:</w:t>
            </w:r>
          </w:p>
          <w:p w14:paraId="65E3F897" w14:textId="77777777" w:rsidR="00DE7EDE" w:rsidRPr="00A2036C" w:rsidRDefault="00DE7EDE" w:rsidP="00DE7EDE">
            <w:r w:rsidRPr="00A2036C">
              <w:sym w:font="Symbol" w:char="F044"/>
            </w:r>
            <w:r w:rsidRPr="00A2036C">
              <w:t xml:space="preserve"> AHB vuoâng taïi H:</w:t>
            </w:r>
          </w:p>
          <w:p w14:paraId="75C4B5E8" w14:textId="77777777" w:rsidR="00DE7EDE" w:rsidRPr="00A2036C" w:rsidRDefault="00DE7EDE" w:rsidP="00DE7EDE">
            <w:r w:rsidRPr="00A2036C">
              <w:sym w:font="Symbol" w:char="F0DE"/>
            </w:r>
            <w:r w:rsidRPr="00A2036C">
              <w:t xml:space="preserve"> BH</w:t>
            </w:r>
            <w:r w:rsidRPr="00A2036C">
              <w:rPr>
                <w:vertAlign w:val="superscript"/>
              </w:rPr>
              <w:t>2</w:t>
            </w:r>
            <w:r w:rsidRPr="00A2036C">
              <w:t xml:space="preserve"> + AH</w:t>
            </w:r>
            <w:r w:rsidRPr="00A2036C">
              <w:rPr>
                <w:vertAlign w:val="superscript"/>
              </w:rPr>
              <w:t>2</w:t>
            </w:r>
            <w:r w:rsidRPr="00A2036C">
              <w:t xml:space="preserve"> = AB</w:t>
            </w:r>
            <w:r w:rsidRPr="00A2036C">
              <w:rPr>
                <w:vertAlign w:val="superscript"/>
              </w:rPr>
              <w:t>2</w:t>
            </w:r>
          </w:p>
          <w:p w14:paraId="16838B8E" w14:textId="77777777" w:rsidR="00DE7EDE" w:rsidRPr="00A2036C" w:rsidRDefault="00DE7EDE" w:rsidP="00DE7EDE">
            <w:r w:rsidRPr="00A2036C">
              <w:t>BH</w:t>
            </w:r>
            <w:r w:rsidRPr="00A2036C">
              <w:rPr>
                <w:vertAlign w:val="superscript"/>
              </w:rPr>
              <w:t>2</w:t>
            </w:r>
            <w:r w:rsidRPr="00A2036C">
              <w:t xml:space="preserve"> = AB</w:t>
            </w:r>
            <w:r w:rsidRPr="00A2036C">
              <w:rPr>
                <w:vertAlign w:val="superscript"/>
              </w:rPr>
              <w:t>2</w:t>
            </w:r>
            <w:r w:rsidRPr="00A2036C">
              <w:t xml:space="preserve"> – AH</w:t>
            </w:r>
            <w:r w:rsidRPr="00A2036C">
              <w:rPr>
                <w:vertAlign w:val="superscript"/>
              </w:rPr>
              <w:t>2</w:t>
            </w:r>
          </w:p>
          <w:p w14:paraId="4F8D8D3E" w14:textId="77777777" w:rsidR="00DE7EDE" w:rsidRPr="00A2036C" w:rsidRDefault="00DE7EDE" w:rsidP="00DE7EDE">
            <w:r w:rsidRPr="00A2036C">
              <w:t>= 13</w:t>
            </w:r>
            <w:r w:rsidRPr="00A2036C">
              <w:rPr>
                <w:vertAlign w:val="superscript"/>
              </w:rPr>
              <w:t>2</w:t>
            </w:r>
            <w:r w:rsidRPr="00A2036C">
              <w:t xml:space="preserve"> - 12</w:t>
            </w:r>
            <w:r w:rsidRPr="00A2036C">
              <w:rPr>
                <w:vertAlign w:val="superscript"/>
              </w:rPr>
              <w:t>2</w:t>
            </w:r>
          </w:p>
          <w:p w14:paraId="04706862" w14:textId="77777777" w:rsidR="00DE7EDE" w:rsidRPr="00A2036C" w:rsidRDefault="00DE7EDE" w:rsidP="00DE7EDE">
            <w:r w:rsidRPr="00A2036C">
              <w:t>= 25</w:t>
            </w:r>
          </w:p>
          <w:p w14:paraId="67611772" w14:textId="77777777" w:rsidR="00DE7EDE" w:rsidRPr="00A2036C" w:rsidRDefault="00DE7EDE" w:rsidP="00DE7EDE">
            <w:r w:rsidRPr="00A2036C">
              <w:sym w:font="Symbol" w:char="F0DE"/>
            </w:r>
            <w:r w:rsidRPr="00A2036C">
              <w:t xml:space="preserve"> BH = 5 (cm)</w:t>
            </w:r>
          </w:p>
          <w:p w14:paraId="12CD51D3" w14:textId="77777777" w:rsidR="00DE7EDE" w:rsidRPr="00A2036C" w:rsidRDefault="00DE7EDE" w:rsidP="00DE7EDE">
            <w:r w:rsidRPr="00A2036C">
              <w:sym w:font="Symbol" w:char="F0DE"/>
            </w:r>
            <w:r w:rsidRPr="00A2036C">
              <w:t xml:space="preserve"> BC = BH + HC = 21 cm</w:t>
            </w:r>
          </w:p>
          <w:p w14:paraId="69C8C439" w14:textId="77777777" w:rsidR="00DE7EDE" w:rsidRPr="00A2036C" w:rsidRDefault="00DE7EDE" w:rsidP="00DE7EDE">
            <w:pPr>
              <w:rPr>
                <w:b/>
                <w:u w:val="single"/>
              </w:rPr>
            </w:pPr>
            <w:r w:rsidRPr="00A2036C">
              <w:rPr>
                <w:b/>
                <w:u w:val="single"/>
              </w:rPr>
              <w:t>Baøi 59 SGK/133:</w:t>
            </w:r>
          </w:p>
          <w:p w14:paraId="561C9DDD" w14:textId="7F28AFEB" w:rsidR="00DE7EDE" w:rsidRPr="00A2036C" w:rsidRDefault="0095234D" w:rsidP="00DE7EDE">
            <w:r w:rsidRPr="00A2036C">
              <w:rPr>
                <w:noProof/>
              </w:rPr>
              <w:drawing>
                <wp:inline distT="0" distB="0" distL="0" distR="0" wp14:anchorId="10F0C523" wp14:editId="3F88D38D">
                  <wp:extent cx="1581150" cy="866775"/>
                  <wp:effectExtent l="0" t="0" r="0" b="0"/>
                  <wp:docPr id="1500" name="Picture 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1895">
                            <a:extLst>
                              <a:ext uri="{28A0092B-C50C-407E-A947-70E740481C1C}">
                                <a14:useLocalDpi xmlns:a14="http://schemas.microsoft.com/office/drawing/2010/main" val="0"/>
                              </a:ext>
                            </a:extLst>
                          </a:blip>
                          <a:srcRect/>
                          <a:stretch>
                            <a:fillRect/>
                          </a:stretch>
                        </pic:blipFill>
                        <pic:spPr bwMode="auto">
                          <a:xfrm>
                            <a:off x="0" y="0"/>
                            <a:ext cx="1581150" cy="866775"/>
                          </a:xfrm>
                          <a:prstGeom prst="rect">
                            <a:avLst/>
                          </a:prstGeom>
                          <a:noFill/>
                          <a:ln>
                            <a:noFill/>
                          </a:ln>
                        </pic:spPr>
                      </pic:pic>
                    </a:graphicData>
                  </a:graphic>
                </wp:inline>
              </w:drawing>
            </w:r>
          </w:p>
          <w:p w14:paraId="22E11B5A" w14:textId="77777777" w:rsidR="00DE7EDE" w:rsidRPr="00A2036C" w:rsidRDefault="00DE7EDE" w:rsidP="00DE7EDE">
            <w:r w:rsidRPr="00A2036C">
              <w:sym w:font="Symbol" w:char="F044"/>
            </w:r>
            <w:r w:rsidRPr="00A2036C">
              <w:t xml:space="preserve"> ABC vuoâng taïi B </w:t>
            </w:r>
            <w:r w:rsidRPr="00A2036C">
              <w:sym w:font="Symbol" w:char="F0DE"/>
            </w:r>
          </w:p>
          <w:p w14:paraId="30E30D09" w14:textId="77777777" w:rsidR="00DE7EDE" w:rsidRPr="00A2036C" w:rsidRDefault="00DE7EDE" w:rsidP="00DE7EDE">
            <w:r w:rsidRPr="00A2036C">
              <w:t>AB</w:t>
            </w:r>
            <w:r w:rsidRPr="00A2036C">
              <w:rPr>
                <w:vertAlign w:val="superscript"/>
              </w:rPr>
              <w:t>2</w:t>
            </w:r>
            <w:r w:rsidRPr="00A2036C">
              <w:t xml:space="preserve"> + BC</w:t>
            </w:r>
            <w:r w:rsidRPr="00A2036C">
              <w:rPr>
                <w:vertAlign w:val="superscript"/>
              </w:rPr>
              <w:t>2</w:t>
            </w:r>
            <w:r w:rsidRPr="00A2036C">
              <w:t xml:space="preserve"> = AC</w:t>
            </w:r>
            <w:r w:rsidRPr="00A2036C">
              <w:rPr>
                <w:vertAlign w:val="superscript"/>
              </w:rPr>
              <w:t>2</w:t>
            </w:r>
            <w:r w:rsidRPr="00A2036C">
              <w:t xml:space="preserve"> = 36</w:t>
            </w:r>
            <w:r w:rsidRPr="00A2036C">
              <w:rPr>
                <w:vertAlign w:val="superscript"/>
              </w:rPr>
              <w:t>2</w:t>
            </w:r>
            <w:r w:rsidRPr="00A2036C">
              <w:t xml:space="preserve"> + 48</w:t>
            </w:r>
            <w:r w:rsidRPr="00A2036C">
              <w:rPr>
                <w:vertAlign w:val="superscript"/>
              </w:rPr>
              <w:t>2</w:t>
            </w:r>
            <w:r w:rsidRPr="00A2036C">
              <w:t xml:space="preserve"> = 3600</w:t>
            </w:r>
          </w:p>
          <w:p w14:paraId="1177D4BC" w14:textId="77777777" w:rsidR="00DE7EDE" w:rsidRPr="00A2036C" w:rsidRDefault="00DE7EDE" w:rsidP="00DE7EDE">
            <w:r w:rsidRPr="00A2036C">
              <w:sym w:font="Symbol" w:char="F0DE"/>
            </w:r>
            <w:r w:rsidRPr="00A2036C">
              <w:t xml:space="preserve"> AC = 60 (cm)</w:t>
            </w:r>
          </w:p>
        </w:tc>
      </w:tr>
    </w:tbl>
    <w:p w14:paraId="65608CF8" w14:textId="77777777" w:rsidR="0057525F" w:rsidRDefault="0057525F" w:rsidP="003E690F">
      <w:pPr>
        <w:rPr>
          <w:rFonts w:ascii="Times New Roman" w:hAnsi="Times New Roman"/>
          <w:lang w:val="es-ES"/>
        </w:rPr>
      </w:pPr>
    </w:p>
    <w:p w14:paraId="440CF8E2" w14:textId="77777777" w:rsidR="003E690F" w:rsidRPr="00A2036C" w:rsidRDefault="003E690F" w:rsidP="003E690F">
      <w:pPr>
        <w:rPr>
          <w:rFonts w:ascii="Times New Roman" w:hAnsi="Times New Roman"/>
          <w:lang w:val="es-ES"/>
        </w:rPr>
      </w:pPr>
      <w:r w:rsidRPr="00A2036C">
        <w:rPr>
          <w:rFonts w:ascii="Times New Roman" w:hAnsi="Times New Roman"/>
          <w:lang w:val="es-ES"/>
        </w:rPr>
        <w:t>3. Hoạt động luyện tập</w:t>
      </w:r>
    </w:p>
    <w:p w14:paraId="40B4DA6E" w14:textId="77777777" w:rsidR="003E690F" w:rsidRPr="00A2036C" w:rsidRDefault="003E690F" w:rsidP="003E690F">
      <w:pPr>
        <w:rPr>
          <w:rFonts w:ascii="Times New Roman" w:hAnsi="Times New Roman"/>
          <w:lang w:val="es-ES"/>
        </w:rPr>
      </w:pPr>
      <w:r w:rsidRPr="00A2036C">
        <w:rPr>
          <w:rFonts w:ascii="Times New Roman" w:hAnsi="Times New Roman"/>
          <w:lang w:val="es-ES"/>
        </w:rPr>
        <w:t>4, Hoạt động vận dụng</w:t>
      </w:r>
    </w:p>
    <w:p w14:paraId="752C901D" w14:textId="77777777" w:rsidR="003E690F" w:rsidRPr="00A2036C" w:rsidRDefault="003E690F" w:rsidP="003E690F">
      <w:pPr>
        <w:rPr>
          <w:rFonts w:ascii="Times New Roman" w:hAnsi="Times New Roman"/>
          <w:lang w:val="es-ES"/>
        </w:rPr>
      </w:pPr>
      <w:r w:rsidRPr="00A2036C">
        <w:rPr>
          <w:rFonts w:ascii="Times New Roman" w:hAnsi="Times New Roman"/>
          <w:lang w:val="es-ES"/>
        </w:rPr>
        <w:t>5, Hoạt động tìm tòi mở rộng</w:t>
      </w:r>
    </w:p>
    <w:p w14:paraId="49A1A6CA" w14:textId="77777777" w:rsidR="0057525F" w:rsidRPr="0057525F" w:rsidRDefault="0057525F" w:rsidP="0057525F">
      <w:pPr>
        <w:numPr>
          <w:ilvl w:val="0"/>
          <w:numId w:val="4"/>
        </w:numPr>
        <w:rPr>
          <w:lang w:val="es-ES"/>
        </w:rPr>
      </w:pPr>
      <w:r w:rsidRPr="0057525F">
        <w:rPr>
          <w:lang w:val="es-ES"/>
        </w:rPr>
        <w:t>laøm baøi taäp 90, 91/ saùch baøi taäp</w:t>
      </w:r>
    </w:p>
    <w:p w14:paraId="59886FC5" w14:textId="77777777" w:rsidR="003A5968" w:rsidRPr="0057525F" w:rsidRDefault="003A5968" w:rsidP="0057525F">
      <w:pPr>
        <w:pStyle w:val="Heading1"/>
        <w:tabs>
          <w:tab w:val="center" w:pos="4675"/>
        </w:tabs>
        <w:jc w:val="center"/>
        <w:rPr>
          <w:lang w:val="es-ES"/>
        </w:rPr>
      </w:pPr>
      <w:r w:rsidRPr="0057525F">
        <w:rPr>
          <w:b w:val="0"/>
          <w:bCs w:val="0"/>
          <w:u w:val="single"/>
          <w:lang w:val="es-ES"/>
        </w:rPr>
        <w:br w:type="page"/>
      </w:r>
      <w:r w:rsidR="00882F35">
        <w:rPr>
          <w:lang w:val="es-ES"/>
        </w:rPr>
        <w:lastRenderedPageBreak/>
        <w:t>Tieát: 42</w:t>
      </w:r>
    </w:p>
    <w:p w14:paraId="6234B0FB" w14:textId="77777777" w:rsidR="003A5968" w:rsidRPr="00DE7EDE" w:rsidRDefault="003A5968" w:rsidP="00DE7EDE">
      <w:pPr>
        <w:tabs>
          <w:tab w:val="center" w:pos="4675"/>
        </w:tabs>
        <w:jc w:val="center"/>
        <w:rPr>
          <w:b/>
          <w:bCs/>
          <w:lang w:val="es-ES"/>
        </w:rPr>
      </w:pPr>
      <w:r w:rsidRPr="0057525F">
        <w:rPr>
          <w:b/>
          <w:bCs/>
          <w:lang w:val="es-ES"/>
        </w:rPr>
        <w:t>CAÙC TRÖÔØNG HÔÏP BAÈNG NHAU CUÛA</w:t>
      </w:r>
      <w:r w:rsidR="0057525F" w:rsidRPr="0057525F">
        <w:rPr>
          <w:b/>
          <w:bCs/>
          <w:lang w:val="es-ES"/>
        </w:rPr>
        <w:t xml:space="preserve"> </w:t>
      </w:r>
      <w:r w:rsidRPr="0057525F">
        <w:rPr>
          <w:b/>
          <w:bCs/>
          <w:lang w:val="es-ES"/>
        </w:rPr>
        <w:t>TAM GIAÙC VUOÂNG</w:t>
      </w:r>
    </w:p>
    <w:p w14:paraId="1A7673EA" w14:textId="77777777" w:rsidR="003E690F" w:rsidRPr="00557C84" w:rsidRDefault="003E690F" w:rsidP="00244700">
      <w:pPr>
        <w:rPr>
          <w:rFonts w:ascii="Times New Roman" w:hAnsi="Times New Roman"/>
          <w:b/>
          <w:u w:val="single"/>
          <w:lang w:val="es-ES"/>
        </w:rPr>
      </w:pPr>
      <w:r w:rsidRPr="00557C84">
        <w:rPr>
          <w:rFonts w:ascii="Times New Roman" w:hAnsi="Times New Roman"/>
          <w:b/>
          <w:bCs/>
          <w:lang w:val="es-ES"/>
        </w:rPr>
        <w:t>I. MỤC TIÊU</w:t>
      </w:r>
      <w:r w:rsidRPr="00557C84">
        <w:rPr>
          <w:rFonts w:ascii="Times New Roman" w:hAnsi="Times New Roman"/>
          <w:b/>
          <w:lang w:val="es-ES"/>
        </w:rPr>
        <w:t xml:space="preserve"> </w:t>
      </w:r>
    </w:p>
    <w:p w14:paraId="4D498C9B" w14:textId="77777777" w:rsidR="003E690F" w:rsidRPr="00A2036C" w:rsidRDefault="003E690F" w:rsidP="0057525F">
      <w:pPr>
        <w:pStyle w:val="BodyTextIndent"/>
        <w:ind w:left="720"/>
        <w:rPr>
          <w:lang w:val="es-ES"/>
        </w:rPr>
      </w:pPr>
      <w:r w:rsidRPr="00A2036C">
        <w:rPr>
          <w:lang w:val="es-ES"/>
        </w:rPr>
        <w:t xml:space="preserve">-HS naém ñöôïc caùc tröôøng hôïp baèng nhau cuûa hai tam giaùc vuoâng. Bieát vaän duïng ñònh lyù Pytago ñeå chöùng minh tröôøng hôïp caïnh huyeàn caïnh goùc vuoâng cuûa 2 </w:t>
      </w:r>
      <w:r w:rsidRPr="00A2036C">
        <w:sym w:font="Symbol" w:char="F044"/>
      </w:r>
      <w:r w:rsidRPr="00A2036C">
        <w:rPr>
          <w:lang w:val="es-ES"/>
        </w:rPr>
        <w:t xml:space="preserve"> vuoâng. </w:t>
      </w:r>
    </w:p>
    <w:p w14:paraId="19A403C8" w14:textId="77777777" w:rsidR="003E690F" w:rsidRPr="00A2036C" w:rsidRDefault="003E690F" w:rsidP="0057525F">
      <w:pPr>
        <w:pStyle w:val="BodyTextIndent"/>
        <w:ind w:left="720"/>
        <w:rPr>
          <w:lang w:val="es-ES"/>
        </w:rPr>
      </w:pPr>
      <w:r w:rsidRPr="00A2036C">
        <w:rPr>
          <w:lang w:val="es-ES"/>
        </w:rPr>
        <w:t>- Tieáp tuïc reøn luyeän khaû naêng phaân tích tìm caùch giaûi vaø trình baøy baøi toaùn chöùng minh hình hoïc.</w:t>
      </w:r>
    </w:p>
    <w:p w14:paraId="4431D198" w14:textId="77777777" w:rsidR="003E690F" w:rsidRPr="00A2036C" w:rsidRDefault="003E690F" w:rsidP="0057525F">
      <w:pPr>
        <w:pStyle w:val="ListParagraph"/>
        <w:spacing w:line="240" w:lineRule="auto"/>
        <w:ind w:left="0" w:firstLine="720"/>
        <w:rPr>
          <w:rFonts w:ascii="VNI-Times" w:hAnsi="VNI-Times"/>
          <w:szCs w:val="24"/>
          <w:lang w:val="es-ES"/>
        </w:rPr>
      </w:pPr>
      <w:r w:rsidRPr="00A2036C">
        <w:rPr>
          <w:rFonts w:ascii="VNI-Times" w:hAnsi="VNI-Times"/>
          <w:szCs w:val="24"/>
          <w:lang w:val="es-ES"/>
        </w:rPr>
        <w:t>- Hieåu vaø vaän duïng kieán thöùc hoïc ñöôïc vaøo 1 soá baøi toaùn thöïc teá.</w:t>
      </w:r>
    </w:p>
    <w:p w14:paraId="46428810" w14:textId="77777777" w:rsidR="003E690F" w:rsidRPr="00A2036C" w:rsidRDefault="003E690F" w:rsidP="0057525F">
      <w:pPr>
        <w:pStyle w:val="ListParagraph"/>
        <w:spacing w:line="240" w:lineRule="auto"/>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Năng lực quan sát, Năng lực tư duy, Năng lực tự học, Năng lực giải quyết vấn đề, Năng lực vẽ hình</w:t>
      </w:r>
    </w:p>
    <w:p w14:paraId="016AB179" w14:textId="77777777" w:rsidR="003E690F" w:rsidRPr="00557C84" w:rsidRDefault="003E690F" w:rsidP="00244700">
      <w:pPr>
        <w:pStyle w:val="ListParagraph"/>
        <w:spacing w:line="240" w:lineRule="auto"/>
        <w:ind w:left="0"/>
        <w:jc w:val="both"/>
        <w:rPr>
          <w:b/>
          <w:szCs w:val="24"/>
          <w:lang w:val="es-ES"/>
        </w:rPr>
      </w:pPr>
      <w:r w:rsidRPr="00557C84">
        <w:rPr>
          <w:b/>
          <w:bCs/>
          <w:szCs w:val="24"/>
          <w:lang w:val="es-ES"/>
        </w:rPr>
        <w:t xml:space="preserve">II. </w:t>
      </w:r>
      <w:r w:rsidRPr="00557C84">
        <w:rPr>
          <w:b/>
          <w:szCs w:val="24"/>
          <w:lang w:val="es-ES"/>
        </w:rPr>
        <w:t>CHUẨN BỊ CỦA GV VÀ HỌC SINH</w:t>
      </w:r>
    </w:p>
    <w:p w14:paraId="75271265" w14:textId="77777777" w:rsidR="003E690F" w:rsidRPr="00A2036C" w:rsidRDefault="003E690F" w:rsidP="00244700">
      <w:pPr>
        <w:tabs>
          <w:tab w:val="left" w:pos="709"/>
          <w:tab w:val="center" w:pos="4962"/>
        </w:tabs>
        <w:rPr>
          <w:rFonts w:ascii="Times New Roman" w:hAnsi="Times New Roman"/>
          <w:lang w:val="es-ES"/>
        </w:rPr>
      </w:pPr>
      <w:r w:rsidRPr="00557C84">
        <w:rPr>
          <w:rFonts w:ascii="Times New Roman" w:hAnsi="Times New Roman"/>
          <w:lang w:val="es-ES"/>
        </w:rPr>
        <w:tab/>
        <w:t>- GV: Bảng phụ, Thước thẳng, ê ke, compa</w:t>
      </w:r>
      <w:r w:rsidRPr="00A2036C">
        <w:rPr>
          <w:rFonts w:ascii="Times New Roman" w:hAnsi="Times New Roman"/>
          <w:lang w:val="es-ES"/>
        </w:rPr>
        <w:t>,</w:t>
      </w:r>
    </w:p>
    <w:p w14:paraId="76F9A9AC" w14:textId="77777777" w:rsidR="003E690F" w:rsidRPr="00A2036C" w:rsidRDefault="003E690F" w:rsidP="00244700">
      <w:pPr>
        <w:pStyle w:val="ListParagraph"/>
        <w:spacing w:line="240" w:lineRule="auto"/>
        <w:ind w:left="0" w:firstLine="720"/>
        <w:jc w:val="both"/>
        <w:rPr>
          <w:szCs w:val="24"/>
          <w:lang w:val="es-ES"/>
        </w:rPr>
      </w:pPr>
      <w:r w:rsidRPr="00A2036C">
        <w:rPr>
          <w:szCs w:val="24"/>
          <w:lang w:val="es-ES"/>
        </w:rPr>
        <w:t>- HS: Thước thẳng, thước đo góc.</w:t>
      </w:r>
    </w:p>
    <w:p w14:paraId="62EF0FF6" w14:textId="77777777" w:rsidR="003E690F" w:rsidRPr="00557C84" w:rsidRDefault="003E690F" w:rsidP="00244700">
      <w:pPr>
        <w:rPr>
          <w:rFonts w:ascii="Times New Roman" w:hAnsi="Times New Roman"/>
          <w:b/>
          <w:lang w:val="es-ES"/>
        </w:rPr>
      </w:pPr>
      <w:r w:rsidRPr="00557C84">
        <w:rPr>
          <w:rFonts w:ascii="Times New Roman" w:hAnsi="Times New Roman"/>
          <w:b/>
          <w:lang w:val="es-ES"/>
        </w:rPr>
        <w:t>III. PHƯƠNG PHÁP TRỌNG TÂM</w:t>
      </w:r>
    </w:p>
    <w:p w14:paraId="0844408A"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Nêu và giải quyết vấn đề.</w:t>
      </w:r>
    </w:p>
    <w:p w14:paraId="3D6C9E63" w14:textId="77777777" w:rsidR="003E690F" w:rsidRPr="00557C84" w:rsidRDefault="003E690F" w:rsidP="00244700">
      <w:pPr>
        <w:rPr>
          <w:rFonts w:ascii="Times New Roman" w:hAnsi="Times New Roman"/>
          <w:b/>
          <w:lang w:val="es-ES"/>
        </w:rPr>
      </w:pPr>
      <w:r w:rsidRPr="00557C84">
        <w:rPr>
          <w:rFonts w:ascii="Times New Roman" w:hAnsi="Times New Roman"/>
          <w:b/>
          <w:bCs/>
          <w:lang w:val="es-ES"/>
        </w:rPr>
        <w:t>IV. TIẾN TRÌNH TIẾT HỌC</w:t>
      </w:r>
    </w:p>
    <w:p w14:paraId="0B0514E9" w14:textId="77777777" w:rsidR="003E690F" w:rsidRPr="00A2036C" w:rsidRDefault="003E690F" w:rsidP="00244700">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5CFFD30F"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5D50CAED" w14:textId="77777777" w:rsidR="0057525F" w:rsidRPr="00A2036C" w:rsidRDefault="0057525F" w:rsidP="003E690F">
      <w:pPr>
        <w:rPr>
          <w:rFonts w:ascii="Times New Roman" w:hAnsi="Times New Roman"/>
          <w:lang w:val="es-ES"/>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93"/>
        <w:gridCol w:w="2552"/>
        <w:gridCol w:w="4394"/>
      </w:tblGrid>
      <w:tr w:rsidR="00DE7EDE" w:rsidRPr="00A2036C" w14:paraId="18196762" w14:textId="77777777" w:rsidTr="005F2C71">
        <w:tblPrEx>
          <w:tblCellMar>
            <w:top w:w="0" w:type="dxa"/>
            <w:bottom w:w="0" w:type="dxa"/>
          </w:tblCellMar>
        </w:tblPrEx>
        <w:tc>
          <w:tcPr>
            <w:tcW w:w="2693" w:type="dxa"/>
            <w:vAlign w:val="center"/>
          </w:tcPr>
          <w:p w14:paraId="7F85D630" w14:textId="77777777" w:rsidR="00DE7EDE" w:rsidRPr="0057525F" w:rsidRDefault="00DE7EDE" w:rsidP="0057525F">
            <w:pPr>
              <w:jc w:val="center"/>
              <w:rPr>
                <w:bCs/>
              </w:rPr>
            </w:pPr>
            <w:r w:rsidRPr="0057525F">
              <w:rPr>
                <w:bCs/>
              </w:rPr>
              <w:t>Hoaït ñoäng cuûa GV</w:t>
            </w:r>
          </w:p>
        </w:tc>
        <w:tc>
          <w:tcPr>
            <w:tcW w:w="2552" w:type="dxa"/>
            <w:vAlign w:val="center"/>
          </w:tcPr>
          <w:p w14:paraId="4C76E573" w14:textId="77777777" w:rsidR="00DE7EDE" w:rsidRPr="0057525F" w:rsidRDefault="00DE7EDE" w:rsidP="0057525F">
            <w:pPr>
              <w:jc w:val="center"/>
              <w:rPr>
                <w:bCs/>
              </w:rPr>
            </w:pPr>
            <w:r w:rsidRPr="0057525F">
              <w:rPr>
                <w:bCs/>
              </w:rPr>
              <w:t>Hoaït ñoäng cuûa HS</w:t>
            </w:r>
          </w:p>
        </w:tc>
        <w:tc>
          <w:tcPr>
            <w:tcW w:w="4394" w:type="dxa"/>
            <w:vAlign w:val="center"/>
          </w:tcPr>
          <w:p w14:paraId="084D49EB" w14:textId="77777777" w:rsidR="00DE7EDE" w:rsidRPr="0057525F" w:rsidRDefault="00DE7EDE" w:rsidP="0057525F">
            <w:pPr>
              <w:jc w:val="center"/>
              <w:rPr>
                <w:rFonts w:ascii="Times New Roman" w:hAnsi="Times New Roman"/>
                <w:bCs/>
              </w:rPr>
            </w:pPr>
            <w:r w:rsidRPr="0057525F">
              <w:rPr>
                <w:rFonts w:ascii="Times New Roman" w:hAnsi="Times New Roman"/>
                <w:bCs/>
              </w:rPr>
              <w:t>Nội dung cần đạt</w:t>
            </w:r>
          </w:p>
        </w:tc>
      </w:tr>
      <w:tr w:rsidR="00DE7EDE" w:rsidRPr="00A2036C" w14:paraId="391EFCE6" w14:textId="77777777" w:rsidTr="005F2C71">
        <w:tblPrEx>
          <w:tblCellMar>
            <w:top w:w="0" w:type="dxa"/>
            <w:bottom w:w="0" w:type="dxa"/>
          </w:tblCellMar>
        </w:tblPrEx>
        <w:tc>
          <w:tcPr>
            <w:tcW w:w="2693" w:type="dxa"/>
          </w:tcPr>
          <w:p w14:paraId="219FD81F" w14:textId="77777777" w:rsidR="00DE7EDE" w:rsidRPr="00A2036C" w:rsidRDefault="00DE7EDE" w:rsidP="003A5968">
            <w:r w:rsidRPr="00A2036C">
              <w:t>Giaùo vieân ñöa baûng phuï coù ba caëp tam giaùc vuoâng baèng nhau.</w:t>
            </w:r>
          </w:p>
          <w:p w14:paraId="0C32D59C" w14:textId="77777777" w:rsidR="00DE7EDE" w:rsidRPr="00A2036C" w:rsidRDefault="00DE7EDE" w:rsidP="003A5968">
            <w:r w:rsidRPr="00A2036C">
              <w:t>Yeâu caàu hoïc sinh kí hieäu caùc yeáu toá baèng nhau ñeå hai tam giaùc baèng nhau theo tröôøng hôïp c–g–c; g–c–g; caïnh huyeàn – goùc nhoïn.</w:t>
            </w:r>
          </w:p>
          <w:p w14:paraId="15398BEE" w14:textId="77777777" w:rsidR="00DE7EDE" w:rsidRPr="00A2036C" w:rsidRDefault="00DE7EDE" w:rsidP="003A5968"/>
        </w:tc>
        <w:tc>
          <w:tcPr>
            <w:tcW w:w="2552" w:type="dxa"/>
          </w:tcPr>
          <w:p w14:paraId="5BB9DD29" w14:textId="77777777" w:rsidR="00DE7EDE" w:rsidRPr="00A2036C" w:rsidRDefault="00DE7EDE" w:rsidP="003A5968"/>
        </w:tc>
        <w:tc>
          <w:tcPr>
            <w:tcW w:w="4394" w:type="dxa"/>
          </w:tcPr>
          <w:p w14:paraId="0466547A" w14:textId="77777777" w:rsidR="00DE7EDE" w:rsidRPr="00A2036C" w:rsidRDefault="00DE7EDE" w:rsidP="003A5968">
            <w:pPr>
              <w:rPr>
                <w:b/>
                <w:u w:val="single"/>
              </w:rPr>
            </w:pPr>
            <w:r w:rsidRPr="00A2036C">
              <w:rPr>
                <w:b/>
                <w:u w:val="single"/>
              </w:rPr>
              <w:t>I)Caùc tröôøng hôïp baèng nhau ñaõ bieát cuûa hai tam giaùc vuoâng.</w:t>
            </w:r>
          </w:p>
          <w:p w14:paraId="64C372FB" w14:textId="515FCD66" w:rsidR="00DE7EDE" w:rsidRPr="00A2036C" w:rsidRDefault="0095234D" w:rsidP="003A5968">
            <w:r w:rsidRPr="00A2036C">
              <w:rPr>
                <w:noProof/>
              </w:rPr>
              <w:drawing>
                <wp:inline distT="0" distB="0" distL="0" distR="0" wp14:anchorId="7FC779F9" wp14:editId="5FBC2EE4">
                  <wp:extent cx="1857375" cy="2495550"/>
                  <wp:effectExtent l="0" t="0" r="0" b="0"/>
                  <wp:docPr id="1501" name="Picture 1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1896">
                            <a:extLst>
                              <a:ext uri="{28A0092B-C50C-407E-A947-70E740481C1C}">
                                <a14:useLocalDpi xmlns:a14="http://schemas.microsoft.com/office/drawing/2010/main" val="0"/>
                              </a:ext>
                            </a:extLst>
                          </a:blip>
                          <a:srcRect/>
                          <a:stretch>
                            <a:fillRect/>
                          </a:stretch>
                        </pic:blipFill>
                        <pic:spPr bwMode="auto">
                          <a:xfrm>
                            <a:off x="0" y="0"/>
                            <a:ext cx="1857375" cy="2495550"/>
                          </a:xfrm>
                          <a:prstGeom prst="rect">
                            <a:avLst/>
                          </a:prstGeom>
                          <a:noFill/>
                          <a:ln>
                            <a:noFill/>
                          </a:ln>
                        </pic:spPr>
                      </pic:pic>
                    </a:graphicData>
                  </a:graphic>
                </wp:inline>
              </w:drawing>
            </w:r>
          </w:p>
        </w:tc>
      </w:tr>
      <w:tr w:rsidR="00DE7EDE" w:rsidRPr="00A2036C" w14:paraId="7273BDC0" w14:textId="77777777" w:rsidTr="005F2C71">
        <w:tblPrEx>
          <w:tblCellMar>
            <w:top w:w="0" w:type="dxa"/>
            <w:bottom w:w="0" w:type="dxa"/>
          </w:tblCellMar>
        </w:tblPrEx>
        <w:tc>
          <w:tcPr>
            <w:tcW w:w="2693" w:type="dxa"/>
          </w:tcPr>
          <w:p w14:paraId="74D8C4BD" w14:textId="77777777" w:rsidR="00DE7EDE" w:rsidRPr="00A2036C" w:rsidRDefault="00DE7EDE" w:rsidP="003A5968">
            <w:r w:rsidRPr="00A2036C">
              <w:t>Giaùo vieân neâu vaán ñeà: Neáu hai tam giaùc vuoâng coù caïnh huyeàn vaø moät caïnh goùc vuoâng cuûa tam giaùc naøy baèng caïnh huyeàn vaø moät caïnh goùc vuoâng cuûa tam giaùc kia thì hai tam giaùc coù baèng nhau khoâng?</w:t>
            </w:r>
          </w:p>
          <w:p w14:paraId="3B0087E9" w14:textId="77777777" w:rsidR="00DE7EDE" w:rsidRPr="00A2036C" w:rsidRDefault="00DE7EDE" w:rsidP="003A5968">
            <w:r w:rsidRPr="00A2036C">
              <w:t>Giaùo vieân höôùng daãn hoïc sinh veõ hai tam giaùc vuoâng thoûa maõn ñieàu kieän treân.</w:t>
            </w:r>
          </w:p>
          <w:p w14:paraId="1E6ADC39" w14:textId="77777777" w:rsidR="00DE7EDE" w:rsidRPr="00A2036C" w:rsidRDefault="00DE7EDE" w:rsidP="003A5968">
            <w:r w:rsidRPr="00A2036C">
              <w:lastRenderedPageBreak/>
              <w:t>Hoûi: töø giaû thuyeát coù theå tìm theâm yeáu toá naøo baèng nhau nöõa khoâng?</w:t>
            </w:r>
          </w:p>
          <w:p w14:paraId="048F43BD" w14:textId="77777777" w:rsidR="00DE7EDE" w:rsidRPr="00A2036C" w:rsidRDefault="00DE7EDE" w:rsidP="003A5968">
            <w:r w:rsidRPr="00A2036C">
              <w:t>Vaäy ta coù theå chöùng minh ñöôïc hai tam giaùc baèng nhau khoâng?</w:t>
            </w:r>
          </w:p>
        </w:tc>
        <w:tc>
          <w:tcPr>
            <w:tcW w:w="2552" w:type="dxa"/>
          </w:tcPr>
          <w:p w14:paraId="072652A6" w14:textId="77777777" w:rsidR="00DE7EDE" w:rsidRPr="00A2036C" w:rsidRDefault="00DE7EDE" w:rsidP="003A5968">
            <w:r w:rsidRPr="00A2036C">
              <w:lastRenderedPageBreak/>
              <w:t>HS traû lôøi.</w:t>
            </w:r>
          </w:p>
        </w:tc>
        <w:tc>
          <w:tcPr>
            <w:tcW w:w="4394" w:type="dxa"/>
          </w:tcPr>
          <w:p w14:paraId="643D6B7E" w14:textId="77777777" w:rsidR="00DE7EDE" w:rsidRPr="00A2036C" w:rsidRDefault="00DE7EDE" w:rsidP="003A5968">
            <w:pPr>
              <w:rPr>
                <w:b/>
                <w:u w:val="single"/>
              </w:rPr>
            </w:pPr>
            <w:r w:rsidRPr="00A2036C">
              <w:rPr>
                <w:b/>
                <w:u w:val="single"/>
              </w:rPr>
              <w:t>II) Tröôøng hôïp baèng nhau caïnh huyeàn – caïnh goùc vuoâng:</w:t>
            </w:r>
          </w:p>
          <w:p w14:paraId="23519BAA" w14:textId="30C0BBDC" w:rsidR="00DE7EDE" w:rsidRPr="00A2036C" w:rsidRDefault="0095234D" w:rsidP="003A5968">
            <w:r w:rsidRPr="00A2036C">
              <w:rPr>
                <w:noProof/>
              </w:rPr>
              <w:drawing>
                <wp:inline distT="0" distB="0" distL="0" distR="0" wp14:anchorId="229F3062" wp14:editId="08A4AE56">
                  <wp:extent cx="1914525" cy="942975"/>
                  <wp:effectExtent l="0" t="0" r="0" b="0"/>
                  <wp:docPr id="1502" name="Picture 1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2"/>
                          <pic:cNvPicPr>
                            <a:picLocks noChangeAspect="1" noChangeArrowheads="1"/>
                          </pic:cNvPicPr>
                        </pic:nvPicPr>
                        <pic:blipFill>
                          <a:blip r:embed="rId1897">
                            <a:extLst>
                              <a:ext uri="{28A0092B-C50C-407E-A947-70E740481C1C}">
                                <a14:useLocalDpi xmlns:a14="http://schemas.microsoft.com/office/drawing/2010/main" val="0"/>
                              </a:ext>
                            </a:extLst>
                          </a:blip>
                          <a:srcRect/>
                          <a:stretch>
                            <a:fillRect/>
                          </a:stretch>
                        </pic:blipFill>
                        <pic:spPr bwMode="auto">
                          <a:xfrm>
                            <a:off x="0" y="0"/>
                            <a:ext cx="1914525" cy="942975"/>
                          </a:xfrm>
                          <a:prstGeom prst="rect">
                            <a:avLst/>
                          </a:prstGeom>
                          <a:noFill/>
                          <a:ln>
                            <a:noFill/>
                          </a:ln>
                        </pic:spPr>
                      </pic:pic>
                    </a:graphicData>
                  </a:graphic>
                </wp:inline>
              </w:drawing>
            </w:r>
          </w:p>
          <w:p w14:paraId="0CCD88E6" w14:textId="77777777" w:rsidR="00DE7EDE" w:rsidRPr="00A2036C" w:rsidRDefault="00DE7EDE" w:rsidP="003A5968"/>
          <w:p w14:paraId="4409A59D" w14:textId="77777777" w:rsidR="00DE7EDE" w:rsidRPr="00A2036C" w:rsidRDefault="00DE7EDE" w:rsidP="003A5968"/>
          <w:tbl>
            <w:tblPr>
              <w:tblW w:w="0" w:type="auto"/>
              <w:tblBorders>
                <w:insideH w:val="single" w:sz="4" w:space="0" w:color="auto"/>
                <w:insideV w:val="single" w:sz="4" w:space="0" w:color="auto"/>
              </w:tblBorders>
              <w:tblLook w:val="01E0" w:firstRow="1" w:lastRow="1" w:firstColumn="1" w:lastColumn="1" w:noHBand="0" w:noVBand="0"/>
            </w:tblPr>
            <w:tblGrid>
              <w:gridCol w:w="655"/>
              <w:gridCol w:w="2345"/>
            </w:tblGrid>
            <w:tr w:rsidR="00DE7EDE" w:rsidRPr="00A2036C" w14:paraId="171E33BF" w14:textId="77777777" w:rsidTr="004723D8">
              <w:tc>
                <w:tcPr>
                  <w:tcW w:w="655" w:type="dxa"/>
                  <w:shd w:val="clear" w:color="auto" w:fill="auto"/>
                </w:tcPr>
                <w:p w14:paraId="41234B81" w14:textId="77777777" w:rsidR="00DE7EDE" w:rsidRPr="00A2036C" w:rsidRDefault="00DE7EDE" w:rsidP="003A5968">
                  <w:r w:rsidRPr="00A2036C">
                    <w:t>GT</w:t>
                  </w:r>
                </w:p>
              </w:tc>
              <w:tc>
                <w:tcPr>
                  <w:tcW w:w="2345" w:type="dxa"/>
                  <w:shd w:val="clear" w:color="auto" w:fill="auto"/>
                </w:tcPr>
                <w:p w14:paraId="02147B0B" w14:textId="77777777" w:rsidR="00DE7EDE" w:rsidRPr="00A2036C" w:rsidRDefault="00DE7EDE" w:rsidP="003A5968">
                  <w:r w:rsidRPr="00A2036C">
                    <w:sym w:font="Symbol" w:char="F044"/>
                  </w:r>
                  <w:r w:rsidRPr="00A2036C">
                    <w:t xml:space="preserve"> ABC (</w:t>
                  </w:r>
                  <w:r w:rsidRPr="00A2036C">
                    <w:rPr>
                      <w:position w:val="-8"/>
                    </w:rPr>
                    <w:object w:dxaOrig="260" w:dyaOrig="420" w14:anchorId="500FDADF">
                      <v:shape id="_x0000_i2527" type="#_x0000_t75" style="width:13pt;height:21pt" o:ole="">
                        <v:imagedata r:id="rId1898" o:title=""/>
                      </v:shape>
                      <o:OLEObject Type="Embed" ProgID="Equation.3" ShapeID="_x0000_i2527" DrawAspect="Content" ObjectID="_1664268119" r:id="rId1899"/>
                    </w:object>
                  </w:r>
                  <w:r w:rsidRPr="00A2036C">
                    <w:t>=90</w:t>
                  </w:r>
                  <w:r w:rsidRPr="00A2036C">
                    <w:rPr>
                      <w:vertAlign w:val="superscript"/>
                    </w:rPr>
                    <w:t>0</w:t>
                  </w:r>
                  <w:r w:rsidRPr="00A2036C">
                    <w:t xml:space="preserve">), </w:t>
                  </w:r>
                  <w:r w:rsidRPr="00A2036C">
                    <w:sym w:font="Symbol" w:char="F044"/>
                  </w:r>
                  <w:r w:rsidRPr="00A2036C">
                    <w:t>DEF (</w:t>
                  </w:r>
                  <w:r w:rsidRPr="00A2036C">
                    <w:rPr>
                      <w:position w:val="-8"/>
                    </w:rPr>
                    <w:object w:dxaOrig="260" w:dyaOrig="420" w14:anchorId="0B4C6A7E">
                      <v:shape id="_x0000_i2528" type="#_x0000_t75" style="width:13pt;height:21pt" o:ole="">
                        <v:imagedata r:id="rId1900" o:title=""/>
                      </v:shape>
                      <o:OLEObject Type="Embed" ProgID="Equation.3" ShapeID="_x0000_i2528" DrawAspect="Content" ObjectID="_1664268120" r:id="rId1901"/>
                    </w:object>
                  </w:r>
                  <w:r w:rsidRPr="00A2036C">
                    <w:t xml:space="preserve"> = 90</w:t>
                  </w:r>
                  <w:r w:rsidRPr="00A2036C">
                    <w:rPr>
                      <w:vertAlign w:val="superscript"/>
                    </w:rPr>
                    <w:t>0</w:t>
                  </w:r>
                  <w:r w:rsidRPr="00A2036C">
                    <w:t>)</w:t>
                  </w:r>
                </w:p>
                <w:p w14:paraId="66C10D0A" w14:textId="77777777" w:rsidR="00DE7EDE" w:rsidRPr="00A2036C" w:rsidRDefault="00DE7EDE" w:rsidP="003A5968">
                  <w:r w:rsidRPr="00A2036C">
                    <w:t>BC = EF ; AC = DF</w:t>
                  </w:r>
                </w:p>
              </w:tc>
            </w:tr>
            <w:tr w:rsidR="00DE7EDE" w:rsidRPr="00A2036C" w14:paraId="24B9366D" w14:textId="77777777" w:rsidTr="004723D8">
              <w:tc>
                <w:tcPr>
                  <w:tcW w:w="655" w:type="dxa"/>
                  <w:shd w:val="clear" w:color="auto" w:fill="auto"/>
                </w:tcPr>
                <w:p w14:paraId="7CB3DB35" w14:textId="77777777" w:rsidR="00DE7EDE" w:rsidRPr="00A2036C" w:rsidRDefault="00DE7EDE" w:rsidP="003A5968">
                  <w:pPr>
                    <w:rPr>
                      <w:lang w:val="fr-FR"/>
                    </w:rPr>
                  </w:pPr>
                  <w:r w:rsidRPr="00A2036C">
                    <w:rPr>
                      <w:lang w:val="fr-FR"/>
                    </w:rPr>
                    <w:t>KL</w:t>
                  </w:r>
                </w:p>
              </w:tc>
              <w:tc>
                <w:tcPr>
                  <w:tcW w:w="2345" w:type="dxa"/>
                  <w:shd w:val="clear" w:color="auto" w:fill="auto"/>
                </w:tcPr>
                <w:p w14:paraId="1AED82A2" w14:textId="77777777" w:rsidR="00DE7EDE" w:rsidRPr="00A2036C" w:rsidRDefault="00DE7EDE" w:rsidP="003A5968">
                  <w:pPr>
                    <w:rPr>
                      <w:lang w:val="fr-FR"/>
                    </w:rPr>
                  </w:pPr>
                </w:p>
              </w:tc>
            </w:tr>
          </w:tbl>
          <w:p w14:paraId="7069C890" w14:textId="77777777" w:rsidR="00DE7EDE" w:rsidRPr="00A2036C" w:rsidRDefault="00DE7EDE" w:rsidP="003A5968">
            <w:pPr>
              <w:rPr>
                <w:lang w:val="fr-FR"/>
              </w:rPr>
            </w:pPr>
            <w:r w:rsidRPr="00A2036C">
              <w:rPr>
                <w:lang w:val="fr-FR"/>
              </w:rPr>
              <w:lastRenderedPageBreak/>
              <w:t xml:space="preserve">Ta coù: </w:t>
            </w:r>
            <w:r w:rsidRPr="00A2036C">
              <w:sym w:font="Symbol" w:char="F044"/>
            </w:r>
            <w:r w:rsidRPr="00A2036C">
              <w:rPr>
                <w:lang w:val="fr-FR"/>
              </w:rPr>
              <w:t xml:space="preserve"> ABC (</w:t>
            </w:r>
            <w:r w:rsidRPr="00A2036C">
              <w:rPr>
                <w:position w:val="-8"/>
              </w:rPr>
              <w:object w:dxaOrig="240" w:dyaOrig="420" w14:anchorId="0D9E1036">
                <v:shape id="_x0000_i2529" type="#_x0000_t75" style="width:12pt;height:21pt" o:ole="">
                  <v:imagedata r:id="rId1902" o:title=""/>
                </v:shape>
                <o:OLEObject Type="Embed" ProgID="Equation.3" ShapeID="_x0000_i2529" DrawAspect="Content" ObjectID="_1664268121" r:id="rId1903"/>
              </w:object>
            </w:r>
            <w:r w:rsidRPr="00A2036C">
              <w:rPr>
                <w:lang w:val="fr-FR"/>
              </w:rPr>
              <w:t xml:space="preserve"> = 90</w:t>
            </w:r>
            <w:r w:rsidRPr="00A2036C">
              <w:rPr>
                <w:vertAlign w:val="superscript"/>
                <w:lang w:val="fr-FR"/>
              </w:rPr>
              <w:t>0</w:t>
            </w:r>
            <w:r w:rsidRPr="00A2036C">
              <w:rPr>
                <w:lang w:val="fr-FR"/>
              </w:rPr>
              <w:t>)</w:t>
            </w:r>
          </w:p>
          <w:p w14:paraId="25403BC4" w14:textId="77777777" w:rsidR="00DE7EDE" w:rsidRPr="00A2036C" w:rsidRDefault="00DE7EDE" w:rsidP="003A5968">
            <w:pPr>
              <w:rPr>
                <w:lang w:val="fr-FR"/>
              </w:rPr>
            </w:pPr>
            <w:r w:rsidRPr="00A2036C">
              <w:sym w:font="Symbol" w:char="F0DE"/>
            </w:r>
            <w:r w:rsidRPr="00A2036C">
              <w:rPr>
                <w:lang w:val="fr-FR"/>
              </w:rPr>
              <w:t xml:space="preserve"> BC</w:t>
            </w:r>
            <w:r w:rsidRPr="00A2036C">
              <w:rPr>
                <w:vertAlign w:val="superscript"/>
                <w:lang w:val="fr-FR"/>
              </w:rPr>
              <w:t>2</w:t>
            </w:r>
            <w:r w:rsidRPr="00A2036C">
              <w:rPr>
                <w:lang w:val="fr-FR"/>
              </w:rPr>
              <w:t xml:space="preserve"> = AB</w:t>
            </w:r>
            <w:r w:rsidRPr="00A2036C">
              <w:rPr>
                <w:vertAlign w:val="superscript"/>
                <w:lang w:val="fr-FR"/>
              </w:rPr>
              <w:t>2</w:t>
            </w:r>
            <w:r w:rsidRPr="00A2036C">
              <w:rPr>
                <w:lang w:val="fr-FR"/>
              </w:rPr>
              <w:t xml:space="preserve"> + AC</w:t>
            </w:r>
            <w:r w:rsidRPr="00A2036C">
              <w:rPr>
                <w:vertAlign w:val="superscript"/>
                <w:lang w:val="fr-FR"/>
              </w:rPr>
              <w:t>2</w:t>
            </w:r>
          </w:p>
          <w:p w14:paraId="2C41A6FF" w14:textId="77777777" w:rsidR="00DE7EDE" w:rsidRPr="00A2036C" w:rsidRDefault="00DE7EDE" w:rsidP="003A5968">
            <w:r w:rsidRPr="00A2036C">
              <w:sym w:font="Symbol" w:char="F0DE"/>
            </w:r>
            <w:r w:rsidRPr="00A2036C">
              <w:t xml:space="preserve"> AB</w:t>
            </w:r>
            <w:r w:rsidRPr="00A2036C">
              <w:rPr>
                <w:vertAlign w:val="superscript"/>
              </w:rPr>
              <w:t>2</w:t>
            </w:r>
            <w:r w:rsidRPr="00A2036C">
              <w:t xml:space="preserve"> = BC</w:t>
            </w:r>
            <w:r w:rsidRPr="00A2036C">
              <w:rPr>
                <w:vertAlign w:val="superscript"/>
              </w:rPr>
              <w:t>2</w:t>
            </w:r>
            <w:r w:rsidRPr="00A2036C">
              <w:t xml:space="preserve"> – AC</w:t>
            </w:r>
            <w:r w:rsidRPr="00A2036C">
              <w:rPr>
                <w:vertAlign w:val="superscript"/>
              </w:rPr>
              <w:t>2</w:t>
            </w:r>
          </w:p>
          <w:p w14:paraId="6DB0417A" w14:textId="77777777" w:rsidR="00DE7EDE" w:rsidRPr="00A2036C" w:rsidRDefault="00DE7EDE" w:rsidP="003A5968">
            <w:r w:rsidRPr="00A2036C">
              <w:t xml:space="preserve">            </w:t>
            </w:r>
            <w:r w:rsidRPr="00A2036C">
              <w:sym w:font="Symbol" w:char="F044"/>
            </w:r>
            <w:r w:rsidRPr="00A2036C">
              <w:t xml:space="preserve"> DEF (</w:t>
            </w:r>
            <w:r w:rsidRPr="00A2036C">
              <w:rPr>
                <w:position w:val="-8"/>
              </w:rPr>
              <w:object w:dxaOrig="240" w:dyaOrig="420" w14:anchorId="03E09015">
                <v:shape id="_x0000_i2530" type="#_x0000_t75" style="width:12pt;height:21pt" o:ole="">
                  <v:imagedata r:id="rId1904" o:title=""/>
                </v:shape>
                <o:OLEObject Type="Embed" ProgID="Equation.3" ShapeID="_x0000_i2530" DrawAspect="Content" ObjectID="_1664268122" r:id="rId1905"/>
              </w:object>
            </w:r>
            <w:r w:rsidRPr="00A2036C">
              <w:t xml:space="preserve"> = 90</w:t>
            </w:r>
            <w:r w:rsidRPr="00A2036C">
              <w:rPr>
                <w:vertAlign w:val="superscript"/>
              </w:rPr>
              <w:t>0</w:t>
            </w:r>
            <w:r w:rsidRPr="00A2036C">
              <w:t>)</w:t>
            </w:r>
          </w:p>
          <w:p w14:paraId="1DCCD20B" w14:textId="77777777" w:rsidR="00DE7EDE" w:rsidRPr="00A2036C" w:rsidRDefault="00DE7EDE" w:rsidP="003A5968">
            <w:r w:rsidRPr="00A2036C">
              <w:sym w:font="Symbol" w:char="F0DE"/>
            </w:r>
            <w:r w:rsidRPr="00A2036C">
              <w:t xml:space="preserve"> ED</w:t>
            </w:r>
            <w:r w:rsidRPr="00A2036C">
              <w:rPr>
                <w:vertAlign w:val="superscript"/>
              </w:rPr>
              <w:t>2</w:t>
            </w:r>
            <w:r w:rsidRPr="00A2036C">
              <w:t xml:space="preserve"> = EF</w:t>
            </w:r>
            <w:r w:rsidRPr="00A2036C">
              <w:rPr>
                <w:vertAlign w:val="superscript"/>
              </w:rPr>
              <w:t>2</w:t>
            </w:r>
            <w:r w:rsidRPr="00A2036C">
              <w:t xml:space="preserve"> – DF</w:t>
            </w:r>
            <w:r w:rsidRPr="00A2036C">
              <w:rPr>
                <w:vertAlign w:val="superscript"/>
              </w:rPr>
              <w:t>2</w:t>
            </w:r>
          </w:p>
          <w:p w14:paraId="55A2B90D" w14:textId="77777777" w:rsidR="00DE7EDE" w:rsidRPr="00A2036C" w:rsidRDefault="00DE7EDE" w:rsidP="003A5968">
            <w:r w:rsidRPr="00A2036C">
              <w:t>Maø BC = EF (gt); AC = DF (gt)</w:t>
            </w:r>
          </w:p>
          <w:p w14:paraId="5EA20562" w14:textId="77777777" w:rsidR="00DE7EDE" w:rsidRPr="00A2036C" w:rsidRDefault="00DE7EDE" w:rsidP="003A5968">
            <w:r w:rsidRPr="00A2036C">
              <w:t>Vaäy AB = ED</w:t>
            </w:r>
          </w:p>
          <w:p w14:paraId="08B55C64" w14:textId="77777777" w:rsidR="00DE7EDE" w:rsidRPr="00A2036C" w:rsidRDefault="00DE7EDE" w:rsidP="003A5968">
            <w:r w:rsidRPr="00A2036C">
              <w:sym w:font="Symbol" w:char="F0DE"/>
            </w:r>
            <w:r w:rsidRPr="00A2036C">
              <w:t xml:space="preserve"> </w:t>
            </w:r>
            <w:r w:rsidRPr="00A2036C">
              <w:sym w:font="Symbol" w:char="F044"/>
            </w:r>
            <w:r w:rsidRPr="00A2036C">
              <w:t xml:space="preserve"> ABC = </w:t>
            </w:r>
            <w:r w:rsidRPr="00A2036C">
              <w:sym w:font="Symbol" w:char="F044"/>
            </w:r>
            <w:r w:rsidRPr="00A2036C">
              <w:t xml:space="preserve"> DEF (c–c–c)</w:t>
            </w:r>
          </w:p>
          <w:p w14:paraId="30A62F5D" w14:textId="77777777" w:rsidR="00DE7EDE" w:rsidRPr="00A2036C" w:rsidRDefault="00DE7EDE" w:rsidP="003A5968"/>
        </w:tc>
      </w:tr>
      <w:tr w:rsidR="00DE7EDE" w:rsidRPr="00A2036C" w14:paraId="60F99744" w14:textId="77777777" w:rsidTr="005F2C71">
        <w:tblPrEx>
          <w:tblCellMar>
            <w:top w:w="0" w:type="dxa"/>
            <w:bottom w:w="0" w:type="dxa"/>
          </w:tblCellMar>
        </w:tblPrEx>
        <w:tc>
          <w:tcPr>
            <w:tcW w:w="2693" w:type="dxa"/>
          </w:tcPr>
          <w:p w14:paraId="5D436D14" w14:textId="77777777" w:rsidR="00DE7EDE" w:rsidRPr="00A2036C" w:rsidRDefault="00DE7EDE" w:rsidP="003A5968">
            <w:r w:rsidRPr="00A2036C">
              <w:lastRenderedPageBreak/>
              <w:t xml:space="preserve">Hoïc sinh laøm </w:t>
            </w:r>
            <w:r w:rsidRPr="00A2036C">
              <w:rPr>
                <w:bdr w:val="single" w:sz="4" w:space="0" w:color="auto"/>
              </w:rPr>
              <w:t>?2</w:t>
            </w:r>
            <w:r w:rsidRPr="00A2036C">
              <w:t xml:space="preserve"> baèng hai caùch</w:t>
            </w:r>
          </w:p>
          <w:p w14:paraId="7EBC7BB1" w14:textId="77777777" w:rsidR="00DE7EDE" w:rsidRPr="00A2036C" w:rsidRDefault="00DE7EDE" w:rsidP="003A5968"/>
          <w:p w14:paraId="1FE236EE" w14:textId="77777777" w:rsidR="00DE7EDE" w:rsidRPr="00A2036C" w:rsidRDefault="00DE7EDE" w:rsidP="003A5968"/>
          <w:p w14:paraId="4462053A" w14:textId="77777777" w:rsidR="00DE7EDE" w:rsidRPr="00A2036C" w:rsidRDefault="00DE7EDE" w:rsidP="003A5968"/>
          <w:p w14:paraId="7F6F67D2" w14:textId="77777777" w:rsidR="00DE7EDE" w:rsidRPr="00A2036C" w:rsidRDefault="00DE7EDE" w:rsidP="003A5968"/>
          <w:p w14:paraId="6FEED6C0" w14:textId="77777777" w:rsidR="00DE7EDE" w:rsidRPr="00A2036C" w:rsidRDefault="00DE7EDE" w:rsidP="003A5968"/>
        </w:tc>
        <w:tc>
          <w:tcPr>
            <w:tcW w:w="2552" w:type="dxa"/>
          </w:tcPr>
          <w:p w14:paraId="38B18082" w14:textId="77777777" w:rsidR="00DE7EDE" w:rsidRPr="00A2036C" w:rsidRDefault="00DE7EDE" w:rsidP="003A5968"/>
          <w:p w14:paraId="0C9BBF57" w14:textId="77777777" w:rsidR="00DE7EDE" w:rsidRPr="00A2036C" w:rsidRDefault="00DE7EDE" w:rsidP="003A5968"/>
          <w:p w14:paraId="4E08245A" w14:textId="77777777" w:rsidR="00DE7EDE" w:rsidRPr="00A2036C" w:rsidRDefault="00DE7EDE" w:rsidP="003A5968"/>
          <w:p w14:paraId="29676FEE" w14:textId="77777777" w:rsidR="00DE7EDE" w:rsidRPr="00A2036C" w:rsidRDefault="00DE7EDE" w:rsidP="003A5968"/>
          <w:p w14:paraId="003DD222" w14:textId="77777777" w:rsidR="00DE7EDE" w:rsidRPr="00A2036C" w:rsidRDefault="00DE7EDE" w:rsidP="003A5968"/>
          <w:p w14:paraId="5EB31F91" w14:textId="77777777" w:rsidR="00DE7EDE" w:rsidRPr="00A2036C" w:rsidRDefault="00DE7EDE" w:rsidP="003A5968"/>
          <w:p w14:paraId="18CEE6E1" w14:textId="77777777" w:rsidR="00DE7EDE" w:rsidRPr="00A2036C" w:rsidRDefault="00DE7EDE" w:rsidP="003A5968">
            <w:pPr>
              <w:rPr>
                <w:b/>
                <w:u w:val="single"/>
              </w:rPr>
            </w:pPr>
            <w:r w:rsidRPr="00A2036C">
              <w:rPr>
                <w:b/>
                <w:u w:val="single"/>
              </w:rPr>
              <w:t>Caùch 2:</w:t>
            </w:r>
          </w:p>
          <w:p w14:paraId="547C0880" w14:textId="77777777" w:rsidR="00DE7EDE" w:rsidRPr="00A2036C" w:rsidRDefault="00DE7EDE" w:rsidP="003A5968">
            <w:r w:rsidRPr="00A2036C">
              <w:t xml:space="preserve">Xeùt </w:t>
            </w:r>
            <w:r w:rsidRPr="00A2036C">
              <w:sym w:font="Symbol" w:char="F044"/>
            </w:r>
            <w:r w:rsidRPr="00A2036C">
              <w:t xml:space="preserve"> AHB vaø </w:t>
            </w:r>
            <w:r w:rsidRPr="00A2036C">
              <w:sym w:font="Symbol" w:char="F044"/>
            </w:r>
            <w:r w:rsidRPr="00A2036C">
              <w:t xml:space="preserve"> AHC coù:</w:t>
            </w:r>
          </w:p>
          <w:p w14:paraId="355EEA45" w14:textId="77777777" w:rsidR="00DE7EDE" w:rsidRPr="00A2036C" w:rsidRDefault="00DE7EDE" w:rsidP="003A5968">
            <w:r w:rsidRPr="00A2036C">
              <w:rPr>
                <w:position w:val="-10"/>
              </w:rPr>
              <w:object w:dxaOrig="300" w:dyaOrig="460" w14:anchorId="59042C66">
                <v:shape id="_x0000_i2531" type="#_x0000_t75" style="width:15pt;height:23pt" o:ole="">
                  <v:imagedata r:id="rId1906" o:title=""/>
                </v:shape>
                <o:OLEObject Type="Embed" ProgID="Equation.3" ShapeID="_x0000_i2531" DrawAspect="Content" ObjectID="_1664268123" r:id="rId1907"/>
              </w:object>
            </w:r>
            <w:r w:rsidRPr="00A2036C">
              <w:t xml:space="preserve"> = </w:t>
            </w:r>
            <w:r w:rsidRPr="00A2036C">
              <w:rPr>
                <w:position w:val="-10"/>
              </w:rPr>
              <w:object w:dxaOrig="320" w:dyaOrig="460" w14:anchorId="10283CCB">
                <v:shape id="_x0000_i2532" type="#_x0000_t75" style="width:16pt;height:23pt" o:ole="">
                  <v:imagedata r:id="rId1908" o:title=""/>
                </v:shape>
                <o:OLEObject Type="Embed" ProgID="Equation.3" ShapeID="_x0000_i2532" DrawAspect="Content" ObjectID="_1664268124" r:id="rId1909"/>
              </w:object>
            </w:r>
            <w:r w:rsidRPr="00A2036C">
              <w:t xml:space="preserve"> = 90</w:t>
            </w:r>
            <w:r w:rsidRPr="00A2036C">
              <w:rPr>
                <w:vertAlign w:val="superscript"/>
              </w:rPr>
              <w:t>0</w:t>
            </w:r>
            <w:r w:rsidRPr="00A2036C">
              <w:t xml:space="preserve"> (gt)</w:t>
            </w:r>
          </w:p>
          <w:p w14:paraId="154E35C1" w14:textId="77777777" w:rsidR="00DE7EDE" w:rsidRPr="00A2036C" w:rsidRDefault="00DE7EDE" w:rsidP="003A5968">
            <w:r w:rsidRPr="00A2036C">
              <w:t>AB = AC (gt)</w:t>
            </w:r>
          </w:p>
          <w:p w14:paraId="7470FB09" w14:textId="77777777" w:rsidR="00DE7EDE" w:rsidRPr="00A2036C" w:rsidRDefault="00DE7EDE" w:rsidP="003A5968">
            <w:r w:rsidRPr="00A2036C">
              <w:rPr>
                <w:position w:val="-8"/>
              </w:rPr>
              <w:object w:dxaOrig="220" w:dyaOrig="420" w14:anchorId="72B0F542">
                <v:shape id="_x0000_i2533" type="#_x0000_t75" style="width:11pt;height:21pt" o:ole="">
                  <v:imagedata r:id="rId1910" o:title=""/>
                </v:shape>
                <o:OLEObject Type="Embed" ProgID="Equation.3" ShapeID="_x0000_i2533" DrawAspect="Content" ObjectID="_1664268125" r:id="rId1911"/>
              </w:object>
            </w:r>
            <w:r w:rsidRPr="00A2036C">
              <w:t xml:space="preserve"> = </w:t>
            </w:r>
            <w:r w:rsidRPr="00A2036C">
              <w:rPr>
                <w:position w:val="-8"/>
              </w:rPr>
              <w:object w:dxaOrig="220" w:dyaOrig="420" w14:anchorId="09BDEA0E">
                <v:shape id="_x0000_i2534" type="#_x0000_t75" style="width:11pt;height:21pt" o:ole="">
                  <v:imagedata r:id="rId1912" o:title=""/>
                </v:shape>
                <o:OLEObject Type="Embed" ProgID="Equation.3" ShapeID="_x0000_i2534" DrawAspect="Content" ObjectID="_1664268126" r:id="rId1913"/>
              </w:object>
            </w:r>
            <w:r w:rsidRPr="00A2036C">
              <w:t xml:space="preserve"> (</w:t>
            </w:r>
            <w:r w:rsidRPr="00A2036C">
              <w:sym w:font="Symbol" w:char="F044"/>
            </w:r>
            <w:r w:rsidRPr="00A2036C">
              <w:t xml:space="preserve"> ABC caân taïi A)</w:t>
            </w:r>
          </w:p>
          <w:p w14:paraId="2D5B84E0" w14:textId="77777777" w:rsidR="00DE7EDE" w:rsidRPr="00A2036C" w:rsidRDefault="00DE7EDE" w:rsidP="003A5968">
            <w:r w:rsidRPr="00A2036C">
              <w:t xml:space="preserve">Vaäy </w:t>
            </w:r>
            <w:r w:rsidRPr="00A2036C">
              <w:sym w:font="Symbol" w:char="F044"/>
            </w:r>
            <w:r w:rsidRPr="00A2036C">
              <w:t xml:space="preserve"> AHB = </w:t>
            </w:r>
            <w:r w:rsidRPr="00A2036C">
              <w:sym w:font="Symbol" w:char="F044"/>
            </w:r>
            <w:r w:rsidRPr="00A2036C">
              <w:t xml:space="preserve"> AHC (caïnh huyeàn – goùc nhoïn)</w:t>
            </w:r>
          </w:p>
          <w:p w14:paraId="2B0561EA" w14:textId="77777777" w:rsidR="00DE7EDE" w:rsidRPr="00A2036C" w:rsidRDefault="00DE7EDE" w:rsidP="003A5968">
            <w:r w:rsidRPr="00A2036C">
              <w:t>Giaùo vieân hoûi: Ta suy ra ñöôïc nhöõng ñoaïn thaúng naøo baèng nhau? Nhöõng goùc naøo baèng nhau?</w:t>
            </w:r>
          </w:p>
        </w:tc>
        <w:tc>
          <w:tcPr>
            <w:tcW w:w="4394" w:type="dxa"/>
          </w:tcPr>
          <w:p w14:paraId="088A0E00" w14:textId="77777777" w:rsidR="00DE7EDE" w:rsidRPr="00A2036C" w:rsidRDefault="00DE7EDE" w:rsidP="003A5968">
            <w:r w:rsidRPr="00A2036C">
              <w:rPr>
                <w:bdr w:val="single" w:sz="4" w:space="0" w:color="auto"/>
              </w:rPr>
              <w:t>?2</w:t>
            </w:r>
          </w:p>
          <w:p w14:paraId="3347CE1F" w14:textId="34882CC8" w:rsidR="00DE7EDE" w:rsidRPr="00A2036C" w:rsidRDefault="0095234D" w:rsidP="003A5968">
            <w:r w:rsidRPr="00A2036C">
              <w:rPr>
                <w:noProof/>
              </w:rPr>
              <w:drawing>
                <wp:inline distT="0" distB="0" distL="0" distR="0" wp14:anchorId="55C8BEFA" wp14:editId="5046506C">
                  <wp:extent cx="914400" cy="1047750"/>
                  <wp:effectExtent l="0" t="0" r="0" b="0"/>
                  <wp:docPr id="1511" name="Picture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1"/>
                          <pic:cNvPicPr>
                            <a:picLocks noChangeAspect="1" noChangeArrowheads="1"/>
                          </pic:cNvPicPr>
                        </pic:nvPicPr>
                        <pic:blipFill>
                          <a:blip r:embed="rId1914">
                            <a:extLst>
                              <a:ext uri="{28A0092B-C50C-407E-A947-70E740481C1C}">
                                <a14:useLocalDpi xmlns:a14="http://schemas.microsoft.com/office/drawing/2010/main" val="0"/>
                              </a:ext>
                            </a:extLst>
                          </a:blip>
                          <a:srcRect/>
                          <a:stretch>
                            <a:fillRect/>
                          </a:stretch>
                        </pic:blipFill>
                        <pic:spPr bwMode="auto">
                          <a:xfrm>
                            <a:off x="0" y="0"/>
                            <a:ext cx="914400" cy="1047750"/>
                          </a:xfrm>
                          <a:prstGeom prst="rect">
                            <a:avLst/>
                          </a:prstGeom>
                          <a:noFill/>
                          <a:ln>
                            <a:noFill/>
                          </a:ln>
                        </pic:spPr>
                      </pic:pic>
                    </a:graphicData>
                  </a:graphic>
                </wp:inline>
              </w:drawing>
            </w:r>
          </w:p>
          <w:p w14:paraId="64BB56F9" w14:textId="77777777" w:rsidR="00DE7EDE" w:rsidRPr="00A2036C" w:rsidRDefault="00DE7EDE" w:rsidP="003A5968">
            <w:pPr>
              <w:rPr>
                <w:b/>
                <w:u w:val="single"/>
              </w:rPr>
            </w:pPr>
            <w:r w:rsidRPr="00A2036C">
              <w:rPr>
                <w:b/>
                <w:u w:val="single"/>
              </w:rPr>
              <w:t>Caùch 1:</w:t>
            </w:r>
          </w:p>
          <w:p w14:paraId="020474E3" w14:textId="77777777" w:rsidR="00DE7EDE" w:rsidRPr="00A2036C" w:rsidRDefault="00DE7EDE" w:rsidP="003A5968">
            <w:r w:rsidRPr="00A2036C">
              <w:t xml:space="preserve">Xeùt </w:t>
            </w:r>
            <w:r w:rsidRPr="00A2036C">
              <w:sym w:font="Symbol" w:char="F044"/>
            </w:r>
            <w:r w:rsidRPr="00A2036C">
              <w:t xml:space="preserve"> AHB vaø </w:t>
            </w:r>
            <w:r w:rsidRPr="00A2036C">
              <w:sym w:font="Symbol" w:char="F044"/>
            </w:r>
            <w:r w:rsidRPr="00A2036C">
              <w:t xml:space="preserve"> AHC coù:</w:t>
            </w:r>
          </w:p>
          <w:p w14:paraId="0004E78F" w14:textId="77777777" w:rsidR="00DE7EDE" w:rsidRPr="00A2036C" w:rsidRDefault="00DE7EDE" w:rsidP="003A5968">
            <w:r w:rsidRPr="00A2036C">
              <w:rPr>
                <w:position w:val="-10"/>
              </w:rPr>
              <w:object w:dxaOrig="300" w:dyaOrig="460" w14:anchorId="115356E3">
                <v:shape id="_x0000_i2536" type="#_x0000_t75" style="width:15pt;height:23pt" o:ole="">
                  <v:imagedata r:id="rId1906" o:title=""/>
                </v:shape>
                <o:OLEObject Type="Embed" ProgID="Equation.3" ShapeID="_x0000_i2536" DrawAspect="Content" ObjectID="_1664268127" r:id="rId1915"/>
              </w:object>
            </w:r>
            <w:r w:rsidRPr="00A2036C">
              <w:t xml:space="preserve"> = </w:t>
            </w:r>
            <w:r w:rsidRPr="00A2036C">
              <w:rPr>
                <w:position w:val="-10"/>
              </w:rPr>
              <w:object w:dxaOrig="320" w:dyaOrig="460" w14:anchorId="453902AE">
                <v:shape id="_x0000_i2537" type="#_x0000_t75" style="width:16pt;height:23pt" o:ole="">
                  <v:imagedata r:id="rId1908" o:title=""/>
                </v:shape>
                <o:OLEObject Type="Embed" ProgID="Equation.3" ShapeID="_x0000_i2537" DrawAspect="Content" ObjectID="_1664268128" r:id="rId1916"/>
              </w:object>
            </w:r>
            <w:r w:rsidRPr="00A2036C">
              <w:t xml:space="preserve"> = 90</w:t>
            </w:r>
            <w:r w:rsidRPr="00A2036C">
              <w:rPr>
                <w:vertAlign w:val="superscript"/>
              </w:rPr>
              <w:t>0</w:t>
            </w:r>
            <w:r w:rsidRPr="00A2036C">
              <w:t xml:space="preserve"> (gt)</w:t>
            </w:r>
          </w:p>
          <w:p w14:paraId="57340A2E" w14:textId="77777777" w:rsidR="00DE7EDE" w:rsidRPr="00A2036C" w:rsidRDefault="00DE7EDE" w:rsidP="003A5968">
            <w:r w:rsidRPr="00A2036C">
              <w:t>AB = AC (gt)</w:t>
            </w:r>
          </w:p>
          <w:p w14:paraId="02775E27" w14:textId="77777777" w:rsidR="00DE7EDE" w:rsidRPr="00A2036C" w:rsidRDefault="00DE7EDE" w:rsidP="003A5968">
            <w:r w:rsidRPr="00A2036C">
              <w:t>AH caïnh chung</w:t>
            </w:r>
          </w:p>
          <w:p w14:paraId="38639FE3" w14:textId="77777777" w:rsidR="00DE7EDE" w:rsidRPr="00A2036C" w:rsidRDefault="00DE7EDE" w:rsidP="003A5968">
            <w:pPr>
              <w:rPr>
                <w:b/>
              </w:rPr>
            </w:pPr>
            <w:r w:rsidRPr="00A2036C">
              <w:t xml:space="preserve">Vaäy </w:t>
            </w:r>
            <w:r w:rsidRPr="00A2036C">
              <w:sym w:font="Symbol" w:char="F044"/>
            </w:r>
            <w:r w:rsidRPr="00A2036C">
              <w:t xml:space="preserve"> AHB = </w:t>
            </w:r>
            <w:r w:rsidRPr="00A2036C">
              <w:sym w:font="Symbol" w:char="F044"/>
            </w:r>
            <w:r w:rsidRPr="00A2036C">
              <w:t xml:space="preserve"> AHC (caïnh huyeàn – caïnh goùc vuoâng)</w:t>
            </w:r>
          </w:p>
        </w:tc>
      </w:tr>
    </w:tbl>
    <w:p w14:paraId="622CE757" w14:textId="77777777" w:rsidR="003E690F" w:rsidRPr="00A2036C" w:rsidRDefault="003E690F" w:rsidP="003E690F">
      <w:pPr>
        <w:rPr>
          <w:rFonts w:ascii="Times New Roman" w:hAnsi="Times New Roman"/>
          <w:lang w:val="es-ES"/>
        </w:rPr>
      </w:pPr>
      <w:r w:rsidRPr="00A2036C">
        <w:rPr>
          <w:rFonts w:ascii="Times New Roman" w:hAnsi="Times New Roman"/>
          <w:lang w:val="es-ES"/>
        </w:rPr>
        <w:t>3. Hoạt động luyện tập</w:t>
      </w:r>
    </w:p>
    <w:p w14:paraId="6FB3D410" w14:textId="77777777" w:rsidR="003E690F" w:rsidRPr="00A2036C" w:rsidRDefault="003E690F" w:rsidP="003E690F">
      <w:pPr>
        <w:rPr>
          <w:rFonts w:ascii="Times New Roman" w:hAnsi="Times New Roman"/>
          <w:lang w:val="es-ES"/>
        </w:rPr>
      </w:pPr>
      <w:r w:rsidRPr="00A2036C">
        <w:rPr>
          <w:rFonts w:ascii="Times New Roman" w:hAnsi="Times New Roman"/>
          <w:lang w:val="es-ES"/>
        </w:rPr>
        <w:t>4, Hoạt động vận dụng</w:t>
      </w:r>
    </w:p>
    <w:p w14:paraId="60DB5363" w14:textId="77777777" w:rsidR="003E690F" w:rsidRPr="00A2036C" w:rsidRDefault="003E690F" w:rsidP="003E690F">
      <w:pPr>
        <w:rPr>
          <w:rFonts w:ascii="Times New Roman" w:hAnsi="Times New Roman"/>
          <w:lang w:val="es-ES"/>
        </w:rPr>
      </w:pPr>
      <w:r w:rsidRPr="00A2036C">
        <w:rPr>
          <w:rFonts w:ascii="Times New Roman" w:hAnsi="Times New Roman"/>
          <w:lang w:val="es-ES"/>
        </w:rPr>
        <w:t>5, Hoạt động tìm tòi mở rộng</w:t>
      </w:r>
    </w:p>
    <w:p w14:paraId="591AD441" w14:textId="77777777" w:rsidR="0057525F" w:rsidRPr="00A2036C" w:rsidRDefault="0057525F" w:rsidP="0057525F">
      <w:pPr>
        <w:numPr>
          <w:ilvl w:val="0"/>
          <w:numId w:val="4"/>
        </w:numPr>
      </w:pPr>
      <w:r w:rsidRPr="00A2036C">
        <w:t>Baøi taäp 63, 64 SGK/136.</w:t>
      </w:r>
    </w:p>
    <w:p w14:paraId="754DB2E7" w14:textId="77777777" w:rsidR="0057525F" w:rsidRDefault="0057525F" w:rsidP="0057525F">
      <w:pPr>
        <w:pStyle w:val="Heading1"/>
        <w:tabs>
          <w:tab w:val="center" w:pos="4675"/>
        </w:tabs>
        <w:jc w:val="center"/>
      </w:pPr>
      <w:r>
        <w:rPr>
          <w:b w:val="0"/>
          <w:bCs w:val="0"/>
          <w:u w:val="single"/>
        </w:rPr>
        <w:br w:type="page"/>
      </w:r>
      <w:r w:rsidR="00882F35">
        <w:lastRenderedPageBreak/>
        <w:t>Tieát: 43</w:t>
      </w:r>
    </w:p>
    <w:p w14:paraId="40D53A55" w14:textId="77777777" w:rsidR="003A5968" w:rsidRPr="00DE7EDE" w:rsidRDefault="003A5968" w:rsidP="00DE7EDE">
      <w:pPr>
        <w:pStyle w:val="Heading1"/>
        <w:tabs>
          <w:tab w:val="center" w:pos="4675"/>
        </w:tabs>
        <w:jc w:val="center"/>
      </w:pPr>
      <w:r w:rsidRPr="00A2036C">
        <w:t>LUYEÄN TAÄP</w:t>
      </w:r>
    </w:p>
    <w:p w14:paraId="4F2BB6CE" w14:textId="77777777" w:rsidR="003E690F" w:rsidRPr="00557C84" w:rsidRDefault="003E690F" w:rsidP="00244700">
      <w:pPr>
        <w:rPr>
          <w:rFonts w:ascii="Times New Roman" w:hAnsi="Times New Roman"/>
          <w:b/>
          <w:u w:val="single"/>
          <w:lang w:val="es-ES"/>
        </w:rPr>
      </w:pPr>
      <w:r w:rsidRPr="00557C84">
        <w:rPr>
          <w:rFonts w:ascii="Times New Roman" w:hAnsi="Times New Roman"/>
          <w:b/>
          <w:bCs/>
          <w:lang w:val="es-ES"/>
        </w:rPr>
        <w:t>I. MỤC TIÊU</w:t>
      </w:r>
      <w:r w:rsidRPr="00557C84">
        <w:rPr>
          <w:rFonts w:ascii="Times New Roman" w:hAnsi="Times New Roman"/>
          <w:b/>
          <w:lang w:val="es-ES"/>
        </w:rPr>
        <w:t xml:space="preserve"> </w:t>
      </w:r>
    </w:p>
    <w:p w14:paraId="5B10D433" w14:textId="77777777" w:rsidR="003E690F" w:rsidRPr="00A2036C" w:rsidRDefault="003E690F" w:rsidP="0057525F">
      <w:pPr>
        <w:ind w:left="720"/>
        <w:rPr>
          <w:lang w:val="es-ES"/>
        </w:rPr>
      </w:pPr>
      <w:r w:rsidRPr="00A2036C">
        <w:rPr>
          <w:lang w:val="es-ES"/>
        </w:rPr>
        <w:t>-Kieán thöùc: Cuûng coá caùc tröôøng hôïp baèng nhau cuûa tam giaùc vuoâng, ñaëc bieät laø tröôøng hôïp caïnh huyeàn – caïnh goùc vuoâng</w:t>
      </w:r>
    </w:p>
    <w:p w14:paraId="2FA9A0CA" w14:textId="77777777" w:rsidR="003E690F" w:rsidRPr="00A2036C" w:rsidRDefault="003E690F" w:rsidP="0057525F">
      <w:pPr>
        <w:ind w:left="720"/>
        <w:rPr>
          <w:lang w:val="es-ES"/>
        </w:rPr>
      </w:pPr>
      <w:r w:rsidRPr="00A2036C">
        <w:rPr>
          <w:lang w:val="es-ES"/>
        </w:rPr>
        <w:t>-Kó naêng: Reøn kó naêng chöùng minh tam giaùc vuoâng baèng nhau, kó naêng trình baøy baøi chöùng minh hình.</w:t>
      </w:r>
    </w:p>
    <w:p w14:paraId="198A2D51" w14:textId="77777777" w:rsidR="003E690F" w:rsidRPr="00A2036C" w:rsidRDefault="003E690F" w:rsidP="0057525F">
      <w:pPr>
        <w:pStyle w:val="ListParagraph"/>
        <w:spacing w:line="240" w:lineRule="auto"/>
        <w:ind w:left="0" w:firstLine="720"/>
        <w:rPr>
          <w:rFonts w:ascii="VNI-Times" w:hAnsi="VNI-Times"/>
          <w:szCs w:val="24"/>
          <w:lang w:val="es-ES"/>
        </w:rPr>
      </w:pPr>
      <w:r w:rsidRPr="00A2036C">
        <w:rPr>
          <w:rFonts w:ascii="VNI-Times" w:hAnsi="VNI-Times"/>
          <w:szCs w:val="24"/>
          <w:lang w:val="es-ES"/>
        </w:rPr>
        <w:t>-Thaùi ñoä: Phaùt huy trí löïc HS.</w:t>
      </w:r>
    </w:p>
    <w:p w14:paraId="64F93E49" w14:textId="77777777" w:rsidR="003E690F" w:rsidRPr="00A2036C" w:rsidRDefault="003E690F" w:rsidP="0057525F">
      <w:pPr>
        <w:pStyle w:val="ListParagraph"/>
        <w:spacing w:line="240" w:lineRule="auto"/>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Năng lực quan sát, Năng lực tư duy, Năng lực tự học, Năng lực giải quyết vấn đề, Năng lực vẽ hình</w:t>
      </w:r>
    </w:p>
    <w:p w14:paraId="48D769C2" w14:textId="77777777" w:rsidR="003E690F" w:rsidRPr="00557C84" w:rsidRDefault="003E690F" w:rsidP="00244700">
      <w:pPr>
        <w:pStyle w:val="ListParagraph"/>
        <w:spacing w:line="240" w:lineRule="auto"/>
        <w:ind w:left="0"/>
        <w:jc w:val="both"/>
        <w:rPr>
          <w:b/>
          <w:szCs w:val="24"/>
          <w:lang w:val="es-ES"/>
        </w:rPr>
      </w:pPr>
      <w:r w:rsidRPr="00557C84">
        <w:rPr>
          <w:b/>
          <w:bCs/>
          <w:szCs w:val="24"/>
          <w:lang w:val="es-ES"/>
        </w:rPr>
        <w:t xml:space="preserve">II. </w:t>
      </w:r>
      <w:r w:rsidRPr="00557C84">
        <w:rPr>
          <w:b/>
          <w:szCs w:val="24"/>
          <w:lang w:val="es-ES"/>
        </w:rPr>
        <w:t>CHUẨN BỊ CỦA GV VÀ HỌC SINH</w:t>
      </w:r>
    </w:p>
    <w:p w14:paraId="0B011F41" w14:textId="77777777" w:rsidR="003E690F" w:rsidRPr="00A2036C" w:rsidRDefault="003E690F" w:rsidP="00244700">
      <w:pPr>
        <w:tabs>
          <w:tab w:val="left" w:pos="709"/>
          <w:tab w:val="center" w:pos="4962"/>
        </w:tabs>
        <w:rPr>
          <w:rFonts w:ascii="Times New Roman" w:hAnsi="Times New Roman"/>
          <w:lang w:val="es-ES"/>
        </w:rPr>
      </w:pPr>
      <w:r w:rsidRPr="00A2036C">
        <w:rPr>
          <w:rFonts w:ascii="Times New Roman" w:hAnsi="Times New Roman"/>
          <w:lang w:val="es-ES"/>
        </w:rPr>
        <w:tab/>
        <w:t>- GV: Bảng phụ, Thước thẳng, ê ke, compa,</w:t>
      </w:r>
    </w:p>
    <w:p w14:paraId="4518CA0B" w14:textId="77777777" w:rsidR="003E690F" w:rsidRPr="00A2036C" w:rsidRDefault="003E690F" w:rsidP="00244700">
      <w:pPr>
        <w:pStyle w:val="ListParagraph"/>
        <w:spacing w:line="240" w:lineRule="auto"/>
        <w:ind w:left="0" w:firstLine="720"/>
        <w:jc w:val="both"/>
        <w:rPr>
          <w:szCs w:val="24"/>
          <w:lang w:val="es-ES"/>
        </w:rPr>
      </w:pPr>
      <w:r w:rsidRPr="00A2036C">
        <w:rPr>
          <w:szCs w:val="24"/>
          <w:lang w:val="es-ES"/>
        </w:rPr>
        <w:t>- HS: Thước thẳng, thước đo góc.</w:t>
      </w:r>
    </w:p>
    <w:p w14:paraId="630BE222" w14:textId="77777777" w:rsidR="003E690F" w:rsidRPr="00557C84" w:rsidRDefault="003E690F" w:rsidP="00244700">
      <w:pPr>
        <w:rPr>
          <w:rFonts w:ascii="Times New Roman" w:hAnsi="Times New Roman"/>
          <w:b/>
          <w:lang w:val="es-ES"/>
        </w:rPr>
      </w:pPr>
      <w:r w:rsidRPr="00557C84">
        <w:rPr>
          <w:rFonts w:ascii="Times New Roman" w:hAnsi="Times New Roman"/>
          <w:b/>
          <w:lang w:val="es-ES"/>
        </w:rPr>
        <w:t>III. PHƯƠNG PHÁP TRỌNG TÂM</w:t>
      </w:r>
    </w:p>
    <w:p w14:paraId="59EF1FE5"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Đàm thoại</w:t>
      </w:r>
    </w:p>
    <w:p w14:paraId="45A78376" w14:textId="77777777" w:rsidR="003E690F" w:rsidRPr="00557C84" w:rsidRDefault="003E690F" w:rsidP="00244700">
      <w:pPr>
        <w:rPr>
          <w:rFonts w:ascii="Times New Roman" w:hAnsi="Times New Roman"/>
          <w:b/>
          <w:lang w:val="es-ES"/>
        </w:rPr>
      </w:pPr>
      <w:r w:rsidRPr="00557C84">
        <w:rPr>
          <w:rFonts w:ascii="Times New Roman" w:hAnsi="Times New Roman"/>
          <w:b/>
          <w:bCs/>
          <w:lang w:val="es-ES"/>
        </w:rPr>
        <w:t>IV. TIẾN TRÌNH TIẾT HỌC</w:t>
      </w:r>
    </w:p>
    <w:p w14:paraId="466B1597" w14:textId="77777777" w:rsidR="003E690F" w:rsidRPr="00A2036C" w:rsidRDefault="003E690F" w:rsidP="00244700">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152825E3"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40423BBF" w14:textId="77777777" w:rsidR="0057525F" w:rsidRPr="00A2036C" w:rsidRDefault="0057525F" w:rsidP="003E690F">
      <w:pPr>
        <w:rPr>
          <w:rFonts w:ascii="Times New Roman" w:hAnsi="Times New Roman"/>
          <w:lang w:val="es-ES"/>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93"/>
        <w:gridCol w:w="2693"/>
        <w:gridCol w:w="4253"/>
      </w:tblGrid>
      <w:tr w:rsidR="00DE7EDE" w:rsidRPr="00A2036C" w14:paraId="6323DC12" w14:textId="77777777" w:rsidTr="005F2C71">
        <w:tblPrEx>
          <w:tblCellMar>
            <w:top w:w="0" w:type="dxa"/>
            <w:bottom w:w="0" w:type="dxa"/>
          </w:tblCellMar>
        </w:tblPrEx>
        <w:tc>
          <w:tcPr>
            <w:tcW w:w="2693" w:type="dxa"/>
            <w:vAlign w:val="center"/>
          </w:tcPr>
          <w:p w14:paraId="47FAF6C3" w14:textId="77777777" w:rsidR="00DE7EDE" w:rsidRPr="0057525F" w:rsidRDefault="00DE7EDE" w:rsidP="0057525F">
            <w:pPr>
              <w:jc w:val="center"/>
              <w:rPr>
                <w:bCs/>
              </w:rPr>
            </w:pPr>
            <w:r w:rsidRPr="0057525F">
              <w:rPr>
                <w:bCs/>
              </w:rPr>
              <w:t>Hoaït ñoäng cuûa GV</w:t>
            </w:r>
          </w:p>
        </w:tc>
        <w:tc>
          <w:tcPr>
            <w:tcW w:w="2693" w:type="dxa"/>
            <w:vAlign w:val="center"/>
          </w:tcPr>
          <w:p w14:paraId="01D971A8" w14:textId="77777777" w:rsidR="00DE7EDE" w:rsidRPr="0057525F" w:rsidRDefault="00DE7EDE" w:rsidP="0057525F">
            <w:pPr>
              <w:jc w:val="center"/>
              <w:rPr>
                <w:bCs/>
              </w:rPr>
            </w:pPr>
            <w:r w:rsidRPr="0057525F">
              <w:rPr>
                <w:bCs/>
              </w:rPr>
              <w:t>Hoaït ñoäng cuûa HS</w:t>
            </w:r>
          </w:p>
        </w:tc>
        <w:tc>
          <w:tcPr>
            <w:tcW w:w="4253" w:type="dxa"/>
            <w:vAlign w:val="center"/>
          </w:tcPr>
          <w:p w14:paraId="0DE9F334" w14:textId="77777777" w:rsidR="00DE7EDE" w:rsidRPr="0057525F" w:rsidRDefault="00DE7EDE" w:rsidP="00DE7EDE">
            <w:pPr>
              <w:jc w:val="center"/>
              <w:rPr>
                <w:rFonts w:ascii="Times New Roman" w:hAnsi="Times New Roman"/>
                <w:bCs/>
              </w:rPr>
            </w:pPr>
            <w:r w:rsidRPr="0057525F">
              <w:rPr>
                <w:bCs/>
              </w:rPr>
              <w:t>N</w:t>
            </w:r>
            <w:r w:rsidRPr="0057525F">
              <w:rPr>
                <w:rFonts w:ascii="Times New Roman" w:hAnsi="Times New Roman"/>
                <w:bCs/>
              </w:rPr>
              <w:t>ội dung cần đạt</w:t>
            </w:r>
          </w:p>
        </w:tc>
      </w:tr>
      <w:tr w:rsidR="00DE7EDE" w:rsidRPr="00A2036C" w14:paraId="510FDAC7" w14:textId="77777777" w:rsidTr="005F2C71">
        <w:tblPrEx>
          <w:tblCellMar>
            <w:top w:w="0" w:type="dxa"/>
            <w:bottom w:w="0" w:type="dxa"/>
          </w:tblCellMar>
        </w:tblPrEx>
        <w:tc>
          <w:tcPr>
            <w:tcW w:w="2693" w:type="dxa"/>
          </w:tcPr>
          <w:p w14:paraId="71BE88A3" w14:textId="77777777" w:rsidR="00DE7EDE" w:rsidRPr="00A2036C" w:rsidRDefault="00DE7EDE" w:rsidP="003A5968">
            <w:pPr>
              <w:rPr>
                <w:b/>
                <w:u w:val="single"/>
              </w:rPr>
            </w:pPr>
            <w:r w:rsidRPr="00A2036C">
              <w:rPr>
                <w:b/>
                <w:u w:val="single"/>
              </w:rPr>
              <w:t>Baøi 65 SGK/137:</w:t>
            </w:r>
          </w:p>
          <w:p w14:paraId="358CB6D9" w14:textId="77777777" w:rsidR="00DE7EDE" w:rsidRPr="00A2036C" w:rsidRDefault="00DE7EDE" w:rsidP="003A5968"/>
          <w:p w14:paraId="724F7061" w14:textId="77777777" w:rsidR="00DE7EDE" w:rsidRPr="00A2036C" w:rsidRDefault="00DE7EDE" w:rsidP="003A5968"/>
          <w:p w14:paraId="6C97395D" w14:textId="77777777" w:rsidR="00DE7EDE" w:rsidRPr="00A2036C" w:rsidRDefault="00DE7EDE" w:rsidP="003A5968"/>
          <w:p w14:paraId="00809602" w14:textId="77777777" w:rsidR="00DE7EDE" w:rsidRPr="00A2036C" w:rsidRDefault="00DE7EDE" w:rsidP="003A5968"/>
          <w:p w14:paraId="60076985" w14:textId="77777777" w:rsidR="00DE7EDE" w:rsidRPr="00A2036C" w:rsidRDefault="00DE7EDE" w:rsidP="003A5968">
            <w:pPr>
              <w:jc w:val="both"/>
            </w:pPr>
            <w:r w:rsidRPr="00A2036C">
              <w:t>Giaùo vieân neâu caâu hoûi, hoïc sinh döôùi lôùp traû lôøi.</w:t>
            </w:r>
          </w:p>
          <w:p w14:paraId="17680643" w14:textId="77777777" w:rsidR="00DE7EDE" w:rsidRPr="00A2036C" w:rsidRDefault="00DE7EDE" w:rsidP="003A5968">
            <w:pPr>
              <w:jc w:val="both"/>
            </w:pPr>
            <w:r w:rsidRPr="00A2036C">
              <w:t>Muoán chöùng minh AH=AK ta xeùt hai tam giaùc naøo?</w:t>
            </w:r>
          </w:p>
          <w:p w14:paraId="0CC4E959" w14:textId="77777777" w:rsidR="00DE7EDE" w:rsidRPr="00A2036C" w:rsidRDefault="00DE7EDE" w:rsidP="003A5968">
            <w:pPr>
              <w:jc w:val="both"/>
            </w:pPr>
            <w:r w:rsidRPr="00A2036C">
              <w:sym w:font="Symbol" w:char="F044"/>
            </w:r>
            <w:r w:rsidRPr="00A2036C">
              <w:t xml:space="preserve"> ABH vaø </w:t>
            </w:r>
            <w:r w:rsidRPr="00A2036C">
              <w:sym w:font="Symbol" w:char="F044"/>
            </w:r>
            <w:r w:rsidRPr="00A2036C">
              <w:t xml:space="preserve"> ACK coù nhöõng yeáu toá naøo baèng nhau?</w:t>
            </w:r>
          </w:p>
          <w:p w14:paraId="7938A6DD" w14:textId="77777777" w:rsidR="00DE7EDE" w:rsidRPr="00A2036C" w:rsidRDefault="00DE7EDE" w:rsidP="003A5968">
            <w:r w:rsidRPr="00A2036C">
              <w:t>Hai tam giaùc naøy baèng nhau theo tröôøng hôïp naøo?</w:t>
            </w:r>
          </w:p>
          <w:p w14:paraId="0D665A95" w14:textId="77777777" w:rsidR="00DE7EDE" w:rsidRPr="00A2036C" w:rsidRDefault="00DE7EDE" w:rsidP="003A5968">
            <w:r w:rsidRPr="00A2036C">
              <w:t xml:space="preserve">Muoán chöùng minh AI laø phaân giaùc cuûa </w:t>
            </w:r>
            <w:r w:rsidRPr="00A2036C">
              <w:rPr>
                <w:position w:val="-8"/>
              </w:rPr>
              <w:object w:dxaOrig="240" w:dyaOrig="420" w14:anchorId="37289A3D">
                <v:shape id="_x0000_i2538" type="#_x0000_t75" style="width:12pt;height:21pt" o:ole="">
                  <v:imagedata r:id="rId1902" o:title=""/>
                </v:shape>
                <o:OLEObject Type="Embed" ProgID="Equation.3" ShapeID="_x0000_i2538" DrawAspect="Content" ObjectID="_1664268129" r:id="rId1917"/>
              </w:object>
            </w:r>
            <w:r w:rsidRPr="00A2036C">
              <w:t xml:space="preserve"> ta phaûi chöùng minh ñieàu gì?</w:t>
            </w:r>
          </w:p>
          <w:p w14:paraId="2AADC7FE" w14:textId="77777777" w:rsidR="00DE7EDE" w:rsidRPr="00A2036C" w:rsidRDefault="00DE7EDE" w:rsidP="003A5968">
            <w:pPr>
              <w:jc w:val="both"/>
              <w:rPr>
                <w:lang w:val="fr-FR"/>
              </w:rPr>
            </w:pPr>
            <w:r w:rsidRPr="00A2036C">
              <w:rPr>
                <w:lang w:val="fr-FR"/>
              </w:rPr>
              <w:t>Ta xeùt hai tam giaùc naøo?</w:t>
            </w:r>
          </w:p>
          <w:p w14:paraId="67DE2826" w14:textId="77777777" w:rsidR="00DE7EDE" w:rsidRPr="00A2036C" w:rsidRDefault="00DE7EDE" w:rsidP="003A5968">
            <w:pPr>
              <w:rPr>
                <w:lang w:val="fr-FR"/>
              </w:rPr>
            </w:pPr>
            <w:r w:rsidRPr="00A2036C">
              <w:rPr>
                <w:lang w:val="fr-FR"/>
              </w:rPr>
              <w:t>Hai tam giaùc naøy baèng nhau theo tröôøng hôïp naøo?</w:t>
            </w:r>
          </w:p>
          <w:p w14:paraId="50B72194" w14:textId="77777777" w:rsidR="00DE7EDE" w:rsidRPr="00A2036C" w:rsidRDefault="00DE7EDE" w:rsidP="003A5968">
            <w:pPr>
              <w:rPr>
                <w:b/>
                <w:u w:val="single"/>
                <w:lang w:val="fr-FR"/>
              </w:rPr>
            </w:pPr>
          </w:p>
          <w:p w14:paraId="1C901A90" w14:textId="77777777" w:rsidR="00DE7EDE" w:rsidRPr="00A2036C" w:rsidRDefault="00DE7EDE" w:rsidP="003A5968">
            <w:pPr>
              <w:rPr>
                <w:lang w:val="fr-FR"/>
              </w:rPr>
            </w:pPr>
            <w:r w:rsidRPr="00A2036C">
              <w:rPr>
                <w:b/>
                <w:u w:val="single"/>
                <w:lang w:val="fr-FR"/>
              </w:rPr>
              <w:t>Baøi 66 SGK/137:</w:t>
            </w:r>
          </w:p>
          <w:p w14:paraId="5F57BA16" w14:textId="77777777" w:rsidR="00DE7EDE" w:rsidRPr="00A2036C" w:rsidRDefault="00DE7EDE" w:rsidP="003A5968">
            <w:pPr>
              <w:rPr>
                <w:lang w:val="fr-FR"/>
              </w:rPr>
            </w:pPr>
            <w:r w:rsidRPr="00A2036C">
              <w:rPr>
                <w:lang w:val="fr-FR"/>
              </w:rPr>
              <w:t>Hoïc sinh neâu roõ baèng nhau theo tröôøng hôïp naøo?</w:t>
            </w:r>
          </w:p>
        </w:tc>
        <w:tc>
          <w:tcPr>
            <w:tcW w:w="2693" w:type="dxa"/>
          </w:tcPr>
          <w:p w14:paraId="438ACB8A" w14:textId="77777777" w:rsidR="00DE7EDE" w:rsidRPr="00A2036C" w:rsidRDefault="00DE7EDE" w:rsidP="003A5968">
            <w:pPr>
              <w:rPr>
                <w:b/>
                <w:u w:val="single"/>
                <w:lang w:val="fr-FR"/>
              </w:rPr>
            </w:pPr>
            <w:r w:rsidRPr="00A2036C">
              <w:rPr>
                <w:b/>
                <w:u w:val="single"/>
                <w:lang w:val="fr-FR"/>
              </w:rPr>
              <w:t>Baøi 65 SGK/137:</w:t>
            </w:r>
          </w:p>
          <w:p w14:paraId="3EAF360A" w14:textId="77777777" w:rsidR="00DE7EDE" w:rsidRPr="00A2036C" w:rsidRDefault="00DE7EDE" w:rsidP="003A5968">
            <w:pPr>
              <w:rPr>
                <w:lang w:val="fr-FR"/>
              </w:rPr>
            </w:pPr>
            <w:r w:rsidRPr="00A2036C">
              <w:rPr>
                <w:lang w:val="fr-FR"/>
              </w:rPr>
              <w:t>Hoïc sinh ñoïc ñeà, veõ hình, ghi giaû thuyeát, keát luaän.</w:t>
            </w:r>
          </w:p>
          <w:p w14:paraId="62B8ED5B" w14:textId="77777777" w:rsidR="00DE7EDE" w:rsidRPr="00A2036C" w:rsidRDefault="00DE7EDE" w:rsidP="003A5968">
            <w:pPr>
              <w:rPr>
                <w:lang w:val="fr-FR"/>
              </w:rPr>
            </w:pPr>
            <w:r w:rsidRPr="00A2036C">
              <w:rPr>
                <w:lang w:val="fr-FR"/>
              </w:rPr>
              <w:t>Moät hoïc sinh leân baûng laäp sô ñoà phaân tích ñi leân.</w:t>
            </w:r>
          </w:p>
          <w:p w14:paraId="6B76A016" w14:textId="77777777" w:rsidR="00DE7EDE" w:rsidRPr="00A2036C" w:rsidRDefault="00DE7EDE" w:rsidP="003A5968">
            <w:pPr>
              <w:rPr>
                <w:lang w:val="fr-FR"/>
              </w:rPr>
            </w:pPr>
          </w:p>
          <w:p w14:paraId="40E858A3" w14:textId="77777777" w:rsidR="00DE7EDE" w:rsidRPr="00A2036C" w:rsidRDefault="00DE7EDE" w:rsidP="003A5968">
            <w:pPr>
              <w:rPr>
                <w:lang w:val="fr-FR"/>
              </w:rPr>
            </w:pPr>
          </w:p>
          <w:p w14:paraId="2C9D4DBE" w14:textId="77777777" w:rsidR="00DE7EDE" w:rsidRPr="00A2036C" w:rsidRDefault="00DE7EDE" w:rsidP="003A5968">
            <w:pPr>
              <w:rPr>
                <w:lang w:val="fr-FR"/>
              </w:rPr>
            </w:pPr>
          </w:p>
          <w:p w14:paraId="29BC3469" w14:textId="77777777" w:rsidR="00DE7EDE" w:rsidRPr="00A2036C" w:rsidRDefault="00DE7EDE" w:rsidP="003A5968">
            <w:pPr>
              <w:rPr>
                <w:lang w:val="fr-FR"/>
              </w:rPr>
            </w:pPr>
          </w:p>
          <w:p w14:paraId="34337770" w14:textId="77777777" w:rsidR="00DE7EDE" w:rsidRPr="00A2036C" w:rsidRDefault="00DE7EDE" w:rsidP="003A5968">
            <w:pPr>
              <w:rPr>
                <w:lang w:val="fr-FR"/>
              </w:rPr>
            </w:pPr>
          </w:p>
          <w:p w14:paraId="3579CE9E" w14:textId="77777777" w:rsidR="00DE7EDE" w:rsidRPr="00A2036C" w:rsidRDefault="00DE7EDE" w:rsidP="003A5968">
            <w:pPr>
              <w:rPr>
                <w:lang w:val="fr-FR"/>
              </w:rPr>
            </w:pPr>
            <w:r w:rsidRPr="00A2036C">
              <w:rPr>
                <w:lang w:val="fr-FR"/>
              </w:rPr>
              <w:t>Hoïc sinh trình baøy lôøi giaûi.</w:t>
            </w:r>
          </w:p>
          <w:p w14:paraId="1CF84F74" w14:textId="77777777" w:rsidR="00DE7EDE" w:rsidRPr="00A2036C" w:rsidRDefault="00DE7EDE" w:rsidP="003A5968">
            <w:pPr>
              <w:rPr>
                <w:lang w:val="fr-FR"/>
              </w:rPr>
            </w:pPr>
          </w:p>
          <w:p w14:paraId="7D0CD6A0" w14:textId="77777777" w:rsidR="00DE7EDE" w:rsidRPr="00A2036C" w:rsidRDefault="00DE7EDE" w:rsidP="003A5968">
            <w:pPr>
              <w:rPr>
                <w:lang w:val="fr-FR"/>
              </w:rPr>
            </w:pPr>
          </w:p>
          <w:p w14:paraId="7092AEE2" w14:textId="77777777" w:rsidR="00DE7EDE" w:rsidRPr="00A2036C" w:rsidRDefault="00DE7EDE" w:rsidP="003A5968">
            <w:pPr>
              <w:rPr>
                <w:lang w:val="fr-FR"/>
              </w:rPr>
            </w:pPr>
            <w:r w:rsidRPr="00A2036C">
              <w:rPr>
                <w:lang w:val="fr-FR"/>
              </w:rPr>
              <w:t>(</w:t>
            </w:r>
            <w:r w:rsidRPr="00A2036C">
              <w:rPr>
                <w:position w:val="-10"/>
              </w:rPr>
              <w:object w:dxaOrig="300" w:dyaOrig="460" w14:anchorId="2BB1E583">
                <v:shape id="_x0000_i2539" type="#_x0000_t75" style="width:15pt;height:23pt" o:ole="">
                  <v:imagedata r:id="rId1918" o:title=""/>
                </v:shape>
                <o:OLEObject Type="Embed" ProgID="Equation.3" ShapeID="_x0000_i2539" DrawAspect="Content" ObjectID="_1664268130" r:id="rId1919"/>
              </w:object>
            </w:r>
            <w:r w:rsidRPr="00A2036C">
              <w:rPr>
                <w:lang w:val="fr-FR"/>
              </w:rPr>
              <w:t xml:space="preserve"> = </w:t>
            </w:r>
            <w:r w:rsidRPr="00A2036C">
              <w:rPr>
                <w:position w:val="-10"/>
              </w:rPr>
              <w:object w:dxaOrig="320" w:dyaOrig="460" w14:anchorId="62BE93C7">
                <v:shape id="_x0000_i2540" type="#_x0000_t75" style="width:16pt;height:23pt" o:ole="">
                  <v:imagedata r:id="rId1920" o:title=""/>
                </v:shape>
                <o:OLEObject Type="Embed" ProgID="Equation.3" ShapeID="_x0000_i2540" DrawAspect="Content" ObjectID="_1664268131" r:id="rId1921"/>
              </w:object>
            </w:r>
            <w:r w:rsidRPr="00A2036C">
              <w:rPr>
                <w:lang w:val="fr-FR"/>
              </w:rPr>
              <w:t>)</w:t>
            </w:r>
          </w:p>
          <w:p w14:paraId="464C108F" w14:textId="77777777" w:rsidR="00DE7EDE" w:rsidRPr="00A2036C" w:rsidRDefault="00DE7EDE" w:rsidP="003A5968">
            <w:pPr>
              <w:rPr>
                <w:lang w:val="fr-FR"/>
              </w:rPr>
            </w:pPr>
          </w:p>
          <w:p w14:paraId="6F240C8C" w14:textId="77777777" w:rsidR="00DE7EDE" w:rsidRPr="00A2036C" w:rsidRDefault="00DE7EDE" w:rsidP="003A5968">
            <w:pPr>
              <w:rPr>
                <w:lang w:val="fr-FR"/>
              </w:rPr>
            </w:pPr>
          </w:p>
          <w:p w14:paraId="55024574" w14:textId="77777777" w:rsidR="00DE7EDE" w:rsidRPr="00A2036C" w:rsidRDefault="00DE7EDE" w:rsidP="003A5968">
            <w:pPr>
              <w:rPr>
                <w:lang w:val="fr-FR"/>
              </w:rPr>
            </w:pPr>
            <w:r w:rsidRPr="00A2036C">
              <w:rPr>
                <w:lang w:val="fr-FR"/>
              </w:rPr>
              <w:t>Hoïc sinh trình baøy lôøi giaûi.</w:t>
            </w:r>
          </w:p>
          <w:p w14:paraId="532F50E0" w14:textId="77777777" w:rsidR="00DE7EDE" w:rsidRPr="00A2036C" w:rsidRDefault="00DE7EDE" w:rsidP="003A5968">
            <w:pPr>
              <w:jc w:val="both"/>
              <w:rPr>
                <w:lang w:val="fr-FR"/>
              </w:rPr>
            </w:pPr>
          </w:p>
          <w:p w14:paraId="593E8421" w14:textId="77777777" w:rsidR="00DE7EDE" w:rsidRPr="00A2036C" w:rsidRDefault="00DE7EDE" w:rsidP="003A5968">
            <w:pPr>
              <w:jc w:val="both"/>
              <w:rPr>
                <w:lang w:val="fr-FR"/>
              </w:rPr>
            </w:pPr>
          </w:p>
          <w:p w14:paraId="4E5FCF43" w14:textId="77777777" w:rsidR="00DE7EDE" w:rsidRPr="00A2036C" w:rsidRDefault="00DE7EDE" w:rsidP="003A5968">
            <w:pPr>
              <w:jc w:val="both"/>
              <w:rPr>
                <w:lang w:val="fr-FR"/>
              </w:rPr>
            </w:pPr>
          </w:p>
          <w:p w14:paraId="4C9F1F0C" w14:textId="77777777" w:rsidR="00DE7EDE" w:rsidRPr="00A2036C" w:rsidRDefault="00DE7EDE" w:rsidP="003A5968">
            <w:pPr>
              <w:jc w:val="both"/>
              <w:rPr>
                <w:lang w:val="fr-FR"/>
              </w:rPr>
            </w:pPr>
          </w:p>
          <w:p w14:paraId="0F76E3CF" w14:textId="77777777" w:rsidR="00DE7EDE" w:rsidRPr="00A2036C" w:rsidRDefault="00DE7EDE" w:rsidP="003A5968">
            <w:pPr>
              <w:jc w:val="both"/>
              <w:rPr>
                <w:lang w:val="fr-FR"/>
              </w:rPr>
            </w:pPr>
          </w:p>
          <w:p w14:paraId="5F0E2482" w14:textId="77777777" w:rsidR="00DE7EDE" w:rsidRPr="00A2036C" w:rsidRDefault="00DE7EDE" w:rsidP="003A5968">
            <w:pPr>
              <w:jc w:val="both"/>
              <w:rPr>
                <w:lang w:val="fr-FR"/>
              </w:rPr>
            </w:pPr>
          </w:p>
          <w:p w14:paraId="3C9B84CA" w14:textId="77777777" w:rsidR="00DE7EDE" w:rsidRPr="00A2036C" w:rsidRDefault="00DE7EDE" w:rsidP="003A5968">
            <w:pPr>
              <w:jc w:val="both"/>
              <w:rPr>
                <w:lang w:val="fr-FR"/>
              </w:rPr>
            </w:pPr>
          </w:p>
          <w:p w14:paraId="354212FF" w14:textId="77777777" w:rsidR="00DE7EDE" w:rsidRPr="00A2036C" w:rsidRDefault="00DE7EDE" w:rsidP="003A5968">
            <w:pPr>
              <w:jc w:val="both"/>
              <w:rPr>
                <w:lang w:val="fr-FR"/>
              </w:rPr>
            </w:pPr>
          </w:p>
          <w:p w14:paraId="42DFA3C4" w14:textId="77777777" w:rsidR="00DE7EDE" w:rsidRPr="00A2036C" w:rsidRDefault="00DE7EDE" w:rsidP="003A5968">
            <w:pPr>
              <w:jc w:val="both"/>
              <w:rPr>
                <w:lang w:val="fr-FR"/>
              </w:rPr>
            </w:pPr>
          </w:p>
          <w:p w14:paraId="189A7BF5" w14:textId="77777777" w:rsidR="00DE7EDE" w:rsidRPr="00A2036C" w:rsidRDefault="00DE7EDE" w:rsidP="003A5968">
            <w:pPr>
              <w:jc w:val="both"/>
              <w:rPr>
                <w:lang w:val="fr-FR"/>
              </w:rPr>
            </w:pPr>
          </w:p>
          <w:p w14:paraId="7992331A" w14:textId="77777777" w:rsidR="00DE7EDE" w:rsidRPr="00A2036C" w:rsidRDefault="00DE7EDE" w:rsidP="003A5968">
            <w:pPr>
              <w:jc w:val="both"/>
              <w:rPr>
                <w:lang w:val="fr-FR"/>
              </w:rPr>
            </w:pPr>
          </w:p>
          <w:p w14:paraId="78BF691F" w14:textId="77777777" w:rsidR="00DE7EDE" w:rsidRPr="00A2036C" w:rsidRDefault="00DE7EDE" w:rsidP="003A5968">
            <w:pPr>
              <w:jc w:val="both"/>
              <w:rPr>
                <w:lang w:val="fr-FR"/>
              </w:rPr>
            </w:pPr>
            <w:r w:rsidRPr="00A2036C">
              <w:rPr>
                <w:lang w:val="fr-FR"/>
              </w:rPr>
              <w:t>Hoïc sinh ñöùng taïi choã neâu hai tam giaùc baèng nhau.</w:t>
            </w:r>
          </w:p>
          <w:p w14:paraId="6230D40E" w14:textId="77777777" w:rsidR="00DE7EDE" w:rsidRPr="00A2036C" w:rsidRDefault="00DE7EDE" w:rsidP="003A5968">
            <w:pPr>
              <w:rPr>
                <w:lang w:val="fr-FR"/>
              </w:rPr>
            </w:pPr>
          </w:p>
        </w:tc>
        <w:tc>
          <w:tcPr>
            <w:tcW w:w="4253" w:type="dxa"/>
          </w:tcPr>
          <w:p w14:paraId="0643F86D" w14:textId="77777777" w:rsidR="00DE7EDE" w:rsidRPr="00A2036C" w:rsidRDefault="00DE7EDE" w:rsidP="003A5968">
            <w:pPr>
              <w:rPr>
                <w:b/>
                <w:u w:val="single"/>
              </w:rPr>
            </w:pPr>
            <w:r w:rsidRPr="00A2036C">
              <w:rPr>
                <w:b/>
                <w:u w:val="single"/>
              </w:rPr>
              <w:lastRenderedPageBreak/>
              <w:t>Baøi 65 SGK/137:</w:t>
            </w:r>
          </w:p>
          <w:p w14:paraId="789E312E" w14:textId="5EEBC473" w:rsidR="00DE7EDE" w:rsidRPr="00A2036C" w:rsidRDefault="0095234D" w:rsidP="003A5968">
            <w:r w:rsidRPr="00A2036C">
              <w:rPr>
                <w:noProof/>
              </w:rPr>
              <w:drawing>
                <wp:inline distT="0" distB="0" distL="0" distR="0" wp14:anchorId="4438142E" wp14:editId="3560D583">
                  <wp:extent cx="904875" cy="1247775"/>
                  <wp:effectExtent l="0" t="0" r="0" b="0"/>
                  <wp:docPr id="1517"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1922">
                            <a:extLst>
                              <a:ext uri="{28A0092B-C50C-407E-A947-70E740481C1C}">
                                <a14:useLocalDpi xmlns:a14="http://schemas.microsoft.com/office/drawing/2010/main" val="0"/>
                              </a:ext>
                            </a:extLst>
                          </a:blip>
                          <a:srcRect/>
                          <a:stretch>
                            <a:fillRect/>
                          </a:stretch>
                        </pic:blipFill>
                        <pic:spPr bwMode="auto">
                          <a:xfrm>
                            <a:off x="0" y="0"/>
                            <a:ext cx="904875" cy="1247775"/>
                          </a:xfrm>
                          <a:prstGeom prst="rect">
                            <a:avLst/>
                          </a:prstGeom>
                          <a:noFill/>
                          <a:ln>
                            <a:noFill/>
                          </a:ln>
                        </pic:spPr>
                      </pic:pic>
                    </a:graphicData>
                  </a:graphic>
                </wp:inline>
              </w:drawing>
            </w:r>
          </w:p>
          <w:p w14:paraId="67D1ABC4" w14:textId="77777777" w:rsidR="00DE7EDE" w:rsidRPr="00A2036C" w:rsidRDefault="00DE7EDE" w:rsidP="003A5968">
            <w:r w:rsidRPr="00A2036C">
              <w:t xml:space="preserve">a/ Xeùt </w:t>
            </w:r>
            <w:r w:rsidRPr="00A2036C">
              <w:sym w:font="Symbol" w:char="F044"/>
            </w:r>
            <w:r w:rsidRPr="00A2036C">
              <w:t xml:space="preserve"> ABH vaø ACK coù:</w:t>
            </w:r>
          </w:p>
          <w:p w14:paraId="71B77A5B" w14:textId="77777777" w:rsidR="00DE7EDE" w:rsidRPr="00A2036C" w:rsidRDefault="00DE7EDE" w:rsidP="003A5968">
            <w:r w:rsidRPr="00A2036C">
              <w:t>AB = AC (gt)</w:t>
            </w:r>
          </w:p>
          <w:p w14:paraId="26DDF470" w14:textId="77777777" w:rsidR="00DE7EDE" w:rsidRPr="00A2036C" w:rsidRDefault="00DE7EDE" w:rsidP="003A5968">
            <w:r w:rsidRPr="00A2036C">
              <w:rPr>
                <w:position w:val="-8"/>
              </w:rPr>
              <w:object w:dxaOrig="240" w:dyaOrig="420" w14:anchorId="366B0F37">
                <v:shape id="_x0000_i2542" type="#_x0000_t75" style="width:12pt;height:21pt" o:ole="">
                  <v:imagedata r:id="rId1902" o:title=""/>
                </v:shape>
                <o:OLEObject Type="Embed" ProgID="Equation.3" ShapeID="_x0000_i2542" DrawAspect="Content" ObjectID="_1664268132" r:id="rId1923"/>
              </w:object>
            </w:r>
            <w:r w:rsidRPr="00A2036C">
              <w:t>: chung</w:t>
            </w:r>
          </w:p>
          <w:p w14:paraId="2BF73E70" w14:textId="77777777" w:rsidR="00DE7EDE" w:rsidRPr="00A2036C" w:rsidRDefault="00DE7EDE" w:rsidP="003A5968">
            <w:r w:rsidRPr="00A2036C">
              <w:rPr>
                <w:position w:val="-8"/>
              </w:rPr>
              <w:object w:dxaOrig="240" w:dyaOrig="420" w14:anchorId="4433770A">
                <v:shape id="_x0000_i2543" type="#_x0000_t75" style="width:12pt;height:21pt" o:ole="">
                  <v:imagedata r:id="rId1924" o:title=""/>
                </v:shape>
                <o:OLEObject Type="Embed" ProgID="Equation.3" ShapeID="_x0000_i2543" DrawAspect="Content" ObjectID="_1664268133" r:id="rId1925"/>
              </w:object>
            </w:r>
            <w:r w:rsidRPr="00A2036C">
              <w:t xml:space="preserve"> = </w:t>
            </w:r>
            <w:r w:rsidRPr="00A2036C">
              <w:rPr>
                <w:position w:val="-8"/>
              </w:rPr>
              <w:object w:dxaOrig="240" w:dyaOrig="420" w14:anchorId="056A8E1B">
                <v:shape id="_x0000_i2544" type="#_x0000_t75" style="width:12pt;height:21pt" o:ole="">
                  <v:imagedata r:id="rId1926" o:title=""/>
                </v:shape>
                <o:OLEObject Type="Embed" ProgID="Equation.3" ShapeID="_x0000_i2544" DrawAspect="Content" ObjectID="_1664268134" r:id="rId1927"/>
              </w:object>
            </w:r>
            <w:r w:rsidRPr="00A2036C">
              <w:t xml:space="preserve"> = 90</w:t>
            </w:r>
            <w:r w:rsidRPr="00A2036C">
              <w:rPr>
                <w:vertAlign w:val="superscript"/>
              </w:rPr>
              <w:t>0</w:t>
            </w:r>
          </w:p>
          <w:p w14:paraId="472308AF" w14:textId="77777777" w:rsidR="00DE7EDE" w:rsidRPr="00A2036C" w:rsidRDefault="00DE7EDE" w:rsidP="003A5968">
            <w:r w:rsidRPr="00A2036C">
              <w:t xml:space="preserve">Vaäy </w:t>
            </w:r>
            <w:r w:rsidRPr="00A2036C">
              <w:sym w:font="Symbol" w:char="F044"/>
            </w:r>
            <w:r w:rsidRPr="00A2036C">
              <w:t xml:space="preserve"> ABH = ACK (caïnh huyeàn – goùc nhoïn)</w:t>
            </w:r>
          </w:p>
          <w:p w14:paraId="2610EBAE" w14:textId="77777777" w:rsidR="00DE7EDE" w:rsidRPr="00A2036C" w:rsidRDefault="00DE7EDE" w:rsidP="003A5968">
            <w:r w:rsidRPr="00A2036C">
              <w:sym w:font="Symbol" w:char="F0DE"/>
            </w:r>
            <w:r w:rsidRPr="00A2036C">
              <w:t xml:space="preserve"> AH = AK (caïnh töông öùng)</w:t>
            </w:r>
          </w:p>
          <w:p w14:paraId="722E3E56" w14:textId="77777777" w:rsidR="00DE7EDE" w:rsidRPr="00A2036C" w:rsidRDefault="00DE7EDE" w:rsidP="003A5968">
            <w:r w:rsidRPr="00A2036C">
              <w:t xml:space="preserve">b/ Xeùt </w:t>
            </w:r>
            <w:r w:rsidRPr="00A2036C">
              <w:sym w:font="Symbol" w:char="F044"/>
            </w:r>
            <w:r w:rsidRPr="00A2036C">
              <w:t xml:space="preserve"> AIK vaø </w:t>
            </w:r>
            <w:r w:rsidRPr="00A2036C">
              <w:sym w:font="Symbol" w:char="F044"/>
            </w:r>
            <w:r w:rsidRPr="00A2036C">
              <w:t xml:space="preserve"> AIH coù:</w:t>
            </w:r>
          </w:p>
          <w:p w14:paraId="731A580F" w14:textId="77777777" w:rsidR="00DE7EDE" w:rsidRPr="00A2036C" w:rsidRDefault="00DE7EDE" w:rsidP="003A5968">
            <w:r w:rsidRPr="00A2036C">
              <w:rPr>
                <w:position w:val="-8"/>
              </w:rPr>
              <w:object w:dxaOrig="240" w:dyaOrig="420" w14:anchorId="63DA629F">
                <v:shape id="_x0000_i2545" type="#_x0000_t75" style="width:12pt;height:21pt" o:ole="">
                  <v:imagedata r:id="rId1926" o:title=""/>
                </v:shape>
                <o:OLEObject Type="Embed" ProgID="Equation.3" ShapeID="_x0000_i2545" DrawAspect="Content" ObjectID="_1664268135" r:id="rId1928"/>
              </w:object>
            </w:r>
            <w:r w:rsidRPr="00A2036C">
              <w:t xml:space="preserve"> = </w:t>
            </w:r>
            <w:r w:rsidRPr="00A2036C">
              <w:rPr>
                <w:position w:val="-8"/>
              </w:rPr>
              <w:object w:dxaOrig="240" w:dyaOrig="420" w14:anchorId="4C064C2C">
                <v:shape id="_x0000_i2546" type="#_x0000_t75" style="width:12pt;height:21pt" o:ole="">
                  <v:imagedata r:id="rId1924" o:title=""/>
                </v:shape>
                <o:OLEObject Type="Embed" ProgID="Equation.3" ShapeID="_x0000_i2546" DrawAspect="Content" ObjectID="_1664268136" r:id="rId1929"/>
              </w:object>
            </w:r>
            <w:r w:rsidRPr="00A2036C">
              <w:t xml:space="preserve"> = 90</w:t>
            </w:r>
            <w:r w:rsidRPr="00A2036C">
              <w:rPr>
                <w:vertAlign w:val="superscript"/>
              </w:rPr>
              <w:t>0</w:t>
            </w:r>
          </w:p>
          <w:p w14:paraId="54B12A2A" w14:textId="77777777" w:rsidR="00DE7EDE" w:rsidRPr="00A2036C" w:rsidRDefault="00DE7EDE" w:rsidP="003A5968">
            <w:r w:rsidRPr="00A2036C">
              <w:t>AI: caïnh chung</w:t>
            </w:r>
          </w:p>
          <w:p w14:paraId="2BAB6AB2" w14:textId="77777777" w:rsidR="00DE7EDE" w:rsidRPr="00A2036C" w:rsidRDefault="00DE7EDE" w:rsidP="003A5968">
            <w:r w:rsidRPr="00A2036C">
              <w:t>AH = AK (gt)</w:t>
            </w:r>
          </w:p>
          <w:p w14:paraId="6A28F58B" w14:textId="77777777" w:rsidR="00DE7EDE" w:rsidRPr="00A2036C" w:rsidRDefault="00DE7EDE" w:rsidP="003A5968">
            <w:r w:rsidRPr="00A2036C">
              <w:t xml:space="preserve">Vaäy </w:t>
            </w:r>
            <w:r w:rsidRPr="00A2036C">
              <w:sym w:font="Symbol" w:char="F044"/>
            </w:r>
            <w:r w:rsidRPr="00A2036C">
              <w:t xml:space="preserve">AIH = </w:t>
            </w:r>
            <w:r w:rsidRPr="00A2036C">
              <w:sym w:font="Symbol" w:char="F044"/>
            </w:r>
            <w:r w:rsidRPr="00A2036C">
              <w:t xml:space="preserve"> AIK (caïnh huyeàn – caïnh goùc vuoâng)</w:t>
            </w:r>
          </w:p>
          <w:p w14:paraId="4060CF41" w14:textId="77777777" w:rsidR="00DE7EDE" w:rsidRPr="00A2036C" w:rsidRDefault="00DE7EDE" w:rsidP="003A5968">
            <w:r w:rsidRPr="00A2036C">
              <w:sym w:font="Symbol" w:char="F0DE"/>
            </w:r>
            <w:r w:rsidRPr="00A2036C">
              <w:t xml:space="preserve"> </w:t>
            </w:r>
            <w:r w:rsidRPr="00A2036C">
              <w:rPr>
                <w:position w:val="-10"/>
              </w:rPr>
              <w:object w:dxaOrig="300" w:dyaOrig="460" w14:anchorId="28A508BB">
                <v:shape id="_x0000_i2547" type="#_x0000_t75" style="width:15pt;height:23pt" o:ole="">
                  <v:imagedata r:id="rId1918" o:title=""/>
                </v:shape>
                <o:OLEObject Type="Embed" ProgID="Equation.3" ShapeID="_x0000_i2547" DrawAspect="Content" ObjectID="_1664268137" r:id="rId1930"/>
              </w:object>
            </w:r>
            <w:r w:rsidRPr="00A2036C">
              <w:t xml:space="preserve"> = </w:t>
            </w:r>
            <w:r w:rsidRPr="00A2036C">
              <w:rPr>
                <w:position w:val="-10"/>
              </w:rPr>
              <w:object w:dxaOrig="320" w:dyaOrig="460" w14:anchorId="5E4CB21E">
                <v:shape id="_x0000_i2548" type="#_x0000_t75" style="width:16pt;height:23pt" o:ole="">
                  <v:imagedata r:id="rId1920" o:title=""/>
                </v:shape>
                <o:OLEObject Type="Embed" ProgID="Equation.3" ShapeID="_x0000_i2548" DrawAspect="Content" ObjectID="_1664268138" r:id="rId1931"/>
              </w:object>
            </w:r>
            <w:r w:rsidRPr="00A2036C">
              <w:t xml:space="preserve"> (goùc töông öùng)</w:t>
            </w:r>
          </w:p>
          <w:p w14:paraId="5CFBD0D2" w14:textId="77777777" w:rsidR="00DE7EDE" w:rsidRPr="00A2036C" w:rsidRDefault="00DE7EDE" w:rsidP="003A5968">
            <w:r w:rsidRPr="00A2036C">
              <w:sym w:font="Symbol" w:char="F0DE"/>
            </w:r>
            <w:r w:rsidRPr="00A2036C">
              <w:t xml:space="preserve"> AI laø phaân giaùc cuûa </w:t>
            </w:r>
            <w:r w:rsidRPr="00A2036C">
              <w:rPr>
                <w:position w:val="-8"/>
              </w:rPr>
              <w:object w:dxaOrig="240" w:dyaOrig="420" w14:anchorId="3F5A0DFA">
                <v:shape id="_x0000_i2549" type="#_x0000_t75" style="width:12pt;height:21pt" o:ole="">
                  <v:imagedata r:id="rId1902" o:title=""/>
                </v:shape>
                <o:OLEObject Type="Embed" ProgID="Equation.3" ShapeID="_x0000_i2549" DrawAspect="Content" ObjectID="_1664268139" r:id="rId1932"/>
              </w:object>
            </w:r>
          </w:p>
          <w:p w14:paraId="4386EAD2" w14:textId="77777777" w:rsidR="00DE7EDE" w:rsidRPr="00A2036C" w:rsidRDefault="00DE7EDE" w:rsidP="003A5968">
            <w:pPr>
              <w:rPr>
                <w:b/>
                <w:u w:val="single"/>
              </w:rPr>
            </w:pPr>
          </w:p>
          <w:p w14:paraId="29EB4EA9" w14:textId="77777777" w:rsidR="00DE7EDE" w:rsidRPr="00A2036C" w:rsidRDefault="00DE7EDE" w:rsidP="003A5968">
            <w:pPr>
              <w:rPr>
                <w:b/>
                <w:u w:val="single"/>
              </w:rPr>
            </w:pPr>
          </w:p>
          <w:p w14:paraId="4335711A" w14:textId="77777777" w:rsidR="00DE7EDE" w:rsidRPr="00A2036C" w:rsidRDefault="00DE7EDE" w:rsidP="003A5968">
            <w:pPr>
              <w:rPr>
                <w:b/>
                <w:u w:val="single"/>
              </w:rPr>
            </w:pPr>
          </w:p>
          <w:p w14:paraId="7440C5C3" w14:textId="77777777" w:rsidR="00DE7EDE" w:rsidRPr="00A2036C" w:rsidRDefault="00DE7EDE" w:rsidP="003A5968">
            <w:pPr>
              <w:rPr>
                <w:b/>
                <w:u w:val="single"/>
              </w:rPr>
            </w:pPr>
          </w:p>
          <w:p w14:paraId="73EFC971" w14:textId="77777777" w:rsidR="00DE7EDE" w:rsidRPr="00A2036C" w:rsidRDefault="00DE7EDE" w:rsidP="003A5968">
            <w:r w:rsidRPr="00A2036C">
              <w:rPr>
                <w:b/>
                <w:u w:val="single"/>
              </w:rPr>
              <w:lastRenderedPageBreak/>
              <w:t>Baøi 66 SGK/137:</w:t>
            </w:r>
          </w:p>
        </w:tc>
      </w:tr>
    </w:tbl>
    <w:p w14:paraId="6848DF54" w14:textId="77777777" w:rsidR="0057525F" w:rsidRDefault="0057525F" w:rsidP="003E690F">
      <w:pPr>
        <w:rPr>
          <w:b/>
          <w:bCs/>
          <w:u w:val="single"/>
        </w:rPr>
      </w:pPr>
    </w:p>
    <w:p w14:paraId="4EAC8DF4" w14:textId="77777777" w:rsidR="003E690F" w:rsidRPr="00A2036C" w:rsidRDefault="003E690F" w:rsidP="003E690F">
      <w:pPr>
        <w:rPr>
          <w:rFonts w:ascii="Times New Roman" w:hAnsi="Times New Roman"/>
          <w:lang w:val="es-ES"/>
        </w:rPr>
      </w:pPr>
      <w:r w:rsidRPr="00A2036C">
        <w:rPr>
          <w:rFonts w:ascii="Times New Roman" w:hAnsi="Times New Roman"/>
          <w:lang w:val="es-ES"/>
        </w:rPr>
        <w:t>3. Hoạt động luyện tập</w:t>
      </w:r>
    </w:p>
    <w:p w14:paraId="4CCEADD2" w14:textId="77777777" w:rsidR="003E690F" w:rsidRPr="00A2036C" w:rsidRDefault="003E690F" w:rsidP="003E690F">
      <w:pPr>
        <w:rPr>
          <w:rFonts w:ascii="Times New Roman" w:hAnsi="Times New Roman"/>
          <w:lang w:val="es-ES"/>
        </w:rPr>
      </w:pPr>
      <w:r w:rsidRPr="00A2036C">
        <w:rPr>
          <w:rFonts w:ascii="Times New Roman" w:hAnsi="Times New Roman"/>
          <w:lang w:val="es-ES"/>
        </w:rPr>
        <w:t>4, Hoạt động vận dụng</w:t>
      </w:r>
    </w:p>
    <w:p w14:paraId="2FEF2583" w14:textId="77777777" w:rsidR="003E690F" w:rsidRPr="00A2036C" w:rsidRDefault="003E690F" w:rsidP="003E690F">
      <w:pPr>
        <w:rPr>
          <w:rFonts w:ascii="Times New Roman" w:hAnsi="Times New Roman"/>
          <w:lang w:val="es-ES"/>
        </w:rPr>
      </w:pPr>
      <w:r w:rsidRPr="00A2036C">
        <w:rPr>
          <w:rFonts w:ascii="Times New Roman" w:hAnsi="Times New Roman"/>
          <w:lang w:val="es-ES"/>
        </w:rPr>
        <w:t>5, Hoạt động tìm tòi mở rộng</w:t>
      </w:r>
    </w:p>
    <w:p w14:paraId="047ECC5D" w14:textId="77777777" w:rsidR="0057525F" w:rsidRPr="00A2036C" w:rsidRDefault="0057525F" w:rsidP="0057525F">
      <w:pPr>
        <w:numPr>
          <w:ilvl w:val="0"/>
          <w:numId w:val="4"/>
        </w:numPr>
      </w:pPr>
      <w:r w:rsidRPr="00A2036C">
        <w:t>Laøm baøi 66 SGK/137</w:t>
      </w:r>
    </w:p>
    <w:p w14:paraId="0F72C0FD" w14:textId="77777777" w:rsidR="0057525F" w:rsidRPr="00A2036C" w:rsidRDefault="0057525F" w:rsidP="0057525F">
      <w:pPr>
        <w:numPr>
          <w:ilvl w:val="0"/>
          <w:numId w:val="4"/>
        </w:numPr>
      </w:pPr>
      <w:r w:rsidRPr="00A2036C">
        <w:t>Chuaån bò moãi toå: 3 coïc tieâu daøi khoaûng 1</w:t>
      </w:r>
      <w:r w:rsidRPr="00A2036C">
        <w:rPr>
          <w:vertAlign w:val="superscript"/>
        </w:rPr>
        <w:t>m</w:t>
      </w:r>
      <w:r w:rsidRPr="00A2036C">
        <w:t>2, 1 giaùc keá, 1 sôïi daây daøi 10 m, 1 thöôùc ño.</w:t>
      </w:r>
    </w:p>
    <w:p w14:paraId="40625C0A" w14:textId="77777777" w:rsidR="0057525F" w:rsidRDefault="003A5968" w:rsidP="0057525F">
      <w:pPr>
        <w:pStyle w:val="Heading1"/>
        <w:tabs>
          <w:tab w:val="center" w:pos="4675"/>
        </w:tabs>
        <w:jc w:val="center"/>
      </w:pPr>
      <w:r w:rsidRPr="00A2036C">
        <w:rPr>
          <w:b w:val="0"/>
          <w:bCs w:val="0"/>
          <w:u w:val="single"/>
        </w:rPr>
        <w:br w:type="page"/>
      </w:r>
      <w:r w:rsidRPr="00A2036C">
        <w:lastRenderedPageBreak/>
        <w:t>Tieát</w:t>
      </w:r>
      <w:r w:rsidR="00882F35">
        <w:t>: 44 + 45</w:t>
      </w:r>
    </w:p>
    <w:p w14:paraId="1871B2F8" w14:textId="77777777" w:rsidR="003A5968" w:rsidRPr="0057525F" w:rsidRDefault="003A5968" w:rsidP="0057525F">
      <w:pPr>
        <w:pStyle w:val="Heading1"/>
        <w:tabs>
          <w:tab w:val="center" w:pos="4675"/>
        </w:tabs>
        <w:jc w:val="center"/>
      </w:pPr>
      <w:r w:rsidRPr="00A2036C">
        <w:t>THÖÏC HAØNH NGOAØI TRÔØI</w:t>
      </w:r>
    </w:p>
    <w:p w14:paraId="5CEB8492" w14:textId="77777777" w:rsidR="003E690F" w:rsidRPr="00557C84" w:rsidRDefault="003E690F" w:rsidP="003E690F">
      <w:pPr>
        <w:rPr>
          <w:rFonts w:ascii="Times New Roman" w:hAnsi="Times New Roman"/>
          <w:b/>
          <w:u w:val="single"/>
          <w:lang w:val="es-ES"/>
        </w:rPr>
      </w:pPr>
      <w:r w:rsidRPr="00557C84">
        <w:rPr>
          <w:rFonts w:ascii="Times New Roman" w:hAnsi="Times New Roman"/>
          <w:b/>
          <w:bCs/>
          <w:lang w:val="es-ES"/>
        </w:rPr>
        <w:t>I. MỤC TIÊU</w:t>
      </w:r>
      <w:r w:rsidRPr="00557C84">
        <w:rPr>
          <w:rFonts w:ascii="Times New Roman" w:hAnsi="Times New Roman"/>
          <w:b/>
          <w:lang w:val="es-ES"/>
        </w:rPr>
        <w:t xml:space="preserve"> </w:t>
      </w:r>
    </w:p>
    <w:p w14:paraId="5249C2E2" w14:textId="77777777" w:rsidR="003E690F" w:rsidRPr="00A2036C" w:rsidRDefault="003E690F" w:rsidP="0057525F">
      <w:pPr>
        <w:ind w:left="720"/>
        <w:rPr>
          <w:lang w:val="es-ES"/>
        </w:rPr>
      </w:pPr>
      <w:r w:rsidRPr="00A2036C">
        <w:rPr>
          <w:lang w:val="es-ES"/>
        </w:rPr>
        <w:t>-Kieán thöùc</w:t>
      </w:r>
      <w:r w:rsidRPr="00A2036C">
        <w:rPr>
          <w:b/>
          <w:lang w:val="es-ES"/>
        </w:rPr>
        <w:t xml:space="preserve">: </w:t>
      </w:r>
      <w:r w:rsidRPr="00A2036C">
        <w:rPr>
          <w:lang w:val="es-ES"/>
        </w:rPr>
        <w:t>HS bieát caùch xaùc ñònh khoaûng caùch giöõa 2 ñòa ñieåm A vaø B trong ñoù coù 1 ñòa ñieåm nhìn thaáy nhöng khoâng ñeán ñöôïc.</w:t>
      </w:r>
    </w:p>
    <w:p w14:paraId="72C63CE1" w14:textId="77777777" w:rsidR="003E690F" w:rsidRPr="00A2036C" w:rsidRDefault="003E690F" w:rsidP="0057525F">
      <w:pPr>
        <w:ind w:firstLine="720"/>
        <w:rPr>
          <w:lang w:val="es-ES"/>
        </w:rPr>
      </w:pPr>
      <w:r w:rsidRPr="00A2036C">
        <w:rPr>
          <w:b/>
          <w:lang w:val="es-ES"/>
        </w:rPr>
        <w:t>-</w:t>
      </w:r>
      <w:r w:rsidRPr="00A2036C">
        <w:rPr>
          <w:lang w:val="es-ES"/>
        </w:rPr>
        <w:t>Kó naêng: Reøn luyeän kó naêng döïng goùc treân maët ñaát, gioùng ñöôøng thaúng</w:t>
      </w:r>
    </w:p>
    <w:p w14:paraId="3A1A6957" w14:textId="77777777" w:rsidR="003E690F" w:rsidRPr="00A2036C" w:rsidRDefault="003E690F" w:rsidP="0057525F">
      <w:pPr>
        <w:pStyle w:val="ListParagraph"/>
        <w:spacing w:line="240" w:lineRule="auto"/>
        <w:ind w:left="0" w:firstLine="720"/>
        <w:rPr>
          <w:rFonts w:ascii="VNI-Times" w:hAnsi="VNI-Times"/>
          <w:szCs w:val="24"/>
          <w:lang w:val="es-ES"/>
        </w:rPr>
      </w:pPr>
      <w:r w:rsidRPr="00A2036C">
        <w:rPr>
          <w:rFonts w:ascii="VNI-Times" w:hAnsi="VNI-Times"/>
          <w:szCs w:val="24"/>
          <w:lang w:val="es-ES"/>
        </w:rPr>
        <w:t>-Thaùi ñoä</w:t>
      </w:r>
      <w:r w:rsidRPr="00A2036C">
        <w:rPr>
          <w:rFonts w:ascii="VNI-Times" w:hAnsi="VNI-Times"/>
          <w:b/>
          <w:szCs w:val="24"/>
          <w:lang w:val="es-ES"/>
        </w:rPr>
        <w:t>:</w:t>
      </w:r>
      <w:r w:rsidRPr="00A2036C">
        <w:rPr>
          <w:rFonts w:ascii="VNI-Times" w:hAnsi="VNI-Times"/>
          <w:szCs w:val="24"/>
          <w:lang w:val="es-ES"/>
        </w:rPr>
        <w:t xml:space="preserve"> Reøn luyeän yù thöùc laøm vieäc coù toå chöùc.</w:t>
      </w:r>
    </w:p>
    <w:p w14:paraId="22481423" w14:textId="77777777" w:rsidR="003E690F" w:rsidRPr="00A2036C" w:rsidRDefault="003E690F" w:rsidP="0057525F">
      <w:pPr>
        <w:pStyle w:val="ListParagraph"/>
        <w:spacing w:line="240" w:lineRule="auto"/>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Năng lực quan sát, Năng lực tư duy, Năng lực tự học, Năng lực giải quyết vấn đề, Năng lực vẽ hình</w:t>
      </w:r>
    </w:p>
    <w:p w14:paraId="42393AE9" w14:textId="77777777" w:rsidR="003E690F" w:rsidRPr="00557C84" w:rsidRDefault="003E690F" w:rsidP="003E690F">
      <w:pPr>
        <w:pStyle w:val="ListParagraph"/>
        <w:spacing w:line="240" w:lineRule="auto"/>
        <w:ind w:left="0"/>
        <w:jc w:val="both"/>
        <w:rPr>
          <w:b/>
          <w:szCs w:val="24"/>
          <w:lang w:val="es-ES"/>
        </w:rPr>
      </w:pPr>
      <w:r w:rsidRPr="00557C84">
        <w:rPr>
          <w:b/>
          <w:bCs/>
          <w:szCs w:val="24"/>
          <w:lang w:val="es-ES"/>
        </w:rPr>
        <w:t xml:space="preserve">II. </w:t>
      </w:r>
      <w:r w:rsidRPr="00557C84">
        <w:rPr>
          <w:b/>
          <w:szCs w:val="24"/>
          <w:lang w:val="es-ES"/>
        </w:rPr>
        <w:t>CHUẨN BỊ CỦA GV VÀ HỌC SINH</w:t>
      </w:r>
    </w:p>
    <w:p w14:paraId="2895DF54" w14:textId="77777777" w:rsidR="003E690F" w:rsidRPr="00A2036C" w:rsidRDefault="003E690F" w:rsidP="003E690F">
      <w:pPr>
        <w:tabs>
          <w:tab w:val="left" w:pos="709"/>
          <w:tab w:val="center" w:pos="4962"/>
        </w:tabs>
        <w:rPr>
          <w:rFonts w:ascii="Times New Roman" w:hAnsi="Times New Roman"/>
          <w:lang w:val="es-ES"/>
        </w:rPr>
      </w:pPr>
      <w:r w:rsidRPr="00A2036C">
        <w:rPr>
          <w:rFonts w:ascii="Times New Roman" w:hAnsi="Times New Roman"/>
          <w:lang w:val="es-ES"/>
        </w:rPr>
        <w:tab/>
        <w:t>- GV: Giác kế, cọc tiêu, thước cuộn</w:t>
      </w:r>
    </w:p>
    <w:p w14:paraId="18A55576" w14:textId="77777777" w:rsidR="003E690F" w:rsidRPr="00A2036C" w:rsidRDefault="003E690F" w:rsidP="003E690F">
      <w:pPr>
        <w:pStyle w:val="ListParagraph"/>
        <w:spacing w:line="240" w:lineRule="auto"/>
        <w:ind w:left="0" w:firstLine="720"/>
        <w:jc w:val="both"/>
        <w:rPr>
          <w:szCs w:val="24"/>
          <w:lang w:val="es-ES"/>
        </w:rPr>
      </w:pPr>
      <w:r w:rsidRPr="00A2036C">
        <w:rPr>
          <w:szCs w:val="24"/>
          <w:lang w:val="es-ES"/>
        </w:rPr>
        <w:t>- HS: Giấy kiểm tra,</w:t>
      </w:r>
    </w:p>
    <w:p w14:paraId="19CC4F56" w14:textId="77777777" w:rsidR="003E690F" w:rsidRPr="00557C84" w:rsidRDefault="003E690F" w:rsidP="003E690F">
      <w:pPr>
        <w:rPr>
          <w:rFonts w:ascii="Times New Roman" w:hAnsi="Times New Roman"/>
          <w:b/>
          <w:lang w:val="es-ES"/>
        </w:rPr>
      </w:pPr>
      <w:r w:rsidRPr="00557C84">
        <w:rPr>
          <w:rFonts w:ascii="Times New Roman" w:hAnsi="Times New Roman"/>
          <w:b/>
          <w:lang w:val="es-ES"/>
        </w:rPr>
        <w:t>III. PHƯƠNG PHÁP TRỌNG TÂM</w:t>
      </w:r>
    </w:p>
    <w:p w14:paraId="4E0C43F3" w14:textId="77777777" w:rsidR="003E690F" w:rsidRPr="00A2036C" w:rsidRDefault="003E690F" w:rsidP="003E690F">
      <w:pPr>
        <w:ind w:firstLine="720"/>
        <w:rPr>
          <w:rFonts w:ascii="Times New Roman" w:hAnsi="Times New Roman"/>
          <w:lang w:val="es-ES"/>
        </w:rPr>
      </w:pPr>
      <w:r w:rsidRPr="00A2036C">
        <w:rPr>
          <w:rFonts w:ascii="Times New Roman" w:hAnsi="Times New Roman"/>
          <w:lang w:val="es-ES"/>
        </w:rPr>
        <w:t xml:space="preserve"> -  Phương pháp: Đàm thoại, Trực quan</w:t>
      </w:r>
    </w:p>
    <w:p w14:paraId="47979379" w14:textId="77777777" w:rsidR="003E690F" w:rsidRPr="00557C84" w:rsidRDefault="003E690F" w:rsidP="003E690F">
      <w:pPr>
        <w:rPr>
          <w:rFonts w:ascii="Times New Roman" w:hAnsi="Times New Roman"/>
          <w:b/>
          <w:lang w:val="es-ES"/>
        </w:rPr>
      </w:pPr>
      <w:r w:rsidRPr="00557C84">
        <w:rPr>
          <w:rFonts w:ascii="Times New Roman" w:hAnsi="Times New Roman"/>
          <w:b/>
          <w:bCs/>
          <w:lang w:val="es-ES"/>
        </w:rPr>
        <w:t>IV. TIẾN TRÌNH TIẾT HỌC</w:t>
      </w:r>
    </w:p>
    <w:p w14:paraId="1D016CC4" w14:textId="77777777" w:rsidR="003E690F" w:rsidRPr="00A2036C" w:rsidRDefault="003E690F" w:rsidP="003E690F">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5AB64C94" w14:textId="77777777" w:rsidR="003E690F" w:rsidRPr="00A2036C"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1EA4BE82" w14:textId="77777777" w:rsidR="003A5968" w:rsidRPr="00A2036C" w:rsidRDefault="003A5968" w:rsidP="003A5968">
      <w:pPr>
        <w:numPr>
          <w:ilvl w:val="0"/>
          <w:numId w:val="18"/>
        </w:numPr>
        <w:jc w:val="both"/>
      </w:pPr>
      <w:r w:rsidRPr="00A2036C">
        <w:rPr>
          <w:b/>
          <w:u w:val="single"/>
        </w:rPr>
        <w:t>Toå chöùc:</w:t>
      </w:r>
      <w:r w:rsidRPr="00A2036C">
        <w:t xml:space="preserve"> (20 phuùt)</w:t>
      </w:r>
    </w:p>
    <w:p w14:paraId="312D348E" w14:textId="77777777" w:rsidR="003A5968" w:rsidRPr="00A2036C" w:rsidRDefault="003A5968" w:rsidP="003A5968">
      <w:pPr>
        <w:jc w:val="both"/>
      </w:pPr>
      <w:r w:rsidRPr="00A2036C">
        <w:t>Giaùo vieân phaân coâng coâng vieäc cho moãi nhoùm.</w:t>
      </w:r>
    </w:p>
    <w:p w14:paraId="2E45EF53" w14:textId="77777777" w:rsidR="003A5968" w:rsidRPr="00A2036C" w:rsidRDefault="003A5968" w:rsidP="003A5968">
      <w:pPr>
        <w:jc w:val="both"/>
      </w:pPr>
      <w:r w:rsidRPr="00A2036C">
        <w:t>Neâu caùc böôùc tieán haønh.</w:t>
      </w:r>
    </w:p>
    <w:p w14:paraId="4BFAFE6C" w14:textId="77777777" w:rsidR="003A5968" w:rsidRPr="00A2036C" w:rsidRDefault="003A5968" w:rsidP="003A5968">
      <w:pPr>
        <w:jc w:val="both"/>
      </w:pPr>
      <w:r w:rsidRPr="00A2036C">
        <w:t>Yeâu caàu cuûa moãi böôùc.</w:t>
      </w:r>
    </w:p>
    <w:p w14:paraId="76FF42B5" w14:textId="77777777" w:rsidR="003A5968" w:rsidRPr="00A2036C" w:rsidRDefault="003A5968" w:rsidP="003A5968">
      <w:pPr>
        <w:numPr>
          <w:ilvl w:val="0"/>
          <w:numId w:val="18"/>
        </w:numPr>
        <w:jc w:val="both"/>
      </w:pPr>
      <w:r w:rsidRPr="00A2036C">
        <w:rPr>
          <w:b/>
          <w:u w:val="single"/>
        </w:rPr>
        <w:t>Thöïc haønh:</w:t>
      </w:r>
      <w:r w:rsidRPr="00A2036C">
        <w:t xml:space="preserve"> (30 phuùt)</w:t>
      </w:r>
    </w:p>
    <w:p w14:paraId="39AF12EA" w14:textId="77777777" w:rsidR="003A5968" w:rsidRPr="00A2036C" w:rsidRDefault="003A5968" w:rsidP="003A5968">
      <w:pPr>
        <w:jc w:val="both"/>
      </w:pPr>
      <w:r w:rsidRPr="00A2036C">
        <w:t>Giaùo vieân ñaõ ño tröïc tieáp khoaûng caùch AB ñeå kieåm tra keát quaû ño ñaïc cuûa hoïc sinh.</w:t>
      </w:r>
    </w:p>
    <w:p w14:paraId="0C7569E9" w14:textId="77777777" w:rsidR="003A5968" w:rsidRPr="00A2036C" w:rsidRDefault="003A5968" w:rsidP="003A5968">
      <w:pPr>
        <w:jc w:val="both"/>
      </w:pPr>
      <w:r w:rsidRPr="00A2036C">
        <w:t>Moãi toå baùo caùo keát quaû thöïc haønh theo maãu sau:</w:t>
      </w:r>
    </w:p>
    <w:p w14:paraId="0F6CCD64" w14:textId="77777777" w:rsidR="003A5968" w:rsidRPr="00A2036C" w:rsidRDefault="003A5968" w:rsidP="003A5968">
      <w:pPr>
        <w:jc w:val="both"/>
      </w:pPr>
    </w:p>
    <w:tbl>
      <w:tblPr>
        <w:tblW w:w="0" w:type="auto"/>
        <w:tblInd w:w="6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2"/>
        <w:gridCol w:w="1772"/>
        <w:gridCol w:w="1772"/>
        <w:gridCol w:w="1773"/>
        <w:gridCol w:w="1773"/>
      </w:tblGrid>
      <w:tr w:rsidR="003A5968" w:rsidRPr="00A2036C" w14:paraId="6B778552" w14:textId="77777777" w:rsidTr="005F2C71">
        <w:tc>
          <w:tcPr>
            <w:tcW w:w="1772" w:type="dxa"/>
            <w:shd w:val="clear" w:color="auto" w:fill="auto"/>
          </w:tcPr>
          <w:p w14:paraId="5C101C37" w14:textId="77777777" w:rsidR="003A5968" w:rsidRPr="00A2036C" w:rsidRDefault="003A5968" w:rsidP="004723D8">
            <w:pPr>
              <w:jc w:val="both"/>
            </w:pPr>
            <w:r w:rsidRPr="00A2036C">
              <w:t>Teân hoïc sinh</w:t>
            </w:r>
          </w:p>
        </w:tc>
        <w:tc>
          <w:tcPr>
            <w:tcW w:w="1772" w:type="dxa"/>
            <w:shd w:val="clear" w:color="auto" w:fill="auto"/>
          </w:tcPr>
          <w:p w14:paraId="71174E3B" w14:textId="77777777" w:rsidR="003A5968" w:rsidRPr="00A2036C" w:rsidRDefault="003A5968" w:rsidP="004723D8">
            <w:pPr>
              <w:jc w:val="both"/>
            </w:pPr>
            <w:r w:rsidRPr="00A2036C">
              <w:t>Ñieåm chuaån bò duïng cuï</w:t>
            </w:r>
          </w:p>
        </w:tc>
        <w:tc>
          <w:tcPr>
            <w:tcW w:w="1772" w:type="dxa"/>
            <w:shd w:val="clear" w:color="auto" w:fill="auto"/>
          </w:tcPr>
          <w:p w14:paraId="26212EFD" w14:textId="77777777" w:rsidR="003A5968" w:rsidRPr="00A2036C" w:rsidRDefault="003A5968" w:rsidP="004723D8">
            <w:pPr>
              <w:jc w:val="both"/>
            </w:pPr>
            <w:r w:rsidRPr="00A2036C">
              <w:t>Ñieåm yù thöùc kyû luaät</w:t>
            </w:r>
          </w:p>
        </w:tc>
        <w:tc>
          <w:tcPr>
            <w:tcW w:w="1773" w:type="dxa"/>
            <w:shd w:val="clear" w:color="auto" w:fill="auto"/>
          </w:tcPr>
          <w:p w14:paraId="621455A2" w14:textId="77777777" w:rsidR="003A5968" w:rsidRPr="00A2036C" w:rsidRDefault="003A5968" w:rsidP="004723D8">
            <w:pPr>
              <w:jc w:val="both"/>
            </w:pPr>
            <w:r w:rsidRPr="00A2036C">
              <w:t>Ñieåm keát quaû thöïc haønh</w:t>
            </w:r>
          </w:p>
        </w:tc>
        <w:tc>
          <w:tcPr>
            <w:tcW w:w="1773" w:type="dxa"/>
            <w:shd w:val="clear" w:color="auto" w:fill="auto"/>
          </w:tcPr>
          <w:p w14:paraId="41260AC2" w14:textId="77777777" w:rsidR="003A5968" w:rsidRPr="00A2036C" w:rsidRDefault="003A5968" w:rsidP="004723D8">
            <w:pPr>
              <w:jc w:val="both"/>
            </w:pPr>
            <w:r w:rsidRPr="00A2036C">
              <w:t>Toång soá ñieåm</w:t>
            </w:r>
          </w:p>
        </w:tc>
      </w:tr>
      <w:tr w:rsidR="003A5968" w:rsidRPr="00A2036C" w14:paraId="25BE5A5C" w14:textId="77777777" w:rsidTr="005F2C71">
        <w:tc>
          <w:tcPr>
            <w:tcW w:w="1772" w:type="dxa"/>
            <w:shd w:val="clear" w:color="auto" w:fill="auto"/>
          </w:tcPr>
          <w:p w14:paraId="63429A9D" w14:textId="77777777" w:rsidR="003A5968" w:rsidRPr="00A2036C" w:rsidRDefault="003A5968" w:rsidP="004723D8">
            <w:pPr>
              <w:jc w:val="both"/>
            </w:pPr>
          </w:p>
        </w:tc>
        <w:tc>
          <w:tcPr>
            <w:tcW w:w="1772" w:type="dxa"/>
            <w:shd w:val="clear" w:color="auto" w:fill="auto"/>
          </w:tcPr>
          <w:p w14:paraId="0D3274BF" w14:textId="77777777" w:rsidR="003A5968" w:rsidRPr="00A2036C" w:rsidRDefault="003A5968" w:rsidP="004723D8">
            <w:pPr>
              <w:jc w:val="both"/>
            </w:pPr>
            <w:r w:rsidRPr="00A2036C">
              <w:t>(4 ñieåm)</w:t>
            </w:r>
          </w:p>
        </w:tc>
        <w:tc>
          <w:tcPr>
            <w:tcW w:w="1772" w:type="dxa"/>
            <w:shd w:val="clear" w:color="auto" w:fill="auto"/>
          </w:tcPr>
          <w:p w14:paraId="63B57297" w14:textId="77777777" w:rsidR="003A5968" w:rsidRPr="00A2036C" w:rsidRDefault="003A5968" w:rsidP="004723D8">
            <w:pPr>
              <w:jc w:val="both"/>
            </w:pPr>
            <w:r w:rsidRPr="00A2036C">
              <w:t>(3 ñieåm)</w:t>
            </w:r>
          </w:p>
        </w:tc>
        <w:tc>
          <w:tcPr>
            <w:tcW w:w="1773" w:type="dxa"/>
            <w:shd w:val="clear" w:color="auto" w:fill="auto"/>
          </w:tcPr>
          <w:p w14:paraId="42F9F554" w14:textId="77777777" w:rsidR="003A5968" w:rsidRPr="00A2036C" w:rsidRDefault="003A5968" w:rsidP="004723D8">
            <w:pPr>
              <w:jc w:val="both"/>
            </w:pPr>
            <w:r w:rsidRPr="00A2036C">
              <w:t>(3 ñieåm)</w:t>
            </w:r>
          </w:p>
        </w:tc>
        <w:tc>
          <w:tcPr>
            <w:tcW w:w="1773" w:type="dxa"/>
            <w:shd w:val="clear" w:color="auto" w:fill="auto"/>
          </w:tcPr>
          <w:p w14:paraId="0A4575A1" w14:textId="77777777" w:rsidR="003A5968" w:rsidRPr="00A2036C" w:rsidRDefault="003A5968" w:rsidP="004723D8">
            <w:pPr>
              <w:jc w:val="both"/>
            </w:pPr>
            <w:r w:rsidRPr="00A2036C">
              <w:t>(10 ñieåm)</w:t>
            </w:r>
          </w:p>
        </w:tc>
      </w:tr>
    </w:tbl>
    <w:p w14:paraId="129D5018" w14:textId="77777777" w:rsidR="003A5968" w:rsidRPr="00A2036C" w:rsidRDefault="003A5968" w:rsidP="003A5968">
      <w:pPr>
        <w:jc w:val="both"/>
      </w:pPr>
    </w:p>
    <w:p w14:paraId="381665F0" w14:textId="77777777" w:rsidR="003A5968" w:rsidRPr="00A2036C" w:rsidRDefault="003A5968" w:rsidP="003A5968">
      <w:pPr>
        <w:numPr>
          <w:ilvl w:val="0"/>
          <w:numId w:val="18"/>
        </w:numPr>
        <w:jc w:val="both"/>
      </w:pPr>
      <w:r w:rsidRPr="00A2036C">
        <w:rPr>
          <w:b/>
          <w:u w:val="single"/>
        </w:rPr>
        <w:t>Toång keát:</w:t>
      </w:r>
      <w:r w:rsidRPr="00A2036C">
        <w:t xml:space="preserve"> (35 phuùt)</w:t>
      </w:r>
    </w:p>
    <w:p w14:paraId="4E516B06" w14:textId="77777777" w:rsidR="003A5968" w:rsidRPr="00A2036C" w:rsidRDefault="003A5968" w:rsidP="003A5968">
      <w:pPr>
        <w:jc w:val="both"/>
      </w:pPr>
      <w:r w:rsidRPr="00A2036C">
        <w:t>Giaùo vieân nhaän xeùt tieát thöïc haønh.</w:t>
      </w:r>
    </w:p>
    <w:p w14:paraId="24839FEB" w14:textId="77777777" w:rsidR="003A5968" w:rsidRPr="00A2036C" w:rsidRDefault="003A5968" w:rsidP="003A5968">
      <w:pPr>
        <w:jc w:val="both"/>
      </w:pPr>
      <w:r w:rsidRPr="00A2036C">
        <w:t>Giaùo vieân chaám ñieåm, laáy vaøo heä soá 1.</w:t>
      </w:r>
    </w:p>
    <w:p w14:paraId="689AD2EF" w14:textId="77777777" w:rsidR="003A5968" w:rsidRPr="00A2036C" w:rsidRDefault="003A5968" w:rsidP="003A5968">
      <w:pPr>
        <w:jc w:val="both"/>
      </w:pPr>
      <w:r w:rsidRPr="00A2036C">
        <w:t>Hoïc sinh doïn ñoà duøng, laøm veä sinh.</w:t>
      </w:r>
    </w:p>
    <w:p w14:paraId="169B0F7E" w14:textId="77777777" w:rsidR="003A5968" w:rsidRPr="00A2036C" w:rsidRDefault="003A5968" w:rsidP="003A5968">
      <w:pPr>
        <w:numPr>
          <w:ilvl w:val="0"/>
          <w:numId w:val="18"/>
        </w:numPr>
        <w:jc w:val="both"/>
      </w:pPr>
      <w:r w:rsidRPr="00A2036C">
        <w:rPr>
          <w:b/>
          <w:u w:val="single"/>
        </w:rPr>
        <w:t>Daën doø:</w:t>
      </w:r>
      <w:r w:rsidRPr="00A2036C">
        <w:t xml:space="preserve"> (5 phuùt)</w:t>
      </w:r>
    </w:p>
    <w:p w14:paraId="55AE0121" w14:textId="77777777" w:rsidR="003A5968" w:rsidRPr="00A2036C" w:rsidRDefault="003A5968" w:rsidP="003A5968">
      <w:pPr>
        <w:jc w:val="both"/>
      </w:pPr>
      <w:r w:rsidRPr="00A2036C">
        <w:t>Hoïc baøi, traû lôøi 6 caâu hoûi oân taäp chöông II saùch giaùo khoa/139.</w:t>
      </w:r>
    </w:p>
    <w:p w14:paraId="0F6E3D36" w14:textId="77777777" w:rsidR="003E690F" w:rsidRPr="00A2036C" w:rsidRDefault="003E690F" w:rsidP="003E690F">
      <w:pPr>
        <w:rPr>
          <w:rFonts w:ascii="Times New Roman" w:hAnsi="Times New Roman"/>
          <w:lang w:val="es-ES"/>
        </w:rPr>
      </w:pPr>
      <w:r w:rsidRPr="00A2036C">
        <w:rPr>
          <w:rFonts w:ascii="Times New Roman" w:hAnsi="Times New Roman"/>
          <w:lang w:val="es-ES"/>
        </w:rPr>
        <w:t>3. Hoạt động luyện tập</w:t>
      </w:r>
    </w:p>
    <w:p w14:paraId="132EFB84" w14:textId="77777777" w:rsidR="003E690F" w:rsidRPr="00A2036C" w:rsidRDefault="003E690F" w:rsidP="003E690F">
      <w:pPr>
        <w:pStyle w:val="ListParagraph"/>
        <w:spacing w:line="240" w:lineRule="auto"/>
        <w:ind w:left="0" w:firstLine="720"/>
        <w:jc w:val="both"/>
        <w:rPr>
          <w:szCs w:val="24"/>
          <w:lang w:val="es-ES"/>
        </w:rPr>
      </w:pPr>
      <w:r w:rsidRPr="00A2036C">
        <w:rPr>
          <w:szCs w:val="24"/>
          <w:lang w:val="es-ES"/>
        </w:rPr>
        <w:t>- Thế nào là hai góc đối đỉnh?</w:t>
      </w:r>
    </w:p>
    <w:p w14:paraId="0C73A197" w14:textId="77777777" w:rsidR="003E690F" w:rsidRPr="00A2036C" w:rsidRDefault="003E690F" w:rsidP="003E690F">
      <w:pPr>
        <w:pStyle w:val="ListParagraph"/>
        <w:spacing w:line="240" w:lineRule="auto"/>
        <w:ind w:left="0" w:firstLine="720"/>
        <w:jc w:val="both"/>
        <w:rPr>
          <w:szCs w:val="24"/>
          <w:lang w:val="es-ES"/>
        </w:rPr>
      </w:pPr>
      <w:r w:rsidRPr="00A2036C">
        <w:rPr>
          <w:szCs w:val="24"/>
          <w:lang w:val="es-ES"/>
        </w:rPr>
        <w:t>- Hai góc đối đỉnh có tính chất nào?</w:t>
      </w:r>
    </w:p>
    <w:p w14:paraId="4B0ADEE5" w14:textId="77777777" w:rsidR="003E690F" w:rsidRPr="00A2036C" w:rsidRDefault="003E690F" w:rsidP="003E690F">
      <w:pPr>
        <w:rPr>
          <w:rFonts w:ascii="Times New Roman" w:hAnsi="Times New Roman"/>
          <w:lang w:val="es-ES"/>
        </w:rPr>
      </w:pPr>
      <w:r w:rsidRPr="00A2036C">
        <w:rPr>
          <w:rFonts w:ascii="Times New Roman" w:hAnsi="Times New Roman"/>
          <w:lang w:val="es-ES"/>
        </w:rPr>
        <w:t>4, Hoạt động vận dụng</w:t>
      </w:r>
    </w:p>
    <w:p w14:paraId="7B15C424" w14:textId="77777777" w:rsidR="003E690F" w:rsidRPr="00A2036C" w:rsidRDefault="003E690F" w:rsidP="003E690F">
      <w:pPr>
        <w:ind w:firstLine="720"/>
        <w:rPr>
          <w:rFonts w:ascii="Times New Roman" w:hAnsi="Times New Roman"/>
          <w:lang w:val="es-ES"/>
        </w:rPr>
      </w:pPr>
      <w:r w:rsidRPr="00A2036C">
        <w:rPr>
          <w:rFonts w:ascii="Times New Roman" w:hAnsi="Times New Roman"/>
          <w:lang w:val="es-ES"/>
        </w:rPr>
        <w:t>? Nêu khái niệm số hữu tỉ ?</w:t>
      </w:r>
    </w:p>
    <w:p w14:paraId="0D1287D3" w14:textId="77777777" w:rsidR="003E690F" w:rsidRPr="00A2036C" w:rsidRDefault="003E690F" w:rsidP="003E690F">
      <w:pPr>
        <w:tabs>
          <w:tab w:val="left" w:pos="709"/>
        </w:tabs>
        <w:rPr>
          <w:rFonts w:ascii="Times New Roman" w:hAnsi="Times New Roman"/>
          <w:lang w:val="es-ES"/>
        </w:rPr>
      </w:pPr>
      <w:r w:rsidRPr="00A2036C">
        <w:rPr>
          <w:rFonts w:ascii="Times New Roman" w:hAnsi="Times New Roman"/>
          <w:lang w:val="es-ES"/>
        </w:rPr>
        <w:t xml:space="preserve"> </w:t>
      </w:r>
      <w:r w:rsidRPr="00A2036C">
        <w:rPr>
          <w:rFonts w:ascii="Times New Roman" w:hAnsi="Times New Roman"/>
          <w:lang w:val="es-ES"/>
        </w:rPr>
        <w:tab/>
        <w:t>Bài 3 (SGK-8) Cho hs HĐN</w:t>
      </w:r>
    </w:p>
    <w:p w14:paraId="1AF16F1D" w14:textId="77777777" w:rsidR="003E690F" w:rsidRPr="00A2036C" w:rsidRDefault="003E690F" w:rsidP="003E690F">
      <w:pPr>
        <w:ind w:firstLine="720"/>
        <w:rPr>
          <w:rFonts w:ascii="Times New Roman" w:hAnsi="Times New Roman"/>
          <w:lang w:val="pt-BR"/>
        </w:rPr>
      </w:pPr>
      <w:r w:rsidRPr="00A2036C">
        <w:rPr>
          <w:rFonts w:ascii="Times New Roman" w:hAnsi="Times New Roman"/>
          <w:lang w:val="pt-BR"/>
        </w:rPr>
        <w:t>*N 1,2 : câu a; b</w:t>
      </w:r>
      <w:r w:rsidRPr="00A2036C">
        <w:rPr>
          <w:rFonts w:ascii="Times New Roman" w:hAnsi="Times New Roman"/>
          <w:lang w:val="pt-BR"/>
        </w:rPr>
        <w:tab/>
        <w:t xml:space="preserve">   </w:t>
      </w:r>
    </w:p>
    <w:p w14:paraId="3B406D9F" w14:textId="77777777" w:rsidR="003E690F" w:rsidRPr="00A2036C" w:rsidRDefault="003E690F" w:rsidP="003E690F">
      <w:pPr>
        <w:ind w:firstLine="720"/>
        <w:rPr>
          <w:rFonts w:ascii="Times New Roman" w:hAnsi="Times New Roman"/>
          <w:lang w:val="pt-BR"/>
        </w:rPr>
      </w:pPr>
      <w:r w:rsidRPr="00A2036C">
        <w:rPr>
          <w:rFonts w:ascii="Times New Roman" w:hAnsi="Times New Roman"/>
          <w:lang w:val="pt-BR"/>
        </w:rPr>
        <w:t>*N 3, 4 : câu b, c</w:t>
      </w:r>
    </w:p>
    <w:p w14:paraId="31BA4E8B" w14:textId="77777777" w:rsidR="003E690F" w:rsidRPr="00A2036C" w:rsidRDefault="003E690F" w:rsidP="003E690F">
      <w:pPr>
        <w:ind w:firstLine="720"/>
        <w:rPr>
          <w:rFonts w:ascii="Times New Roman" w:hAnsi="Times New Roman"/>
          <w:lang w:val="pt-BR"/>
        </w:rPr>
      </w:pPr>
      <w:r w:rsidRPr="00A2036C">
        <w:rPr>
          <w:rFonts w:ascii="Times New Roman" w:hAnsi="Times New Roman"/>
          <w:lang w:val="pt-BR"/>
        </w:rPr>
        <w:t xml:space="preserve">Gọi đại diện nhóm trình bày </w:t>
      </w:r>
    </w:p>
    <w:p w14:paraId="536405E8" w14:textId="77777777" w:rsidR="003E690F" w:rsidRPr="00A2036C" w:rsidRDefault="003E690F" w:rsidP="003E690F">
      <w:pPr>
        <w:ind w:firstLine="720"/>
        <w:rPr>
          <w:rFonts w:ascii="Times New Roman" w:hAnsi="Times New Roman"/>
          <w:lang w:val="es-ES"/>
        </w:rPr>
      </w:pPr>
      <w:r w:rsidRPr="00A2036C">
        <w:rPr>
          <w:rFonts w:ascii="Times New Roman" w:hAnsi="Times New Roman"/>
          <w:lang w:val="es-ES"/>
        </w:rPr>
        <w:t>- GV nhận xét, ghi điểm.</w:t>
      </w:r>
    </w:p>
    <w:p w14:paraId="3F438633" w14:textId="77777777" w:rsidR="003E690F" w:rsidRPr="00A2036C" w:rsidRDefault="003E690F" w:rsidP="003E690F">
      <w:pPr>
        <w:rPr>
          <w:rFonts w:ascii="Times New Roman" w:hAnsi="Times New Roman"/>
          <w:lang w:val="es-ES"/>
        </w:rPr>
      </w:pPr>
      <w:r w:rsidRPr="00A2036C">
        <w:rPr>
          <w:rFonts w:ascii="Times New Roman" w:hAnsi="Times New Roman"/>
          <w:lang w:val="es-ES"/>
        </w:rPr>
        <w:t>5, Hoạt động tìm tòi mở rộng</w:t>
      </w:r>
    </w:p>
    <w:p w14:paraId="1C80221B" w14:textId="77777777" w:rsidR="003E690F" w:rsidRPr="00A2036C" w:rsidRDefault="003E690F" w:rsidP="003E690F">
      <w:pPr>
        <w:pStyle w:val="ListParagraph"/>
        <w:spacing w:line="240" w:lineRule="auto"/>
        <w:ind w:left="0" w:firstLine="720"/>
        <w:jc w:val="both"/>
        <w:rPr>
          <w:rFonts w:eastAsia="VNI-Times"/>
          <w:szCs w:val="24"/>
          <w:lang w:val="sv-SE"/>
        </w:rPr>
      </w:pPr>
      <w:r w:rsidRPr="00A2036C">
        <w:rPr>
          <w:rFonts w:eastAsia="VNI-Times"/>
          <w:szCs w:val="24"/>
          <w:lang w:val="sv-SE"/>
        </w:rPr>
        <w:t>- Thuộc tính chất của hai góc đối đỉnh.</w:t>
      </w:r>
    </w:p>
    <w:p w14:paraId="7AA91589" w14:textId="77777777" w:rsidR="0057525F" w:rsidRDefault="003E690F" w:rsidP="0057525F">
      <w:pPr>
        <w:pStyle w:val="Heading1"/>
        <w:tabs>
          <w:tab w:val="center" w:pos="4675"/>
        </w:tabs>
        <w:jc w:val="center"/>
        <w:rPr>
          <w:lang w:val="sv-SE"/>
        </w:rPr>
      </w:pPr>
      <w:r w:rsidRPr="00A2036C">
        <w:rPr>
          <w:rFonts w:ascii="Times New Roman" w:eastAsia="VNI-Times" w:hAnsi="Times New Roman"/>
          <w:lang w:val="sv-SE"/>
        </w:rPr>
        <w:t>- Làm bài tập: 5,6,7,8,9 / 82;83</w:t>
      </w:r>
      <w:r w:rsidR="003A5968" w:rsidRPr="0057525F">
        <w:rPr>
          <w:lang w:val="sv-SE"/>
        </w:rPr>
        <w:br w:type="page"/>
      </w:r>
      <w:r w:rsidR="003A5968" w:rsidRPr="0057525F">
        <w:rPr>
          <w:lang w:val="sv-SE"/>
        </w:rPr>
        <w:lastRenderedPageBreak/>
        <w:t>Tieát</w:t>
      </w:r>
      <w:r w:rsidR="00882F35">
        <w:rPr>
          <w:lang w:val="sv-SE"/>
        </w:rPr>
        <w:t>: 46 + 47</w:t>
      </w:r>
    </w:p>
    <w:p w14:paraId="43AC1DA8" w14:textId="77777777" w:rsidR="003A5968" w:rsidRPr="00557C84" w:rsidRDefault="003A5968" w:rsidP="0057525F">
      <w:pPr>
        <w:pStyle w:val="Heading1"/>
        <w:tabs>
          <w:tab w:val="center" w:pos="4675"/>
        </w:tabs>
        <w:jc w:val="center"/>
        <w:rPr>
          <w:lang w:val="sv-SE"/>
        </w:rPr>
      </w:pPr>
      <w:r w:rsidRPr="00557C84">
        <w:rPr>
          <w:lang w:val="sv-SE"/>
        </w:rPr>
        <w:t>OÂN CHÖÔNG II</w:t>
      </w:r>
    </w:p>
    <w:p w14:paraId="3CFA9DA8" w14:textId="77777777" w:rsidR="003E690F" w:rsidRPr="00557C84" w:rsidRDefault="003E690F" w:rsidP="00244700">
      <w:pPr>
        <w:rPr>
          <w:rFonts w:ascii="Times New Roman" w:hAnsi="Times New Roman"/>
          <w:b/>
          <w:u w:val="single"/>
          <w:lang w:val="es-ES"/>
        </w:rPr>
      </w:pPr>
      <w:r w:rsidRPr="00557C84">
        <w:rPr>
          <w:rFonts w:ascii="Times New Roman" w:hAnsi="Times New Roman"/>
          <w:b/>
          <w:bCs/>
          <w:lang w:val="es-ES"/>
        </w:rPr>
        <w:t>I. MỤC TIÊU</w:t>
      </w:r>
      <w:r w:rsidRPr="00557C84">
        <w:rPr>
          <w:rFonts w:ascii="Times New Roman" w:hAnsi="Times New Roman"/>
          <w:b/>
          <w:lang w:val="es-ES"/>
        </w:rPr>
        <w:t xml:space="preserve"> </w:t>
      </w:r>
    </w:p>
    <w:p w14:paraId="757F17E2" w14:textId="77777777" w:rsidR="003E690F" w:rsidRPr="00A2036C" w:rsidRDefault="003E690F" w:rsidP="0057525F">
      <w:pPr>
        <w:ind w:firstLine="720"/>
        <w:rPr>
          <w:lang w:val="es-ES"/>
        </w:rPr>
      </w:pPr>
      <w:r w:rsidRPr="00A2036C">
        <w:rPr>
          <w:lang w:val="es-ES"/>
        </w:rPr>
        <w:t>-Kieán thöùc: OÂn taäp, heä thoáng caùc tröôøng hôïp baèng nhau cuûa hai tam giaùc</w:t>
      </w:r>
    </w:p>
    <w:p w14:paraId="27C441D9" w14:textId="77777777" w:rsidR="003E690F" w:rsidRPr="00A2036C" w:rsidRDefault="003E690F" w:rsidP="0057525F">
      <w:pPr>
        <w:ind w:firstLine="720"/>
        <w:rPr>
          <w:lang w:val="es-ES"/>
        </w:rPr>
      </w:pPr>
      <w:r w:rsidRPr="00A2036C">
        <w:rPr>
          <w:lang w:val="es-ES"/>
        </w:rPr>
        <w:t>-Kó naêng: Vaän duïng caùc kieán thöùc ñaõ hoïc vaøo baøi toaùn veõ hình, tính toaùn, chöùng minh</w:t>
      </w:r>
    </w:p>
    <w:p w14:paraId="2F1EE857" w14:textId="77777777" w:rsidR="003E690F" w:rsidRPr="0057525F" w:rsidRDefault="003E690F" w:rsidP="0057525F">
      <w:pPr>
        <w:pStyle w:val="ListParagraph"/>
        <w:spacing w:line="240" w:lineRule="auto"/>
        <w:ind w:left="0" w:firstLine="720"/>
        <w:rPr>
          <w:rFonts w:ascii="VNI-Times" w:hAnsi="VNI-Times"/>
          <w:szCs w:val="24"/>
          <w:lang w:val="es-ES"/>
        </w:rPr>
      </w:pPr>
      <w:r w:rsidRPr="0057525F">
        <w:rPr>
          <w:rFonts w:ascii="VNI-Times" w:hAnsi="VNI-Times"/>
          <w:szCs w:val="24"/>
          <w:lang w:val="es-ES"/>
        </w:rPr>
        <w:t>-Thaùi ñoä: Phaùt huy trí löïc cuûa HS</w:t>
      </w:r>
    </w:p>
    <w:p w14:paraId="4FC42886" w14:textId="77777777" w:rsidR="00CA17E9" w:rsidRDefault="003E690F" w:rsidP="0057525F">
      <w:pPr>
        <w:pStyle w:val="ListParagraph"/>
        <w:spacing w:line="240" w:lineRule="auto"/>
        <w:ind w:left="0" w:firstLine="720"/>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 xml:space="preserve">Năng lực quan sát, Năng lực tư duy, Năng lực tự học, Năng lực </w:t>
      </w:r>
    </w:p>
    <w:p w14:paraId="33536B21" w14:textId="77777777" w:rsidR="003E690F" w:rsidRPr="00A2036C" w:rsidRDefault="003E690F" w:rsidP="0057525F">
      <w:pPr>
        <w:pStyle w:val="ListParagraph"/>
        <w:spacing w:line="240" w:lineRule="auto"/>
        <w:ind w:left="0" w:firstLine="720"/>
        <w:rPr>
          <w:szCs w:val="24"/>
          <w:lang w:val="pt-BR"/>
        </w:rPr>
      </w:pPr>
      <w:r w:rsidRPr="00A2036C">
        <w:rPr>
          <w:szCs w:val="24"/>
          <w:lang w:val="pt-BR"/>
        </w:rPr>
        <w:t>giải quyết vấn đề, Năng lực vẽ hình</w:t>
      </w:r>
    </w:p>
    <w:p w14:paraId="2241B1A6" w14:textId="77777777" w:rsidR="003E690F" w:rsidRPr="00557C84" w:rsidRDefault="003E690F" w:rsidP="00244700">
      <w:pPr>
        <w:pStyle w:val="ListParagraph"/>
        <w:spacing w:line="240" w:lineRule="auto"/>
        <w:ind w:left="0"/>
        <w:jc w:val="both"/>
        <w:rPr>
          <w:b/>
          <w:szCs w:val="24"/>
          <w:lang w:val="es-ES"/>
        </w:rPr>
      </w:pPr>
      <w:r w:rsidRPr="00557C84">
        <w:rPr>
          <w:b/>
          <w:bCs/>
          <w:szCs w:val="24"/>
          <w:lang w:val="es-ES"/>
        </w:rPr>
        <w:t xml:space="preserve">II. </w:t>
      </w:r>
      <w:r w:rsidRPr="00557C84">
        <w:rPr>
          <w:b/>
          <w:szCs w:val="24"/>
          <w:lang w:val="es-ES"/>
        </w:rPr>
        <w:t>CHUẨN BỊ CỦA GV VÀ HỌC SINH</w:t>
      </w:r>
    </w:p>
    <w:p w14:paraId="4D48ECEB" w14:textId="77777777" w:rsidR="003E690F" w:rsidRPr="00A2036C" w:rsidRDefault="003E690F" w:rsidP="00244700">
      <w:pPr>
        <w:tabs>
          <w:tab w:val="left" w:pos="709"/>
          <w:tab w:val="center" w:pos="4962"/>
        </w:tabs>
        <w:rPr>
          <w:rFonts w:ascii="Times New Roman" w:hAnsi="Times New Roman"/>
          <w:lang w:val="es-ES"/>
        </w:rPr>
      </w:pPr>
      <w:r w:rsidRPr="00A2036C">
        <w:rPr>
          <w:rFonts w:ascii="Times New Roman" w:hAnsi="Times New Roman"/>
          <w:lang w:val="es-ES"/>
        </w:rPr>
        <w:tab/>
        <w:t>- GV: Bảng phụ, bảng tổng kết</w:t>
      </w:r>
    </w:p>
    <w:p w14:paraId="01B5D562" w14:textId="77777777" w:rsidR="003E690F" w:rsidRPr="00A2036C" w:rsidRDefault="003E690F" w:rsidP="00244700">
      <w:pPr>
        <w:pStyle w:val="ListParagraph"/>
        <w:spacing w:line="240" w:lineRule="auto"/>
        <w:ind w:left="0" w:firstLine="720"/>
        <w:jc w:val="both"/>
        <w:rPr>
          <w:szCs w:val="24"/>
          <w:lang w:val="es-ES"/>
        </w:rPr>
      </w:pPr>
      <w:r w:rsidRPr="00A2036C">
        <w:rPr>
          <w:szCs w:val="24"/>
          <w:lang w:val="es-ES"/>
        </w:rPr>
        <w:t>- HS: Dụng cụ học tập</w:t>
      </w:r>
    </w:p>
    <w:p w14:paraId="37C7B431" w14:textId="77777777" w:rsidR="003E690F" w:rsidRPr="00557C84" w:rsidRDefault="003E690F" w:rsidP="00244700">
      <w:pPr>
        <w:rPr>
          <w:rFonts w:ascii="Times New Roman" w:hAnsi="Times New Roman"/>
          <w:b/>
          <w:lang w:val="es-ES"/>
        </w:rPr>
      </w:pPr>
      <w:r w:rsidRPr="00557C84">
        <w:rPr>
          <w:rFonts w:ascii="Times New Roman" w:hAnsi="Times New Roman"/>
          <w:b/>
          <w:lang w:val="es-ES"/>
        </w:rPr>
        <w:t>III. PHƯƠNG PHÁP TRỌNG TÂM</w:t>
      </w:r>
    </w:p>
    <w:p w14:paraId="0358A05C"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Đàm thoại</w:t>
      </w:r>
    </w:p>
    <w:p w14:paraId="7A0CAAC2" w14:textId="77777777" w:rsidR="003E690F" w:rsidRPr="00557C84" w:rsidRDefault="003E690F" w:rsidP="00244700">
      <w:pPr>
        <w:rPr>
          <w:rFonts w:ascii="Times New Roman" w:hAnsi="Times New Roman"/>
          <w:b/>
          <w:lang w:val="es-ES"/>
        </w:rPr>
      </w:pPr>
      <w:r w:rsidRPr="00557C84">
        <w:rPr>
          <w:rFonts w:ascii="Times New Roman" w:hAnsi="Times New Roman"/>
          <w:b/>
          <w:bCs/>
          <w:lang w:val="es-ES"/>
        </w:rPr>
        <w:t>IV. TIẾN TRÌNH TIẾT HỌC</w:t>
      </w:r>
    </w:p>
    <w:p w14:paraId="52FFBD4D" w14:textId="77777777" w:rsidR="003E690F" w:rsidRPr="00A2036C" w:rsidRDefault="003E690F" w:rsidP="00244700">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380E114F"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0EBAD17A" w14:textId="77777777" w:rsidR="0057525F" w:rsidRPr="00A2036C" w:rsidRDefault="0057525F" w:rsidP="003E690F">
      <w:pPr>
        <w:rPr>
          <w:rFonts w:ascii="Times New Roman" w:hAnsi="Times New Roman"/>
          <w:lang w:val="es-ES"/>
        </w:rPr>
      </w:pPr>
    </w:p>
    <w:tbl>
      <w:tblPr>
        <w:tblW w:w="9639"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77"/>
        <w:gridCol w:w="3260"/>
        <w:gridCol w:w="3402"/>
      </w:tblGrid>
      <w:tr w:rsidR="00DE7EDE" w:rsidRPr="00A2036C" w14:paraId="111E4008" w14:textId="77777777" w:rsidTr="005F2C71">
        <w:tblPrEx>
          <w:tblCellMar>
            <w:top w:w="0" w:type="dxa"/>
            <w:bottom w:w="0" w:type="dxa"/>
          </w:tblCellMar>
        </w:tblPrEx>
        <w:tc>
          <w:tcPr>
            <w:tcW w:w="2977" w:type="dxa"/>
            <w:vAlign w:val="center"/>
          </w:tcPr>
          <w:p w14:paraId="3002FDA1" w14:textId="77777777" w:rsidR="00DE7EDE" w:rsidRPr="0057525F" w:rsidRDefault="00DE7EDE" w:rsidP="0057525F">
            <w:pPr>
              <w:jc w:val="center"/>
              <w:rPr>
                <w:bCs/>
              </w:rPr>
            </w:pPr>
            <w:r w:rsidRPr="0057525F">
              <w:rPr>
                <w:bCs/>
              </w:rPr>
              <w:t>Hoaït ñoäng cuûa GV</w:t>
            </w:r>
          </w:p>
        </w:tc>
        <w:tc>
          <w:tcPr>
            <w:tcW w:w="3260" w:type="dxa"/>
            <w:vAlign w:val="center"/>
          </w:tcPr>
          <w:p w14:paraId="7DC8C7D3" w14:textId="77777777" w:rsidR="00DE7EDE" w:rsidRPr="0057525F" w:rsidRDefault="00DE7EDE" w:rsidP="0057525F">
            <w:pPr>
              <w:jc w:val="center"/>
              <w:rPr>
                <w:bCs/>
              </w:rPr>
            </w:pPr>
            <w:r w:rsidRPr="0057525F">
              <w:rPr>
                <w:bCs/>
              </w:rPr>
              <w:t>Hoaït ñoäng cuûa HS</w:t>
            </w:r>
          </w:p>
        </w:tc>
        <w:tc>
          <w:tcPr>
            <w:tcW w:w="3402" w:type="dxa"/>
            <w:vAlign w:val="center"/>
          </w:tcPr>
          <w:p w14:paraId="1AA6EEA7" w14:textId="77777777" w:rsidR="00DE7EDE" w:rsidRPr="0057525F" w:rsidRDefault="00DE7EDE" w:rsidP="0057525F">
            <w:pPr>
              <w:jc w:val="center"/>
              <w:rPr>
                <w:rFonts w:ascii="Times New Roman" w:hAnsi="Times New Roman"/>
                <w:bCs/>
              </w:rPr>
            </w:pPr>
            <w:r w:rsidRPr="0057525F">
              <w:rPr>
                <w:bCs/>
              </w:rPr>
              <w:t>N</w:t>
            </w:r>
            <w:r w:rsidRPr="0057525F">
              <w:rPr>
                <w:rFonts w:ascii="Times New Roman" w:hAnsi="Times New Roman"/>
                <w:bCs/>
              </w:rPr>
              <w:t>ội dung cần đạt</w:t>
            </w:r>
          </w:p>
        </w:tc>
      </w:tr>
      <w:tr w:rsidR="00DE7EDE" w:rsidRPr="00A2036C" w14:paraId="4B4BEC9A" w14:textId="77777777" w:rsidTr="005F2C71">
        <w:tblPrEx>
          <w:tblCellMar>
            <w:top w:w="0" w:type="dxa"/>
            <w:bottom w:w="0" w:type="dxa"/>
          </w:tblCellMar>
        </w:tblPrEx>
        <w:tc>
          <w:tcPr>
            <w:tcW w:w="2977" w:type="dxa"/>
          </w:tcPr>
          <w:p w14:paraId="508B31B2" w14:textId="77777777" w:rsidR="00DE7EDE" w:rsidRPr="00A2036C" w:rsidRDefault="00DE7EDE" w:rsidP="003A5968">
            <w:pPr>
              <w:jc w:val="both"/>
            </w:pPr>
            <w:r w:rsidRPr="00A2036C">
              <w:t>Giaùo vieân treo baûng coù 3 caëp tam giaùc thöôøng vaø 4 caëp tam giaùc vuoâng.</w:t>
            </w:r>
          </w:p>
          <w:p w14:paraId="06FE5BC0" w14:textId="77777777" w:rsidR="00DE7EDE" w:rsidRPr="00A2036C" w:rsidRDefault="00DE7EDE" w:rsidP="003A5968">
            <w:pPr>
              <w:jc w:val="both"/>
            </w:pPr>
            <w:r w:rsidRPr="00A2036C">
              <w:t>Hoïc sinh kyù hieäu caùc yeáu toá baèng nhau ñeå hai tam giaùc baèng nhau theo caùc tröôøng hôïp.</w:t>
            </w:r>
          </w:p>
          <w:p w14:paraId="67127F4F" w14:textId="77777777" w:rsidR="00DE7EDE" w:rsidRPr="00A2036C" w:rsidRDefault="00DE7EDE" w:rsidP="003A5968">
            <w:pPr>
              <w:jc w:val="both"/>
            </w:pPr>
            <w:r w:rsidRPr="00A2036C">
              <w:t>Giaùo vieân yeâu caàu hoïc sinh: vieát kí hieäu hai tam giaùc baèng nhau vaø chæ roõ tröôøng hôïp naøo?</w:t>
            </w:r>
          </w:p>
        </w:tc>
        <w:tc>
          <w:tcPr>
            <w:tcW w:w="3260" w:type="dxa"/>
          </w:tcPr>
          <w:p w14:paraId="4BAADA22" w14:textId="77777777" w:rsidR="00DE7EDE" w:rsidRPr="00A2036C" w:rsidRDefault="00DE7EDE" w:rsidP="003A5968">
            <w:r w:rsidRPr="00A2036C">
              <w:t>HS laøm theo yeâu caàu.</w:t>
            </w:r>
          </w:p>
        </w:tc>
        <w:tc>
          <w:tcPr>
            <w:tcW w:w="3402" w:type="dxa"/>
          </w:tcPr>
          <w:p w14:paraId="747F1B6C" w14:textId="77777777" w:rsidR="00DE7EDE" w:rsidRPr="00A2036C" w:rsidRDefault="00DE7EDE" w:rsidP="003A5968">
            <w:r w:rsidRPr="00A2036C">
              <w:rPr>
                <w:b/>
                <w:u w:val="single"/>
              </w:rPr>
              <w:t>1. Caùc tröôøng hôïp baèng nhau cuûa hai tam giaùc:</w:t>
            </w:r>
          </w:p>
        </w:tc>
      </w:tr>
      <w:tr w:rsidR="00DE7EDE" w:rsidRPr="00A2036C" w14:paraId="14683523" w14:textId="77777777" w:rsidTr="005F2C71">
        <w:tblPrEx>
          <w:tblCellMar>
            <w:top w:w="0" w:type="dxa"/>
            <w:bottom w:w="0" w:type="dxa"/>
          </w:tblCellMar>
        </w:tblPrEx>
        <w:tc>
          <w:tcPr>
            <w:tcW w:w="2977" w:type="dxa"/>
          </w:tcPr>
          <w:p w14:paraId="3AC0BF37" w14:textId="77777777" w:rsidR="00DE7EDE" w:rsidRPr="00A2036C" w:rsidRDefault="00DE7EDE" w:rsidP="003A5968">
            <w:pPr>
              <w:jc w:val="both"/>
            </w:pPr>
            <w:r w:rsidRPr="00A2036C">
              <w:t>GV yeâu caàu hoïc sinh phaùt bieåu ñònh lyù toång ba goùc cuûa moät tam giaùc.</w:t>
            </w:r>
          </w:p>
          <w:p w14:paraId="0F7470B5" w14:textId="77777777" w:rsidR="00DE7EDE" w:rsidRPr="00A2036C" w:rsidRDefault="00DE7EDE" w:rsidP="003A5968">
            <w:pPr>
              <w:jc w:val="both"/>
            </w:pPr>
            <w:r w:rsidRPr="00A2036C">
              <w:t>Ñònh lyù goùc ngoaøi cuûa tam giaùc.</w:t>
            </w:r>
          </w:p>
          <w:p w14:paraId="01148D6D" w14:textId="77777777" w:rsidR="00DE7EDE" w:rsidRPr="00A2036C" w:rsidRDefault="00DE7EDE" w:rsidP="003A5968">
            <w:r w:rsidRPr="00A2036C">
              <w:t>Hoaït ñoäng nhoùm baøi 67. Sau ñoù yeâu caàu HS ñöùng taïi choã traû lôøi.</w:t>
            </w:r>
          </w:p>
        </w:tc>
        <w:tc>
          <w:tcPr>
            <w:tcW w:w="3260" w:type="dxa"/>
          </w:tcPr>
          <w:p w14:paraId="0C822E85" w14:textId="77777777" w:rsidR="00DE7EDE" w:rsidRPr="00A2036C" w:rsidRDefault="00DE7EDE" w:rsidP="003A5968">
            <w:r w:rsidRPr="00A2036C">
              <w:t>Hoïc sinh phaùt bieåu ñònh lyù</w:t>
            </w:r>
          </w:p>
          <w:p w14:paraId="793F6654" w14:textId="77777777" w:rsidR="00DE7EDE" w:rsidRPr="00A2036C" w:rsidRDefault="00DE7EDE" w:rsidP="003A5968"/>
          <w:p w14:paraId="10458AD5" w14:textId="77777777" w:rsidR="00DE7EDE" w:rsidRPr="00A2036C" w:rsidRDefault="00DE7EDE" w:rsidP="003A5968"/>
          <w:p w14:paraId="56EBD53C" w14:textId="77777777" w:rsidR="00DE7EDE" w:rsidRPr="00A2036C" w:rsidRDefault="00DE7EDE" w:rsidP="003A5968"/>
          <w:p w14:paraId="3060400E" w14:textId="77777777" w:rsidR="00DE7EDE" w:rsidRPr="00A2036C" w:rsidRDefault="00DE7EDE" w:rsidP="003A5968"/>
          <w:p w14:paraId="77862A15" w14:textId="77777777" w:rsidR="00DE7EDE" w:rsidRPr="00A2036C" w:rsidRDefault="00DE7EDE" w:rsidP="003A5968">
            <w:pPr>
              <w:rPr>
                <w:b/>
                <w:u w:val="single"/>
              </w:rPr>
            </w:pPr>
            <w:r w:rsidRPr="00A2036C">
              <w:rPr>
                <w:b/>
                <w:u w:val="single"/>
              </w:rPr>
              <w:t>Baøi 67/140:</w:t>
            </w:r>
          </w:p>
          <w:p w14:paraId="71094F07" w14:textId="77777777" w:rsidR="00DE7EDE" w:rsidRPr="00A2036C" w:rsidRDefault="00DE7EDE" w:rsidP="003A5968">
            <w:r w:rsidRPr="00A2036C">
              <w:t>1&gt; Ñ                         4&gt; S</w:t>
            </w:r>
          </w:p>
          <w:p w14:paraId="0D29B2DC" w14:textId="77777777" w:rsidR="00DE7EDE" w:rsidRPr="00A2036C" w:rsidRDefault="00DE7EDE" w:rsidP="003A5968">
            <w:r w:rsidRPr="00A2036C">
              <w:t>2&gt; Ñ                         5&gt; Ñ</w:t>
            </w:r>
          </w:p>
          <w:p w14:paraId="13BF6A61" w14:textId="77777777" w:rsidR="00DE7EDE" w:rsidRPr="00A2036C" w:rsidRDefault="00DE7EDE" w:rsidP="003A5968">
            <w:r w:rsidRPr="00A2036C">
              <w:t>3&gt; S                         6&gt; S</w:t>
            </w:r>
          </w:p>
          <w:p w14:paraId="3160D784" w14:textId="77777777" w:rsidR="00DE7EDE" w:rsidRPr="00A2036C" w:rsidRDefault="00DE7EDE" w:rsidP="003A5968">
            <w:r w:rsidRPr="00A2036C">
              <w:t>a vaø b: Suy ra töø ñònn lyù toång 3 goùc cuûa moät tam giaùc.</w:t>
            </w:r>
          </w:p>
          <w:p w14:paraId="6B38B958" w14:textId="77777777" w:rsidR="00DE7EDE" w:rsidRPr="00A2036C" w:rsidRDefault="00DE7EDE" w:rsidP="003A5968">
            <w:r w:rsidRPr="00A2036C">
              <w:t>c: suy ra töø ñònh lyù “trong moät tam giaùc caân, hai goùc ôû ñaùy baèng nhau”,</w:t>
            </w:r>
          </w:p>
          <w:p w14:paraId="7A2B4F5D" w14:textId="77777777" w:rsidR="00DE7EDE" w:rsidRDefault="00DE7EDE" w:rsidP="003A5968">
            <w:r w:rsidRPr="00A2036C">
              <w:t>d: suy ra töø ñònh lyù “Neáu moät tam giaùc coù hai goùc baèng nhau thì tam giaùc ñoù laø tam giaùc caân”.</w:t>
            </w:r>
          </w:p>
          <w:p w14:paraId="6A90A04A" w14:textId="77777777" w:rsidR="005F2C71" w:rsidRDefault="005F2C71" w:rsidP="003A5968"/>
          <w:p w14:paraId="49621A50" w14:textId="77777777" w:rsidR="005F2C71" w:rsidRPr="00A2036C" w:rsidRDefault="005F2C71" w:rsidP="003A5968"/>
        </w:tc>
        <w:tc>
          <w:tcPr>
            <w:tcW w:w="3402" w:type="dxa"/>
          </w:tcPr>
          <w:p w14:paraId="53984A53" w14:textId="77777777" w:rsidR="00DE7EDE" w:rsidRPr="00A2036C" w:rsidRDefault="00DE7EDE" w:rsidP="003A5968">
            <w:r w:rsidRPr="00A2036C">
              <w:rPr>
                <w:b/>
                <w:u w:val="single"/>
              </w:rPr>
              <w:lastRenderedPageBreak/>
              <w:t>2. Toång ba goùc cuûa moät tam giaùc:</w:t>
            </w:r>
          </w:p>
        </w:tc>
      </w:tr>
      <w:tr w:rsidR="00DE7EDE" w:rsidRPr="00A2036C" w14:paraId="74FA7028" w14:textId="77777777" w:rsidTr="005F2C71">
        <w:tblPrEx>
          <w:tblCellMar>
            <w:top w:w="0" w:type="dxa"/>
            <w:bottom w:w="0" w:type="dxa"/>
          </w:tblCellMar>
        </w:tblPrEx>
        <w:tc>
          <w:tcPr>
            <w:tcW w:w="2977" w:type="dxa"/>
          </w:tcPr>
          <w:p w14:paraId="7CCB312A" w14:textId="77777777" w:rsidR="00DE7EDE" w:rsidRPr="00A2036C" w:rsidRDefault="00DE7EDE" w:rsidP="003A5968">
            <w:r w:rsidRPr="00A2036C">
              <w:t>Giaùo vieân treo baûng “tam giaùc vaø caùc daïng tam giaùc ñaëc bieät”.</w:t>
            </w:r>
          </w:p>
          <w:p w14:paraId="1A2A13F8" w14:textId="77777777" w:rsidR="00DE7EDE" w:rsidRPr="00A2036C" w:rsidRDefault="00DE7EDE" w:rsidP="003A5968">
            <w:r w:rsidRPr="00A2036C">
              <w:t>GV yeâu caàu hoïc sinh ñieàn kyù hieäu vaøo hình vaø vieát ñònh nghóa moät caùch ngaén goïn.</w:t>
            </w:r>
          </w:p>
          <w:p w14:paraId="5B4CC05F" w14:textId="77777777" w:rsidR="00DE7EDE" w:rsidRPr="00A2036C" w:rsidRDefault="00DE7EDE" w:rsidP="003A5968">
            <w:r w:rsidRPr="00A2036C">
              <w:t>GV yeâu caàu hoïc sinh neâu tính chaát cuûa moãi tam giaùc.</w:t>
            </w:r>
          </w:p>
          <w:p w14:paraId="2A7CEDF4" w14:textId="77777777" w:rsidR="00DE7EDE" w:rsidRPr="00A2036C" w:rsidRDefault="00DE7EDE" w:rsidP="003A5968">
            <w:pPr>
              <w:numPr>
                <w:ilvl w:val="0"/>
                <w:numId w:val="20"/>
              </w:numPr>
            </w:pPr>
            <w:r w:rsidRPr="00A2036C">
              <w:t>Giaùo vieân phaùt vaán, hoïc sinh traû lôøi vaø laäp sô ñoà phaân tích ñi leân:</w:t>
            </w:r>
          </w:p>
          <w:p w14:paraId="15C183A2" w14:textId="77777777" w:rsidR="00DE7EDE" w:rsidRPr="00A2036C" w:rsidRDefault="00DE7EDE" w:rsidP="003A5968">
            <w:r w:rsidRPr="00A2036C">
              <w:t>Hoïc sinh töï trình baøy lôøi giaûi.</w:t>
            </w:r>
          </w:p>
          <w:p w14:paraId="3BE39719" w14:textId="77777777" w:rsidR="00DE7EDE" w:rsidRPr="00A2036C" w:rsidRDefault="00DE7EDE" w:rsidP="003A5968"/>
          <w:p w14:paraId="25286B3B" w14:textId="77777777" w:rsidR="00DE7EDE" w:rsidRPr="00A2036C" w:rsidRDefault="00DE7EDE" w:rsidP="003A5968"/>
          <w:p w14:paraId="1AA68569" w14:textId="77777777" w:rsidR="00DE7EDE" w:rsidRPr="00A2036C" w:rsidRDefault="00DE7EDE" w:rsidP="003A5968"/>
          <w:p w14:paraId="0158D1DC" w14:textId="77777777" w:rsidR="00DE7EDE" w:rsidRPr="00A2036C" w:rsidRDefault="00DE7EDE" w:rsidP="003A5968"/>
          <w:p w14:paraId="477787B0" w14:textId="77777777" w:rsidR="00DE7EDE" w:rsidRPr="00A2036C" w:rsidRDefault="00DE7EDE" w:rsidP="003A5968"/>
          <w:p w14:paraId="4F9D4F91" w14:textId="77777777" w:rsidR="00DE7EDE" w:rsidRPr="00A2036C" w:rsidRDefault="00DE7EDE" w:rsidP="003A5968"/>
          <w:p w14:paraId="610250CE" w14:textId="77777777" w:rsidR="00DE7EDE" w:rsidRPr="00A2036C" w:rsidRDefault="00DE7EDE" w:rsidP="003A5968">
            <w:r w:rsidRPr="00A2036C">
              <w:t>Hoïc sinh töï laøm.</w:t>
            </w:r>
          </w:p>
          <w:p w14:paraId="30E2D497" w14:textId="77777777" w:rsidR="00DE7EDE" w:rsidRPr="00A2036C" w:rsidRDefault="00DE7EDE" w:rsidP="003A5968"/>
          <w:p w14:paraId="090271F6" w14:textId="77777777" w:rsidR="00DE7EDE" w:rsidRPr="00A2036C" w:rsidRDefault="00DE7EDE" w:rsidP="003A5968"/>
          <w:p w14:paraId="3DDA9A52" w14:textId="77777777" w:rsidR="00DE7EDE" w:rsidRPr="00A2036C" w:rsidRDefault="00DE7EDE" w:rsidP="003A5968"/>
          <w:p w14:paraId="065F1F39" w14:textId="77777777" w:rsidR="00DE7EDE" w:rsidRPr="00A2036C" w:rsidRDefault="00DE7EDE" w:rsidP="003A5968"/>
          <w:p w14:paraId="0A3D829C" w14:textId="77777777" w:rsidR="00DE7EDE" w:rsidRPr="00A2036C" w:rsidRDefault="00DE7EDE" w:rsidP="003A5968"/>
          <w:p w14:paraId="74C85749" w14:textId="77777777" w:rsidR="00DE7EDE" w:rsidRPr="00A2036C" w:rsidRDefault="00DE7EDE" w:rsidP="003A5968"/>
          <w:p w14:paraId="44C989B3" w14:textId="77777777" w:rsidR="00DE7EDE" w:rsidRPr="00A2036C" w:rsidRDefault="00DE7EDE" w:rsidP="003A5968"/>
          <w:p w14:paraId="02B46D60" w14:textId="77777777" w:rsidR="00DE7EDE" w:rsidRPr="00A2036C" w:rsidRDefault="00DE7EDE" w:rsidP="003A5968"/>
          <w:p w14:paraId="5ED4AB14" w14:textId="77777777" w:rsidR="00DE7EDE" w:rsidRPr="00A2036C" w:rsidRDefault="00DE7EDE" w:rsidP="003A5968"/>
          <w:p w14:paraId="1FB408BE" w14:textId="77777777" w:rsidR="00DE7EDE" w:rsidRPr="00A2036C" w:rsidRDefault="00DE7EDE" w:rsidP="003A5968"/>
          <w:p w14:paraId="58C02FC6" w14:textId="77777777" w:rsidR="00DE7EDE" w:rsidRPr="00A2036C" w:rsidRDefault="00DE7EDE" w:rsidP="003A5968"/>
          <w:p w14:paraId="5FF59518" w14:textId="77777777" w:rsidR="00DE7EDE" w:rsidRPr="00A2036C" w:rsidRDefault="00DE7EDE" w:rsidP="003A5968"/>
          <w:p w14:paraId="6B65B593" w14:textId="77777777" w:rsidR="00DE7EDE" w:rsidRPr="00A2036C" w:rsidRDefault="00DE7EDE" w:rsidP="003A5968"/>
          <w:p w14:paraId="37F3ABE8" w14:textId="77777777" w:rsidR="00DE7EDE" w:rsidRPr="00A2036C" w:rsidRDefault="00DE7EDE" w:rsidP="003A5968"/>
          <w:p w14:paraId="1A16C584" w14:textId="77777777" w:rsidR="00DE7EDE" w:rsidRPr="00A2036C" w:rsidRDefault="00DE7EDE" w:rsidP="003A5968"/>
          <w:p w14:paraId="76A41172" w14:textId="77777777" w:rsidR="00DE7EDE" w:rsidRPr="00A2036C" w:rsidRDefault="00DE7EDE" w:rsidP="003A5968"/>
          <w:p w14:paraId="0F3E40F9" w14:textId="77777777" w:rsidR="00DE7EDE" w:rsidRPr="00A2036C" w:rsidRDefault="00DE7EDE" w:rsidP="003A5968">
            <w:r w:rsidRPr="00A2036C">
              <w:t>Do caâu d/ coù nhieàu caùch giaûi. Do ñoù tuøy theo söï phaùn ñoaùn cuûa hoïc sinh maø giaùo vieân daãn daét hoïc sinh ñeán lôøi giaûi.</w:t>
            </w:r>
          </w:p>
          <w:p w14:paraId="624F3BFD" w14:textId="77777777" w:rsidR="00DE7EDE" w:rsidRPr="00A2036C" w:rsidRDefault="00DE7EDE" w:rsidP="003A5968"/>
          <w:p w14:paraId="14BD4735" w14:textId="77777777" w:rsidR="00DE7EDE" w:rsidRPr="00A2036C" w:rsidRDefault="00DE7EDE" w:rsidP="003A5968"/>
          <w:p w14:paraId="3C617E1E" w14:textId="77777777" w:rsidR="00DE7EDE" w:rsidRPr="00A2036C" w:rsidRDefault="00DE7EDE" w:rsidP="003A5968"/>
          <w:p w14:paraId="033011C7" w14:textId="77777777" w:rsidR="00DE7EDE" w:rsidRPr="00A2036C" w:rsidRDefault="00DE7EDE" w:rsidP="003A5968"/>
          <w:p w14:paraId="6626C0B4" w14:textId="77777777" w:rsidR="00DE7EDE" w:rsidRPr="00A2036C" w:rsidRDefault="00DE7EDE" w:rsidP="003A5968"/>
          <w:p w14:paraId="77BBA92F" w14:textId="77777777" w:rsidR="00DE7EDE" w:rsidRPr="00A2036C" w:rsidRDefault="00DE7EDE" w:rsidP="003A5968">
            <w:r w:rsidRPr="00A2036C">
              <w:t xml:space="preserve">Caâu e/ giaùo vieân gôïi yù cho </w:t>
            </w:r>
            <w:r w:rsidRPr="00A2036C">
              <w:lastRenderedPageBreak/>
              <w:t>hoïc sinh veà nhaø laøm.</w:t>
            </w:r>
          </w:p>
          <w:p w14:paraId="75566137" w14:textId="2AB93DE8" w:rsidR="00DE7EDE" w:rsidRPr="00A2036C" w:rsidRDefault="00DE7EDE" w:rsidP="003A5968">
            <w:r w:rsidRPr="00A2036C">
              <w:rPr>
                <w:position w:val="-8"/>
              </w:rPr>
              <w:object w:dxaOrig="240" w:dyaOrig="420" w14:anchorId="7CD70AEE">
                <v:shape id="_x0000_i2550" type="#_x0000_t75" style="width:12pt;height:21pt" o:ole="">
                  <v:imagedata r:id="rId1902" o:title=""/>
                </v:shape>
                <o:OLEObject Type="Embed" ProgID="Equation.3" ShapeID="_x0000_i2550" DrawAspect="Content" ObjectID="_1664268140" r:id="rId1933"/>
              </w:object>
            </w:r>
            <w:r w:rsidRPr="00A2036C">
              <w:t xml:space="preserve"> = 60</w:t>
            </w:r>
            <w:r w:rsidRPr="00A2036C">
              <w:rPr>
                <w:vertAlign w:val="superscript"/>
              </w:rPr>
              <w:t>0</w:t>
            </w:r>
            <w:r w:rsidRPr="00A2036C">
              <w:t xml:space="preserve"> </w:t>
            </w:r>
            <w:r w:rsidRPr="00A2036C">
              <w:sym w:font="Symbol" w:char="F0DE"/>
            </w:r>
            <w:r w:rsidRPr="00A2036C">
              <w:t xml:space="preserve"> </w:t>
            </w:r>
            <w:r w:rsidRPr="00A2036C">
              <w:sym w:font="Symbol" w:char="F044"/>
            </w:r>
            <w:r w:rsidRPr="00A2036C">
              <w:t xml:space="preserve"> ABC laø </w:t>
            </w:r>
            <w:r w:rsidR="0095234D" w:rsidRPr="00A2036C">
              <w:rPr>
                <w:noProof/>
                <w:position w:val="-4"/>
              </w:rPr>
              <w:drawing>
                <wp:inline distT="0" distB="0" distL="0" distR="0" wp14:anchorId="60CB47DE" wp14:editId="40161891">
                  <wp:extent cx="142875" cy="161925"/>
                  <wp:effectExtent l="0" t="0" r="0" b="0"/>
                  <wp:docPr id="1527" name="Picture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 xml:space="preserve"> gì?</w:t>
            </w:r>
          </w:p>
          <w:p w14:paraId="0DDC5F9D" w14:textId="77777777" w:rsidR="00DE7EDE" w:rsidRPr="00A2036C" w:rsidRDefault="00DE7EDE" w:rsidP="003A5968">
            <w:r w:rsidRPr="00A2036C">
              <w:sym w:font="Symbol" w:char="F0DE"/>
            </w:r>
            <w:r w:rsidRPr="00A2036C">
              <w:t xml:space="preserve"> </w:t>
            </w:r>
            <w:r w:rsidRPr="00A2036C">
              <w:rPr>
                <w:position w:val="-8"/>
              </w:rPr>
              <w:object w:dxaOrig="220" w:dyaOrig="420" w14:anchorId="7190EFC7">
                <v:shape id="_x0000_i2552" type="#_x0000_t75" style="width:11pt;height:21pt" o:ole="">
                  <v:imagedata r:id="rId1910" o:title=""/>
                </v:shape>
                <o:OLEObject Type="Embed" ProgID="Equation.3" ShapeID="_x0000_i2552" DrawAspect="Content" ObjectID="_1664268141" r:id="rId1934"/>
              </w:object>
            </w:r>
            <w:r w:rsidRPr="00A2036C">
              <w:t>=</w:t>
            </w:r>
            <w:r w:rsidRPr="00A2036C">
              <w:rPr>
                <w:position w:val="-8"/>
              </w:rPr>
              <w:object w:dxaOrig="220" w:dyaOrig="420" w14:anchorId="604BA738">
                <v:shape id="_x0000_i2553" type="#_x0000_t75" style="width:11pt;height:21pt" o:ole="">
                  <v:imagedata r:id="rId1912" o:title=""/>
                </v:shape>
                <o:OLEObject Type="Embed" ProgID="Equation.3" ShapeID="_x0000_i2553" DrawAspect="Content" ObjectID="_1664268142" r:id="rId1935"/>
              </w:object>
            </w:r>
            <w:r w:rsidRPr="00A2036C">
              <w:t xml:space="preserve">=? </w:t>
            </w:r>
          </w:p>
          <w:p w14:paraId="5A4CBB69" w14:textId="638BD0E7" w:rsidR="00DE7EDE" w:rsidRPr="00A2036C" w:rsidRDefault="00DE7EDE" w:rsidP="003A5968">
            <w:r w:rsidRPr="00A2036C">
              <w:t>BM=BC =&gt;</w:t>
            </w:r>
            <w:r w:rsidRPr="00A2036C">
              <w:sym w:font="Symbol" w:char="F044"/>
            </w:r>
            <w:r w:rsidRPr="00A2036C">
              <w:t xml:space="preserve">ABM laø </w:t>
            </w:r>
            <w:r w:rsidR="0095234D" w:rsidRPr="00A2036C">
              <w:rPr>
                <w:noProof/>
                <w:position w:val="-4"/>
              </w:rPr>
              <w:drawing>
                <wp:inline distT="0" distB="0" distL="0" distR="0" wp14:anchorId="515AE7FC" wp14:editId="2B57D4CF">
                  <wp:extent cx="142875" cy="161925"/>
                  <wp:effectExtent l="0" t="0" r="0" b="0"/>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 xml:space="preserve"> gì?</w:t>
            </w:r>
          </w:p>
          <w:p w14:paraId="4CBE9FE2" w14:textId="77777777" w:rsidR="00DE7EDE" w:rsidRPr="00A2036C" w:rsidRDefault="00DE7EDE" w:rsidP="003A5968">
            <w:r w:rsidRPr="00A2036C">
              <w:t>=&gt;</w:t>
            </w:r>
            <w:r w:rsidRPr="00A2036C">
              <w:rPr>
                <w:position w:val="-8"/>
              </w:rPr>
              <w:object w:dxaOrig="279" w:dyaOrig="420" w14:anchorId="278283D1">
                <v:shape id="_x0000_i2555" type="#_x0000_t75" style="width:13.95pt;height:21pt" o:ole="">
                  <v:imagedata r:id="rId1936" o:title=""/>
                </v:shape>
                <o:OLEObject Type="Embed" ProgID="Equation.3" ShapeID="_x0000_i2555" DrawAspect="Content" ObjectID="_1664268143" r:id="rId1937"/>
              </w:object>
            </w:r>
            <w:r w:rsidRPr="00A2036C">
              <w:t xml:space="preserve"> nhö theá naøo vôùi </w:t>
            </w:r>
            <w:r w:rsidRPr="00A2036C">
              <w:rPr>
                <w:position w:val="-8"/>
              </w:rPr>
              <w:object w:dxaOrig="580" w:dyaOrig="420" w14:anchorId="5507B786">
                <v:shape id="_x0000_i2556" type="#_x0000_t75" style="width:29pt;height:21pt" o:ole="">
                  <v:imagedata r:id="rId1938" o:title=""/>
                </v:shape>
                <o:OLEObject Type="Embed" ProgID="Equation.3" ShapeID="_x0000_i2556" DrawAspect="Content" ObjectID="_1664268144" r:id="rId1939"/>
              </w:object>
            </w:r>
            <w:r w:rsidRPr="00A2036C">
              <w:t>?</w:t>
            </w:r>
          </w:p>
          <w:p w14:paraId="48087ACA" w14:textId="77777777" w:rsidR="00DE7EDE" w:rsidRPr="00A2036C" w:rsidRDefault="00DE7EDE" w:rsidP="003A5968">
            <w:r w:rsidRPr="00A2036C">
              <w:t xml:space="preserve">Goùc </w:t>
            </w:r>
            <w:r w:rsidRPr="00A2036C">
              <w:rPr>
                <w:position w:val="-8"/>
              </w:rPr>
              <w:object w:dxaOrig="520" w:dyaOrig="420" w14:anchorId="24187E47">
                <v:shape id="_x0000_i2557" type="#_x0000_t75" style="width:26pt;height:21pt" o:ole="">
                  <v:imagedata r:id="rId1940" o:title=""/>
                </v:shape>
                <o:OLEObject Type="Embed" ProgID="Equation.3" ShapeID="_x0000_i2557" DrawAspect="Content" ObjectID="_1664268145" r:id="rId1941"/>
              </w:object>
            </w:r>
            <w:r w:rsidRPr="00A2036C">
              <w:t xml:space="preserve"> quan heä nhö theá naøo vôùi </w:t>
            </w:r>
            <w:r w:rsidRPr="00A2036C">
              <w:rPr>
                <w:position w:val="-8"/>
              </w:rPr>
              <w:object w:dxaOrig="279" w:dyaOrig="420" w14:anchorId="5AB1212A">
                <v:shape id="_x0000_i2558" type="#_x0000_t75" style="width:13.95pt;height:21pt" o:ole="">
                  <v:imagedata r:id="rId1936" o:title=""/>
                </v:shape>
                <o:OLEObject Type="Embed" ProgID="Equation.3" ShapeID="_x0000_i2558" DrawAspect="Content" ObjectID="_1664268146" r:id="rId1942"/>
              </w:object>
            </w:r>
            <w:r w:rsidRPr="00A2036C">
              <w:t xml:space="preserve"> vaø </w:t>
            </w:r>
            <w:r w:rsidRPr="00A2036C">
              <w:rPr>
                <w:position w:val="-8"/>
              </w:rPr>
              <w:object w:dxaOrig="580" w:dyaOrig="420" w14:anchorId="58522B03">
                <v:shape id="_x0000_i2559" type="#_x0000_t75" style="width:29pt;height:21pt" o:ole="">
                  <v:imagedata r:id="rId1938" o:title=""/>
                </v:shape>
                <o:OLEObject Type="Embed" ProgID="Equation.3" ShapeID="_x0000_i2559" DrawAspect="Content" ObjectID="_1664268147" r:id="rId1943"/>
              </w:object>
            </w:r>
            <w:r w:rsidRPr="00A2036C">
              <w:t xml:space="preserve">? </w:t>
            </w:r>
            <w:r w:rsidRPr="00A2036C">
              <w:sym w:font="Symbol" w:char="F0DE"/>
            </w:r>
            <w:r w:rsidRPr="00A2036C">
              <w:t xml:space="preserve"> </w:t>
            </w:r>
            <w:r w:rsidRPr="00A2036C">
              <w:rPr>
                <w:position w:val="-8"/>
              </w:rPr>
              <w:object w:dxaOrig="279" w:dyaOrig="420" w14:anchorId="6348FB5D">
                <v:shape id="_x0000_i2560" type="#_x0000_t75" style="width:13.95pt;height:21pt" o:ole="">
                  <v:imagedata r:id="rId1936" o:title=""/>
                </v:shape>
                <o:OLEObject Type="Embed" ProgID="Equation.3" ShapeID="_x0000_i2560" DrawAspect="Content" ObjectID="_1664268148" r:id="rId1944"/>
              </w:object>
            </w:r>
            <w:r w:rsidRPr="00A2036C">
              <w:t xml:space="preserve">=?, </w:t>
            </w:r>
            <w:r w:rsidRPr="00A2036C">
              <w:rPr>
                <w:position w:val="-8"/>
              </w:rPr>
              <w:object w:dxaOrig="580" w:dyaOrig="420" w14:anchorId="01E0007F">
                <v:shape id="_x0000_i2561" type="#_x0000_t75" style="width:29pt;height:21pt" o:ole="">
                  <v:imagedata r:id="rId1938" o:title=""/>
                </v:shape>
                <o:OLEObject Type="Embed" ProgID="Equation.3" ShapeID="_x0000_i2561" DrawAspect="Content" ObjectID="_1664268149" r:id="rId1945"/>
              </w:object>
            </w:r>
            <w:r w:rsidRPr="00A2036C">
              <w:t>=?</w:t>
            </w:r>
          </w:p>
          <w:p w14:paraId="085B817C" w14:textId="77777777" w:rsidR="00DE7EDE" w:rsidRPr="00A2036C" w:rsidRDefault="00DE7EDE" w:rsidP="003A5968">
            <w:r w:rsidRPr="00A2036C">
              <w:t xml:space="preserve">Töông töï  tính </w:t>
            </w:r>
            <w:r w:rsidRPr="00A2036C">
              <w:rPr>
                <w:position w:val="-8"/>
              </w:rPr>
              <w:object w:dxaOrig="240" w:dyaOrig="420" w14:anchorId="097FB639">
                <v:shape id="_x0000_i2562" type="#_x0000_t75" style="width:12pt;height:21pt" o:ole="">
                  <v:imagedata r:id="rId1946" o:title=""/>
                </v:shape>
                <o:OLEObject Type="Embed" ProgID="Equation.3" ShapeID="_x0000_i2562" DrawAspect="Content" ObjectID="_1664268150" r:id="rId1947"/>
              </w:object>
            </w:r>
            <w:r w:rsidRPr="00A2036C">
              <w:t xml:space="preserve">, </w:t>
            </w:r>
            <w:r w:rsidRPr="00A2036C">
              <w:rPr>
                <w:position w:val="-8"/>
              </w:rPr>
              <w:object w:dxaOrig="540" w:dyaOrig="420" w14:anchorId="037E5106">
                <v:shape id="_x0000_i2563" type="#_x0000_t75" style="width:27pt;height:21pt" o:ole="">
                  <v:imagedata r:id="rId1948" o:title=""/>
                </v:shape>
                <o:OLEObject Type="Embed" ProgID="Equation.3" ShapeID="_x0000_i2563" DrawAspect="Content" ObjectID="_1664268151" r:id="rId1949"/>
              </w:object>
            </w:r>
          </w:p>
          <w:p w14:paraId="39832D51" w14:textId="77777777" w:rsidR="00DE7EDE" w:rsidRPr="00A2036C" w:rsidRDefault="00DE7EDE" w:rsidP="003A5968">
            <w:r w:rsidRPr="00A2036C">
              <w:t>=&gt;</w:t>
            </w:r>
            <w:r w:rsidRPr="00A2036C">
              <w:rPr>
                <w:position w:val="-8"/>
              </w:rPr>
              <w:object w:dxaOrig="600" w:dyaOrig="420" w14:anchorId="1FF71303">
                <v:shape id="_x0000_i2564" type="#_x0000_t75" style="width:30pt;height:21pt" o:ole="">
                  <v:imagedata r:id="rId1950" o:title=""/>
                </v:shape>
                <o:OLEObject Type="Embed" ProgID="Equation.3" ShapeID="_x0000_i2564" DrawAspect="Content" ObjectID="_1664268152" r:id="rId1951"/>
              </w:object>
            </w:r>
            <w:r w:rsidRPr="00A2036C">
              <w:t>=</w:t>
            </w:r>
            <w:r w:rsidRPr="00A2036C">
              <w:rPr>
                <w:position w:val="-8"/>
              </w:rPr>
              <w:object w:dxaOrig="580" w:dyaOrig="420" w14:anchorId="64A11B61">
                <v:shape id="_x0000_i2565" type="#_x0000_t75" style="width:29pt;height:21pt" o:ole="">
                  <v:imagedata r:id="rId1938" o:title=""/>
                </v:shape>
                <o:OLEObject Type="Embed" ProgID="Equation.3" ShapeID="_x0000_i2565" DrawAspect="Content" ObjectID="_1664268153" r:id="rId1952"/>
              </w:object>
            </w:r>
            <w:r w:rsidRPr="00A2036C">
              <w:t>+</w:t>
            </w:r>
            <w:r w:rsidRPr="00A2036C">
              <w:rPr>
                <w:position w:val="-8"/>
              </w:rPr>
              <w:object w:dxaOrig="520" w:dyaOrig="420" w14:anchorId="13A44184">
                <v:shape id="_x0000_i2566" type="#_x0000_t75" style="width:26pt;height:21pt" o:ole="">
                  <v:imagedata r:id="rId1953" o:title=""/>
                </v:shape>
                <o:OLEObject Type="Embed" ProgID="Equation.3" ShapeID="_x0000_i2566" DrawAspect="Content" ObjectID="_1664268154" r:id="rId1954"/>
              </w:object>
            </w:r>
            <w:r w:rsidRPr="00A2036C">
              <w:t>+</w:t>
            </w:r>
            <w:r w:rsidRPr="00A2036C">
              <w:rPr>
                <w:position w:val="-8"/>
              </w:rPr>
              <w:object w:dxaOrig="540" w:dyaOrig="420" w14:anchorId="1F72204C">
                <v:shape id="_x0000_i2567" type="#_x0000_t75" style="width:27pt;height:21pt" o:ole="">
                  <v:imagedata r:id="rId1948" o:title=""/>
                </v:shape>
                <o:OLEObject Type="Embed" ProgID="Equation.3" ShapeID="_x0000_i2567" DrawAspect="Content" ObjectID="_1664268155" r:id="rId1955"/>
              </w:object>
            </w:r>
          </w:p>
          <w:p w14:paraId="786E49E6" w14:textId="77777777" w:rsidR="00DE7EDE" w:rsidRPr="00A2036C" w:rsidRDefault="00DE7EDE" w:rsidP="003A5968">
            <w:r w:rsidRPr="00A2036C">
              <w:t xml:space="preserve">tính ñöôïc </w:t>
            </w:r>
            <w:r w:rsidRPr="00A2036C">
              <w:rPr>
                <w:position w:val="-8"/>
              </w:rPr>
              <w:object w:dxaOrig="279" w:dyaOrig="420" w14:anchorId="784DD80D">
                <v:shape id="_x0000_i2568" type="#_x0000_t75" style="width:13.95pt;height:21pt" o:ole="">
                  <v:imagedata r:id="rId1936" o:title=""/>
                </v:shape>
                <o:OLEObject Type="Embed" ProgID="Equation.3" ShapeID="_x0000_i2568" DrawAspect="Content" ObjectID="_1664268156" r:id="rId1956"/>
              </w:object>
            </w:r>
            <w:r w:rsidRPr="00A2036C">
              <w:t xml:space="preserve"> </w:t>
            </w:r>
            <w:r w:rsidRPr="00A2036C">
              <w:sym w:font="Symbol" w:char="F0DE"/>
            </w:r>
            <w:r w:rsidRPr="00A2036C">
              <w:t xml:space="preserve"> </w:t>
            </w:r>
            <w:r w:rsidRPr="00A2036C">
              <w:rPr>
                <w:position w:val="-8"/>
              </w:rPr>
              <w:object w:dxaOrig="580" w:dyaOrig="420" w14:anchorId="5D665FC2">
                <v:shape id="_x0000_i2569" type="#_x0000_t75" style="width:29pt;height:21pt" o:ole="">
                  <v:imagedata r:id="rId1957" o:title=""/>
                </v:shape>
                <o:OLEObject Type="Embed" ProgID="Equation.3" ShapeID="_x0000_i2569" DrawAspect="Content" ObjectID="_1664268157" r:id="rId1958"/>
              </w:object>
            </w:r>
            <w:r w:rsidRPr="00A2036C">
              <w:t>=?</w:t>
            </w:r>
          </w:p>
          <w:p w14:paraId="3A15F5B7" w14:textId="77777777" w:rsidR="00DE7EDE" w:rsidRPr="00A2036C" w:rsidRDefault="00DE7EDE" w:rsidP="003A5968">
            <w:r w:rsidRPr="00A2036C">
              <w:sym w:font="Symbol" w:char="F0DE"/>
            </w:r>
            <w:r w:rsidRPr="00A2036C">
              <w:t xml:space="preserve"> </w:t>
            </w:r>
            <w:r w:rsidRPr="00A2036C">
              <w:rPr>
                <w:position w:val="-8"/>
              </w:rPr>
              <w:object w:dxaOrig="520" w:dyaOrig="420" w14:anchorId="3B748B31">
                <v:shape id="_x0000_i2570" type="#_x0000_t75" style="width:26pt;height:21pt" o:ole="">
                  <v:imagedata r:id="rId1959" o:title=""/>
                </v:shape>
                <o:OLEObject Type="Embed" ProgID="Equation.3" ShapeID="_x0000_i2570" DrawAspect="Content" ObjectID="_1664268158" r:id="rId1960"/>
              </w:object>
            </w:r>
            <w:r w:rsidRPr="00A2036C">
              <w:t xml:space="preserve">=? </w:t>
            </w:r>
            <w:r w:rsidRPr="00A2036C">
              <w:sym w:font="Symbol" w:char="F0DE"/>
            </w:r>
            <w:r w:rsidRPr="00A2036C">
              <w:t xml:space="preserve"> </w:t>
            </w:r>
            <w:r w:rsidRPr="00A2036C">
              <w:sym w:font="Symbol" w:char="F044"/>
            </w:r>
            <w:r w:rsidRPr="00A2036C">
              <w:t xml:space="preserve"> OBC laø tam giaùc gì?</w:t>
            </w:r>
          </w:p>
        </w:tc>
        <w:tc>
          <w:tcPr>
            <w:tcW w:w="3260" w:type="dxa"/>
          </w:tcPr>
          <w:p w14:paraId="77803C60" w14:textId="77777777" w:rsidR="00DE7EDE" w:rsidRPr="00A2036C" w:rsidRDefault="00DE7EDE" w:rsidP="003A5968"/>
          <w:p w14:paraId="0D993959" w14:textId="77777777" w:rsidR="00DE7EDE" w:rsidRPr="00A2036C" w:rsidRDefault="00DE7EDE" w:rsidP="003A5968"/>
          <w:p w14:paraId="4A39B238" w14:textId="77777777" w:rsidR="00DE7EDE" w:rsidRPr="00A2036C" w:rsidRDefault="00DE7EDE" w:rsidP="003A5968"/>
          <w:p w14:paraId="2276F29A" w14:textId="77777777" w:rsidR="00DE7EDE" w:rsidRPr="00A2036C" w:rsidRDefault="00DE7EDE" w:rsidP="003A5968">
            <w:r w:rsidRPr="00A2036C">
              <w:t>Hoïc sinh ñieàn kyù hieäu vaøo hình vaø vieát ñònh nghóa moät caùch ngaén goïn.</w:t>
            </w:r>
          </w:p>
          <w:p w14:paraId="4845B2C5" w14:textId="77777777" w:rsidR="00DE7EDE" w:rsidRPr="00A2036C" w:rsidRDefault="00DE7EDE" w:rsidP="003A5968"/>
          <w:p w14:paraId="34E80B94" w14:textId="77777777" w:rsidR="00DE7EDE" w:rsidRPr="00A2036C" w:rsidRDefault="00DE7EDE" w:rsidP="003A5968">
            <w:r w:rsidRPr="00A2036C">
              <w:t>HS neâu tính chaát.</w:t>
            </w:r>
          </w:p>
          <w:p w14:paraId="451108B4" w14:textId="77777777" w:rsidR="00DE7EDE" w:rsidRPr="00A2036C" w:rsidRDefault="00DE7EDE" w:rsidP="003A5968"/>
          <w:p w14:paraId="3987B65C" w14:textId="0E0B8DE6" w:rsidR="00DE7EDE" w:rsidRPr="00A2036C" w:rsidRDefault="0095234D" w:rsidP="003A5968">
            <w:r w:rsidRPr="00A2036C">
              <w:rPr>
                <w:noProof/>
              </w:rPr>
              <w:drawing>
                <wp:inline distT="0" distB="0" distL="0" distR="0" wp14:anchorId="010C97FE" wp14:editId="788128EA">
                  <wp:extent cx="1914525" cy="2219325"/>
                  <wp:effectExtent l="0" t="0" r="0" b="0"/>
                  <wp:docPr id="1547"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1961">
                            <a:extLst>
                              <a:ext uri="{28A0092B-C50C-407E-A947-70E740481C1C}">
                                <a14:useLocalDpi xmlns:a14="http://schemas.microsoft.com/office/drawing/2010/main" val="0"/>
                              </a:ext>
                            </a:extLst>
                          </a:blip>
                          <a:srcRect/>
                          <a:stretch>
                            <a:fillRect/>
                          </a:stretch>
                        </pic:blipFill>
                        <pic:spPr bwMode="auto">
                          <a:xfrm>
                            <a:off x="0" y="0"/>
                            <a:ext cx="1914525" cy="2219325"/>
                          </a:xfrm>
                          <a:prstGeom prst="rect">
                            <a:avLst/>
                          </a:prstGeom>
                          <a:noFill/>
                          <a:ln>
                            <a:noFill/>
                          </a:ln>
                        </pic:spPr>
                      </pic:pic>
                    </a:graphicData>
                  </a:graphic>
                </wp:inline>
              </w:drawing>
            </w:r>
          </w:p>
        </w:tc>
        <w:tc>
          <w:tcPr>
            <w:tcW w:w="3402" w:type="dxa"/>
          </w:tcPr>
          <w:p w14:paraId="266BC083" w14:textId="77777777" w:rsidR="00DE7EDE" w:rsidRPr="00A2036C" w:rsidRDefault="00DE7EDE" w:rsidP="003A5968">
            <w:pPr>
              <w:rPr>
                <w:b/>
                <w:u w:val="single"/>
              </w:rPr>
            </w:pPr>
            <w:r w:rsidRPr="00A2036C">
              <w:rPr>
                <w:b/>
                <w:u w:val="single"/>
              </w:rPr>
              <w:t>3. Tam giaùc vaø caùc daïng tam giaùc ñaëc bieät:</w:t>
            </w:r>
          </w:p>
          <w:p w14:paraId="0EC53A4F" w14:textId="77777777" w:rsidR="00DE7EDE" w:rsidRPr="00A2036C" w:rsidRDefault="00DE7EDE" w:rsidP="003A5968"/>
          <w:p w14:paraId="3F5A9E93" w14:textId="77777777" w:rsidR="00DE7EDE" w:rsidRPr="00A2036C" w:rsidRDefault="00DE7EDE" w:rsidP="003A5968"/>
          <w:p w14:paraId="128237E2" w14:textId="77777777" w:rsidR="00DE7EDE" w:rsidRPr="00A2036C" w:rsidRDefault="00DE7EDE" w:rsidP="003A5968"/>
          <w:p w14:paraId="28A6A1B5" w14:textId="77777777" w:rsidR="00DE7EDE" w:rsidRPr="00A2036C" w:rsidRDefault="00DE7EDE" w:rsidP="003A5968"/>
          <w:p w14:paraId="1B9676F8" w14:textId="77777777" w:rsidR="00DE7EDE" w:rsidRPr="00A2036C" w:rsidRDefault="00DE7EDE" w:rsidP="003A5968"/>
          <w:p w14:paraId="765ED63E" w14:textId="77777777" w:rsidR="00DE7EDE" w:rsidRPr="00A2036C" w:rsidRDefault="00DE7EDE" w:rsidP="003A5968">
            <w:pPr>
              <w:rPr>
                <w:b/>
                <w:u w:val="single"/>
              </w:rPr>
            </w:pPr>
          </w:p>
          <w:p w14:paraId="2F4DF3AC" w14:textId="77777777" w:rsidR="00DE7EDE" w:rsidRPr="00A2036C" w:rsidRDefault="00DE7EDE" w:rsidP="003A5968">
            <w:pPr>
              <w:rPr>
                <w:b/>
                <w:u w:val="single"/>
              </w:rPr>
            </w:pPr>
            <w:r w:rsidRPr="00A2036C">
              <w:rPr>
                <w:b/>
                <w:u w:val="single"/>
              </w:rPr>
              <w:t>Baøi 70/141:</w:t>
            </w:r>
          </w:p>
          <w:p w14:paraId="5C89DDBB" w14:textId="01F81053" w:rsidR="00DE7EDE" w:rsidRPr="00A2036C" w:rsidRDefault="0095234D" w:rsidP="003A5968">
            <w:r w:rsidRPr="00A2036C">
              <w:rPr>
                <w:noProof/>
              </w:rPr>
              <w:drawing>
                <wp:inline distT="0" distB="0" distL="0" distR="0" wp14:anchorId="5B2F9FCC" wp14:editId="4C2D53E3">
                  <wp:extent cx="1466850" cy="1466850"/>
                  <wp:effectExtent l="0" t="0" r="0" b="0"/>
                  <wp:docPr id="1548" name="Picture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pic:cNvPicPr>
                            <a:picLocks noChangeAspect="1" noChangeArrowheads="1"/>
                          </pic:cNvPicPr>
                        </pic:nvPicPr>
                        <pic:blipFill>
                          <a:blip r:embed="rId1962">
                            <a:extLst>
                              <a:ext uri="{28A0092B-C50C-407E-A947-70E740481C1C}">
                                <a14:useLocalDpi xmlns:a14="http://schemas.microsoft.com/office/drawing/2010/main" val="0"/>
                              </a:ext>
                            </a:extLst>
                          </a:blip>
                          <a:srcRect/>
                          <a:stretch>
                            <a:fillRect/>
                          </a:stretch>
                        </pic:blipFill>
                        <pic:spPr bwMode="auto">
                          <a:xfrm>
                            <a:off x="0" y="0"/>
                            <a:ext cx="1466850" cy="1466850"/>
                          </a:xfrm>
                          <a:prstGeom prst="rect">
                            <a:avLst/>
                          </a:prstGeom>
                          <a:noFill/>
                          <a:ln>
                            <a:noFill/>
                          </a:ln>
                        </pic:spPr>
                      </pic:pic>
                    </a:graphicData>
                  </a:graphic>
                </wp:inline>
              </w:drawing>
            </w:r>
          </w:p>
          <w:p w14:paraId="300C3D61" w14:textId="77777777" w:rsidR="00DE7EDE" w:rsidRPr="00A2036C" w:rsidRDefault="00DE7EDE" w:rsidP="003A5968">
            <w:pPr>
              <w:rPr>
                <w:lang w:val="fr-FR"/>
              </w:rPr>
            </w:pPr>
            <w:r w:rsidRPr="00A2036C">
              <w:rPr>
                <w:lang w:val="fr-FR"/>
              </w:rPr>
              <w:t xml:space="preserve">a/ </w:t>
            </w:r>
          </w:p>
          <w:p w14:paraId="609B8209" w14:textId="77777777" w:rsidR="00DE7EDE" w:rsidRPr="00A2036C" w:rsidRDefault="00DE7EDE" w:rsidP="003A5968">
            <w:pPr>
              <w:rPr>
                <w:lang w:val="fr-FR"/>
              </w:rPr>
            </w:pPr>
            <w:r w:rsidRPr="00A2036C">
              <w:rPr>
                <w:lang w:val="fr-FR"/>
              </w:rPr>
              <w:t xml:space="preserve">Ta coù: </w:t>
            </w:r>
          </w:p>
          <w:p w14:paraId="48D87E44" w14:textId="55BDC9B6" w:rsidR="00DE7EDE" w:rsidRPr="00A2036C" w:rsidRDefault="0095234D" w:rsidP="003A5968">
            <w:pPr>
              <w:rPr>
                <w:lang w:val="fr-FR"/>
              </w:rPr>
            </w:pPr>
            <w:r w:rsidRPr="00A2036C">
              <w:rPr>
                <w:noProof/>
              </w:rPr>
              <mc:AlternateContent>
                <mc:Choice Requires="wps">
                  <w:drawing>
                    <wp:anchor distT="0" distB="0" distL="114300" distR="114300" simplePos="0" relativeHeight="251666432" behindDoc="0" locked="0" layoutInCell="1" allowOverlap="1" wp14:anchorId="2B1125A3" wp14:editId="58DDF2F0">
                      <wp:simplePos x="0" y="0"/>
                      <wp:positionH relativeFrom="column">
                        <wp:posOffset>-54610</wp:posOffset>
                      </wp:positionH>
                      <wp:positionV relativeFrom="paragraph">
                        <wp:posOffset>-1270</wp:posOffset>
                      </wp:positionV>
                      <wp:extent cx="118745" cy="571500"/>
                      <wp:effectExtent l="9525" t="7620" r="5080" b="11430"/>
                      <wp:wrapNone/>
                      <wp:docPr id="2" name="AutoShape 2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571500"/>
                              </a:xfrm>
                              <a:prstGeom prst="leftBrace">
                                <a:avLst>
                                  <a:gd name="adj1" fmla="val 4010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433C435"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36" o:spid="_x0000_s1026" type="#_x0000_t87" style="position:absolute;margin-left:-4.3pt;margin-top:-.1pt;width:9.35pt;height:4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"/>
                  </w:pict>
                </mc:Fallback>
              </mc:AlternateContent>
            </w:r>
            <w:r w:rsidR="00DE7EDE" w:rsidRPr="00A2036C">
              <w:rPr>
                <w:lang w:val="fr-FR"/>
              </w:rPr>
              <w:t xml:space="preserve">  </w:t>
            </w:r>
            <w:r w:rsidR="00DE7EDE" w:rsidRPr="00A2036C">
              <w:rPr>
                <w:position w:val="-10"/>
              </w:rPr>
              <w:object w:dxaOrig="300" w:dyaOrig="460" w14:anchorId="4D123B9D">
                <v:shape id="_x0000_i2573" type="#_x0000_t75" style="width:15pt;height:23pt" o:ole="">
                  <v:imagedata r:id="rId1963" o:title=""/>
                </v:shape>
                <o:OLEObject Type="Embed" ProgID="Equation.3" ShapeID="_x0000_i2573" DrawAspect="Content" ObjectID="_1664268159" r:id="rId1964"/>
              </w:object>
            </w:r>
            <w:r w:rsidR="00DE7EDE" w:rsidRPr="00A2036C">
              <w:rPr>
                <w:lang w:val="fr-FR"/>
              </w:rPr>
              <w:t>=180</w:t>
            </w:r>
            <w:r w:rsidR="00DE7EDE" w:rsidRPr="00A2036C">
              <w:rPr>
                <w:vertAlign w:val="superscript"/>
                <w:lang w:val="fr-FR"/>
              </w:rPr>
              <w:t>0</w:t>
            </w:r>
            <w:r w:rsidR="00DE7EDE" w:rsidRPr="00A2036C">
              <w:rPr>
                <w:lang w:val="fr-FR"/>
              </w:rPr>
              <w:t xml:space="preserve"> -</w:t>
            </w:r>
            <w:r w:rsidR="00DE7EDE" w:rsidRPr="00A2036C">
              <w:rPr>
                <w:position w:val="-10"/>
              </w:rPr>
              <w:object w:dxaOrig="279" w:dyaOrig="460" w14:anchorId="4F85C78E">
                <v:shape id="_x0000_i2574" type="#_x0000_t75" style="width:13.95pt;height:23pt" o:ole="">
                  <v:imagedata r:id="rId1965" o:title=""/>
                </v:shape>
                <o:OLEObject Type="Embed" ProgID="Equation.3" ShapeID="_x0000_i2574" DrawAspect="Content" ObjectID="_1664268160" r:id="rId1966"/>
              </w:object>
            </w:r>
            <w:r w:rsidR="00DE7EDE" w:rsidRPr="00A2036C">
              <w:rPr>
                <w:lang w:val="fr-FR"/>
              </w:rPr>
              <w:t>,</w:t>
            </w:r>
            <w:r w:rsidR="00DE7EDE" w:rsidRPr="00A2036C">
              <w:rPr>
                <w:position w:val="-10"/>
              </w:rPr>
              <w:object w:dxaOrig="300" w:dyaOrig="460" w14:anchorId="5A458467">
                <v:shape id="_x0000_i2575" type="#_x0000_t75" style="width:15pt;height:23pt" o:ole="">
                  <v:imagedata r:id="rId1967" o:title=""/>
                </v:shape>
                <o:OLEObject Type="Embed" ProgID="Equation.3" ShapeID="_x0000_i2575" DrawAspect="Content" ObjectID="_1664268161" r:id="rId1968"/>
              </w:object>
            </w:r>
            <w:r w:rsidR="00DE7EDE" w:rsidRPr="00A2036C">
              <w:rPr>
                <w:lang w:val="fr-FR"/>
              </w:rPr>
              <w:t>=180</w:t>
            </w:r>
            <w:r w:rsidR="00DE7EDE" w:rsidRPr="00A2036C">
              <w:rPr>
                <w:vertAlign w:val="superscript"/>
                <w:lang w:val="fr-FR"/>
              </w:rPr>
              <w:t>0</w:t>
            </w:r>
            <w:r w:rsidR="00DE7EDE" w:rsidRPr="00A2036C">
              <w:rPr>
                <w:lang w:val="fr-FR"/>
              </w:rPr>
              <w:t>-</w:t>
            </w:r>
            <w:r w:rsidR="00DE7EDE" w:rsidRPr="00A2036C">
              <w:rPr>
                <w:position w:val="-10"/>
              </w:rPr>
              <w:object w:dxaOrig="279" w:dyaOrig="460" w14:anchorId="37F539E3">
                <v:shape id="_x0000_i2576" type="#_x0000_t75" style="width:13.95pt;height:23pt" o:ole="">
                  <v:imagedata r:id="rId1969" o:title=""/>
                </v:shape>
                <o:OLEObject Type="Embed" ProgID="Equation.3" ShapeID="_x0000_i2576" DrawAspect="Content" ObjectID="_1664268162" r:id="rId1970"/>
              </w:object>
            </w:r>
          </w:p>
          <w:p w14:paraId="3470DF3B" w14:textId="77777777" w:rsidR="00DE7EDE" w:rsidRPr="00A2036C" w:rsidRDefault="00DE7EDE" w:rsidP="003A5968">
            <w:pPr>
              <w:rPr>
                <w:lang w:val="fr-FR"/>
              </w:rPr>
            </w:pPr>
            <w:r w:rsidRPr="00A2036C">
              <w:rPr>
                <w:lang w:val="fr-FR"/>
              </w:rPr>
              <w:t xml:space="preserve">  </w:t>
            </w:r>
            <w:r w:rsidRPr="00A2036C">
              <w:rPr>
                <w:position w:val="-10"/>
              </w:rPr>
              <w:object w:dxaOrig="279" w:dyaOrig="460" w14:anchorId="55BA8478">
                <v:shape id="_x0000_i2577" type="#_x0000_t75" style="width:13.95pt;height:23pt" o:ole="">
                  <v:imagedata r:id="rId1965" o:title=""/>
                </v:shape>
                <o:OLEObject Type="Embed" ProgID="Equation.3" ShapeID="_x0000_i2577" DrawAspect="Content" ObjectID="_1664268163" r:id="rId1971"/>
              </w:object>
            </w:r>
            <w:r w:rsidRPr="00A2036C">
              <w:rPr>
                <w:lang w:val="fr-FR"/>
              </w:rPr>
              <w:t xml:space="preserve"> = </w:t>
            </w:r>
            <w:r w:rsidRPr="00A2036C">
              <w:rPr>
                <w:position w:val="-10"/>
              </w:rPr>
              <w:object w:dxaOrig="279" w:dyaOrig="460" w14:anchorId="6F78C29D">
                <v:shape id="_x0000_i2578" type="#_x0000_t75" style="width:13.95pt;height:23pt" o:ole="">
                  <v:imagedata r:id="rId1969" o:title=""/>
                </v:shape>
                <o:OLEObject Type="Embed" ProgID="Equation.3" ShapeID="_x0000_i2578" DrawAspect="Content" ObjectID="_1664268164" r:id="rId1972"/>
              </w:object>
            </w:r>
            <w:r w:rsidRPr="00A2036C">
              <w:rPr>
                <w:lang w:val="fr-FR"/>
              </w:rPr>
              <w:t xml:space="preserve"> (</w:t>
            </w:r>
            <w:r w:rsidRPr="00A2036C">
              <w:sym w:font="Symbol" w:char="F044"/>
            </w:r>
            <w:r w:rsidRPr="00A2036C">
              <w:rPr>
                <w:lang w:val="fr-FR"/>
              </w:rPr>
              <w:t xml:space="preserve"> ABC caân taïi A)</w:t>
            </w:r>
          </w:p>
          <w:p w14:paraId="69309CD1" w14:textId="77777777" w:rsidR="00DE7EDE" w:rsidRPr="00A2036C" w:rsidRDefault="00DE7EDE" w:rsidP="003A5968">
            <w:pPr>
              <w:rPr>
                <w:lang w:val="fr-FR"/>
              </w:rPr>
            </w:pPr>
            <w:r w:rsidRPr="00A2036C">
              <w:sym w:font="Symbol" w:char="F0DE"/>
            </w:r>
            <w:r w:rsidRPr="00A2036C">
              <w:rPr>
                <w:lang w:val="fr-FR"/>
              </w:rPr>
              <w:t xml:space="preserve"> </w:t>
            </w:r>
            <w:r w:rsidRPr="00A2036C">
              <w:rPr>
                <w:position w:val="-10"/>
              </w:rPr>
              <w:object w:dxaOrig="300" w:dyaOrig="460" w14:anchorId="06CEE4C5">
                <v:shape id="_x0000_i2579" type="#_x0000_t75" style="width:15pt;height:23pt" o:ole="">
                  <v:imagedata r:id="rId1963" o:title=""/>
                </v:shape>
                <o:OLEObject Type="Embed" ProgID="Equation.3" ShapeID="_x0000_i2579" DrawAspect="Content" ObjectID="_1664268165" r:id="rId1973"/>
              </w:object>
            </w:r>
            <w:r w:rsidRPr="00A2036C">
              <w:rPr>
                <w:lang w:val="fr-FR"/>
              </w:rPr>
              <w:t xml:space="preserve"> = </w:t>
            </w:r>
            <w:r w:rsidRPr="00A2036C">
              <w:rPr>
                <w:position w:val="-10"/>
              </w:rPr>
              <w:object w:dxaOrig="300" w:dyaOrig="460" w14:anchorId="4A2B040D">
                <v:shape id="_x0000_i2580" type="#_x0000_t75" style="width:15pt;height:23pt" o:ole="">
                  <v:imagedata r:id="rId1967" o:title=""/>
                </v:shape>
                <o:OLEObject Type="Embed" ProgID="Equation.3" ShapeID="_x0000_i2580" DrawAspect="Content" ObjectID="_1664268166" r:id="rId1974"/>
              </w:object>
            </w:r>
          </w:p>
          <w:p w14:paraId="08FCFB96" w14:textId="77777777" w:rsidR="00DE7EDE" w:rsidRPr="00A2036C" w:rsidRDefault="00DE7EDE" w:rsidP="003A5968">
            <w:pPr>
              <w:rPr>
                <w:lang w:val="fr-FR"/>
              </w:rPr>
            </w:pPr>
            <w:r w:rsidRPr="00A2036C">
              <w:rPr>
                <w:lang w:val="fr-FR"/>
              </w:rPr>
              <w:t xml:space="preserve">Xeùt </w:t>
            </w:r>
            <w:r w:rsidRPr="00A2036C">
              <w:sym w:font="Symbol" w:char="F044"/>
            </w:r>
            <w:r w:rsidRPr="00A2036C">
              <w:rPr>
                <w:lang w:val="fr-FR"/>
              </w:rPr>
              <w:t xml:space="preserve"> ABM vaø </w:t>
            </w:r>
            <w:r w:rsidRPr="00A2036C">
              <w:sym w:font="Symbol" w:char="F044"/>
            </w:r>
            <w:r w:rsidRPr="00A2036C">
              <w:rPr>
                <w:lang w:val="fr-FR"/>
              </w:rPr>
              <w:t xml:space="preserve"> ACN coù</w:t>
            </w:r>
          </w:p>
          <w:p w14:paraId="6C4C4E0E" w14:textId="77777777" w:rsidR="00DE7EDE" w:rsidRPr="00A2036C" w:rsidRDefault="00DE7EDE" w:rsidP="003A5968">
            <w:pPr>
              <w:rPr>
                <w:lang w:val="fr-FR"/>
              </w:rPr>
            </w:pPr>
            <w:r w:rsidRPr="00A2036C">
              <w:rPr>
                <w:lang w:val="fr-FR"/>
              </w:rPr>
              <w:t>AB = AC (</w:t>
            </w:r>
            <w:r w:rsidRPr="00A2036C">
              <w:sym w:font="Symbol" w:char="F044"/>
            </w:r>
            <w:r w:rsidRPr="00A2036C">
              <w:rPr>
                <w:lang w:val="fr-FR"/>
              </w:rPr>
              <w:t xml:space="preserve"> ABC caân taïi A)</w:t>
            </w:r>
          </w:p>
          <w:p w14:paraId="465B6180" w14:textId="77777777" w:rsidR="00DE7EDE" w:rsidRPr="00A2036C" w:rsidRDefault="00DE7EDE" w:rsidP="003A5968">
            <w:pPr>
              <w:rPr>
                <w:lang w:val="fr-FR"/>
              </w:rPr>
            </w:pPr>
            <w:r w:rsidRPr="00A2036C">
              <w:rPr>
                <w:position w:val="-10"/>
              </w:rPr>
              <w:object w:dxaOrig="300" w:dyaOrig="460" w14:anchorId="6F47402F">
                <v:shape id="_x0000_i2581" type="#_x0000_t75" style="width:15pt;height:23pt" o:ole="">
                  <v:imagedata r:id="rId1963" o:title=""/>
                </v:shape>
                <o:OLEObject Type="Embed" ProgID="Equation.3" ShapeID="_x0000_i2581" DrawAspect="Content" ObjectID="_1664268167" r:id="rId1975"/>
              </w:object>
            </w:r>
            <w:r w:rsidRPr="00A2036C">
              <w:rPr>
                <w:lang w:val="fr-FR"/>
              </w:rPr>
              <w:t xml:space="preserve"> = </w:t>
            </w:r>
            <w:r w:rsidRPr="00A2036C">
              <w:rPr>
                <w:position w:val="-10"/>
              </w:rPr>
              <w:object w:dxaOrig="300" w:dyaOrig="460" w14:anchorId="1B7646A2">
                <v:shape id="_x0000_i2582" type="#_x0000_t75" style="width:15pt;height:23pt" o:ole="">
                  <v:imagedata r:id="rId1967" o:title=""/>
                </v:shape>
                <o:OLEObject Type="Embed" ProgID="Equation.3" ShapeID="_x0000_i2582" DrawAspect="Content" ObjectID="_1664268168" r:id="rId1976"/>
              </w:object>
            </w:r>
            <w:r w:rsidRPr="00A2036C">
              <w:rPr>
                <w:lang w:val="fr-FR"/>
              </w:rPr>
              <w:t xml:space="preserve"> (cmt)</w:t>
            </w:r>
          </w:p>
          <w:p w14:paraId="3AB8536D" w14:textId="77777777" w:rsidR="00DE7EDE" w:rsidRPr="00A2036C" w:rsidRDefault="00DE7EDE" w:rsidP="003A5968">
            <w:pPr>
              <w:rPr>
                <w:lang w:val="fr-FR"/>
              </w:rPr>
            </w:pPr>
            <w:r w:rsidRPr="00A2036C">
              <w:rPr>
                <w:lang w:val="fr-FR"/>
              </w:rPr>
              <w:t>BM = CN (gt)</w:t>
            </w:r>
          </w:p>
          <w:p w14:paraId="4C6553F7" w14:textId="77777777" w:rsidR="00DE7EDE" w:rsidRPr="00A2036C" w:rsidRDefault="00DE7EDE" w:rsidP="003A5968">
            <w:pPr>
              <w:rPr>
                <w:lang w:val="fr-FR"/>
              </w:rPr>
            </w:pPr>
            <w:r w:rsidRPr="00A2036C">
              <w:rPr>
                <w:lang w:val="fr-FR"/>
              </w:rPr>
              <w:t xml:space="preserve">Vaäy </w:t>
            </w:r>
            <w:r w:rsidRPr="00A2036C">
              <w:sym w:font="Symbol" w:char="F044"/>
            </w:r>
            <w:r w:rsidRPr="00A2036C">
              <w:rPr>
                <w:lang w:val="fr-FR"/>
              </w:rPr>
              <w:t xml:space="preserve"> AMB=</w:t>
            </w:r>
            <w:r w:rsidRPr="00A2036C">
              <w:sym w:font="Symbol" w:char="F044"/>
            </w:r>
            <w:r w:rsidRPr="00A2036C">
              <w:rPr>
                <w:lang w:val="fr-FR"/>
              </w:rPr>
              <w:t xml:space="preserve"> ANC (c-g-c)</w:t>
            </w:r>
          </w:p>
          <w:p w14:paraId="6652FCA0" w14:textId="77777777" w:rsidR="00DE7EDE" w:rsidRPr="00A2036C" w:rsidRDefault="00DE7EDE" w:rsidP="003A5968">
            <w:r w:rsidRPr="00A2036C">
              <w:sym w:font="Symbol" w:char="F0DE"/>
            </w:r>
            <w:r w:rsidRPr="00A2036C">
              <w:t xml:space="preserve"> AM = AN</w:t>
            </w:r>
          </w:p>
          <w:p w14:paraId="18B2746C" w14:textId="77777777" w:rsidR="00DE7EDE" w:rsidRPr="00A2036C" w:rsidRDefault="00DE7EDE" w:rsidP="003A5968">
            <w:r w:rsidRPr="00A2036C">
              <w:t>b/</w:t>
            </w:r>
          </w:p>
          <w:p w14:paraId="11291519" w14:textId="77777777" w:rsidR="00DE7EDE" w:rsidRPr="00A2036C" w:rsidRDefault="00DE7EDE" w:rsidP="003A5968">
            <w:r w:rsidRPr="00A2036C">
              <w:t xml:space="preserve">Xeùt </w:t>
            </w:r>
            <w:r w:rsidRPr="00A2036C">
              <w:sym w:font="Symbol" w:char="F044"/>
            </w:r>
            <w:r w:rsidRPr="00A2036C">
              <w:t xml:space="preserve"> ABH vaø </w:t>
            </w:r>
            <w:r w:rsidRPr="00A2036C">
              <w:sym w:font="Symbol" w:char="F044"/>
            </w:r>
            <w:r w:rsidRPr="00A2036C">
              <w:t xml:space="preserve"> ACK coù:</w:t>
            </w:r>
          </w:p>
          <w:p w14:paraId="701B2CF5" w14:textId="77777777" w:rsidR="00DE7EDE" w:rsidRPr="00A2036C" w:rsidRDefault="00DE7EDE" w:rsidP="003A5968">
            <w:r w:rsidRPr="00A2036C">
              <w:rPr>
                <w:position w:val="-8"/>
              </w:rPr>
              <w:object w:dxaOrig="240" w:dyaOrig="420" w14:anchorId="23807C8F">
                <v:shape id="_x0000_i2583" type="#_x0000_t75" style="width:12pt;height:21pt" o:ole="">
                  <v:imagedata r:id="rId1924" o:title=""/>
                </v:shape>
                <o:OLEObject Type="Embed" ProgID="Equation.3" ShapeID="_x0000_i2583" DrawAspect="Content" ObjectID="_1664268169" r:id="rId1977"/>
              </w:object>
            </w:r>
            <w:r w:rsidRPr="00A2036C">
              <w:t xml:space="preserve"> = </w:t>
            </w:r>
            <w:r w:rsidRPr="00A2036C">
              <w:rPr>
                <w:position w:val="-8"/>
              </w:rPr>
              <w:object w:dxaOrig="240" w:dyaOrig="420" w14:anchorId="13374D46">
                <v:shape id="_x0000_i2584" type="#_x0000_t75" style="width:12pt;height:21pt" o:ole="">
                  <v:imagedata r:id="rId1926" o:title=""/>
                </v:shape>
                <o:OLEObject Type="Embed" ProgID="Equation.3" ShapeID="_x0000_i2584" DrawAspect="Content" ObjectID="_1664268170" r:id="rId1978"/>
              </w:object>
            </w:r>
            <w:r w:rsidRPr="00A2036C">
              <w:t xml:space="preserve"> = 90</w:t>
            </w:r>
            <w:r w:rsidRPr="00A2036C">
              <w:rPr>
                <w:vertAlign w:val="superscript"/>
              </w:rPr>
              <w:t>0</w:t>
            </w:r>
          </w:p>
          <w:p w14:paraId="5D989AC7" w14:textId="77777777" w:rsidR="00DE7EDE" w:rsidRPr="00A2036C" w:rsidRDefault="00DE7EDE" w:rsidP="003A5968">
            <w:r w:rsidRPr="00A2036C">
              <w:t>AB = AC (gt)</w:t>
            </w:r>
          </w:p>
          <w:p w14:paraId="4276B429" w14:textId="77777777" w:rsidR="00DE7EDE" w:rsidRPr="00A2036C" w:rsidRDefault="00DE7EDE" w:rsidP="003A5968">
            <w:r w:rsidRPr="00A2036C">
              <w:rPr>
                <w:position w:val="-8"/>
              </w:rPr>
              <w:object w:dxaOrig="540" w:dyaOrig="420" w14:anchorId="4B9C294E">
                <v:shape id="_x0000_i2585" type="#_x0000_t75" style="width:27pt;height:21pt" o:ole="">
                  <v:imagedata r:id="rId1979" o:title=""/>
                </v:shape>
                <o:OLEObject Type="Embed" ProgID="Equation.3" ShapeID="_x0000_i2585" DrawAspect="Content" ObjectID="_1664268171" r:id="rId1980"/>
              </w:object>
            </w:r>
            <w:r w:rsidRPr="00A2036C">
              <w:t>=</w:t>
            </w:r>
            <w:r w:rsidRPr="00A2036C">
              <w:rPr>
                <w:position w:val="-8"/>
              </w:rPr>
              <w:object w:dxaOrig="540" w:dyaOrig="420" w14:anchorId="40E97BFD">
                <v:shape id="_x0000_i2586" type="#_x0000_t75" style="width:27pt;height:21pt" o:ole="">
                  <v:imagedata r:id="rId1981" o:title=""/>
                </v:shape>
                <o:OLEObject Type="Embed" ProgID="Equation.3" ShapeID="_x0000_i2586" DrawAspect="Content" ObjectID="_1664268172" r:id="rId1982"/>
              </w:object>
            </w:r>
            <w:r w:rsidRPr="00A2036C">
              <w:t>(</w:t>
            </w:r>
            <w:r w:rsidRPr="00A2036C">
              <w:sym w:font="Symbol" w:char="F044"/>
            </w:r>
            <w:r w:rsidRPr="00A2036C">
              <w:t>ABM=</w:t>
            </w:r>
            <w:r w:rsidRPr="00A2036C">
              <w:sym w:font="Symbol" w:char="F044"/>
            </w:r>
            <w:r w:rsidRPr="00A2036C">
              <w:t>ACN)</w:t>
            </w:r>
          </w:p>
          <w:p w14:paraId="5EEA6A00" w14:textId="77777777" w:rsidR="00DE7EDE" w:rsidRPr="00A2036C" w:rsidRDefault="00DE7EDE" w:rsidP="003A5968">
            <w:r w:rsidRPr="00A2036C">
              <w:t xml:space="preserve">Vaäy </w:t>
            </w:r>
            <w:r w:rsidRPr="00A2036C">
              <w:sym w:font="Symbol" w:char="F044"/>
            </w:r>
            <w:r w:rsidRPr="00A2036C">
              <w:t>ABH=</w:t>
            </w:r>
            <w:r w:rsidRPr="00A2036C">
              <w:sym w:font="Symbol" w:char="F044"/>
            </w:r>
            <w:r w:rsidRPr="00A2036C">
              <w:t>ACK (caïnh huyeàn – goùc nhoïn)</w:t>
            </w:r>
          </w:p>
          <w:p w14:paraId="61F16B6C" w14:textId="77777777" w:rsidR="00DE7EDE" w:rsidRPr="00A2036C" w:rsidRDefault="00DE7EDE" w:rsidP="003A5968">
            <w:r w:rsidRPr="00A2036C">
              <w:sym w:font="Symbol" w:char="F0DE"/>
            </w:r>
            <w:r w:rsidRPr="00A2036C">
              <w:t xml:space="preserve"> </w:t>
            </w:r>
            <w:r w:rsidRPr="00A2036C">
              <w:rPr>
                <w:position w:val="-28"/>
              </w:rPr>
              <w:object w:dxaOrig="1060" w:dyaOrig="680" w14:anchorId="58466CE7">
                <v:shape id="_x0000_i2587" type="#_x0000_t75" style="width:53pt;height:34pt" o:ole="">
                  <v:imagedata r:id="rId1983" o:title=""/>
                </v:shape>
                <o:OLEObject Type="Embed" ProgID="Equation.3" ShapeID="_x0000_i2587" DrawAspect="Content" ObjectID="_1664268173" r:id="rId1984"/>
              </w:object>
            </w:r>
          </w:p>
          <w:p w14:paraId="05B2FDE2" w14:textId="77777777" w:rsidR="00DE7EDE" w:rsidRPr="00A2036C" w:rsidRDefault="00DE7EDE" w:rsidP="003A5968">
            <w:r w:rsidRPr="00A2036C">
              <w:t>d/</w:t>
            </w:r>
          </w:p>
          <w:p w14:paraId="3EC26CF1" w14:textId="77777777" w:rsidR="00DE7EDE" w:rsidRPr="00A2036C" w:rsidRDefault="00DE7EDE" w:rsidP="003A5968">
            <w:r w:rsidRPr="00A2036C">
              <w:t xml:space="preserve">Xeùt </w:t>
            </w:r>
            <w:r w:rsidRPr="00A2036C">
              <w:sym w:font="Symbol" w:char="F044"/>
            </w:r>
            <w:r w:rsidRPr="00A2036C">
              <w:t xml:space="preserve"> BHM vaø </w:t>
            </w:r>
            <w:r w:rsidRPr="00A2036C">
              <w:sym w:font="Symbol" w:char="F044"/>
            </w:r>
            <w:r w:rsidRPr="00A2036C">
              <w:t xml:space="preserve"> CKN coù</w:t>
            </w:r>
          </w:p>
          <w:p w14:paraId="43DA28FA" w14:textId="77777777" w:rsidR="00DE7EDE" w:rsidRPr="00A2036C" w:rsidRDefault="00DE7EDE" w:rsidP="003A5968">
            <w:r w:rsidRPr="00A2036C">
              <w:t>BM = CN (gt)</w:t>
            </w:r>
          </w:p>
          <w:p w14:paraId="2362C6FA" w14:textId="77777777" w:rsidR="00DE7EDE" w:rsidRPr="00A2036C" w:rsidRDefault="00DE7EDE" w:rsidP="003A5968">
            <w:r w:rsidRPr="00A2036C">
              <w:rPr>
                <w:position w:val="-8"/>
              </w:rPr>
              <w:object w:dxaOrig="279" w:dyaOrig="420" w14:anchorId="20CCCB83">
                <v:shape id="_x0000_i2588" type="#_x0000_t75" style="width:13.95pt;height:21pt" o:ole="">
                  <v:imagedata r:id="rId1936" o:title=""/>
                </v:shape>
                <o:OLEObject Type="Embed" ProgID="Equation.3" ShapeID="_x0000_i2588" DrawAspect="Content" ObjectID="_1664268174" r:id="rId1985"/>
              </w:object>
            </w:r>
            <w:r w:rsidRPr="00A2036C">
              <w:t xml:space="preserve"> = </w:t>
            </w:r>
            <w:r w:rsidRPr="00A2036C">
              <w:rPr>
                <w:position w:val="-8"/>
              </w:rPr>
              <w:object w:dxaOrig="240" w:dyaOrig="420" w14:anchorId="6BA82226">
                <v:shape id="_x0000_i2589" type="#_x0000_t75" style="width:12pt;height:21pt" o:ole="">
                  <v:imagedata r:id="rId1946" o:title=""/>
                </v:shape>
                <o:OLEObject Type="Embed" ProgID="Equation.3" ShapeID="_x0000_i2589" DrawAspect="Content" ObjectID="_1664268175" r:id="rId1986"/>
              </w:object>
            </w:r>
            <w:r w:rsidRPr="00A2036C">
              <w:t xml:space="preserve"> (</w:t>
            </w:r>
            <w:r w:rsidRPr="00A2036C">
              <w:sym w:font="Symbol" w:char="F044"/>
            </w:r>
            <w:r w:rsidRPr="00A2036C">
              <w:t xml:space="preserve"> ABM = </w:t>
            </w:r>
            <w:r w:rsidRPr="00A2036C">
              <w:sym w:font="Symbol" w:char="F044"/>
            </w:r>
            <w:r w:rsidRPr="00A2036C">
              <w:t xml:space="preserve"> ACN)</w:t>
            </w:r>
          </w:p>
          <w:p w14:paraId="1F783B97" w14:textId="77777777" w:rsidR="00DE7EDE" w:rsidRPr="00A2036C" w:rsidRDefault="00DE7EDE" w:rsidP="003A5968">
            <w:r w:rsidRPr="00A2036C">
              <w:rPr>
                <w:position w:val="-8"/>
              </w:rPr>
              <w:object w:dxaOrig="240" w:dyaOrig="420" w14:anchorId="2C330989">
                <v:shape id="_x0000_i2590" type="#_x0000_t75" style="width:12pt;height:21pt" o:ole="">
                  <v:imagedata r:id="rId1924" o:title=""/>
                </v:shape>
                <o:OLEObject Type="Embed" ProgID="Equation.3" ShapeID="_x0000_i2590" DrawAspect="Content" ObjectID="_1664268176" r:id="rId1987"/>
              </w:object>
            </w:r>
            <w:r w:rsidRPr="00A2036C">
              <w:t xml:space="preserve"> = </w:t>
            </w:r>
            <w:r w:rsidRPr="00A2036C">
              <w:rPr>
                <w:position w:val="-8"/>
              </w:rPr>
              <w:object w:dxaOrig="240" w:dyaOrig="420" w14:anchorId="3D019ED1">
                <v:shape id="_x0000_i2591" type="#_x0000_t75" style="width:12pt;height:21pt" o:ole="">
                  <v:imagedata r:id="rId1926" o:title=""/>
                </v:shape>
                <o:OLEObject Type="Embed" ProgID="Equation.3" ShapeID="_x0000_i2591" DrawAspect="Content" ObjectID="_1664268177" r:id="rId1988"/>
              </w:object>
            </w:r>
            <w:r w:rsidRPr="00A2036C">
              <w:t xml:space="preserve"> = 90</w:t>
            </w:r>
            <w:r w:rsidRPr="00A2036C">
              <w:rPr>
                <w:vertAlign w:val="superscript"/>
              </w:rPr>
              <w:t>0</w:t>
            </w:r>
          </w:p>
          <w:p w14:paraId="6292D05E" w14:textId="77777777" w:rsidR="00DE7EDE" w:rsidRPr="00A2036C" w:rsidRDefault="00DE7EDE" w:rsidP="003A5968">
            <w:r w:rsidRPr="00A2036C">
              <w:t xml:space="preserve">Vaäy </w:t>
            </w:r>
            <w:r w:rsidRPr="00A2036C">
              <w:sym w:font="Symbol" w:char="F044"/>
            </w:r>
            <w:r w:rsidRPr="00A2036C">
              <w:t xml:space="preserve"> BHM = </w:t>
            </w:r>
            <w:r w:rsidRPr="00A2036C">
              <w:sym w:font="Symbol" w:char="F044"/>
            </w:r>
            <w:r w:rsidRPr="00A2036C">
              <w:t xml:space="preserve"> CKN (caïnh </w:t>
            </w:r>
            <w:r w:rsidRPr="00A2036C">
              <w:lastRenderedPageBreak/>
              <w:t>huyeàn – goùc nhoïn)</w:t>
            </w:r>
          </w:p>
          <w:p w14:paraId="35508F0D" w14:textId="77777777" w:rsidR="00DE7EDE" w:rsidRPr="00A2036C" w:rsidRDefault="00DE7EDE" w:rsidP="003A5968">
            <w:r w:rsidRPr="00A2036C">
              <w:sym w:font="Symbol" w:char="F0DE"/>
            </w:r>
            <w:r w:rsidRPr="00A2036C">
              <w:t xml:space="preserve"> </w:t>
            </w:r>
            <w:r w:rsidRPr="00A2036C">
              <w:rPr>
                <w:position w:val="-8"/>
              </w:rPr>
              <w:object w:dxaOrig="580" w:dyaOrig="420" w14:anchorId="02368DCC">
                <v:shape id="_x0000_i2592" type="#_x0000_t75" style="width:29pt;height:21pt" o:ole="">
                  <v:imagedata r:id="rId1989" o:title=""/>
                </v:shape>
                <o:OLEObject Type="Embed" ProgID="Equation.3" ShapeID="_x0000_i2592" DrawAspect="Content" ObjectID="_1664268178" r:id="rId1990"/>
              </w:object>
            </w:r>
            <w:r w:rsidRPr="00A2036C">
              <w:t xml:space="preserve"> = </w:t>
            </w:r>
            <w:r w:rsidRPr="00A2036C">
              <w:rPr>
                <w:position w:val="-8"/>
              </w:rPr>
              <w:object w:dxaOrig="540" w:dyaOrig="420" w14:anchorId="01EA84BC">
                <v:shape id="_x0000_i2593" type="#_x0000_t75" style="width:27pt;height:21pt" o:ole="">
                  <v:imagedata r:id="rId1991" o:title=""/>
                </v:shape>
                <o:OLEObject Type="Embed" ProgID="Equation.3" ShapeID="_x0000_i2593" DrawAspect="Content" ObjectID="_1664268179" r:id="rId1992"/>
              </w:object>
            </w:r>
          </w:p>
          <w:p w14:paraId="6E8CA496" w14:textId="77777777" w:rsidR="00DE7EDE" w:rsidRPr="00A2036C" w:rsidRDefault="00DE7EDE" w:rsidP="003A5968">
            <w:r w:rsidRPr="00A2036C">
              <w:sym w:font="Symbol" w:char="F0DE"/>
            </w:r>
            <w:r w:rsidRPr="00A2036C">
              <w:t xml:space="preserve"> </w:t>
            </w:r>
            <w:r w:rsidRPr="00A2036C">
              <w:rPr>
                <w:position w:val="-8"/>
              </w:rPr>
              <w:object w:dxaOrig="520" w:dyaOrig="420" w14:anchorId="1CF2C790">
                <v:shape id="_x0000_i2594" type="#_x0000_t75" style="width:26pt;height:21pt" o:ole="">
                  <v:imagedata r:id="rId1959" o:title=""/>
                </v:shape>
                <o:OLEObject Type="Embed" ProgID="Equation.3" ShapeID="_x0000_i2594" DrawAspect="Content" ObjectID="_1664268180" r:id="rId1993"/>
              </w:object>
            </w:r>
            <w:r w:rsidRPr="00A2036C">
              <w:t xml:space="preserve"> = </w:t>
            </w:r>
            <w:r w:rsidRPr="00A2036C">
              <w:rPr>
                <w:position w:val="-8"/>
              </w:rPr>
              <w:object w:dxaOrig="540" w:dyaOrig="420" w14:anchorId="28DEB0AF">
                <v:shape id="_x0000_i2595" type="#_x0000_t75" style="width:27pt;height:21pt" o:ole="">
                  <v:imagedata r:id="rId1994" o:title=""/>
                </v:shape>
                <o:OLEObject Type="Embed" ProgID="Equation.3" ShapeID="_x0000_i2595" DrawAspect="Content" ObjectID="_1664268181" r:id="rId1995"/>
              </w:object>
            </w:r>
          </w:p>
          <w:p w14:paraId="2492F78B" w14:textId="77777777" w:rsidR="00DE7EDE" w:rsidRPr="00A2036C" w:rsidRDefault="00DE7EDE" w:rsidP="003A5968">
            <w:r w:rsidRPr="00A2036C">
              <w:sym w:font="Symbol" w:char="F0DE"/>
            </w:r>
            <w:r w:rsidRPr="00A2036C">
              <w:t xml:space="preserve"> </w:t>
            </w:r>
            <w:r w:rsidRPr="00A2036C">
              <w:sym w:font="Symbol" w:char="F044"/>
            </w:r>
            <w:r w:rsidRPr="00A2036C">
              <w:t xml:space="preserve"> OBC caân taïi O</w:t>
            </w:r>
          </w:p>
          <w:p w14:paraId="352F5C73" w14:textId="77777777" w:rsidR="00DE7EDE" w:rsidRPr="00A2036C" w:rsidRDefault="00DE7EDE" w:rsidP="003A5968">
            <w:r w:rsidRPr="00A2036C">
              <w:t>e/</w:t>
            </w:r>
          </w:p>
        </w:tc>
      </w:tr>
    </w:tbl>
    <w:p w14:paraId="46AD9A34" w14:textId="77777777" w:rsidR="0057525F" w:rsidRDefault="0057525F" w:rsidP="003E690F">
      <w:pPr>
        <w:rPr>
          <w:b/>
          <w:bCs/>
          <w:u w:val="single"/>
        </w:rPr>
      </w:pPr>
    </w:p>
    <w:p w14:paraId="0D01977B" w14:textId="77777777" w:rsidR="003E690F" w:rsidRPr="00A2036C" w:rsidRDefault="003E690F" w:rsidP="003E690F">
      <w:pPr>
        <w:rPr>
          <w:rFonts w:ascii="Times New Roman" w:hAnsi="Times New Roman"/>
          <w:lang w:val="es-ES"/>
        </w:rPr>
      </w:pPr>
      <w:r w:rsidRPr="00A2036C">
        <w:rPr>
          <w:rFonts w:ascii="Times New Roman" w:hAnsi="Times New Roman"/>
          <w:lang w:val="es-ES"/>
        </w:rPr>
        <w:t>3. Hoạt động luyện tập</w:t>
      </w:r>
    </w:p>
    <w:p w14:paraId="111D1451" w14:textId="77777777" w:rsidR="003E690F" w:rsidRPr="00A2036C" w:rsidRDefault="003E690F" w:rsidP="003E690F">
      <w:pPr>
        <w:rPr>
          <w:rFonts w:ascii="Times New Roman" w:hAnsi="Times New Roman"/>
          <w:lang w:val="es-ES"/>
        </w:rPr>
      </w:pPr>
      <w:r w:rsidRPr="00A2036C">
        <w:rPr>
          <w:rFonts w:ascii="Times New Roman" w:hAnsi="Times New Roman"/>
          <w:lang w:val="es-ES"/>
        </w:rPr>
        <w:t>4, Hoạt động vận dụng</w:t>
      </w:r>
    </w:p>
    <w:p w14:paraId="23A1179B" w14:textId="77777777" w:rsidR="003E690F" w:rsidRPr="00A2036C" w:rsidRDefault="003E690F" w:rsidP="003E690F">
      <w:pPr>
        <w:rPr>
          <w:rFonts w:ascii="Times New Roman" w:hAnsi="Times New Roman"/>
          <w:lang w:val="es-ES"/>
        </w:rPr>
      </w:pPr>
      <w:r w:rsidRPr="00A2036C">
        <w:rPr>
          <w:rFonts w:ascii="Times New Roman" w:hAnsi="Times New Roman"/>
          <w:lang w:val="es-ES"/>
        </w:rPr>
        <w:t>5, Hoạt động tìm tòi mở rộng</w:t>
      </w:r>
    </w:p>
    <w:p w14:paraId="76136747" w14:textId="77777777" w:rsidR="0057525F" w:rsidRPr="0057525F" w:rsidRDefault="0057525F" w:rsidP="0057525F">
      <w:pPr>
        <w:numPr>
          <w:ilvl w:val="0"/>
          <w:numId w:val="4"/>
        </w:numPr>
        <w:rPr>
          <w:lang w:val="es-ES"/>
        </w:rPr>
      </w:pPr>
      <w:r w:rsidRPr="0057525F">
        <w:rPr>
          <w:lang w:val="es-ES"/>
        </w:rPr>
        <w:t>Chuaån bò kieåm tra 1 tieát.</w:t>
      </w:r>
    </w:p>
    <w:p w14:paraId="616E040E" w14:textId="77777777" w:rsidR="00E2212C" w:rsidRPr="00E2212C" w:rsidRDefault="00E2212C" w:rsidP="00E2212C">
      <w:pPr>
        <w:jc w:val="center"/>
        <w:rPr>
          <w:b/>
          <w:bCs/>
          <w:lang w:val="es-ES"/>
        </w:rPr>
      </w:pPr>
      <w:r>
        <w:rPr>
          <w:lang w:val="es-ES"/>
        </w:rPr>
        <w:br w:type="page"/>
      </w:r>
      <w:r w:rsidRPr="00E2212C">
        <w:rPr>
          <w:rFonts w:ascii="Times New Roman" w:hAnsi="Times New Roman"/>
          <w:b/>
          <w:bCs/>
          <w:lang w:val="es-ES"/>
        </w:rPr>
        <w:lastRenderedPageBreak/>
        <w:t>Tiết: 4</w:t>
      </w:r>
      <w:r w:rsidR="00882F35">
        <w:rPr>
          <w:rFonts w:ascii="Times New Roman" w:hAnsi="Times New Roman"/>
          <w:b/>
          <w:bCs/>
          <w:lang w:val="es-ES"/>
        </w:rPr>
        <w:t>8</w:t>
      </w:r>
    </w:p>
    <w:p w14:paraId="549E7144" w14:textId="77777777" w:rsidR="00E2212C" w:rsidRPr="00E2212C" w:rsidRDefault="00E2212C" w:rsidP="00E2212C">
      <w:pPr>
        <w:jc w:val="center"/>
        <w:rPr>
          <w:b/>
          <w:bCs/>
          <w:sz w:val="22"/>
          <w:lang w:val="es-ES"/>
        </w:rPr>
      </w:pPr>
      <w:r w:rsidRPr="00E2212C">
        <w:rPr>
          <w:b/>
          <w:szCs w:val="28"/>
          <w:lang w:val="es-ES"/>
        </w:rPr>
        <w:t xml:space="preserve">KIEÅM TRA CHÖÔNG II </w:t>
      </w:r>
    </w:p>
    <w:p w14:paraId="5D6C11EC" w14:textId="77777777" w:rsidR="00E2212C" w:rsidRPr="00CA17E9" w:rsidRDefault="00E2212C" w:rsidP="00E2212C">
      <w:pPr>
        <w:rPr>
          <w:rFonts w:ascii="Times New Roman" w:hAnsi="Times New Roman"/>
          <w:b/>
          <w:lang w:val="es-ES"/>
        </w:rPr>
      </w:pPr>
      <w:r w:rsidRPr="00CA17E9">
        <w:rPr>
          <w:rFonts w:ascii="Times New Roman" w:hAnsi="Times New Roman"/>
          <w:b/>
          <w:bCs/>
          <w:lang w:val="es-ES"/>
        </w:rPr>
        <w:t>I. MỤC TIÊU</w:t>
      </w:r>
      <w:r w:rsidRPr="00CA17E9">
        <w:rPr>
          <w:rFonts w:ascii="Times New Roman" w:hAnsi="Times New Roman"/>
          <w:b/>
          <w:lang w:val="es-ES"/>
        </w:rPr>
        <w:t xml:space="preserve"> </w:t>
      </w:r>
    </w:p>
    <w:p w14:paraId="15F86ADF" w14:textId="77777777" w:rsidR="00E2212C" w:rsidRPr="00E2212C" w:rsidRDefault="00E2212C" w:rsidP="00E2212C">
      <w:pPr>
        <w:tabs>
          <w:tab w:val="left" w:pos="360"/>
        </w:tabs>
        <w:ind w:left="360"/>
        <w:jc w:val="both"/>
        <w:rPr>
          <w:szCs w:val="28"/>
          <w:lang w:val="es-ES"/>
        </w:rPr>
      </w:pPr>
      <w:r w:rsidRPr="00E2212C">
        <w:rPr>
          <w:lang w:val="nb-NO"/>
        </w:rPr>
        <w:t>- Ki</w:t>
      </w:r>
      <w:r w:rsidRPr="00E2212C">
        <w:rPr>
          <w:rFonts w:ascii="Times New Roman" w:hAnsi="Times New Roman"/>
          <w:lang w:val="nb-NO"/>
        </w:rPr>
        <w:t>ế</w:t>
      </w:r>
      <w:r w:rsidRPr="00E2212C">
        <w:rPr>
          <w:lang w:val="nb-NO"/>
        </w:rPr>
        <w:t>n th</w:t>
      </w:r>
      <w:r w:rsidRPr="00E2212C">
        <w:rPr>
          <w:rFonts w:ascii="Times New Roman" w:hAnsi="Times New Roman"/>
          <w:lang w:val="nb-NO"/>
        </w:rPr>
        <w:t>ứ</w:t>
      </w:r>
      <w:r w:rsidRPr="00E2212C">
        <w:rPr>
          <w:lang w:val="nb-NO"/>
        </w:rPr>
        <w:t xml:space="preserve">c: </w:t>
      </w:r>
      <w:r w:rsidRPr="00E2212C">
        <w:rPr>
          <w:szCs w:val="28"/>
          <w:lang w:val="es-ES"/>
        </w:rPr>
        <w:t xml:space="preserve">Kieåm tra vieäc naém kieán thöùc veà </w:t>
      </w:r>
      <w:r w:rsidRPr="00E2212C">
        <w:rPr>
          <w:rFonts w:ascii="Times New Roman" w:hAnsi="Times New Roman"/>
          <w:szCs w:val="28"/>
          <w:lang w:val="es-ES"/>
        </w:rPr>
        <w:t>các TH bàng nhau của hai tam giác. cũng nhu tam giác vuông, tìm hiểu kỹ về các tam giác đạc biệt và định lý Py-ta-go</w:t>
      </w:r>
    </w:p>
    <w:p w14:paraId="7628A235" w14:textId="77777777" w:rsidR="00E2212C" w:rsidRPr="00E2212C" w:rsidRDefault="00E2212C" w:rsidP="00E2212C">
      <w:pPr>
        <w:tabs>
          <w:tab w:val="left" w:pos="360"/>
        </w:tabs>
        <w:jc w:val="both"/>
        <w:rPr>
          <w:szCs w:val="28"/>
          <w:lang w:val="es-ES"/>
        </w:rPr>
      </w:pPr>
      <w:r w:rsidRPr="00E2212C">
        <w:rPr>
          <w:lang w:val="es-ES"/>
        </w:rPr>
        <w:tab/>
      </w:r>
      <w:r w:rsidRPr="00E2212C">
        <w:rPr>
          <w:lang w:val="nb-NO"/>
        </w:rPr>
        <w:t>- K</w:t>
      </w:r>
      <w:r w:rsidRPr="00E2212C">
        <w:rPr>
          <w:rFonts w:ascii="Times New Roman" w:hAnsi="Times New Roman"/>
          <w:lang w:val="nb-NO"/>
        </w:rPr>
        <w:t>ỹ</w:t>
      </w:r>
      <w:r w:rsidRPr="00E2212C">
        <w:rPr>
          <w:lang w:val="nb-NO"/>
        </w:rPr>
        <w:t xml:space="preserve"> n</w:t>
      </w:r>
      <w:r w:rsidRPr="00E2212C">
        <w:rPr>
          <w:rFonts w:ascii="Times New Roman" w:hAnsi="Times New Roman"/>
          <w:lang w:val="nb-NO"/>
        </w:rPr>
        <w:t>ă</w:t>
      </w:r>
      <w:r w:rsidRPr="00E2212C">
        <w:rPr>
          <w:lang w:val="nb-NO"/>
        </w:rPr>
        <w:t xml:space="preserve">ng: </w:t>
      </w:r>
      <w:r w:rsidRPr="00E2212C">
        <w:rPr>
          <w:szCs w:val="28"/>
          <w:lang w:val="es-ES"/>
        </w:rPr>
        <w:t xml:space="preserve">Coù kó naêng tính </w:t>
      </w:r>
      <w:r>
        <w:rPr>
          <w:rFonts w:ascii="Times New Roman" w:hAnsi="Times New Roman"/>
          <w:szCs w:val="28"/>
          <w:lang w:val="es-ES"/>
        </w:rPr>
        <w:t>toán hợ</w:t>
      </w:r>
      <w:r w:rsidRPr="00E2212C">
        <w:rPr>
          <w:rFonts w:ascii="Times New Roman" w:hAnsi="Times New Roman"/>
          <w:szCs w:val="28"/>
          <w:lang w:val="es-ES"/>
        </w:rPr>
        <w:t>p lý, vẽ hình và phân tích hình.</w:t>
      </w:r>
    </w:p>
    <w:p w14:paraId="0FE3CA1C" w14:textId="77777777" w:rsidR="00E2212C" w:rsidRPr="00E2212C" w:rsidRDefault="00E2212C" w:rsidP="00E2212C">
      <w:pPr>
        <w:tabs>
          <w:tab w:val="left" w:pos="360"/>
        </w:tabs>
        <w:rPr>
          <w:rFonts w:ascii="Times New Roman" w:hAnsi="Times New Roman"/>
          <w:color w:val="000000"/>
          <w:lang w:val="nb-NO"/>
        </w:rPr>
      </w:pPr>
      <w:r w:rsidRPr="00E2212C">
        <w:rPr>
          <w:rFonts w:ascii="Times New Roman" w:hAnsi="Times New Roman"/>
          <w:lang w:val="nb-NO"/>
        </w:rPr>
        <w:tab/>
        <w:t>- Thái độ: Cẩn thận, nghiêm túc</w:t>
      </w:r>
    </w:p>
    <w:p w14:paraId="30CD5B94" w14:textId="77777777" w:rsidR="00E2212C" w:rsidRPr="00E2212C" w:rsidRDefault="00E2212C" w:rsidP="00E2212C">
      <w:pPr>
        <w:pStyle w:val="BodyText"/>
        <w:ind w:left="360"/>
        <w:jc w:val="both"/>
        <w:rPr>
          <w:rFonts w:ascii="Times New Roman" w:hAnsi="Times New Roman"/>
          <w:b w:val="0"/>
          <w:u w:val="none"/>
          <w:lang w:val="nb-NO"/>
        </w:rPr>
      </w:pPr>
      <w:r w:rsidRPr="00E2212C">
        <w:rPr>
          <w:rFonts w:ascii="Times New Roman" w:hAnsi="Times New Roman"/>
          <w:b w:val="0"/>
          <w:u w:val="none"/>
          <w:lang w:val="nb-NO"/>
        </w:rPr>
        <w:t>- Định hướng phát triển năng lực: Năng lực tính toán, năng lực tư duy, năng lực tự học, năng lực giải      quyết vấn đề, năng lực sáng tạo.</w:t>
      </w:r>
    </w:p>
    <w:p w14:paraId="513F1A93" w14:textId="77777777" w:rsidR="00E2212C" w:rsidRPr="00CA17E9" w:rsidRDefault="00E2212C" w:rsidP="00E2212C">
      <w:pPr>
        <w:pStyle w:val="BodyText"/>
        <w:jc w:val="both"/>
        <w:rPr>
          <w:rFonts w:ascii="Times New Roman" w:hAnsi="Times New Roman"/>
          <w:u w:val="none"/>
          <w:lang w:val="es-ES"/>
        </w:rPr>
      </w:pPr>
      <w:r w:rsidRPr="00CA17E9">
        <w:rPr>
          <w:rFonts w:ascii="Times New Roman" w:hAnsi="Times New Roman"/>
          <w:u w:val="none"/>
          <w:lang w:val="es-ES"/>
        </w:rPr>
        <w:t>II. CHUẨN BỊ CỦA GV VÀ HỌC SINH</w:t>
      </w:r>
    </w:p>
    <w:p w14:paraId="7CEB631F" w14:textId="77777777" w:rsidR="00E2212C" w:rsidRPr="00E2212C" w:rsidRDefault="00E2212C" w:rsidP="00E2212C">
      <w:pPr>
        <w:rPr>
          <w:rFonts w:ascii="Times New Roman" w:hAnsi="Times New Roman"/>
          <w:lang w:val="es-ES"/>
        </w:rPr>
      </w:pPr>
      <w:r w:rsidRPr="00E2212C">
        <w:rPr>
          <w:rFonts w:ascii="Times New Roman" w:hAnsi="Times New Roman"/>
          <w:lang w:val="es-ES"/>
        </w:rPr>
        <w:t xml:space="preserve">       </w:t>
      </w:r>
      <w:r w:rsidRPr="00E2212C">
        <w:rPr>
          <w:rFonts w:ascii="Times New Roman" w:hAnsi="Times New Roman"/>
          <w:lang w:val="es-ES"/>
        </w:rPr>
        <w:tab/>
        <w:t>1. Giáo viên : Đề kiểm tra</w:t>
      </w:r>
    </w:p>
    <w:p w14:paraId="6D46A7C7" w14:textId="77777777" w:rsidR="00E2212C" w:rsidRPr="00E2212C" w:rsidRDefault="00E2212C" w:rsidP="00E2212C">
      <w:pPr>
        <w:ind w:firstLine="720"/>
        <w:rPr>
          <w:rFonts w:ascii="Times New Roman" w:hAnsi="Times New Roman"/>
          <w:lang w:val="es-ES"/>
        </w:rPr>
      </w:pPr>
      <w:r w:rsidRPr="00E2212C">
        <w:rPr>
          <w:rFonts w:ascii="Times New Roman" w:hAnsi="Times New Roman"/>
          <w:lang w:val="es-ES"/>
        </w:rPr>
        <w:t>2. Học sinh : Đồ dùng học tập.</w:t>
      </w:r>
    </w:p>
    <w:p w14:paraId="4A9F5F86" w14:textId="77777777" w:rsidR="00E2212C" w:rsidRPr="00CA17E9" w:rsidRDefault="00E2212C" w:rsidP="00E2212C">
      <w:pPr>
        <w:rPr>
          <w:rFonts w:ascii="Times New Roman" w:hAnsi="Times New Roman"/>
          <w:b/>
          <w:lang w:val="es-ES"/>
        </w:rPr>
      </w:pPr>
      <w:r w:rsidRPr="00CA17E9">
        <w:rPr>
          <w:rFonts w:ascii="Times New Roman" w:hAnsi="Times New Roman"/>
          <w:b/>
          <w:lang w:val="es-ES"/>
        </w:rPr>
        <w:t>III. PHƯƠNG PHÁP TRỌNG TÂM</w:t>
      </w:r>
    </w:p>
    <w:p w14:paraId="5F20769D" w14:textId="77777777" w:rsidR="00E2212C" w:rsidRPr="00E2212C" w:rsidRDefault="00E2212C" w:rsidP="00E2212C">
      <w:pPr>
        <w:ind w:firstLine="720"/>
        <w:jc w:val="both"/>
        <w:rPr>
          <w:rFonts w:ascii="Times New Roman" w:hAnsi="Times New Roman"/>
          <w:lang w:val="nb-NO"/>
        </w:rPr>
      </w:pPr>
      <w:r w:rsidRPr="00E2212C">
        <w:rPr>
          <w:rFonts w:ascii="Times New Roman" w:hAnsi="Times New Roman"/>
          <w:lang w:val="nb-NO"/>
        </w:rPr>
        <w:t>- Phương pháp: Trực quan nêu vấn đề</w:t>
      </w:r>
    </w:p>
    <w:p w14:paraId="7B734431" w14:textId="77777777" w:rsidR="00E2212C" w:rsidRPr="00CA17E9" w:rsidRDefault="00E2212C" w:rsidP="00E2212C">
      <w:pPr>
        <w:jc w:val="both"/>
        <w:rPr>
          <w:rFonts w:ascii="Times New Roman" w:hAnsi="Times New Roman"/>
          <w:b/>
          <w:lang w:val="es-ES"/>
        </w:rPr>
      </w:pPr>
      <w:r w:rsidRPr="00CA17E9">
        <w:rPr>
          <w:rFonts w:ascii="Times New Roman" w:hAnsi="Times New Roman"/>
          <w:b/>
          <w:bCs/>
          <w:lang w:val="es-ES"/>
        </w:rPr>
        <w:t>IV. TIẾN TRÌNH TIẾT HỌC</w:t>
      </w:r>
    </w:p>
    <w:p w14:paraId="100BFFDE" w14:textId="77777777" w:rsidR="00E2212C" w:rsidRPr="00E2212C" w:rsidRDefault="00E2212C" w:rsidP="00E2212C">
      <w:pPr>
        <w:ind w:firstLine="720"/>
        <w:rPr>
          <w:rFonts w:ascii="Times New Roman" w:hAnsi="Times New Roman"/>
          <w:lang w:val="es-ES"/>
        </w:rPr>
      </w:pPr>
      <w:r w:rsidRPr="00E2212C">
        <w:rPr>
          <w:rFonts w:ascii="Times New Roman" w:hAnsi="Times New Roman"/>
          <w:lang w:val="nb-NO"/>
        </w:rPr>
        <w:t xml:space="preserve">1 . </w:t>
      </w:r>
      <w:r w:rsidRPr="00E2212C">
        <w:rPr>
          <w:rFonts w:ascii="Times New Roman" w:hAnsi="Times New Roman"/>
          <w:lang w:val="es-ES"/>
        </w:rPr>
        <w:t>Khởi động:</w:t>
      </w:r>
    </w:p>
    <w:p w14:paraId="3763A910" w14:textId="77777777" w:rsidR="00E2212C" w:rsidRPr="00E2212C" w:rsidRDefault="00E2212C" w:rsidP="00E2212C">
      <w:pPr>
        <w:ind w:firstLine="720"/>
        <w:rPr>
          <w:rFonts w:ascii="Times New Roman" w:hAnsi="Times New Roman"/>
          <w:lang w:val="es-ES"/>
        </w:rPr>
      </w:pPr>
      <w:r w:rsidRPr="00E2212C">
        <w:rPr>
          <w:rFonts w:ascii="Times New Roman" w:hAnsi="Times New Roman"/>
          <w:lang w:val="es-ES"/>
        </w:rPr>
        <w:t>2 . Hoạt động hình thành kiến thức:</w:t>
      </w:r>
    </w:p>
    <w:tbl>
      <w:tblPr>
        <w:tblW w:w="11088" w:type="dxa"/>
        <w:tblLook w:val="01E0" w:firstRow="1" w:lastRow="1" w:firstColumn="1" w:lastColumn="1" w:noHBand="0" w:noVBand="0"/>
      </w:tblPr>
      <w:tblGrid>
        <w:gridCol w:w="3948"/>
        <w:gridCol w:w="7140"/>
      </w:tblGrid>
      <w:tr w:rsidR="00E2212C" w:rsidRPr="00C16B37" w14:paraId="7D2288F0" w14:textId="77777777" w:rsidTr="00C16B37">
        <w:tc>
          <w:tcPr>
            <w:tcW w:w="3948" w:type="dxa"/>
            <w:shd w:val="clear" w:color="auto" w:fill="auto"/>
          </w:tcPr>
          <w:p w14:paraId="0559943F" w14:textId="77777777" w:rsidR="00E2212C" w:rsidRPr="00C16B37" w:rsidRDefault="00E2212C" w:rsidP="00C16B37">
            <w:pPr>
              <w:jc w:val="center"/>
              <w:rPr>
                <w:rFonts w:ascii="Times New Roman" w:hAnsi="Times New Roman"/>
                <w:b/>
                <w:lang w:val="nb-NO"/>
              </w:rPr>
            </w:pPr>
          </w:p>
        </w:tc>
        <w:tc>
          <w:tcPr>
            <w:tcW w:w="7140" w:type="dxa"/>
            <w:shd w:val="clear" w:color="auto" w:fill="auto"/>
          </w:tcPr>
          <w:p w14:paraId="5898E8A9" w14:textId="77777777" w:rsidR="00E2212C" w:rsidRPr="00C16B37" w:rsidRDefault="00E2212C" w:rsidP="00C16B37">
            <w:pPr>
              <w:jc w:val="center"/>
              <w:rPr>
                <w:rFonts w:ascii="Times New Roman" w:hAnsi="Times New Roman"/>
                <w:lang w:val="nb-NO"/>
              </w:rPr>
            </w:pPr>
          </w:p>
        </w:tc>
      </w:tr>
    </w:tbl>
    <w:p w14:paraId="30EC4E75" w14:textId="77777777" w:rsidR="00E2212C" w:rsidRPr="00E2212C" w:rsidRDefault="00E2212C" w:rsidP="00E2212C">
      <w:pPr>
        <w:jc w:val="center"/>
        <w:rPr>
          <w:rFonts w:ascii="Times New Roman" w:hAnsi="Times New Roman"/>
          <w:b/>
          <w:lang w:val="nb-NO"/>
        </w:rPr>
      </w:pPr>
      <w:r w:rsidRPr="00E2212C">
        <w:rPr>
          <w:rFonts w:ascii="Times New Roman" w:hAnsi="Times New Roman"/>
          <w:b/>
          <w:lang w:val="nb-NO"/>
        </w:rPr>
        <w:t>ĐỀ KIỂM TRA  CHƯƠNG II</w:t>
      </w:r>
    </w:p>
    <w:p w14:paraId="748AAE4D" w14:textId="77777777" w:rsidR="00E2212C" w:rsidRPr="00E2212C" w:rsidRDefault="00E2212C" w:rsidP="00E2212C">
      <w:pPr>
        <w:jc w:val="center"/>
        <w:rPr>
          <w:rFonts w:ascii="Times New Roman" w:hAnsi="Times New Roman"/>
          <w:b/>
          <w:bCs/>
          <w:sz w:val="22"/>
          <w:szCs w:val="26"/>
          <w:lang w:val="it-IT"/>
        </w:rPr>
      </w:pPr>
      <w:r w:rsidRPr="00E2212C">
        <w:rPr>
          <w:rFonts w:ascii="Times New Roman" w:hAnsi="Times New Roman"/>
          <w:b/>
          <w:lang w:val="nb-NO"/>
        </w:rPr>
        <w:t>Thời gian làm bài : 45' (Không kể thời gian giao đề)</w:t>
      </w:r>
    </w:p>
    <w:p w14:paraId="074DAAF9" w14:textId="77777777" w:rsidR="00E2212C" w:rsidRDefault="00E2212C" w:rsidP="00E2212C">
      <w:pPr>
        <w:jc w:val="center"/>
        <w:rPr>
          <w:rFonts w:ascii="Times New Roman" w:hAnsi="Times New Roman"/>
          <w:b/>
          <w:bCs/>
          <w:sz w:val="22"/>
          <w:szCs w:val="26"/>
          <w:lang w:val="it-IT"/>
        </w:rPr>
      </w:pPr>
      <w:r>
        <w:rPr>
          <w:rFonts w:ascii="Times New Roman" w:hAnsi="Times New Roman"/>
          <w:b/>
          <w:bCs/>
          <w:sz w:val="22"/>
          <w:szCs w:val="26"/>
          <w:lang w:val="it-IT"/>
        </w:rPr>
        <w:t>Đề bài</w:t>
      </w:r>
    </w:p>
    <w:p w14:paraId="49A4D49E" w14:textId="77777777" w:rsidR="00E2212C" w:rsidRPr="00E2212C" w:rsidRDefault="00E2212C" w:rsidP="00E2212C">
      <w:pPr>
        <w:rPr>
          <w:rFonts w:ascii=".VnTimeH" w:hAnsi=".VnTimeH"/>
          <w:b/>
          <w:sz w:val="22"/>
          <w:lang w:val="it-IT"/>
        </w:rPr>
      </w:pPr>
      <w:r w:rsidRPr="00E2212C">
        <w:rPr>
          <w:rFonts w:ascii=".VnTimeH" w:hAnsi=".VnTimeH"/>
          <w:b/>
          <w:sz w:val="22"/>
          <w:u w:val="single"/>
          <w:lang w:val="it-IT"/>
        </w:rPr>
        <w:t>PhÇn I.</w:t>
      </w:r>
      <w:r w:rsidRPr="00E2212C">
        <w:rPr>
          <w:rFonts w:ascii=".VnTimeH" w:hAnsi=".VnTimeH"/>
          <w:sz w:val="22"/>
          <w:u w:val="single"/>
          <w:lang w:val="it-IT"/>
        </w:rPr>
        <w:t xml:space="preserve"> </w:t>
      </w:r>
      <w:r w:rsidRPr="00E2212C">
        <w:rPr>
          <w:rFonts w:ascii=".VnTimeH" w:hAnsi=".VnTimeH"/>
          <w:b/>
          <w:sz w:val="22"/>
          <w:u w:val="single"/>
          <w:lang w:val="it-IT"/>
        </w:rPr>
        <w:t>Tr¾c nghiÖm:</w:t>
      </w:r>
      <w:r w:rsidRPr="00E2212C">
        <w:rPr>
          <w:rFonts w:ascii=".VnTimeH" w:hAnsi=".VnTimeH"/>
          <w:b/>
          <w:sz w:val="22"/>
          <w:lang w:val="it-IT"/>
        </w:rPr>
        <w:t xml:space="preserve">  (3,0 ®iÓm)</w:t>
      </w:r>
    </w:p>
    <w:p w14:paraId="537D9A26" w14:textId="77777777" w:rsidR="00E2212C" w:rsidRPr="00E2212C" w:rsidRDefault="00E2212C" w:rsidP="00E2212C">
      <w:pPr>
        <w:rPr>
          <w:rFonts w:ascii="Times New Roman" w:hAnsi="Times New Roman"/>
          <w:b/>
          <w:i/>
          <w:lang w:val="sv-SE"/>
        </w:rPr>
      </w:pPr>
      <w:r w:rsidRPr="00E2212C">
        <w:rPr>
          <w:rFonts w:ascii="Times New Roman" w:hAnsi="Times New Roman"/>
          <w:b/>
          <w:i/>
          <w:lang w:val="sv-SE"/>
        </w:rPr>
        <w:t>Hãy khoanh tròn vào chữ cái đứng trước câu trả lời đúng.</w:t>
      </w:r>
    </w:p>
    <w:p w14:paraId="148F7B19" w14:textId="77777777" w:rsidR="00E2212C" w:rsidRPr="00E2212C" w:rsidRDefault="00E2212C" w:rsidP="00E2212C">
      <w:pPr>
        <w:jc w:val="center"/>
        <w:rPr>
          <w:rFonts w:ascii="Times New Roman" w:hAnsi="Times New Roman"/>
          <w:lang w:val="sv-SE"/>
        </w:rPr>
      </w:pPr>
      <w:r w:rsidRPr="00E2212C">
        <w:rPr>
          <w:rFonts w:ascii="Times New Roman" w:hAnsi="Times New Roman"/>
          <w:lang w:val="sv-SE"/>
        </w:rPr>
      </w:r>
      <w:r w:rsidRPr="00E2212C">
        <w:rPr>
          <w:rFonts w:ascii="Times New Roman" w:hAnsi="Times New Roman"/>
          <w:lang w:val="sv-SE"/>
        </w:rPr>
        <w:pict w14:anchorId="1058ABE3">
          <v:group id="_x0000_s1206" editas="canvas" style="width:196.95pt;height:91.8pt;mso-position-horizontal-relative:char;mso-position-vertical-relative:line" coordorigin="4187,1044" coordsize="3939,1836">
            <o:lock v:ext="edit" aspectratio="t"/>
            <v:shape id="_x0000_s1207" type="#_x0000_t75" style="position:absolute;left:4187;top:1044;width:3939;height:1836" o:preferrelative="f">
              <v:fill o:detectmouseclick="t"/>
              <v:path o:extrusionok="t" o:connecttype="none"/>
              <o:lock v:ext="edit" text="t"/>
            </v:shape>
            <v:line id="_x0000_s1208" style="position:absolute" from="4187,2556" to="6779,2556"/>
            <v:line id="_x0000_s1209" style="position:absolute" from="5915,1367" to="6779,2556"/>
            <v:line id="_x0000_s1210" style="position:absolute;flip:x" from="4619,1367" to="5915,2556"/>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11" type="#_x0000_t19" style="position:absolute;left:4404;top:2447;width:323;height:109;flip:x"/>
            <v:line id="_x0000_s1212" style="position:absolute" from="4835,1915" to="6563,1915"/>
            <v:shape id="_x0000_s1213" type="#_x0000_t19" style="position:absolute;left:6078;top:1766;width:410;height:198;rotation:-3411751fd;flip:y" coordsize="20488,19936" adj="-4414845,-1209860,,19936" path="wr-21600,-1664,21600,41536,8313,,20488,13096nfewr-21600,-1664,21600,41536,8313,,20488,13096l,19936nsxe">
              <v:path o:connectlocs="8313,0;20488,13096;0,19936"/>
            </v:shape>
            <v:shape id="_x0000_s1214" type="#_x0000_t75" style="position:absolute;left:5807;top:1476;width:220;height:220">
              <v:imagedata r:id="rId1996" o:title=""/>
            </v:shape>
            <v:shape id="_x0000_s1215" type="#_x0000_t75" style="position:absolute;left:4511;top:2556;width:220;height:240">
              <v:imagedata r:id="rId1997" o:title=""/>
            </v:shape>
            <v:shape id="_x0000_s1216" type="#_x0000_t75" style="position:absolute;left:6779;top:2556;width:220;height:240">
              <v:imagedata r:id="rId1998" o:title=""/>
            </v:shape>
            <v:shape id="_x0000_s1217" type="#_x0000_t75" style="position:absolute;left:5126;top:1689;width:240;height:240">
              <v:imagedata r:id="rId1999" o:title=""/>
            </v:shape>
            <v:shape id="_x0000_s1218" type="#_x0000_t75" style="position:absolute;left:6347;top:1692;width:279;height:240">
              <v:imagedata r:id="rId2000" o:title=""/>
            </v:shape>
            <v:shape id="_x0000_s1219" type="#_x0000_t75" style="position:absolute;left:5567;top:2556;width:400;height:240">
              <v:imagedata r:id="rId2001" o:title=""/>
            </v:shape>
            <v:shape id="_x0000_s1220" type="#_x0000_t75" style="position:absolute;left:4295;top:2124;width:499;height:380">
              <v:imagedata r:id="rId2002" o:title=""/>
            </v:shape>
            <v:shape id="_x0000_s1221" type="#_x0000_t75" style="position:absolute;left:5887;top:1865;width:480;height:380">
              <v:imagedata r:id="rId2003" o:title=""/>
            </v:shape>
            <v:shape id="_x0000_s1222" type="#_x0000_t75" style="position:absolute;left:5915;top:1044;width:240;height:240">
              <v:imagedata r:id="rId2004" o:title=""/>
            </v:shape>
            <w10:anchorlock/>
          </v:group>
          <o:OLEObject Type="Embed" ProgID="Equation.DSMT4" ShapeID="_x0000_s1214" DrawAspect="Content" ObjectID="_1664268485" r:id="rId2005"/>
          <o:OLEObject Type="Embed" ProgID="Equation.DSMT4" ShapeID="_x0000_s1215" DrawAspect="Content" ObjectID="_1664268486" r:id="rId2006"/>
          <o:OLEObject Type="Embed" ProgID="Equation.DSMT4" ShapeID="_x0000_s1216" DrawAspect="Content" ObjectID="_1664268487" r:id="rId2007"/>
          <o:OLEObject Type="Embed" ProgID="Equation.DSMT4" ShapeID="_x0000_s1217" DrawAspect="Content" ObjectID="_1664268488" r:id="rId2008"/>
          <o:OLEObject Type="Embed" ProgID="Equation.DSMT4" ShapeID="_x0000_s1218" DrawAspect="Content" ObjectID="_1664268489" r:id="rId2009"/>
          <o:OLEObject Type="Embed" ProgID="Equation.DSMT4" ShapeID="_x0000_s1219" DrawAspect="Content" ObjectID="_1664268490" r:id="rId2010"/>
          <o:OLEObject Type="Embed" ProgID="Equation.DSMT4" ShapeID="_x0000_s1220" DrawAspect="Content" ObjectID="_1664268491" r:id="rId2011"/>
          <o:OLEObject Type="Embed" ProgID="Equation.DSMT4" ShapeID="_x0000_s1221" DrawAspect="Content" ObjectID="_1664268492" r:id="rId2012"/>
          <o:OLEObject Type="Embed" ProgID="Equation.DSMT4" ShapeID="_x0000_s1222" DrawAspect="Content" ObjectID="_1664268493" r:id="rId2013"/>
        </w:pict>
      </w:r>
    </w:p>
    <w:p w14:paraId="5F723902" w14:textId="77777777" w:rsidR="00E2212C" w:rsidRPr="00E2212C" w:rsidRDefault="00E2212C" w:rsidP="00E2212C">
      <w:pPr>
        <w:rPr>
          <w:rFonts w:ascii="Times New Roman" w:hAnsi="Times New Roman"/>
          <w:b/>
          <w:i/>
          <w:u w:val="single"/>
          <w:lang w:val="sv-SE"/>
        </w:rPr>
      </w:pPr>
    </w:p>
    <w:p w14:paraId="3C01F425" w14:textId="77777777" w:rsidR="00E2212C" w:rsidRPr="00E2212C" w:rsidRDefault="00E2212C" w:rsidP="00E2212C">
      <w:pPr>
        <w:rPr>
          <w:rFonts w:ascii="Times New Roman" w:hAnsi="Times New Roman"/>
          <w:lang w:val="sv-SE"/>
        </w:rPr>
      </w:pPr>
      <w:r w:rsidRPr="00E2212C">
        <w:rPr>
          <w:rFonts w:ascii="Times New Roman" w:hAnsi="Times New Roman"/>
          <w:b/>
          <w:i/>
          <w:u w:val="single"/>
          <w:lang w:val="sv-SE"/>
        </w:rPr>
        <w:t>Bài 1:</w:t>
      </w:r>
      <w:r w:rsidRPr="00E2212C">
        <w:rPr>
          <w:rFonts w:ascii="Times New Roman" w:hAnsi="Times New Roman"/>
          <w:lang w:val="sv-SE"/>
        </w:rPr>
        <w:t xml:space="preserve">   Quan sát  (H.1) và chọn giá trị đúng </w:t>
      </w:r>
      <w:r w:rsidRPr="00E2212C">
        <w:rPr>
          <w:rFonts w:ascii="Times New Roman" w:hAnsi="Times New Roman"/>
          <w:lang w:val="nl-NL"/>
        </w:rPr>
        <w:t>của x  (biết NM // BC )</w:t>
      </w:r>
      <w:r w:rsidRPr="00E2212C">
        <w:rPr>
          <w:rFonts w:ascii="Times New Roman" w:hAnsi="Times New Roman"/>
          <w:lang w:val="nl-NL"/>
        </w:rPr>
        <w:tab/>
      </w:r>
    </w:p>
    <w:p w14:paraId="31FFF0EE" w14:textId="77777777" w:rsidR="00E2212C" w:rsidRPr="00E2212C" w:rsidRDefault="00E2212C" w:rsidP="00E2212C">
      <w:pPr>
        <w:ind w:firstLine="720"/>
        <w:rPr>
          <w:rFonts w:ascii="Times New Roman" w:hAnsi="Times New Roman"/>
          <w:lang w:val="pt-BR"/>
        </w:rPr>
      </w:pPr>
      <w:r w:rsidRPr="00E2212C">
        <w:rPr>
          <w:rFonts w:ascii="Times New Roman" w:hAnsi="Times New Roman"/>
          <w:b/>
          <w:lang w:val="pt-BR"/>
        </w:rPr>
        <w:t xml:space="preserve">A. </w:t>
      </w:r>
      <w:r w:rsidRPr="00E2212C">
        <w:rPr>
          <w:rFonts w:ascii="Times New Roman" w:hAnsi="Times New Roman"/>
          <w:lang w:val="pt-BR"/>
        </w:rPr>
        <w:t>100</w:t>
      </w:r>
      <w:r w:rsidRPr="00E2212C">
        <w:rPr>
          <w:rFonts w:ascii="Times New Roman" w:hAnsi="Times New Roman"/>
          <w:vertAlign w:val="superscript"/>
          <w:lang w:val="pt-BR"/>
        </w:rPr>
        <w:t>0</w:t>
      </w:r>
      <w:r w:rsidRPr="00E2212C">
        <w:rPr>
          <w:rFonts w:ascii="Times New Roman" w:hAnsi="Times New Roman"/>
          <w:lang w:val="pt-BR"/>
        </w:rPr>
        <w:t xml:space="preserve">     ;   </w:t>
      </w:r>
      <w:r w:rsidRPr="00E2212C">
        <w:rPr>
          <w:rFonts w:ascii="Times New Roman" w:hAnsi="Times New Roman"/>
          <w:b/>
          <w:lang w:val="pt-BR"/>
        </w:rPr>
        <w:t>B.</w:t>
      </w:r>
      <w:r w:rsidRPr="00E2212C">
        <w:rPr>
          <w:rFonts w:ascii="Times New Roman" w:hAnsi="Times New Roman"/>
          <w:lang w:val="pt-BR"/>
        </w:rPr>
        <w:t xml:space="preserve">  90</w:t>
      </w:r>
      <w:r w:rsidRPr="00E2212C">
        <w:rPr>
          <w:rFonts w:ascii="Times New Roman" w:hAnsi="Times New Roman"/>
          <w:vertAlign w:val="superscript"/>
          <w:lang w:val="pt-BR"/>
        </w:rPr>
        <w:t>0</w:t>
      </w:r>
      <w:r w:rsidRPr="00E2212C">
        <w:rPr>
          <w:rFonts w:ascii="Times New Roman" w:hAnsi="Times New Roman"/>
          <w:lang w:val="pt-BR"/>
        </w:rPr>
        <w:t xml:space="preserve">    ;   </w:t>
      </w:r>
      <w:r w:rsidRPr="00E2212C">
        <w:rPr>
          <w:rFonts w:ascii="Times New Roman" w:hAnsi="Times New Roman"/>
          <w:b/>
          <w:lang w:val="pt-BR"/>
        </w:rPr>
        <w:t>C</w:t>
      </w:r>
      <w:r w:rsidRPr="00E2212C">
        <w:rPr>
          <w:rFonts w:ascii="Times New Roman" w:hAnsi="Times New Roman"/>
          <w:lang w:val="pt-BR"/>
        </w:rPr>
        <w:t>.  80</w:t>
      </w:r>
      <w:r w:rsidRPr="00E2212C">
        <w:rPr>
          <w:rFonts w:ascii="Times New Roman" w:hAnsi="Times New Roman"/>
          <w:vertAlign w:val="superscript"/>
          <w:lang w:val="pt-BR"/>
        </w:rPr>
        <w:t xml:space="preserve">0  </w:t>
      </w:r>
      <w:r w:rsidRPr="00E2212C">
        <w:rPr>
          <w:rFonts w:ascii="Times New Roman" w:hAnsi="Times New Roman"/>
          <w:lang w:val="pt-BR"/>
        </w:rPr>
        <w:t xml:space="preserve"> ;    </w:t>
      </w:r>
      <w:r w:rsidRPr="00E2212C">
        <w:rPr>
          <w:rFonts w:ascii="Times New Roman" w:hAnsi="Times New Roman"/>
          <w:b/>
          <w:lang w:val="pt-BR"/>
        </w:rPr>
        <w:t>D</w:t>
      </w:r>
      <w:r w:rsidRPr="00E2212C">
        <w:rPr>
          <w:rFonts w:ascii="Times New Roman" w:hAnsi="Times New Roman"/>
          <w:lang w:val="pt-BR"/>
        </w:rPr>
        <w:t>.   50</w:t>
      </w:r>
      <w:r w:rsidRPr="00E2212C">
        <w:rPr>
          <w:rFonts w:ascii="Times New Roman" w:hAnsi="Times New Roman"/>
          <w:vertAlign w:val="superscript"/>
          <w:lang w:val="pt-BR"/>
        </w:rPr>
        <w:t>0</w:t>
      </w:r>
    </w:p>
    <w:p w14:paraId="42CAAADC" w14:textId="77777777" w:rsidR="00E2212C" w:rsidRPr="00E2212C" w:rsidRDefault="00E2212C" w:rsidP="00E2212C">
      <w:pPr>
        <w:tabs>
          <w:tab w:val="left" w:pos="2169"/>
          <w:tab w:val="left" w:pos="4338"/>
          <w:tab w:val="left" w:pos="6507"/>
        </w:tabs>
        <w:rPr>
          <w:rFonts w:ascii="Times New Roman" w:hAnsi="Times New Roman"/>
          <w:lang w:val="nl-NL"/>
        </w:rPr>
      </w:pPr>
      <w:r w:rsidRPr="00E2212C">
        <w:rPr>
          <w:rFonts w:ascii="Times New Roman" w:hAnsi="Times New Roman"/>
          <w:b/>
          <w:i/>
          <w:u w:val="single"/>
          <w:lang w:val="pt-BR"/>
        </w:rPr>
        <w:t>Bài 2</w:t>
      </w:r>
      <w:r w:rsidRPr="00E2212C">
        <w:rPr>
          <w:rFonts w:ascii="Times New Roman" w:hAnsi="Times New Roman"/>
          <w:lang w:val="pt-BR"/>
        </w:rPr>
        <w:t xml:space="preserve">: </w:t>
      </w:r>
      <w:r w:rsidRPr="00E2212C">
        <w:rPr>
          <w:rFonts w:ascii="Times New Roman" w:hAnsi="Times New Roman"/>
          <w:lang w:val="nl-NL"/>
        </w:rPr>
        <w:t>Cách phát biểu nào dưới đây diễn đạt đúng định lí về tính chất góc ngoài của tam giác:</w:t>
      </w:r>
    </w:p>
    <w:p w14:paraId="74098FF0" w14:textId="77777777" w:rsidR="00E2212C" w:rsidRPr="00E2212C" w:rsidRDefault="00E2212C" w:rsidP="00E2212C">
      <w:pPr>
        <w:tabs>
          <w:tab w:val="left" w:pos="2169"/>
          <w:tab w:val="left" w:pos="4338"/>
          <w:tab w:val="left" w:pos="6507"/>
        </w:tabs>
        <w:rPr>
          <w:rFonts w:ascii="Times New Roman" w:hAnsi="Times New Roman"/>
          <w:lang w:val="nl-NL"/>
        </w:rPr>
      </w:pPr>
      <w:r w:rsidRPr="00E2212C">
        <w:rPr>
          <w:rFonts w:ascii="Times New Roman" w:hAnsi="Times New Roman"/>
          <w:b/>
          <w:lang w:val="nl-NL"/>
        </w:rPr>
        <w:t>A</w:t>
      </w:r>
      <w:r w:rsidRPr="00E2212C">
        <w:rPr>
          <w:rFonts w:ascii="Times New Roman" w:hAnsi="Times New Roman"/>
          <w:lang w:val="nl-NL"/>
        </w:rPr>
        <w:t>. Mỗi góc ngoài của tam một giác bằng tổng của hai góc trong không kề với nó</w:t>
      </w:r>
    </w:p>
    <w:p w14:paraId="2DE3D81C" w14:textId="77777777" w:rsidR="00E2212C" w:rsidRPr="00E2212C" w:rsidRDefault="00E2212C" w:rsidP="00E2212C">
      <w:pPr>
        <w:tabs>
          <w:tab w:val="left" w:pos="2169"/>
          <w:tab w:val="left" w:pos="4338"/>
          <w:tab w:val="left" w:pos="6507"/>
        </w:tabs>
        <w:rPr>
          <w:rFonts w:ascii="Times New Roman" w:hAnsi="Times New Roman"/>
          <w:lang w:val="nl-NL"/>
        </w:rPr>
      </w:pPr>
      <w:r w:rsidRPr="00E2212C">
        <w:rPr>
          <w:rFonts w:ascii="Times New Roman" w:hAnsi="Times New Roman"/>
          <w:b/>
          <w:lang w:val="nl-NL"/>
        </w:rPr>
        <w:t>B</w:t>
      </w:r>
      <w:r w:rsidRPr="00E2212C">
        <w:rPr>
          <w:rFonts w:ascii="Times New Roman" w:hAnsi="Times New Roman"/>
          <w:lang w:val="nl-NL"/>
        </w:rPr>
        <w:t>. Mỗi góc ngoài của một tam giác bằng tổng của hai góc trong</w:t>
      </w:r>
    </w:p>
    <w:p w14:paraId="18E66FA2" w14:textId="77777777" w:rsidR="00E2212C" w:rsidRPr="00E2212C" w:rsidRDefault="00E2212C" w:rsidP="00E2212C">
      <w:pPr>
        <w:tabs>
          <w:tab w:val="left" w:pos="2169"/>
          <w:tab w:val="left" w:pos="4338"/>
          <w:tab w:val="left" w:pos="6507"/>
        </w:tabs>
        <w:rPr>
          <w:rFonts w:ascii="Times New Roman" w:hAnsi="Times New Roman"/>
          <w:lang w:val="nl-NL"/>
        </w:rPr>
      </w:pPr>
      <w:r w:rsidRPr="00E2212C">
        <w:rPr>
          <w:rFonts w:ascii="Times New Roman" w:hAnsi="Times New Roman"/>
          <w:b/>
          <w:lang w:val="nl-NL"/>
        </w:rPr>
        <w:t>C</w:t>
      </w:r>
      <w:r w:rsidRPr="00E2212C">
        <w:rPr>
          <w:rFonts w:ascii="Times New Roman" w:hAnsi="Times New Roman"/>
          <w:lang w:val="nl-NL"/>
        </w:rPr>
        <w:t>. Mỗi góc ngoài của một tam giác bằng tổng của ba góc trong</w:t>
      </w:r>
    </w:p>
    <w:p w14:paraId="5B555BF0" w14:textId="77777777" w:rsidR="00E2212C" w:rsidRPr="00E2212C" w:rsidRDefault="00E2212C" w:rsidP="00E2212C">
      <w:pPr>
        <w:tabs>
          <w:tab w:val="left" w:pos="2169"/>
          <w:tab w:val="left" w:pos="4338"/>
          <w:tab w:val="left" w:pos="6507"/>
        </w:tabs>
        <w:rPr>
          <w:rFonts w:ascii="Times New Roman" w:hAnsi="Times New Roman"/>
          <w:lang w:val="nl-NL"/>
        </w:rPr>
      </w:pPr>
      <w:r w:rsidRPr="00E2212C">
        <w:rPr>
          <w:rFonts w:ascii="Times New Roman" w:hAnsi="Times New Roman"/>
          <w:b/>
          <w:lang w:val="nl-NL"/>
        </w:rPr>
        <w:t>D</w:t>
      </w:r>
      <w:r w:rsidRPr="00E2212C">
        <w:rPr>
          <w:rFonts w:ascii="Times New Roman" w:hAnsi="Times New Roman"/>
          <w:lang w:val="nl-NL"/>
        </w:rPr>
        <w:t>. Mỗi góc ngoài của một tam giác bằng tổng của một góc trong và góc kề với nó</w:t>
      </w:r>
    </w:p>
    <w:p w14:paraId="74B4E7F7" w14:textId="77777777" w:rsidR="00E2212C" w:rsidRPr="00E2212C" w:rsidRDefault="00E2212C" w:rsidP="00E2212C">
      <w:pPr>
        <w:tabs>
          <w:tab w:val="left" w:pos="6825"/>
        </w:tabs>
        <w:rPr>
          <w:rFonts w:ascii="Times New Roman" w:hAnsi="Times New Roman"/>
          <w:lang w:val="nb-NO"/>
        </w:rPr>
      </w:pPr>
      <w:r w:rsidRPr="00E2212C">
        <w:rPr>
          <w:rFonts w:ascii="Times New Roman" w:hAnsi="Times New Roman"/>
          <w:b/>
          <w:i/>
          <w:u w:val="single"/>
          <w:lang w:val="nb-NO"/>
        </w:rPr>
        <w:t>Bài  3</w:t>
      </w:r>
      <w:r w:rsidRPr="00E2212C">
        <w:rPr>
          <w:rFonts w:ascii="Times New Roman" w:hAnsi="Times New Roman"/>
          <w:lang w:val="nb-NO"/>
        </w:rPr>
        <w:t xml:space="preserve">  Nếu tam giác  ABC có AB = 13 cm, AC = 12 cm , BC = 5 cm thì tam giác ABC:</w:t>
      </w:r>
    </w:p>
    <w:p w14:paraId="5B33F081" w14:textId="77777777" w:rsidR="00E2212C" w:rsidRPr="00E2212C" w:rsidRDefault="00E2212C" w:rsidP="00E2212C">
      <w:pPr>
        <w:rPr>
          <w:rFonts w:ascii="Times New Roman" w:hAnsi="Times New Roman"/>
          <w:lang w:val="nb-NO"/>
        </w:rPr>
      </w:pPr>
      <w:r w:rsidRPr="00E2212C">
        <w:rPr>
          <w:rFonts w:ascii="Times New Roman" w:hAnsi="Times New Roman"/>
          <w:b/>
          <w:lang w:val="nb-NO"/>
        </w:rPr>
        <w:t>A.</w:t>
      </w:r>
      <w:r w:rsidRPr="00E2212C">
        <w:rPr>
          <w:rFonts w:ascii="Times New Roman" w:hAnsi="Times New Roman"/>
          <w:lang w:val="nb-NO"/>
        </w:rPr>
        <w:t xml:space="preserve">  Là tam giác vuông tại A                          </w:t>
      </w:r>
      <w:r w:rsidR="00DE7EDE">
        <w:rPr>
          <w:rFonts w:ascii="Times New Roman" w:hAnsi="Times New Roman"/>
          <w:lang w:val="nb-NO"/>
        </w:rPr>
        <w:tab/>
      </w:r>
      <w:r w:rsidRPr="00E2212C">
        <w:rPr>
          <w:rFonts w:ascii="Times New Roman" w:hAnsi="Times New Roman"/>
          <w:b/>
          <w:lang w:val="nb-NO"/>
        </w:rPr>
        <w:t>C</w:t>
      </w:r>
      <w:r w:rsidRPr="00E2212C">
        <w:rPr>
          <w:rFonts w:ascii="Times New Roman" w:hAnsi="Times New Roman"/>
          <w:lang w:val="nb-NO"/>
        </w:rPr>
        <w:t>. Là tam giác vuông tại  C</w:t>
      </w:r>
    </w:p>
    <w:p w14:paraId="729E75C7" w14:textId="77777777" w:rsidR="00E2212C" w:rsidRPr="00E2212C" w:rsidRDefault="00E2212C" w:rsidP="00E2212C">
      <w:pPr>
        <w:rPr>
          <w:rFonts w:ascii="Times New Roman" w:hAnsi="Times New Roman"/>
          <w:lang w:val="nb-NO"/>
        </w:rPr>
      </w:pPr>
      <w:r w:rsidRPr="00E2212C">
        <w:rPr>
          <w:rFonts w:ascii="Times New Roman" w:hAnsi="Times New Roman"/>
          <w:b/>
          <w:lang w:val="nb-NO"/>
        </w:rPr>
        <w:t>B</w:t>
      </w:r>
      <w:r w:rsidRPr="00E2212C">
        <w:rPr>
          <w:rFonts w:ascii="Times New Roman" w:hAnsi="Times New Roman"/>
          <w:lang w:val="nb-NO"/>
        </w:rPr>
        <w:t xml:space="preserve">.   Là tam giác vuông tại B                          </w:t>
      </w:r>
      <w:r w:rsidR="00DE7EDE">
        <w:rPr>
          <w:rFonts w:ascii="Times New Roman" w:hAnsi="Times New Roman"/>
          <w:lang w:val="nb-NO"/>
        </w:rPr>
        <w:tab/>
      </w:r>
      <w:r w:rsidRPr="00E2212C">
        <w:rPr>
          <w:rFonts w:ascii="Times New Roman" w:hAnsi="Times New Roman"/>
          <w:b/>
          <w:lang w:val="nb-NO"/>
        </w:rPr>
        <w:t>D</w:t>
      </w:r>
      <w:r w:rsidR="00DE7EDE">
        <w:rPr>
          <w:rFonts w:ascii="Times New Roman" w:hAnsi="Times New Roman"/>
          <w:lang w:val="nb-NO"/>
        </w:rPr>
        <w:t xml:space="preserve">. </w:t>
      </w:r>
      <w:r w:rsidRPr="00E2212C">
        <w:rPr>
          <w:rFonts w:ascii="Times New Roman" w:hAnsi="Times New Roman"/>
          <w:lang w:val="nb-NO"/>
        </w:rPr>
        <w:t>Không phải là tam giác vuông</w:t>
      </w:r>
    </w:p>
    <w:p w14:paraId="4419493B" w14:textId="77777777" w:rsidR="00E2212C" w:rsidRPr="00E2212C" w:rsidRDefault="00E2212C" w:rsidP="00E2212C">
      <w:pPr>
        <w:tabs>
          <w:tab w:val="left" w:pos="2169"/>
          <w:tab w:val="left" w:pos="4338"/>
          <w:tab w:val="left" w:pos="6507"/>
        </w:tabs>
        <w:rPr>
          <w:rFonts w:ascii="Times New Roman" w:hAnsi="Times New Roman"/>
          <w:lang w:val="nb-NO"/>
        </w:rPr>
      </w:pPr>
      <w:r w:rsidRPr="00E2212C">
        <w:rPr>
          <w:rFonts w:ascii="Times New Roman" w:hAnsi="Times New Roman"/>
          <w:b/>
          <w:i/>
          <w:u w:val="single"/>
          <w:lang w:val="nb-NO"/>
        </w:rPr>
        <w:t>Bài  4</w:t>
      </w:r>
      <w:r w:rsidRPr="00E2212C">
        <w:rPr>
          <w:rFonts w:ascii="Times New Roman" w:hAnsi="Times New Roman"/>
          <w:lang w:val="nb-NO"/>
        </w:rPr>
        <w:t xml:space="preserve"> Trong một tam giác vuông, kết luận nào sau đây </w:t>
      </w:r>
      <w:r w:rsidRPr="00E2212C">
        <w:rPr>
          <w:rFonts w:ascii="Times New Roman" w:hAnsi="Times New Roman"/>
          <w:b/>
          <w:lang w:val="nb-NO"/>
        </w:rPr>
        <w:t>không</w:t>
      </w:r>
      <w:r w:rsidRPr="00E2212C">
        <w:rPr>
          <w:rFonts w:ascii="Times New Roman" w:hAnsi="Times New Roman"/>
          <w:lang w:val="nb-NO"/>
        </w:rPr>
        <w:t xml:space="preserve"> đúng</w:t>
      </w:r>
    </w:p>
    <w:p w14:paraId="191B32AE" w14:textId="77777777" w:rsidR="00E2212C" w:rsidRPr="00E2212C" w:rsidRDefault="00E2212C" w:rsidP="00E2212C">
      <w:pPr>
        <w:tabs>
          <w:tab w:val="left" w:pos="2169"/>
          <w:tab w:val="left" w:pos="4338"/>
          <w:tab w:val="left" w:pos="6507"/>
        </w:tabs>
        <w:rPr>
          <w:rFonts w:ascii="Times New Roman" w:hAnsi="Times New Roman"/>
          <w:lang w:val="nb-NO"/>
        </w:rPr>
      </w:pPr>
      <w:r w:rsidRPr="00E2212C">
        <w:rPr>
          <w:rFonts w:ascii="Times New Roman" w:hAnsi="Times New Roman"/>
          <w:b/>
          <w:lang w:val="nb-NO"/>
        </w:rPr>
        <w:t>A.</w:t>
      </w:r>
      <w:r w:rsidRPr="00E2212C">
        <w:rPr>
          <w:rFonts w:ascii="Times New Roman" w:hAnsi="Times New Roman"/>
          <w:lang w:val="nb-NO"/>
        </w:rPr>
        <w:t xml:space="preserve">Hai góc nhọn bù nhau </w:t>
      </w:r>
      <w:r w:rsidRPr="00E2212C">
        <w:rPr>
          <w:rFonts w:ascii="Times New Roman" w:hAnsi="Times New Roman"/>
          <w:vertAlign w:val="superscript"/>
          <w:lang w:val="nb-NO"/>
        </w:rPr>
        <w:t xml:space="preserve">  </w:t>
      </w:r>
      <w:r w:rsidRPr="00E2212C">
        <w:rPr>
          <w:rFonts w:ascii="Times New Roman" w:hAnsi="Times New Roman"/>
          <w:lang w:val="nb-NO"/>
        </w:rPr>
        <w:t xml:space="preserve">              </w:t>
      </w:r>
      <w:r w:rsidR="00DE7EDE">
        <w:rPr>
          <w:rFonts w:ascii="Times New Roman" w:hAnsi="Times New Roman"/>
          <w:lang w:val="nb-NO"/>
        </w:rPr>
        <w:tab/>
      </w:r>
      <w:r w:rsidRPr="00E2212C">
        <w:rPr>
          <w:rFonts w:ascii="Times New Roman" w:hAnsi="Times New Roman"/>
          <w:lang w:val="nb-NO"/>
        </w:rPr>
        <w:t xml:space="preserve"> </w:t>
      </w:r>
      <w:r w:rsidRPr="00E2212C">
        <w:rPr>
          <w:rFonts w:ascii="Times New Roman" w:hAnsi="Times New Roman"/>
          <w:b/>
          <w:lang w:val="nb-NO"/>
        </w:rPr>
        <w:t>B</w:t>
      </w:r>
      <w:r w:rsidRPr="00E2212C">
        <w:rPr>
          <w:rFonts w:ascii="Times New Roman" w:hAnsi="Times New Roman"/>
          <w:lang w:val="nb-NO"/>
        </w:rPr>
        <w:t>. Hai góc nhọn phụ nhau</w:t>
      </w:r>
    </w:p>
    <w:p w14:paraId="4373F34F" w14:textId="77777777" w:rsidR="00E2212C" w:rsidRPr="00E2212C" w:rsidRDefault="00E2212C" w:rsidP="00E2212C">
      <w:pPr>
        <w:tabs>
          <w:tab w:val="left" w:pos="2169"/>
          <w:tab w:val="left" w:pos="4338"/>
          <w:tab w:val="left" w:pos="6507"/>
        </w:tabs>
        <w:rPr>
          <w:rFonts w:ascii="Times New Roman" w:hAnsi="Times New Roman"/>
          <w:lang w:val="nb-NO"/>
        </w:rPr>
      </w:pPr>
      <w:r w:rsidRPr="00E2212C">
        <w:rPr>
          <w:rFonts w:ascii="Times New Roman" w:hAnsi="Times New Roman"/>
          <w:b/>
          <w:lang w:val="nb-NO"/>
        </w:rPr>
        <w:t>C</w:t>
      </w:r>
      <w:r w:rsidRPr="00E2212C">
        <w:rPr>
          <w:rFonts w:ascii="Times New Roman" w:hAnsi="Times New Roman"/>
          <w:lang w:val="nb-NO"/>
        </w:rPr>
        <w:t>. Tổng hai góc nhọn bằng 90</w:t>
      </w:r>
      <w:r w:rsidRPr="00E2212C">
        <w:rPr>
          <w:rFonts w:ascii="Times New Roman" w:hAnsi="Times New Roman"/>
          <w:vertAlign w:val="superscript"/>
          <w:lang w:val="nb-NO"/>
        </w:rPr>
        <w:t>0</w:t>
      </w:r>
      <w:r w:rsidRPr="00E2212C">
        <w:rPr>
          <w:rFonts w:ascii="Times New Roman" w:hAnsi="Times New Roman"/>
          <w:b/>
          <w:i/>
          <w:lang w:val="nb-NO"/>
        </w:rPr>
        <w:t xml:space="preserve">       </w:t>
      </w:r>
      <w:r>
        <w:rPr>
          <w:rFonts w:ascii="Times New Roman" w:hAnsi="Times New Roman"/>
          <w:b/>
          <w:i/>
          <w:lang w:val="nb-NO"/>
        </w:rPr>
        <w:t xml:space="preserve"> </w:t>
      </w:r>
      <w:r w:rsidR="00DE7EDE">
        <w:rPr>
          <w:rFonts w:ascii="Times New Roman" w:hAnsi="Times New Roman"/>
          <w:b/>
          <w:i/>
          <w:lang w:val="nb-NO"/>
        </w:rPr>
        <w:tab/>
      </w:r>
      <w:r w:rsidRPr="00E2212C">
        <w:rPr>
          <w:rFonts w:ascii="Times New Roman" w:hAnsi="Times New Roman"/>
          <w:b/>
          <w:i/>
          <w:lang w:val="nb-NO"/>
        </w:rPr>
        <w:t xml:space="preserve"> </w:t>
      </w:r>
      <w:r w:rsidRPr="00E2212C">
        <w:rPr>
          <w:rFonts w:ascii="Times New Roman" w:hAnsi="Times New Roman"/>
          <w:b/>
          <w:lang w:val="nb-NO"/>
        </w:rPr>
        <w:t>D</w:t>
      </w:r>
      <w:r w:rsidRPr="00E2212C">
        <w:rPr>
          <w:rFonts w:ascii="Times New Roman" w:hAnsi="Times New Roman"/>
          <w:lang w:val="nb-NO"/>
        </w:rPr>
        <w:t>.Tổng hai góc nhọn bằng nữa tổng ba góc của tam giác</w:t>
      </w:r>
    </w:p>
    <w:p w14:paraId="5249FD15" w14:textId="77777777" w:rsidR="00E2212C" w:rsidRPr="00E2212C" w:rsidRDefault="00E2212C" w:rsidP="00E2212C">
      <w:pPr>
        <w:rPr>
          <w:rFonts w:ascii="Times New Roman" w:hAnsi="Times New Roman"/>
          <w:b/>
          <w:i/>
          <w:u w:val="single"/>
          <w:lang w:val="nb-NO"/>
        </w:rPr>
      </w:pPr>
    </w:p>
    <w:p w14:paraId="7B7EF13B" w14:textId="77777777" w:rsidR="00E2212C" w:rsidRPr="00E2212C" w:rsidRDefault="00E2212C" w:rsidP="00E2212C">
      <w:pPr>
        <w:rPr>
          <w:rFonts w:ascii="Times New Roman" w:hAnsi="Times New Roman"/>
          <w:b/>
          <w:i/>
          <w:u w:val="single"/>
          <w:lang w:val="nb-NO"/>
        </w:rPr>
      </w:pPr>
    </w:p>
    <w:p w14:paraId="4FF96622" w14:textId="77777777" w:rsidR="00E2212C" w:rsidRPr="00E2212C" w:rsidRDefault="00DE7EDE" w:rsidP="00E2212C">
      <w:pPr>
        <w:rPr>
          <w:rFonts w:ascii="Times New Roman" w:hAnsi="Times New Roman"/>
          <w:b/>
          <w:i/>
          <w:u w:val="single"/>
          <w:lang w:val="nb-NO"/>
        </w:rPr>
      </w:pPr>
      <w:r w:rsidRPr="00E2212C">
        <w:rPr>
          <w:rFonts w:ascii="Times New Roman" w:hAnsi="Times New Roman"/>
          <w:b/>
          <w:noProof/>
        </w:rPr>
        <w:object w:dxaOrig="1440" w:dyaOrig="1440" w14:anchorId="34C6DCA3">
          <v:group id="_x0000_s1223" editas="canvas" style="position:absolute;margin-left:304pt;margin-top:5.6pt;width:139.8pt;height:85.4pt;z-index:251649024" coordorigin="8721,10546" coordsize="2796,1708">
            <o:lock v:ext="edit" aspectratio="t"/>
            <v:shape id="_x0000_s1224" type="#_x0000_t75" style="position:absolute;left:8721;top:10546;width:2796;height:1708" o:preferrelative="f">
              <v:fill o:detectmouseclick="t"/>
              <v:path o:extrusionok="t" o:connecttype="none"/>
              <o:lock v:ext="edit" text="t"/>
            </v:shape>
            <v:line id="_x0000_s1225" style="position:absolute" from="9057,11989" to="11303,11990" strokecolor="navy" strokeweight=".65pt"/>
            <v:line id="_x0000_s1226" style="position:absolute" from="9019,10698" to="9057,11989" strokecolor="navy" strokeweight=".65pt"/>
            <v:line id="_x0000_s1227" style="position:absolute" from="9019,10698" to="11303,11989" strokecolor="navy" strokeweight=".65pt"/>
            <v:line id="_x0000_s1228" style="position:absolute" from="9057,11838" to="9222,11839" strokecolor="navy" strokeweight=".65pt"/>
            <v:line id="_x0000_s1229" style="position:absolute" from="9222,11838" to="9223,11989" strokecolor="navy" strokeweight=".65pt"/>
            <v:oval id="_x0000_s1230" style="position:absolute;left:9031;top:11964;width:39;height:51" fillcolor="red" strokeweight="0"/>
            <v:oval id="_x0000_s1231" style="position:absolute;left:11278;top:11964;width:38;height:51" fillcolor="red" strokeweight="0"/>
            <v:oval id="_x0000_s1232" style="position:absolute;left:8993;top:10673;width:38;height:51" fillcolor="red" strokeweight="0"/>
            <v:shape id="_x0000_s1233" type="#_x0000_t75" style="position:absolute;left:8769;top:11813;width:260;height:260">
              <v:imagedata r:id="rId2014" o:title=""/>
            </v:shape>
            <v:shape id="_x0000_s1234" type="#_x0000_t75" style="position:absolute;left:10101;top:11089;width:300;height:260">
              <v:imagedata r:id="rId2015" o:title=""/>
            </v:shape>
            <v:shape id="_x0000_s1235" type="#_x0000_t75" style="position:absolute;left:8823;top:11270;width:200;height:279">
              <v:imagedata r:id="rId2016" o:title=""/>
            </v:shape>
            <v:shape id="_x0000_s1236" type="#_x0000_t75" style="position:absolute;left:9909;top:11722;width:560;height:260">
              <v:imagedata r:id="rId2017" o:title=""/>
            </v:shape>
            <v:shape id="_x0000_s1237" type="#_x0000_t75" style="position:absolute;left:8721;top:10546;width:220;height:260">
              <v:imagedata r:id="rId2018" o:title=""/>
            </v:shape>
          </v:group>
          <o:OLEObject Type="Embed" ProgID="Equation.DSMT4" ShapeID="_x0000_s1233" DrawAspect="Content" ObjectID="_1664268494" r:id="rId2019"/>
          <o:OLEObject Type="Embed" ProgID="Equation.DSMT4" ShapeID="_x0000_s1234" DrawAspect="Content" ObjectID="_1664268495" r:id="rId2020"/>
          <o:OLEObject Type="Embed" ProgID="Equation.DSMT4" ShapeID="_x0000_s1235" DrawAspect="Content" ObjectID="_1664268496" r:id="rId2021"/>
          <o:OLEObject Type="Embed" ProgID="Equation.DSMT4" ShapeID="_x0000_s1236" DrawAspect="Content" ObjectID="_1664268497" r:id="rId2022"/>
          <o:OLEObject Type="Embed" ProgID="Equation.DSMT4" ShapeID="_x0000_s1237" DrawAspect="Content" ObjectID="_1664268498" r:id="rId2023"/>
        </w:object>
      </w:r>
    </w:p>
    <w:p w14:paraId="2DD01060" w14:textId="77777777" w:rsidR="00E2212C" w:rsidRPr="00E2212C" w:rsidRDefault="00E2212C" w:rsidP="00E2212C">
      <w:pPr>
        <w:rPr>
          <w:rFonts w:ascii="Times New Roman" w:hAnsi="Times New Roman"/>
          <w:b/>
          <w:i/>
          <w:u w:val="single"/>
          <w:lang w:val="nb-NO"/>
        </w:rPr>
      </w:pPr>
    </w:p>
    <w:p w14:paraId="22110D8A" w14:textId="77777777" w:rsidR="00E2212C" w:rsidRPr="00E2212C" w:rsidRDefault="00E2212C" w:rsidP="00E2212C">
      <w:pPr>
        <w:rPr>
          <w:rFonts w:ascii=".VnTime" w:hAnsi=".VnTime"/>
          <w:lang w:val="nb-NO"/>
        </w:rPr>
      </w:pPr>
      <w:r w:rsidRPr="00E2212C">
        <w:rPr>
          <w:rFonts w:ascii=".VnTime" w:hAnsi=".VnTime"/>
          <w:i/>
          <w:u w:val="single"/>
          <w:lang w:val="nb-NO"/>
        </w:rPr>
        <w:t>B</w:t>
      </w:r>
      <w:r w:rsidRPr="00E2212C">
        <w:rPr>
          <w:rFonts w:ascii=".VnTime" w:hAnsi=".VnTime" w:cs="Arial"/>
          <w:i/>
          <w:u w:val="single"/>
          <w:lang w:val="nb-NO"/>
        </w:rPr>
        <w:t>à</w:t>
      </w:r>
      <w:r w:rsidRPr="00E2212C">
        <w:rPr>
          <w:rFonts w:ascii=".VnTime" w:hAnsi=".VnTime"/>
          <w:i/>
          <w:u w:val="single"/>
          <w:lang w:val="nb-NO"/>
        </w:rPr>
        <w:t>i 5</w:t>
      </w:r>
      <w:r w:rsidRPr="00E2212C">
        <w:rPr>
          <w:rFonts w:ascii=".VnTime" w:hAnsi=".VnTime"/>
          <w:lang w:val="nb-NO"/>
        </w:rPr>
        <w:t xml:space="preserve"> : Quan s¸t (H.2) vµ chän gi¸ trÞ ®óng cña x:</w:t>
      </w:r>
    </w:p>
    <w:p w14:paraId="034138BC" w14:textId="77777777" w:rsidR="00E2212C" w:rsidRPr="00E2212C" w:rsidRDefault="00E2212C" w:rsidP="00E2212C">
      <w:pPr>
        <w:tabs>
          <w:tab w:val="left" w:pos="6885"/>
        </w:tabs>
        <w:rPr>
          <w:rFonts w:ascii="Times New Roman" w:hAnsi="Times New Roman"/>
          <w:lang w:val="nb-NO"/>
        </w:rPr>
      </w:pPr>
      <w:r w:rsidRPr="00E2212C">
        <w:rPr>
          <w:rFonts w:ascii="Times New Roman" w:hAnsi="Times New Roman"/>
          <w:b/>
          <w:lang w:val="nb-NO"/>
        </w:rPr>
        <w:t>A</w:t>
      </w:r>
      <w:r w:rsidRPr="00E2212C">
        <w:rPr>
          <w:rFonts w:ascii="Times New Roman" w:hAnsi="Times New Roman"/>
          <w:lang w:val="nb-NO"/>
        </w:rPr>
        <w:t xml:space="preserve">.  x = 14                               </w:t>
      </w:r>
      <w:r w:rsidRPr="00E2212C">
        <w:rPr>
          <w:rFonts w:ascii="Times New Roman" w:hAnsi="Times New Roman"/>
          <w:b/>
          <w:lang w:val="nb-NO"/>
        </w:rPr>
        <w:t>B</w:t>
      </w:r>
      <w:r w:rsidRPr="00E2212C">
        <w:rPr>
          <w:rFonts w:ascii="Times New Roman" w:hAnsi="Times New Roman"/>
          <w:lang w:val="nb-NO"/>
        </w:rPr>
        <w:t>.  x = 25</w:t>
      </w:r>
      <w:r w:rsidRPr="00E2212C">
        <w:rPr>
          <w:rFonts w:ascii="Times New Roman" w:hAnsi="Times New Roman"/>
          <w:lang w:val="nb-NO"/>
        </w:rPr>
        <w:tab/>
      </w:r>
    </w:p>
    <w:p w14:paraId="782A305A" w14:textId="77777777" w:rsidR="00E2212C" w:rsidRPr="00E2212C" w:rsidRDefault="00E2212C" w:rsidP="00E2212C">
      <w:pPr>
        <w:rPr>
          <w:rFonts w:ascii="Times New Roman" w:hAnsi="Times New Roman"/>
          <w:lang w:val="nb-NO"/>
        </w:rPr>
      </w:pPr>
      <w:r w:rsidRPr="00E2212C">
        <w:rPr>
          <w:rFonts w:ascii="Times New Roman" w:hAnsi="Times New Roman"/>
          <w:b/>
          <w:lang w:val="nb-NO"/>
        </w:rPr>
        <w:t>C.</w:t>
      </w:r>
      <w:r w:rsidRPr="00E2212C">
        <w:rPr>
          <w:rFonts w:ascii="Times New Roman" w:hAnsi="Times New Roman"/>
          <w:lang w:val="nb-NO"/>
        </w:rPr>
        <w:t xml:space="preserve">  x = 144                             </w:t>
      </w:r>
      <w:r w:rsidRPr="00E2212C">
        <w:rPr>
          <w:rFonts w:ascii="Times New Roman" w:hAnsi="Times New Roman"/>
          <w:b/>
          <w:lang w:val="nb-NO"/>
        </w:rPr>
        <w:t>D</w:t>
      </w:r>
      <w:r w:rsidRPr="00E2212C">
        <w:rPr>
          <w:rFonts w:ascii="Times New Roman" w:hAnsi="Times New Roman"/>
          <w:lang w:val="nb-NO"/>
        </w:rPr>
        <w:t>.  x = 12</w:t>
      </w:r>
    </w:p>
    <w:p w14:paraId="058DE569" w14:textId="77777777" w:rsidR="00DE7EDE" w:rsidRDefault="00DE7EDE" w:rsidP="00E2212C">
      <w:pPr>
        <w:tabs>
          <w:tab w:val="left" w:pos="2169"/>
          <w:tab w:val="left" w:pos="4338"/>
          <w:tab w:val="left" w:pos="6507"/>
        </w:tabs>
        <w:rPr>
          <w:rFonts w:ascii="Times New Roman" w:hAnsi="Times New Roman"/>
          <w:b/>
          <w:u w:val="single"/>
          <w:lang w:val="nb-NO"/>
        </w:rPr>
      </w:pPr>
      <w:r w:rsidRPr="00E2212C">
        <w:rPr>
          <w:rFonts w:ascii="Times New Roman" w:hAnsi="Times New Roman"/>
          <w:b/>
          <w:noProof/>
        </w:rPr>
        <w:object w:dxaOrig="1440" w:dyaOrig="1440" w14:anchorId="4C0B2365">
          <v:shape id="_x0000_s1239" type="#_x0000_t75" style="position:absolute;margin-left:443.8pt;margin-top:0;width:12pt;height:13pt;z-index:251651072">
            <v:imagedata r:id="rId2024" o:title=""/>
          </v:shape>
          <o:OLEObject Type="Embed" ProgID="Equation.DSMT4" ShapeID="_x0000_s1239" DrawAspect="Content" ObjectID="_1664268499" r:id="rId2025"/>
        </w:object>
      </w:r>
    </w:p>
    <w:p w14:paraId="2FA6A92A" w14:textId="77777777" w:rsidR="00DE7EDE" w:rsidRDefault="00DE7EDE" w:rsidP="00E2212C">
      <w:pPr>
        <w:tabs>
          <w:tab w:val="left" w:pos="2169"/>
          <w:tab w:val="left" w:pos="4338"/>
          <w:tab w:val="left" w:pos="6507"/>
        </w:tabs>
        <w:rPr>
          <w:rFonts w:ascii="Times New Roman" w:hAnsi="Times New Roman"/>
          <w:b/>
          <w:u w:val="single"/>
          <w:lang w:val="nb-NO"/>
        </w:rPr>
      </w:pPr>
      <w:r w:rsidRPr="00E2212C">
        <w:rPr>
          <w:rFonts w:ascii="Times New Roman" w:hAnsi="Times New Roman"/>
          <w:b/>
          <w:noProof/>
          <w:u w:val="single"/>
        </w:rPr>
        <w:object w:dxaOrig="1440" w:dyaOrig="1440" w14:anchorId="6259ACC9">
          <v:shape id="_x0000_s1238" type="#_x0000_t75" style="position:absolute;margin-left:359.5pt;margin-top:8.25pt;width:22pt;height:13pt;z-index:251650048">
            <v:imagedata r:id="rId2026" o:title=""/>
          </v:shape>
          <o:OLEObject Type="Embed" ProgID="Equation.DSMT4" ShapeID="_x0000_s1238" DrawAspect="Content" ObjectID="_1664268500" r:id="rId2027"/>
        </w:object>
      </w:r>
    </w:p>
    <w:p w14:paraId="27B476B1" w14:textId="77777777" w:rsidR="00DE7EDE" w:rsidRDefault="00DE7EDE" w:rsidP="00E2212C">
      <w:pPr>
        <w:tabs>
          <w:tab w:val="left" w:pos="2169"/>
          <w:tab w:val="left" w:pos="4338"/>
          <w:tab w:val="left" w:pos="6507"/>
        </w:tabs>
        <w:rPr>
          <w:rFonts w:ascii="Times New Roman" w:hAnsi="Times New Roman"/>
          <w:b/>
          <w:u w:val="single"/>
          <w:lang w:val="nb-NO"/>
        </w:rPr>
      </w:pPr>
    </w:p>
    <w:p w14:paraId="513A3440" w14:textId="77777777" w:rsidR="00E2212C" w:rsidRPr="00E2212C" w:rsidRDefault="00E2212C" w:rsidP="00E2212C">
      <w:pPr>
        <w:tabs>
          <w:tab w:val="left" w:pos="2169"/>
          <w:tab w:val="left" w:pos="4338"/>
          <w:tab w:val="left" w:pos="6507"/>
        </w:tabs>
        <w:rPr>
          <w:rFonts w:ascii="Times New Roman" w:hAnsi="Times New Roman"/>
          <w:lang w:val="nb-NO"/>
        </w:rPr>
      </w:pPr>
      <w:r w:rsidRPr="00E2212C">
        <w:rPr>
          <w:rFonts w:ascii="Times New Roman" w:hAnsi="Times New Roman"/>
          <w:b/>
          <w:u w:val="single"/>
          <w:lang w:val="nb-NO"/>
        </w:rPr>
        <w:lastRenderedPageBreak/>
        <w:t xml:space="preserve">Bài 6 </w:t>
      </w:r>
      <w:r w:rsidRPr="00E2212C">
        <w:rPr>
          <w:rFonts w:ascii="Times New Roman" w:hAnsi="Times New Roman"/>
          <w:lang w:val="nb-NO"/>
        </w:rPr>
        <w:t>: Cho tam giác vuông có một cạnh góc vuông bằng 6 cm. Cạnh huyền bằng 2.5 lần cạnh góc vuông đã cho. Độ dài cạnh góc vuông còn lại là:</w:t>
      </w:r>
    </w:p>
    <w:p w14:paraId="40F34DD2" w14:textId="77777777" w:rsidR="00E2212C" w:rsidRPr="00E2212C" w:rsidRDefault="00E2212C" w:rsidP="00E2212C">
      <w:pPr>
        <w:tabs>
          <w:tab w:val="left" w:pos="2169"/>
          <w:tab w:val="left" w:pos="4338"/>
          <w:tab w:val="left" w:pos="6507"/>
        </w:tabs>
        <w:rPr>
          <w:rFonts w:ascii="Times New Roman" w:hAnsi="Times New Roman"/>
          <w:vertAlign w:val="superscript"/>
          <w:lang w:val="nb-NO"/>
        </w:rPr>
      </w:pPr>
      <w:r w:rsidRPr="00E2212C">
        <w:rPr>
          <w:rFonts w:ascii="Times New Roman" w:hAnsi="Times New Roman"/>
          <w:b/>
          <w:lang w:val="nb-NO"/>
        </w:rPr>
        <w:t>A</w:t>
      </w:r>
      <w:r w:rsidRPr="00E2212C">
        <w:rPr>
          <w:rFonts w:ascii="Times New Roman" w:hAnsi="Times New Roman"/>
          <w:lang w:val="nb-NO"/>
        </w:rPr>
        <w:t>. 15</w:t>
      </w:r>
      <w:r w:rsidRPr="00E2212C">
        <w:rPr>
          <w:rFonts w:ascii="Times New Roman" w:hAnsi="Times New Roman"/>
          <w:lang w:val="nb-NO"/>
        </w:rPr>
        <w:tab/>
      </w:r>
      <w:r w:rsidRPr="00E2212C">
        <w:rPr>
          <w:rFonts w:ascii="Times New Roman" w:hAnsi="Times New Roman"/>
          <w:b/>
          <w:lang w:val="nb-NO"/>
        </w:rPr>
        <w:t>B</w:t>
      </w:r>
      <w:r w:rsidRPr="00E2212C">
        <w:rPr>
          <w:rFonts w:ascii="Times New Roman" w:hAnsi="Times New Roman"/>
          <w:lang w:val="nb-NO"/>
        </w:rPr>
        <w:t xml:space="preserve">. </w:t>
      </w:r>
      <w:r w:rsidRPr="00E2212C">
        <w:rPr>
          <w:rFonts w:ascii="Times New Roman" w:hAnsi="Times New Roman"/>
          <w:position w:val="-8"/>
          <w:lang w:val="pt-BR"/>
        </w:rPr>
        <w:object w:dxaOrig="1140" w:dyaOrig="420" w14:anchorId="022CDF74">
          <v:shape id="_x0000_i2596" type="#_x0000_t75" style="width:57pt;height:21pt" o:ole="">
            <v:imagedata r:id="rId2028" o:title=""/>
          </v:shape>
          <o:OLEObject Type="Embed" ProgID="Equation.DSMT4" ShapeID="_x0000_i2596" DrawAspect="Content" ObjectID="_1664268182" r:id="rId2029"/>
        </w:object>
      </w:r>
      <w:r w:rsidRPr="00E2212C">
        <w:rPr>
          <w:rFonts w:ascii="Times New Roman" w:hAnsi="Times New Roman"/>
          <w:lang w:val="nb-NO"/>
        </w:rPr>
        <w:tab/>
        <w:t xml:space="preserve">   </w:t>
      </w:r>
      <w:r w:rsidRPr="00E2212C">
        <w:rPr>
          <w:rFonts w:ascii="Times New Roman" w:hAnsi="Times New Roman"/>
          <w:b/>
          <w:lang w:val="nb-NO"/>
        </w:rPr>
        <w:t>C</w:t>
      </w:r>
      <w:r w:rsidRPr="00E2212C">
        <w:rPr>
          <w:rFonts w:ascii="Times New Roman" w:hAnsi="Times New Roman"/>
          <w:lang w:val="nb-NO"/>
        </w:rPr>
        <w:t xml:space="preserve">. </w:t>
      </w:r>
      <w:r w:rsidRPr="00E2212C">
        <w:rPr>
          <w:rFonts w:ascii="Times New Roman" w:hAnsi="Times New Roman"/>
          <w:position w:val="-6"/>
          <w:lang w:val="pt-BR"/>
        </w:rPr>
        <w:object w:dxaOrig="900" w:dyaOrig="340" w14:anchorId="0E850942">
          <v:shape id="_x0000_i2597" type="#_x0000_t75" style="width:45pt;height:16.8pt" o:ole="">
            <v:imagedata r:id="rId2030" o:title=""/>
          </v:shape>
          <o:OLEObject Type="Embed" ProgID="Equation.DSMT4" ShapeID="_x0000_i2597" DrawAspect="Content" ObjectID="_1664268183" r:id="rId2031"/>
        </w:object>
      </w:r>
      <w:r w:rsidRPr="00E2212C">
        <w:rPr>
          <w:rFonts w:ascii="Times New Roman" w:hAnsi="Times New Roman"/>
          <w:lang w:val="nb-NO"/>
        </w:rPr>
        <w:tab/>
        <w:t xml:space="preserve">          </w:t>
      </w:r>
      <w:r w:rsidRPr="00E2212C">
        <w:rPr>
          <w:rFonts w:ascii="Times New Roman" w:hAnsi="Times New Roman"/>
          <w:b/>
          <w:lang w:val="nb-NO"/>
        </w:rPr>
        <w:t>D</w:t>
      </w:r>
      <w:r w:rsidRPr="00E2212C">
        <w:rPr>
          <w:rFonts w:ascii="Times New Roman" w:hAnsi="Times New Roman"/>
          <w:lang w:val="nb-NO"/>
        </w:rPr>
        <w:t>.  21</w:t>
      </w:r>
    </w:p>
    <w:p w14:paraId="50FD5192" w14:textId="77777777" w:rsidR="00E2212C" w:rsidRPr="00E2212C" w:rsidRDefault="00E2212C" w:rsidP="00E2212C">
      <w:pPr>
        <w:rPr>
          <w:rFonts w:ascii="Times New Roman" w:hAnsi="Times New Roman"/>
          <w:b/>
          <w:u w:val="single"/>
          <w:lang w:val="nb-NO"/>
        </w:rPr>
      </w:pPr>
    </w:p>
    <w:p w14:paraId="212F378A" w14:textId="77777777" w:rsidR="00E2212C" w:rsidRPr="00E2212C" w:rsidRDefault="00E2212C" w:rsidP="00E2212C">
      <w:pPr>
        <w:rPr>
          <w:rFonts w:ascii="Times New Roman" w:hAnsi="Times New Roman"/>
          <w:lang w:val="nb-NO"/>
        </w:rPr>
      </w:pPr>
      <w:r w:rsidRPr="00E2212C">
        <w:rPr>
          <w:rFonts w:ascii="Times New Roman" w:hAnsi="Times New Roman"/>
          <w:b/>
          <w:u w:val="single"/>
          <w:lang w:val="nb-NO"/>
        </w:rPr>
        <w:t>II. PHẦN II TỰ LUẬN</w:t>
      </w:r>
      <w:r w:rsidRPr="00E2212C">
        <w:rPr>
          <w:rFonts w:ascii="Times New Roman" w:hAnsi="Times New Roman"/>
          <w:lang w:val="nb-NO"/>
        </w:rPr>
        <w:t>(7,0 điểm)</w:t>
      </w:r>
    </w:p>
    <w:p w14:paraId="2B727962" w14:textId="77777777" w:rsidR="00E2212C" w:rsidRPr="00E2212C" w:rsidRDefault="00E2212C" w:rsidP="00E2212C">
      <w:pPr>
        <w:rPr>
          <w:rFonts w:ascii="Times New Roman" w:hAnsi="Times New Roman"/>
          <w:lang w:val="pt-BR"/>
        </w:rPr>
      </w:pPr>
      <w:r w:rsidRPr="00E2212C">
        <w:rPr>
          <w:rFonts w:ascii="Times New Roman" w:hAnsi="Times New Roman"/>
          <w:b/>
          <w:u w:val="single"/>
          <w:lang w:val="nb-NO"/>
        </w:rPr>
        <w:t>Bài 1( 6 đ)</w:t>
      </w:r>
      <w:r w:rsidRPr="00E2212C">
        <w:rPr>
          <w:rFonts w:ascii="Times New Roman" w:hAnsi="Times New Roman"/>
          <w:lang w:val="nb-NO"/>
        </w:rPr>
        <w:t>: Cho tam giác ABC cân tại A. Kẻ BD vuông góc với AC (D</w:t>
      </w:r>
      <w:r w:rsidRPr="00E2212C">
        <w:rPr>
          <w:rFonts w:ascii="Times New Roman" w:hAnsi="Times New Roman"/>
          <w:lang w:val="pt-BR"/>
        </w:rPr>
        <w:sym w:font="Symbol" w:char="F0CE"/>
      </w:r>
      <w:r w:rsidRPr="00E2212C">
        <w:rPr>
          <w:rFonts w:ascii="Times New Roman" w:hAnsi="Times New Roman"/>
          <w:lang w:val="nb-NO"/>
        </w:rPr>
        <w:t>AC).</w:t>
      </w:r>
      <w:r w:rsidRPr="00E2212C">
        <w:rPr>
          <w:rFonts w:ascii="Times New Roman" w:hAnsi="Times New Roman"/>
          <w:lang w:val="pt-BR"/>
        </w:rPr>
        <w:t xml:space="preserve"> Kẻ CE vuông góc với AB (E</w:t>
      </w:r>
      <w:r w:rsidRPr="00E2212C">
        <w:rPr>
          <w:rFonts w:ascii="Times New Roman" w:hAnsi="Times New Roman"/>
          <w:lang w:val="pt-BR"/>
        </w:rPr>
        <w:sym w:font="Symbol" w:char="F0CE"/>
      </w:r>
      <w:r w:rsidRPr="00E2212C">
        <w:rPr>
          <w:rFonts w:ascii="Times New Roman" w:hAnsi="Times New Roman"/>
          <w:lang w:val="pt-BR"/>
        </w:rPr>
        <w:t>AB). BD và CE cắt nhau tại I.</w:t>
      </w:r>
    </w:p>
    <w:p w14:paraId="61A76CAE" w14:textId="77777777" w:rsidR="00E2212C" w:rsidRPr="00E2212C" w:rsidRDefault="00E2212C" w:rsidP="00E2212C">
      <w:pPr>
        <w:ind w:firstLine="720"/>
        <w:rPr>
          <w:rFonts w:ascii="Times New Roman" w:hAnsi="Times New Roman"/>
        </w:rPr>
      </w:pPr>
      <w:r w:rsidRPr="00E2212C">
        <w:rPr>
          <w:rFonts w:ascii="Times New Roman" w:hAnsi="Times New Roman"/>
          <w:lang w:val="pt-BR"/>
        </w:rPr>
        <w:t xml:space="preserve">a, Chứng minh rằng: </w:t>
      </w:r>
      <w:r w:rsidRPr="00E2212C">
        <w:rPr>
          <w:rFonts w:ascii="Times New Roman" w:hAnsi="Times New Roman"/>
        </w:rPr>
        <w:sym w:font="Symbol" w:char="F044"/>
      </w:r>
      <w:r w:rsidRPr="00E2212C">
        <w:rPr>
          <w:rFonts w:ascii="Times New Roman" w:hAnsi="Times New Roman"/>
        </w:rPr>
        <w:t xml:space="preserve">BDC =  </w:t>
      </w:r>
      <w:r w:rsidRPr="00E2212C">
        <w:rPr>
          <w:rFonts w:ascii="Times New Roman" w:hAnsi="Times New Roman"/>
        </w:rPr>
        <w:sym w:font="Symbol" w:char="F044"/>
      </w:r>
      <w:r w:rsidRPr="00E2212C">
        <w:rPr>
          <w:rFonts w:ascii="Times New Roman" w:hAnsi="Times New Roman"/>
        </w:rPr>
        <w:t>CEB</w:t>
      </w:r>
    </w:p>
    <w:p w14:paraId="6F01455F" w14:textId="77777777" w:rsidR="00E2212C" w:rsidRPr="00E2212C" w:rsidRDefault="00E2212C" w:rsidP="00E2212C">
      <w:pPr>
        <w:ind w:firstLine="720"/>
        <w:rPr>
          <w:rFonts w:ascii="Times New Roman" w:hAnsi="Times New Roman"/>
          <w:lang w:val="pt-BR"/>
        </w:rPr>
      </w:pPr>
      <w:r w:rsidRPr="00E2212C">
        <w:rPr>
          <w:rFonts w:ascii="Times New Roman" w:hAnsi="Times New Roman"/>
        </w:rPr>
        <w:t xml:space="preserve">b, So sánh </w:t>
      </w:r>
      <w:r w:rsidRPr="00E2212C">
        <w:rPr>
          <w:rFonts w:ascii="Times New Roman" w:hAnsi="Times New Roman"/>
          <w:position w:val="-6"/>
          <w:lang w:val="pt-BR"/>
        </w:rPr>
        <w:object w:dxaOrig="1260" w:dyaOrig="360" w14:anchorId="20C0F196">
          <v:shape id="_x0000_i2598" type="#_x0000_t75" style="width:63pt;height:18pt" o:ole="">
            <v:imagedata r:id="rId2032" o:title=""/>
          </v:shape>
          <o:OLEObject Type="Embed" ProgID="Equation.DSMT4" ShapeID="_x0000_i2598" DrawAspect="Content" ObjectID="_1664268184" r:id="rId2033"/>
        </w:object>
      </w:r>
    </w:p>
    <w:p w14:paraId="1ECF3883" w14:textId="77777777" w:rsidR="00E2212C" w:rsidRPr="00E2212C" w:rsidRDefault="00E2212C" w:rsidP="00E2212C">
      <w:pPr>
        <w:ind w:firstLine="720"/>
        <w:rPr>
          <w:rFonts w:ascii="Times New Roman" w:hAnsi="Times New Roman"/>
          <w:lang w:val="pt-BR"/>
        </w:rPr>
      </w:pPr>
      <w:r w:rsidRPr="00E2212C">
        <w:rPr>
          <w:rFonts w:ascii="Times New Roman" w:hAnsi="Times New Roman"/>
          <w:lang w:val="pt-BR"/>
        </w:rPr>
        <w:t>c, Đường thẳng AI cắt BC tại H. Chứng minh rằng: AI vuông góc với BC tại H</w:t>
      </w:r>
    </w:p>
    <w:p w14:paraId="0EB7BBC1" w14:textId="77777777" w:rsidR="00E2212C" w:rsidRPr="00E2212C" w:rsidRDefault="00E2212C" w:rsidP="00E2212C">
      <w:pPr>
        <w:ind w:firstLine="720"/>
        <w:rPr>
          <w:rFonts w:ascii="Times New Roman" w:hAnsi="Times New Roman"/>
          <w:lang w:val="pt-BR"/>
        </w:rPr>
      </w:pPr>
      <w:r w:rsidRPr="00E2212C">
        <w:rPr>
          <w:rFonts w:ascii="Times New Roman" w:hAnsi="Times New Roman"/>
          <w:lang w:val="pt-BR"/>
        </w:rPr>
        <w:t>d, Chứng minh rằng: ED // BC.</w:t>
      </w:r>
    </w:p>
    <w:p w14:paraId="39AA9D80" w14:textId="77777777" w:rsidR="00E2212C" w:rsidRPr="00E2212C" w:rsidRDefault="00E2212C" w:rsidP="00E2212C">
      <w:pPr>
        <w:rPr>
          <w:rFonts w:ascii="Times New Roman" w:hAnsi="Times New Roman"/>
          <w:lang w:val="pt-BR"/>
        </w:rPr>
      </w:pPr>
      <w:r w:rsidRPr="00E2212C">
        <w:rPr>
          <w:rFonts w:ascii="Times New Roman" w:hAnsi="Times New Roman"/>
          <w:b/>
          <w:i/>
          <w:u w:val="single"/>
          <w:lang w:val="nb-NO"/>
        </w:rPr>
        <w:t xml:space="preserve">Bài 2 </w:t>
      </w:r>
      <w:r w:rsidRPr="00E2212C">
        <w:rPr>
          <w:rFonts w:ascii="Times New Roman" w:hAnsi="Times New Roman"/>
          <w:lang w:val="pt-BR"/>
        </w:rPr>
        <w:t xml:space="preserve">(1đ): Cho tam giác  ABC với  M là trung điểm của cạnh  BC và  AM = </w:t>
      </w:r>
      <w:r w:rsidRPr="00E2212C">
        <w:rPr>
          <w:rFonts w:ascii="Times New Roman" w:hAnsi="Times New Roman"/>
          <w:position w:val="-24"/>
        </w:rPr>
        <w:object w:dxaOrig="220" w:dyaOrig="660" w14:anchorId="2500D259">
          <v:shape id="_x0000_i2599" type="#_x0000_t75" style="width:10.8pt;height:33pt" o:ole="">
            <v:imagedata r:id="rId2034" o:title=""/>
          </v:shape>
          <o:OLEObject Type="Embed" ProgID="Equation.DSMT4" ShapeID="_x0000_i2599" DrawAspect="Content" ObjectID="_1664268185" r:id="rId2035"/>
        </w:object>
      </w:r>
      <w:r w:rsidRPr="00E2212C">
        <w:rPr>
          <w:rFonts w:ascii="Times New Roman" w:hAnsi="Times New Roman"/>
          <w:lang w:val="pt-BR"/>
        </w:rPr>
        <w:t xml:space="preserve">BC, </w:t>
      </w:r>
      <w:r w:rsidRPr="00E2212C">
        <w:rPr>
          <w:rFonts w:ascii="Times New Roman" w:hAnsi="Times New Roman"/>
          <w:position w:val="-6"/>
          <w:lang w:val="pt-BR"/>
        </w:rPr>
        <w:object w:dxaOrig="840" w:dyaOrig="360" w14:anchorId="2B92656B">
          <v:shape id="_x0000_i2600" type="#_x0000_t75" style="width:42pt;height:18pt" o:ole="">
            <v:imagedata r:id="rId2036" o:title=""/>
          </v:shape>
          <o:OLEObject Type="Embed" ProgID="Equation.DSMT4" ShapeID="_x0000_i2600" DrawAspect="Content" ObjectID="_1664268186" r:id="rId2037"/>
        </w:object>
      </w:r>
      <w:r w:rsidRPr="00E2212C">
        <w:rPr>
          <w:rFonts w:ascii="Times New Roman" w:hAnsi="Times New Roman"/>
          <w:iCs/>
          <w:lang w:val="pt-BR"/>
        </w:rPr>
        <w:t xml:space="preserve">. Tính số đo  </w:t>
      </w:r>
      <w:r w:rsidRPr="00E2212C">
        <w:rPr>
          <w:rFonts w:ascii="Times New Roman" w:hAnsi="Times New Roman"/>
          <w:position w:val="-4"/>
          <w:lang w:val="pt-BR"/>
        </w:rPr>
        <w:object w:dxaOrig="260" w:dyaOrig="340" w14:anchorId="2A497F7B">
          <v:shape id="_x0000_i2601" type="#_x0000_t75" style="width:13.2pt;height:16.8pt" o:ole="">
            <v:imagedata r:id="rId2038" o:title=""/>
          </v:shape>
          <o:OLEObject Type="Embed" ProgID="Equation.DSMT4" ShapeID="_x0000_i2601" DrawAspect="Content" ObjectID="_1664268187" r:id="rId2039"/>
        </w:object>
      </w:r>
      <w:r w:rsidRPr="00E2212C">
        <w:rPr>
          <w:rFonts w:ascii="Times New Roman" w:hAnsi="Times New Roman"/>
          <w:iCs/>
          <w:lang w:val="pt-BR"/>
        </w:rPr>
        <w:t>.</w:t>
      </w:r>
    </w:p>
    <w:p w14:paraId="61690ECA" w14:textId="77777777" w:rsidR="00E2212C" w:rsidRPr="00E2212C" w:rsidRDefault="00E2212C" w:rsidP="00E2212C">
      <w:pPr>
        <w:jc w:val="center"/>
        <w:rPr>
          <w:rFonts w:ascii="Times New Roman" w:hAnsi="Times New Roman"/>
          <w:b/>
          <w:bCs/>
          <w:sz w:val="26"/>
          <w:szCs w:val="26"/>
          <w:lang w:val="pt-BR"/>
        </w:rPr>
      </w:pPr>
    </w:p>
    <w:p w14:paraId="16694CAD" w14:textId="77777777" w:rsidR="00E2212C" w:rsidRPr="00E2212C" w:rsidRDefault="00E2212C" w:rsidP="00E2212C">
      <w:pPr>
        <w:jc w:val="center"/>
        <w:rPr>
          <w:rFonts w:ascii="Times New Roman" w:hAnsi="Times New Roman"/>
          <w:b/>
          <w:bCs/>
          <w:sz w:val="26"/>
          <w:szCs w:val="26"/>
          <w:lang w:val="pt-BR"/>
        </w:rPr>
      </w:pPr>
    </w:p>
    <w:p w14:paraId="60AF54E6" w14:textId="77777777" w:rsidR="00E2212C" w:rsidRPr="00E2212C" w:rsidRDefault="00E2212C" w:rsidP="00E2212C">
      <w:pPr>
        <w:jc w:val="center"/>
        <w:rPr>
          <w:rFonts w:ascii="Times New Roman" w:hAnsi="Times New Roman"/>
          <w:b/>
          <w:bCs/>
          <w:sz w:val="26"/>
          <w:szCs w:val="26"/>
        </w:rPr>
      </w:pPr>
      <w:r w:rsidRPr="00E2212C">
        <w:rPr>
          <w:rFonts w:ascii="Times New Roman" w:hAnsi="Times New Roman"/>
          <w:b/>
          <w:bCs/>
          <w:sz w:val="26"/>
          <w:szCs w:val="26"/>
        </w:rPr>
        <w:t>----------------Hết-------------</w:t>
      </w:r>
    </w:p>
    <w:p w14:paraId="4158E368" w14:textId="77777777" w:rsidR="00E2212C" w:rsidRPr="00E2212C" w:rsidRDefault="00E2212C" w:rsidP="00E2212C">
      <w:pPr>
        <w:jc w:val="center"/>
        <w:rPr>
          <w:rFonts w:ascii="Times New Roman" w:hAnsi="Times New Roman"/>
          <w:b/>
          <w:bCs/>
          <w:sz w:val="26"/>
          <w:szCs w:val="26"/>
        </w:rPr>
      </w:pPr>
    </w:p>
    <w:p w14:paraId="0A18DD2F" w14:textId="77777777" w:rsidR="00E2212C" w:rsidRPr="00E2212C" w:rsidRDefault="00E2212C" w:rsidP="00E2212C">
      <w:pPr>
        <w:jc w:val="center"/>
        <w:rPr>
          <w:rFonts w:ascii="Times New Roman" w:hAnsi="Times New Roman"/>
          <w:b/>
          <w:bCs/>
          <w:sz w:val="26"/>
          <w:szCs w:val="26"/>
        </w:rPr>
      </w:pPr>
    </w:p>
    <w:tbl>
      <w:tblPr>
        <w:tblW w:w="11088" w:type="dxa"/>
        <w:tblLook w:val="01E0" w:firstRow="1" w:lastRow="1" w:firstColumn="1" w:lastColumn="1" w:noHBand="0" w:noVBand="0"/>
      </w:tblPr>
      <w:tblGrid>
        <w:gridCol w:w="3948"/>
        <w:gridCol w:w="7140"/>
      </w:tblGrid>
      <w:tr w:rsidR="00E2212C" w:rsidRPr="00C16B37" w14:paraId="033E1ECE" w14:textId="77777777" w:rsidTr="00C16B37">
        <w:tc>
          <w:tcPr>
            <w:tcW w:w="3948" w:type="dxa"/>
            <w:shd w:val="clear" w:color="auto" w:fill="auto"/>
          </w:tcPr>
          <w:p w14:paraId="76EA03BA" w14:textId="77777777" w:rsidR="00E2212C" w:rsidRPr="00C16B37" w:rsidRDefault="00E2212C" w:rsidP="00C16B37">
            <w:pPr>
              <w:jc w:val="center"/>
              <w:rPr>
                <w:rFonts w:ascii="Times New Roman" w:hAnsi="Times New Roman"/>
                <w:b/>
                <w:sz w:val="20"/>
                <w:szCs w:val="20"/>
              </w:rPr>
            </w:pPr>
            <w:r w:rsidRPr="00C16B37">
              <w:rPr>
                <w:rFonts w:ascii="Times New Roman" w:hAnsi="Times New Roman"/>
                <w:b/>
                <w:sz w:val="20"/>
                <w:szCs w:val="20"/>
              </w:rPr>
              <w:t>TRƯỜNG THCS Đốc Tín</w:t>
            </w:r>
          </w:p>
          <w:p w14:paraId="0A9DE47E" w14:textId="77777777" w:rsidR="00E2212C" w:rsidRPr="00C16B37" w:rsidRDefault="00E2212C" w:rsidP="00E6120E">
            <w:pPr>
              <w:rPr>
                <w:rFonts w:ascii="Times New Roman" w:hAnsi="Times New Roman"/>
                <w:sz w:val="20"/>
                <w:szCs w:val="20"/>
              </w:rPr>
            </w:pPr>
          </w:p>
          <w:p w14:paraId="66537B3B" w14:textId="77777777" w:rsidR="00E2212C" w:rsidRPr="00C16B37" w:rsidRDefault="00E2212C" w:rsidP="00E6120E">
            <w:pPr>
              <w:rPr>
                <w:rFonts w:ascii="Times New Roman" w:hAnsi="Times New Roman"/>
                <w:sz w:val="20"/>
                <w:szCs w:val="20"/>
              </w:rPr>
            </w:pPr>
          </w:p>
          <w:p w14:paraId="2BAB6EE3" w14:textId="77777777" w:rsidR="00E2212C" w:rsidRPr="00C16B37" w:rsidRDefault="00E2212C" w:rsidP="00E6120E">
            <w:pPr>
              <w:rPr>
                <w:rFonts w:ascii="Times New Roman" w:hAnsi="Times New Roman"/>
                <w:sz w:val="20"/>
                <w:szCs w:val="20"/>
              </w:rPr>
            </w:pPr>
          </w:p>
          <w:p w14:paraId="6AC9B5E1" w14:textId="77777777" w:rsidR="00E2212C" w:rsidRPr="00C16B37" w:rsidRDefault="00E2212C" w:rsidP="00E6120E">
            <w:pPr>
              <w:rPr>
                <w:rFonts w:ascii="Times New Roman" w:hAnsi="Times New Roman"/>
                <w:sz w:val="20"/>
                <w:szCs w:val="20"/>
              </w:rPr>
            </w:pPr>
          </w:p>
        </w:tc>
        <w:tc>
          <w:tcPr>
            <w:tcW w:w="7140" w:type="dxa"/>
            <w:shd w:val="clear" w:color="auto" w:fill="auto"/>
          </w:tcPr>
          <w:p w14:paraId="57537A83" w14:textId="77777777" w:rsidR="00E2212C" w:rsidRPr="00C16B37" w:rsidRDefault="00E2212C" w:rsidP="00C16B37">
            <w:pPr>
              <w:jc w:val="center"/>
              <w:rPr>
                <w:rFonts w:ascii="Times New Roman" w:hAnsi="Times New Roman"/>
                <w:b/>
                <w:sz w:val="20"/>
                <w:szCs w:val="20"/>
              </w:rPr>
            </w:pPr>
            <w:r w:rsidRPr="00C16B37">
              <w:rPr>
                <w:rFonts w:ascii="Times New Roman" w:hAnsi="Times New Roman"/>
                <w:b/>
                <w:sz w:val="20"/>
                <w:szCs w:val="20"/>
              </w:rPr>
              <w:t>ĐÁP ÁN   KIỂM TRA  CHƯƠNG II – HÌNH HỌC 7  TIẾT 46</w:t>
            </w:r>
          </w:p>
          <w:p w14:paraId="388FE482" w14:textId="77777777" w:rsidR="00E2212C" w:rsidRPr="00C16B37" w:rsidRDefault="00E2212C" w:rsidP="00C16B37">
            <w:pPr>
              <w:jc w:val="center"/>
              <w:rPr>
                <w:rFonts w:ascii="Times New Roman" w:hAnsi="Times New Roman"/>
                <w:sz w:val="20"/>
                <w:szCs w:val="20"/>
              </w:rPr>
            </w:pPr>
            <w:r w:rsidRPr="00C16B37">
              <w:rPr>
                <w:rFonts w:ascii="Times New Roman" w:hAnsi="Times New Roman"/>
                <w:b/>
                <w:sz w:val="20"/>
                <w:szCs w:val="20"/>
              </w:rPr>
              <w:t>Thời gian làm bài : 45' (Không kể thời gian giao đề)</w:t>
            </w:r>
          </w:p>
        </w:tc>
      </w:tr>
    </w:tbl>
    <w:p w14:paraId="01307492" w14:textId="77777777" w:rsidR="00E2212C" w:rsidRPr="00E6120E" w:rsidRDefault="00E2212C" w:rsidP="00E2212C">
      <w:pPr>
        <w:rPr>
          <w:rFonts w:ascii="Times New Roman" w:hAnsi="Times New Roman"/>
          <w:b/>
          <w:i/>
          <w:sz w:val="20"/>
          <w:szCs w:val="20"/>
          <w:u w:val="single"/>
        </w:rPr>
      </w:pPr>
      <w:r w:rsidRPr="00E6120E">
        <w:rPr>
          <w:rFonts w:ascii="Times New Roman" w:hAnsi="Times New Roman"/>
          <w:b/>
          <w:i/>
          <w:sz w:val="20"/>
          <w:szCs w:val="20"/>
          <w:u w:val="single"/>
        </w:rPr>
        <w:t xml:space="preserve">Phần I: Trắc nghiệm  ( 3 ®iÓm ) </w:t>
      </w:r>
    </w:p>
    <w:p w14:paraId="3AF4AD34" w14:textId="77777777" w:rsidR="00E2212C" w:rsidRPr="00E6120E" w:rsidRDefault="00E2212C" w:rsidP="00E2212C">
      <w:pPr>
        <w:rPr>
          <w:rFonts w:ascii="Times New Roman" w:hAnsi="Times New Roman"/>
          <w:sz w:val="20"/>
          <w:szCs w:val="20"/>
        </w:rPr>
      </w:pPr>
      <w:r w:rsidRPr="00E6120E">
        <w:rPr>
          <w:rFonts w:ascii="Times New Roman" w:hAnsi="Times New Roman"/>
          <w:sz w:val="20"/>
          <w:szCs w:val="20"/>
        </w:rPr>
        <w:t xml:space="preserve">Mỗi bài trả lời đúng, cho 0,5 điểm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8"/>
        <w:gridCol w:w="1402"/>
        <w:gridCol w:w="1406"/>
        <w:gridCol w:w="1386"/>
        <w:gridCol w:w="1386"/>
        <w:gridCol w:w="1404"/>
        <w:gridCol w:w="1407"/>
      </w:tblGrid>
      <w:tr w:rsidR="00E2212C" w:rsidRPr="00C16B37" w14:paraId="75E25B02" w14:textId="77777777" w:rsidTr="00C16B37">
        <w:trPr>
          <w:trHeight w:val="356"/>
          <w:jc w:val="center"/>
        </w:trPr>
        <w:tc>
          <w:tcPr>
            <w:tcW w:w="1438" w:type="dxa"/>
            <w:shd w:val="clear" w:color="auto" w:fill="auto"/>
          </w:tcPr>
          <w:p w14:paraId="57A57C26" w14:textId="77777777" w:rsidR="00E2212C" w:rsidRPr="00C16B37" w:rsidRDefault="00E2212C" w:rsidP="00C16B37">
            <w:pPr>
              <w:jc w:val="center"/>
              <w:rPr>
                <w:rFonts w:ascii="Times New Roman" w:hAnsi="Times New Roman"/>
                <w:sz w:val="20"/>
                <w:szCs w:val="20"/>
                <w:lang w:val="pt-BR"/>
              </w:rPr>
            </w:pPr>
            <w:r w:rsidRPr="00C16B37">
              <w:rPr>
                <w:rFonts w:ascii="Times New Roman" w:hAnsi="Times New Roman"/>
                <w:sz w:val="20"/>
                <w:szCs w:val="20"/>
                <w:lang w:val="pt-BR"/>
              </w:rPr>
              <w:t>Bài</w:t>
            </w:r>
          </w:p>
        </w:tc>
        <w:tc>
          <w:tcPr>
            <w:tcW w:w="1402" w:type="dxa"/>
            <w:shd w:val="clear" w:color="auto" w:fill="auto"/>
          </w:tcPr>
          <w:p w14:paraId="0298A9DB" w14:textId="77777777" w:rsidR="00E2212C" w:rsidRPr="00C16B37" w:rsidRDefault="00E2212C" w:rsidP="00C16B37">
            <w:pPr>
              <w:jc w:val="center"/>
              <w:rPr>
                <w:rFonts w:ascii="Times New Roman" w:hAnsi="Times New Roman"/>
                <w:sz w:val="20"/>
                <w:szCs w:val="20"/>
                <w:lang w:val="pt-BR"/>
              </w:rPr>
            </w:pPr>
            <w:r w:rsidRPr="00C16B37">
              <w:rPr>
                <w:rFonts w:ascii="Times New Roman" w:hAnsi="Times New Roman"/>
                <w:sz w:val="20"/>
                <w:szCs w:val="20"/>
                <w:lang w:val="pt-BR"/>
              </w:rPr>
              <w:t>1</w:t>
            </w:r>
          </w:p>
        </w:tc>
        <w:tc>
          <w:tcPr>
            <w:tcW w:w="1406" w:type="dxa"/>
            <w:shd w:val="clear" w:color="auto" w:fill="auto"/>
          </w:tcPr>
          <w:p w14:paraId="35B8E730" w14:textId="77777777" w:rsidR="00E2212C" w:rsidRPr="00C16B37" w:rsidRDefault="00E2212C" w:rsidP="00C16B37">
            <w:pPr>
              <w:jc w:val="center"/>
              <w:rPr>
                <w:rFonts w:ascii="Times New Roman" w:hAnsi="Times New Roman"/>
                <w:sz w:val="20"/>
                <w:szCs w:val="20"/>
                <w:lang w:val="pt-BR"/>
              </w:rPr>
            </w:pPr>
            <w:r w:rsidRPr="00C16B37">
              <w:rPr>
                <w:rFonts w:ascii="Times New Roman" w:hAnsi="Times New Roman"/>
                <w:sz w:val="20"/>
                <w:szCs w:val="20"/>
                <w:lang w:val="pt-BR"/>
              </w:rPr>
              <w:t>2</w:t>
            </w:r>
          </w:p>
        </w:tc>
        <w:tc>
          <w:tcPr>
            <w:tcW w:w="1386" w:type="dxa"/>
            <w:shd w:val="clear" w:color="auto" w:fill="auto"/>
          </w:tcPr>
          <w:p w14:paraId="1189F1DC" w14:textId="77777777" w:rsidR="00E2212C" w:rsidRPr="00C16B37" w:rsidRDefault="00E2212C" w:rsidP="00C16B37">
            <w:pPr>
              <w:jc w:val="center"/>
              <w:rPr>
                <w:rFonts w:ascii="Times New Roman" w:hAnsi="Times New Roman"/>
                <w:sz w:val="20"/>
                <w:szCs w:val="20"/>
                <w:lang w:val="pt-BR"/>
              </w:rPr>
            </w:pPr>
            <w:r w:rsidRPr="00C16B37">
              <w:rPr>
                <w:rFonts w:ascii="Times New Roman" w:hAnsi="Times New Roman"/>
                <w:sz w:val="20"/>
                <w:szCs w:val="20"/>
                <w:lang w:val="pt-BR"/>
              </w:rPr>
              <w:t>3</w:t>
            </w:r>
          </w:p>
        </w:tc>
        <w:tc>
          <w:tcPr>
            <w:tcW w:w="1386" w:type="dxa"/>
            <w:shd w:val="clear" w:color="auto" w:fill="auto"/>
          </w:tcPr>
          <w:p w14:paraId="74105218" w14:textId="77777777" w:rsidR="00E2212C" w:rsidRPr="00C16B37" w:rsidRDefault="00E2212C" w:rsidP="00C16B37">
            <w:pPr>
              <w:jc w:val="center"/>
              <w:rPr>
                <w:rFonts w:ascii="Times New Roman" w:hAnsi="Times New Roman"/>
                <w:sz w:val="20"/>
                <w:szCs w:val="20"/>
                <w:lang w:val="pt-BR"/>
              </w:rPr>
            </w:pPr>
            <w:r w:rsidRPr="00C16B37">
              <w:rPr>
                <w:rFonts w:ascii="Times New Roman" w:hAnsi="Times New Roman"/>
                <w:sz w:val="20"/>
                <w:szCs w:val="20"/>
                <w:lang w:val="pt-BR"/>
              </w:rPr>
              <w:t>4</w:t>
            </w:r>
          </w:p>
        </w:tc>
        <w:tc>
          <w:tcPr>
            <w:tcW w:w="1404" w:type="dxa"/>
            <w:shd w:val="clear" w:color="auto" w:fill="auto"/>
          </w:tcPr>
          <w:p w14:paraId="312A665E" w14:textId="77777777" w:rsidR="00E2212C" w:rsidRPr="00C16B37" w:rsidRDefault="00E2212C" w:rsidP="00C16B37">
            <w:pPr>
              <w:jc w:val="center"/>
              <w:rPr>
                <w:rFonts w:ascii="Times New Roman" w:hAnsi="Times New Roman"/>
                <w:sz w:val="20"/>
                <w:szCs w:val="20"/>
                <w:lang w:val="pt-BR"/>
              </w:rPr>
            </w:pPr>
            <w:r w:rsidRPr="00C16B37">
              <w:rPr>
                <w:rFonts w:ascii="Times New Roman" w:hAnsi="Times New Roman"/>
                <w:sz w:val="20"/>
                <w:szCs w:val="20"/>
                <w:lang w:val="pt-BR"/>
              </w:rPr>
              <w:t>5</w:t>
            </w:r>
          </w:p>
        </w:tc>
        <w:tc>
          <w:tcPr>
            <w:tcW w:w="1407" w:type="dxa"/>
            <w:shd w:val="clear" w:color="auto" w:fill="auto"/>
          </w:tcPr>
          <w:p w14:paraId="42A60388" w14:textId="77777777" w:rsidR="00E2212C" w:rsidRPr="00C16B37" w:rsidRDefault="00E2212C" w:rsidP="00C16B37">
            <w:pPr>
              <w:jc w:val="center"/>
              <w:rPr>
                <w:rFonts w:ascii="Times New Roman" w:hAnsi="Times New Roman"/>
                <w:sz w:val="20"/>
                <w:szCs w:val="20"/>
                <w:lang w:val="pt-BR"/>
              </w:rPr>
            </w:pPr>
            <w:r w:rsidRPr="00C16B37">
              <w:rPr>
                <w:rFonts w:ascii="Times New Roman" w:hAnsi="Times New Roman"/>
                <w:sz w:val="20"/>
                <w:szCs w:val="20"/>
                <w:lang w:val="pt-BR"/>
              </w:rPr>
              <w:t>6</w:t>
            </w:r>
          </w:p>
        </w:tc>
      </w:tr>
      <w:tr w:rsidR="00E2212C" w:rsidRPr="00C16B37" w14:paraId="6A781B48" w14:textId="77777777" w:rsidTr="00C16B37">
        <w:trPr>
          <w:trHeight w:val="356"/>
          <w:jc w:val="center"/>
        </w:trPr>
        <w:tc>
          <w:tcPr>
            <w:tcW w:w="1438" w:type="dxa"/>
            <w:shd w:val="clear" w:color="auto" w:fill="auto"/>
          </w:tcPr>
          <w:p w14:paraId="07CA5D6E" w14:textId="77777777" w:rsidR="00E2212C" w:rsidRPr="00C16B37" w:rsidRDefault="00E2212C" w:rsidP="00C16B37">
            <w:pPr>
              <w:jc w:val="center"/>
              <w:rPr>
                <w:rFonts w:ascii="Times New Roman" w:hAnsi="Times New Roman"/>
                <w:sz w:val="20"/>
                <w:szCs w:val="20"/>
                <w:lang w:val="pt-BR"/>
              </w:rPr>
            </w:pPr>
            <w:r w:rsidRPr="00C16B37">
              <w:rPr>
                <w:rFonts w:ascii="Times New Roman" w:hAnsi="Times New Roman"/>
                <w:sz w:val="20"/>
                <w:szCs w:val="20"/>
                <w:lang w:val="pt-BR"/>
              </w:rPr>
              <w:t>Đáp án</w:t>
            </w:r>
          </w:p>
        </w:tc>
        <w:tc>
          <w:tcPr>
            <w:tcW w:w="1402" w:type="dxa"/>
            <w:shd w:val="clear" w:color="auto" w:fill="auto"/>
          </w:tcPr>
          <w:p w14:paraId="796F089E" w14:textId="77777777" w:rsidR="00E2212C" w:rsidRPr="00C16B37" w:rsidRDefault="00E2212C" w:rsidP="00C16B37">
            <w:pPr>
              <w:jc w:val="center"/>
              <w:rPr>
                <w:rFonts w:ascii="Times New Roman" w:hAnsi="Times New Roman"/>
                <w:b/>
                <w:sz w:val="20"/>
                <w:szCs w:val="20"/>
              </w:rPr>
            </w:pPr>
            <w:r w:rsidRPr="00C16B37">
              <w:rPr>
                <w:rFonts w:ascii="Times New Roman" w:hAnsi="Times New Roman"/>
                <w:b/>
                <w:sz w:val="20"/>
                <w:szCs w:val="20"/>
              </w:rPr>
              <w:t>B</w:t>
            </w:r>
          </w:p>
        </w:tc>
        <w:tc>
          <w:tcPr>
            <w:tcW w:w="1406" w:type="dxa"/>
            <w:shd w:val="clear" w:color="auto" w:fill="auto"/>
          </w:tcPr>
          <w:p w14:paraId="33AA966D" w14:textId="77777777" w:rsidR="00E2212C" w:rsidRPr="00C16B37" w:rsidRDefault="00E2212C" w:rsidP="00C16B37">
            <w:pPr>
              <w:jc w:val="center"/>
              <w:rPr>
                <w:rFonts w:ascii="Times New Roman" w:hAnsi="Times New Roman"/>
                <w:b/>
                <w:sz w:val="20"/>
                <w:szCs w:val="20"/>
              </w:rPr>
            </w:pPr>
            <w:r w:rsidRPr="00C16B37">
              <w:rPr>
                <w:rFonts w:ascii="Times New Roman" w:hAnsi="Times New Roman"/>
                <w:b/>
                <w:sz w:val="20"/>
                <w:szCs w:val="20"/>
              </w:rPr>
              <w:t>A</w:t>
            </w:r>
          </w:p>
        </w:tc>
        <w:tc>
          <w:tcPr>
            <w:tcW w:w="1386" w:type="dxa"/>
            <w:shd w:val="clear" w:color="auto" w:fill="auto"/>
          </w:tcPr>
          <w:p w14:paraId="3259A558" w14:textId="77777777" w:rsidR="00E2212C" w:rsidRPr="00C16B37" w:rsidRDefault="00E2212C" w:rsidP="00C16B37">
            <w:pPr>
              <w:jc w:val="center"/>
              <w:rPr>
                <w:rFonts w:ascii="Times New Roman" w:hAnsi="Times New Roman"/>
                <w:b/>
                <w:sz w:val="20"/>
                <w:szCs w:val="20"/>
              </w:rPr>
            </w:pPr>
            <w:r w:rsidRPr="00C16B37">
              <w:rPr>
                <w:rFonts w:ascii="Times New Roman" w:hAnsi="Times New Roman"/>
                <w:b/>
                <w:sz w:val="20"/>
                <w:szCs w:val="20"/>
              </w:rPr>
              <w:t>C</w:t>
            </w:r>
          </w:p>
        </w:tc>
        <w:tc>
          <w:tcPr>
            <w:tcW w:w="1386" w:type="dxa"/>
            <w:shd w:val="clear" w:color="auto" w:fill="auto"/>
          </w:tcPr>
          <w:p w14:paraId="34290154" w14:textId="77777777" w:rsidR="00E2212C" w:rsidRPr="00C16B37" w:rsidRDefault="00E2212C" w:rsidP="00C16B37">
            <w:pPr>
              <w:tabs>
                <w:tab w:val="left" w:pos="475"/>
                <w:tab w:val="center" w:pos="585"/>
              </w:tabs>
              <w:jc w:val="center"/>
              <w:rPr>
                <w:rFonts w:ascii="Times New Roman" w:hAnsi="Times New Roman"/>
                <w:b/>
                <w:sz w:val="20"/>
                <w:szCs w:val="20"/>
              </w:rPr>
            </w:pPr>
            <w:r w:rsidRPr="00C16B37">
              <w:rPr>
                <w:rFonts w:ascii="Times New Roman" w:hAnsi="Times New Roman"/>
                <w:b/>
                <w:sz w:val="20"/>
                <w:szCs w:val="20"/>
              </w:rPr>
              <w:t>A</w:t>
            </w:r>
          </w:p>
        </w:tc>
        <w:tc>
          <w:tcPr>
            <w:tcW w:w="1404" w:type="dxa"/>
            <w:shd w:val="clear" w:color="auto" w:fill="auto"/>
          </w:tcPr>
          <w:p w14:paraId="2424BD9F" w14:textId="77777777" w:rsidR="00E2212C" w:rsidRPr="00C16B37" w:rsidRDefault="00E2212C" w:rsidP="00C16B37">
            <w:pPr>
              <w:jc w:val="center"/>
              <w:rPr>
                <w:rFonts w:ascii="Times New Roman" w:hAnsi="Times New Roman"/>
                <w:b/>
                <w:sz w:val="20"/>
                <w:szCs w:val="20"/>
              </w:rPr>
            </w:pPr>
            <w:r w:rsidRPr="00C16B37">
              <w:rPr>
                <w:rFonts w:ascii="Times New Roman" w:hAnsi="Times New Roman"/>
                <w:b/>
                <w:sz w:val="20"/>
                <w:szCs w:val="20"/>
              </w:rPr>
              <w:t>D</w:t>
            </w:r>
          </w:p>
        </w:tc>
        <w:tc>
          <w:tcPr>
            <w:tcW w:w="1407" w:type="dxa"/>
            <w:shd w:val="clear" w:color="auto" w:fill="auto"/>
          </w:tcPr>
          <w:p w14:paraId="308B48E4" w14:textId="77777777" w:rsidR="00E2212C" w:rsidRPr="00C16B37" w:rsidRDefault="00E2212C" w:rsidP="00C16B37">
            <w:pPr>
              <w:jc w:val="center"/>
              <w:rPr>
                <w:rFonts w:ascii="Times New Roman" w:hAnsi="Times New Roman"/>
                <w:b/>
                <w:sz w:val="20"/>
                <w:szCs w:val="20"/>
              </w:rPr>
            </w:pPr>
            <w:r w:rsidRPr="00C16B37">
              <w:rPr>
                <w:rFonts w:ascii="Times New Roman" w:hAnsi="Times New Roman"/>
                <w:b/>
                <w:sz w:val="20"/>
                <w:szCs w:val="20"/>
              </w:rPr>
              <w:t>B</w:t>
            </w:r>
          </w:p>
        </w:tc>
      </w:tr>
    </w:tbl>
    <w:p w14:paraId="1CBB8BCD" w14:textId="77777777" w:rsidR="00E2212C" w:rsidRPr="00E6120E" w:rsidRDefault="00E2212C" w:rsidP="00E2212C">
      <w:pPr>
        <w:rPr>
          <w:rFonts w:ascii="Times New Roman" w:hAnsi="Times New Roman"/>
          <w:b/>
          <w:i/>
          <w:sz w:val="20"/>
          <w:szCs w:val="20"/>
          <w:u w:val="single"/>
        </w:rPr>
      </w:pPr>
      <w:r w:rsidRPr="00E6120E">
        <w:rPr>
          <w:rFonts w:ascii="Times New Roman" w:hAnsi="Times New Roman"/>
          <w:b/>
          <w:i/>
          <w:sz w:val="20"/>
          <w:szCs w:val="20"/>
          <w:u w:val="single"/>
        </w:rPr>
        <w:t>Phần II : Tự luận (7 điểm)</w:t>
      </w:r>
    </w:p>
    <w:tbl>
      <w:tblPr>
        <w:tblpPr w:leftFromText="180" w:rightFromText="180" w:vertAnchor="text" w:tblpX="608" w:tblpY="1"/>
        <w:tblOverlap w:val="never"/>
        <w:tblW w:w="99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2"/>
        <w:gridCol w:w="8080"/>
        <w:gridCol w:w="850"/>
      </w:tblGrid>
      <w:tr w:rsidR="00E2212C" w:rsidRPr="00C16B37" w14:paraId="59F84105" w14:textId="77777777" w:rsidTr="00642C59">
        <w:tc>
          <w:tcPr>
            <w:tcW w:w="992" w:type="dxa"/>
            <w:shd w:val="clear" w:color="auto" w:fill="auto"/>
            <w:vAlign w:val="center"/>
          </w:tcPr>
          <w:p w14:paraId="61EEE780" w14:textId="77777777" w:rsidR="00E2212C" w:rsidRPr="00C16B37" w:rsidRDefault="00E2212C" w:rsidP="00642C59">
            <w:pPr>
              <w:jc w:val="center"/>
              <w:rPr>
                <w:rFonts w:ascii="Times New Roman" w:hAnsi="Times New Roman"/>
                <w:sz w:val="20"/>
                <w:szCs w:val="20"/>
              </w:rPr>
            </w:pPr>
            <w:r w:rsidRPr="00C16B37">
              <w:rPr>
                <w:rFonts w:ascii="Times New Roman" w:hAnsi="Times New Roman"/>
                <w:sz w:val="20"/>
                <w:szCs w:val="20"/>
              </w:rPr>
              <w:t>Bài / Câu</w:t>
            </w:r>
          </w:p>
        </w:tc>
        <w:tc>
          <w:tcPr>
            <w:tcW w:w="8080" w:type="dxa"/>
            <w:shd w:val="clear" w:color="auto" w:fill="auto"/>
            <w:vAlign w:val="center"/>
          </w:tcPr>
          <w:p w14:paraId="253403E6" w14:textId="77777777" w:rsidR="00E2212C" w:rsidRPr="00C16B37" w:rsidRDefault="00E2212C" w:rsidP="00642C59">
            <w:pPr>
              <w:jc w:val="center"/>
              <w:rPr>
                <w:rFonts w:ascii="Times New Roman" w:hAnsi="Times New Roman"/>
                <w:sz w:val="20"/>
                <w:szCs w:val="20"/>
              </w:rPr>
            </w:pPr>
            <w:r w:rsidRPr="00C16B37">
              <w:rPr>
                <w:rFonts w:ascii="Times New Roman" w:hAnsi="Times New Roman"/>
                <w:sz w:val="20"/>
                <w:szCs w:val="20"/>
              </w:rPr>
              <w:t>Nội dung</w:t>
            </w:r>
          </w:p>
        </w:tc>
        <w:tc>
          <w:tcPr>
            <w:tcW w:w="850" w:type="dxa"/>
            <w:shd w:val="clear" w:color="auto" w:fill="auto"/>
            <w:vAlign w:val="center"/>
          </w:tcPr>
          <w:p w14:paraId="578665B2" w14:textId="77777777" w:rsidR="00E2212C" w:rsidRPr="00C16B37" w:rsidRDefault="00E2212C" w:rsidP="00642C59">
            <w:pPr>
              <w:jc w:val="center"/>
              <w:rPr>
                <w:rFonts w:ascii="Times New Roman" w:hAnsi="Times New Roman"/>
                <w:sz w:val="20"/>
                <w:szCs w:val="20"/>
              </w:rPr>
            </w:pPr>
            <w:r w:rsidRPr="00C16B37">
              <w:rPr>
                <w:rFonts w:ascii="Times New Roman" w:hAnsi="Times New Roman"/>
                <w:sz w:val="20"/>
                <w:szCs w:val="20"/>
              </w:rPr>
              <w:t>Điểm</w:t>
            </w:r>
          </w:p>
        </w:tc>
      </w:tr>
      <w:tr w:rsidR="00E2212C" w:rsidRPr="00C16B37" w14:paraId="169C0438" w14:textId="77777777" w:rsidTr="00642C59">
        <w:trPr>
          <w:trHeight w:val="665"/>
        </w:trPr>
        <w:tc>
          <w:tcPr>
            <w:tcW w:w="992" w:type="dxa"/>
            <w:shd w:val="clear" w:color="auto" w:fill="auto"/>
            <w:vAlign w:val="center"/>
          </w:tcPr>
          <w:p w14:paraId="23E3311D" w14:textId="77777777" w:rsidR="00E2212C" w:rsidRPr="00C16B37" w:rsidRDefault="00E2212C" w:rsidP="00642C59">
            <w:pPr>
              <w:jc w:val="center"/>
              <w:rPr>
                <w:rFonts w:ascii="Times New Roman" w:hAnsi="Times New Roman"/>
                <w:b/>
                <w:sz w:val="20"/>
                <w:szCs w:val="20"/>
              </w:rPr>
            </w:pPr>
          </w:p>
          <w:p w14:paraId="5DDFE646" w14:textId="77777777" w:rsidR="00E2212C" w:rsidRPr="00C16B37" w:rsidRDefault="00E2212C" w:rsidP="00642C59">
            <w:pPr>
              <w:jc w:val="center"/>
              <w:rPr>
                <w:rFonts w:ascii="Times New Roman" w:hAnsi="Times New Roman"/>
                <w:b/>
                <w:sz w:val="20"/>
                <w:szCs w:val="20"/>
              </w:rPr>
            </w:pPr>
          </w:p>
          <w:p w14:paraId="7191E2DE" w14:textId="77777777" w:rsidR="00E2212C" w:rsidRPr="00C16B37" w:rsidRDefault="00E2212C" w:rsidP="00642C59">
            <w:pPr>
              <w:jc w:val="center"/>
              <w:rPr>
                <w:rFonts w:ascii="Times New Roman" w:hAnsi="Times New Roman"/>
                <w:b/>
                <w:sz w:val="20"/>
                <w:szCs w:val="20"/>
              </w:rPr>
            </w:pPr>
          </w:p>
          <w:p w14:paraId="04B95DE1" w14:textId="77777777" w:rsidR="00E2212C" w:rsidRPr="00C16B37" w:rsidRDefault="00E2212C" w:rsidP="00642C59">
            <w:pPr>
              <w:jc w:val="center"/>
              <w:rPr>
                <w:rFonts w:ascii="Times New Roman" w:hAnsi="Times New Roman"/>
                <w:b/>
                <w:sz w:val="20"/>
                <w:szCs w:val="20"/>
              </w:rPr>
            </w:pPr>
          </w:p>
          <w:p w14:paraId="565344B2" w14:textId="77777777" w:rsidR="00E2212C" w:rsidRPr="00C16B37" w:rsidRDefault="00E2212C" w:rsidP="00642C59">
            <w:pPr>
              <w:jc w:val="center"/>
              <w:rPr>
                <w:rFonts w:ascii="Times New Roman" w:hAnsi="Times New Roman"/>
                <w:b/>
                <w:sz w:val="20"/>
                <w:szCs w:val="20"/>
              </w:rPr>
            </w:pPr>
          </w:p>
          <w:p w14:paraId="537F5733" w14:textId="77777777" w:rsidR="00E2212C" w:rsidRPr="00C16B37" w:rsidRDefault="00E2212C" w:rsidP="00642C59">
            <w:pPr>
              <w:jc w:val="center"/>
              <w:rPr>
                <w:rFonts w:ascii="Times New Roman" w:hAnsi="Times New Roman"/>
                <w:b/>
                <w:sz w:val="20"/>
                <w:szCs w:val="20"/>
              </w:rPr>
            </w:pPr>
          </w:p>
          <w:p w14:paraId="57412701" w14:textId="77777777" w:rsidR="00E2212C" w:rsidRPr="00C16B37" w:rsidRDefault="00E2212C" w:rsidP="00642C59">
            <w:pPr>
              <w:jc w:val="center"/>
              <w:rPr>
                <w:rFonts w:ascii="Times New Roman" w:hAnsi="Times New Roman"/>
                <w:b/>
                <w:sz w:val="20"/>
                <w:szCs w:val="20"/>
              </w:rPr>
            </w:pPr>
          </w:p>
          <w:p w14:paraId="79822548" w14:textId="77777777" w:rsidR="00E2212C" w:rsidRPr="00C16B37" w:rsidRDefault="00E2212C" w:rsidP="00642C59">
            <w:pPr>
              <w:jc w:val="center"/>
              <w:rPr>
                <w:rFonts w:ascii="Times New Roman" w:hAnsi="Times New Roman"/>
                <w:b/>
                <w:sz w:val="20"/>
                <w:szCs w:val="20"/>
              </w:rPr>
            </w:pPr>
          </w:p>
          <w:p w14:paraId="10DD25C8" w14:textId="77777777" w:rsidR="00E2212C" w:rsidRPr="00C16B37" w:rsidRDefault="00E2212C" w:rsidP="00642C59">
            <w:pPr>
              <w:jc w:val="center"/>
              <w:rPr>
                <w:rFonts w:ascii="Times New Roman" w:hAnsi="Times New Roman"/>
                <w:b/>
                <w:sz w:val="20"/>
                <w:szCs w:val="20"/>
              </w:rPr>
            </w:pPr>
          </w:p>
          <w:p w14:paraId="0EFF2F6B" w14:textId="77777777" w:rsidR="00E2212C" w:rsidRPr="00C16B37" w:rsidRDefault="00E2212C" w:rsidP="00642C59">
            <w:pPr>
              <w:jc w:val="center"/>
              <w:rPr>
                <w:rFonts w:ascii="Times New Roman" w:hAnsi="Times New Roman"/>
                <w:b/>
                <w:sz w:val="20"/>
                <w:szCs w:val="20"/>
              </w:rPr>
            </w:pPr>
          </w:p>
          <w:p w14:paraId="6ECAD377" w14:textId="77777777" w:rsidR="00E2212C" w:rsidRPr="00C16B37" w:rsidRDefault="00E2212C" w:rsidP="00642C59">
            <w:pPr>
              <w:jc w:val="center"/>
              <w:rPr>
                <w:rFonts w:ascii="Times New Roman" w:hAnsi="Times New Roman"/>
                <w:b/>
                <w:sz w:val="20"/>
                <w:szCs w:val="20"/>
              </w:rPr>
            </w:pPr>
          </w:p>
          <w:p w14:paraId="761F73E3" w14:textId="77777777" w:rsidR="00E2212C" w:rsidRPr="00C16B37" w:rsidRDefault="00E2212C" w:rsidP="00642C59">
            <w:pPr>
              <w:jc w:val="center"/>
              <w:rPr>
                <w:rFonts w:ascii="Times New Roman" w:hAnsi="Times New Roman"/>
                <w:b/>
                <w:sz w:val="20"/>
                <w:szCs w:val="20"/>
              </w:rPr>
            </w:pPr>
          </w:p>
          <w:p w14:paraId="2FADCED1" w14:textId="77777777" w:rsidR="00E2212C" w:rsidRPr="00C16B37" w:rsidRDefault="00E2212C" w:rsidP="00642C59">
            <w:pPr>
              <w:jc w:val="center"/>
              <w:rPr>
                <w:rFonts w:ascii="Times New Roman" w:hAnsi="Times New Roman"/>
                <w:b/>
                <w:sz w:val="20"/>
                <w:szCs w:val="20"/>
              </w:rPr>
            </w:pPr>
          </w:p>
          <w:p w14:paraId="39E3EB70" w14:textId="77777777" w:rsidR="00E2212C" w:rsidRPr="00C16B37" w:rsidRDefault="00E2212C" w:rsidP="00642C59">
            <w:pPr>
              <w:jc w:val="center"/>
              <w:rPr>
                <w:rFonts w:ascii="Times New Roman" w:hAnsi="Times New Roman"/>
                <w:b/>
                <w:sz w:val="20"/>
                <w:szCs w:val="20"/>
              </w:rPr>
            </w:pPr>
          </w:p>
          <w:p w14:paraId="77CBF469" w14:textId="77777777" w:rsidR="00E2212C" w:rsidRPr="00C16B37" w:rsidRDefault="00E2212C" w:rsidP="00642C59">
            <w:pPr>
              <w:jc w:val="center"/>
              <w:rPr>
                <w:rFonts w:ascii="Times New Roman" w:hAnsi="Times New Roman"/>
                <w:b/>
                <w:sz w:val="20"/>
                <w:szCs w:val="20"/>
              </w:rPr>
            </w:pPr>
            <w:r w:rsidRPr="00C16B37">
              <w:rPr>
                <w:rFonts w:ascii="Times New Roman" w:hAnsi="Times New Roman"/>
                <w:b/>
                <w:sz w:val="20"/>
                <w:szCs w:val="20"/>
              </w:rPr>
              <w:t>Bài 1</w:t>
            </w:r>
          </w:p>
          <w:p w14:paraId="666C6058" w14:textId="77777777" w:rsidR="00E2212C" w:rsidRPr="00C16B37" w:rsidRDefault="00E2212C" w:rsidP="00642C59">
            <w:pPr>
              <w:jc w:val="center"/>
              <w:rPr>
                <w:rFonts w:ascii="Times New Roman" w:hAnsi="Times New Roman"/>
                <w:b/>
                <w:sz w:val="20"/>
                <w:szCs w:val="20"/>
              </w:rPr>
            </w:pPr>
            <w:r w:rsidRPr="00C16B37">
              <w:rPr>
                <w:rFonts w:ascii="Times New Roman" w:hAnsi="Times New Roman"/>
                <w:b/>
                <w:sz w:val="20"/>
                <w:szCs w:val="20"/>
              </w:rPr>
              <w:t>6 điểm</w:t>
            </w:r>
          </w:p>
          <w:p w14:paraId="66B90814" w14:textId="77777777" w:rsidR="00E2212C" w:rsidRPr="00C16B37" w:rsidRDefault="00E2212C" w:rsidP="00642C59">
            <w:pPr>
              <w:jc w:val="center"/>
              <w:rPr>
                <w:rFonts w:ascii="Times New Roman" w:hAnsi="Times New Roman"/>
                <w:b/>
                <w:sz w:val="20"/>
                <w:szCs w:val="20"/>
              </w:rPr>
            </w:pPr>
          </w:p>
          <w:p w14:paraId="6377C79F" w14:textId="77777777" w:rsidR="00E2212C" w:rsidRPr="00C16B37" w:rsidRDefault="00E2212C" w:rsidP="00642C59">
            <w:pPr>
              <w:jc w:val="center"/>
              <w:rPr>
                <w:rFonts w:ascii="Times New Roman" w:hAnsi="Times New Roman"/>
                <w:sz w:val="20"/>
                <w:szCs w:val="20"/>
              </w:rPr>
            </w:pPr>
          </w:p>
        </w:tc>
        <w:tc>
          <w:tcPr>
            <w:tcW w:w="8080" w:type="dxa"/>
            <w:shd w:val="clear" w:color="auto" w:fill="auto"/>
          </w:tcPr>
          <w:p w14:paraId="05320F3C" w14:textId="77777777" w:rsidR="00E2212C" w:rsidRPr="00C16B37" w:rsidRDefault="00E2212C" w:rsidP="00642C59">
            <w:pPr>
              <w:rPr>
                <w:rFonts w:ascii="Times New Roman" w:hAnsi="Times New Roman"/>
                <w:bCs/>
                <w:sz w:val="20"/>
                <w:szCs w:val="20"/>
                <w:lang w:val="nl-NL"/>
              </w:rPr>
            </w:pPr>
          </w:p>
          <w:p w14:paraId="6C7F168F" w14:textId="77777777" w:rsidR="00E2212C" w:rsidRPr="00C16B37" w:rsidRDefault="00E2212C" w:rsidP="00642C59">
            <w:pPr>
              <w:rPr>
                <w:rFonts w:ascii="Times New Roman" w:hAnsi="Times New Roman"/>
                <w:bCs/>
                <w:sz w:val="20"/>
                <w:szCs w:val="20"/>
                <w:lang w:val="nl-NL"/>
              </w:rPr>
            </w:pPr>
            <w:r w:rsidRPr="00C16B37">
              <w:rPr>
                <w:rFonts w:ascii="Times New Roman" w:hAnsi="Times New Roman"/>
                <w:bCs/>
                <w:sz w:val="20"/>
                <w:szCs w:val="20"/>
                <w:lang w:val="nl-NL"/>
              </w:rPr>
              <w:t>HS vẽ hình, khí hiệu đúng, ghi đúng GT-KL</w:t>
            </w:r>
          </w:p>
          <w:p w14:paraId="62915AC4" w14:textId="77777777" w:rsidR="00E2212C" w:rsidRPr="00C16B37" w:rsidRDefault="00E2212C" w:rsidP="00642C59">
            <w:pPr>
              <w:rPr>
                <w:rFonts w:ascii="Times New Roman" w:hAnsi="Times New Roman"/>
                <w:bCs/>
                <w:sz w:val="20"/>
                <w:szCs w:val="20"/>
                <w:lang w:val="nl-NL"/>
              </w:rPr>
            </w:pPr>
            <w:r w:rsidRPr="00C16B37">
              <w:rPr>
                <w:rFonts w:ascii="Times New Roman" w:eastAsia="Calibri" w:hAnsi="Times New Roman"/>
                <w:sz w:val="20"/>
                <w:szCs w:val="20"/>
                <w:lang w:val="nl-NL"/>
              </w:rPr>
            </w:r>
            <w:r w:rsidRPr="00C16B37">
              <w:rPr>
                <w:rFonts w:ascii="Times New Roman" w:eastAsia="Calibri" w:hAnsi="Times New Roman"/>
                <w:sz w:val="20"/>
                <w:szCs w:val="20"/>
                <w:lang w:val="nl-NL"/>
              </w:rPr>
              <w:pict w14:anchorId="1D84B07F">
                <v:group id="_x0000_s1184" editas="canvas" style="width:167.4pt;height:136.35pt;mso-position-horizontal-relative:char;mso-position-vertical-relative:line" coordorigin="4187,720" coordsize="3348,2727">
                  <o:lock v:ext="edit" aspectratio="t"/>
                  <v:shape id="_x0000_s1185" type="#_x0000_t75" style="position:absolute;left:4187;top:720;width:3348;height:2727" o:preferrelative="f">
                    <v:fill o:detectmouseclick="t"/>
                    <v:path o:extrusionok="t" o:connecttype="none"/>
                    <o:lock v:ext="edit" text="t"/>
                  </v:shape>
                  <v:line id="_x0000_s1186" style="position:absolute" from="4404,3204" to="7102,3206"/>
                  <v:line id="_x0000_s1187" style="position:absolute" from="5715,936" to="5716,3204"/>
                  <v:line id="_x0000_s1188" style="position:absolute;flip:x" from="4403,936" to="5699,3204"/>
                  <v:line id="_x0000_s1189" style="position:absolute" from="5699,936" to="7103,3204"/>
                  <v:line id="_x0000_s1190" style="position:absolute;flip:y" from="4403,2124" to="6455,3204"/>
                  <v:rect id="_x0000_s1191" style="position:absolute;left:6280;top:2158;width:222;height:231;rotation:3977465fd"/>
                  <v:line id="_x0000_s1192" style="position:absolute;flip:x y" from="4946,2076" to="7106,3219"/>
                  <v:rect id="_x0000_s1193" style="position:absolute;left:4976;top:2127;width:114;height:156;rotation:2100780fd"/>
                  <v:shape id="_x0000_s1194" type="#_x0000_t19" style="position:absolute;left:4574;top:2940;width:108;height:108" strokeweight="3pt">
                    <v:stroke linestyle="thinThin"/>
                  </v:shape>
                  <v:shape id="_x0000_s1195" type="#_x0000_t19" style="position:absolute;left:6779;top:2988;width:756;height:108;rotation:180" coordsize="21587,16443" adj="130391,3249005,,0" path="wr-21600,-21600,21600,21600,21587,750,14006,16443nfewr-21600,-21600,21600,21600,21587,750,14006,16443l,nsxe" strokeweight="3pt">
                    <v:stroke linestyle="thinThin"/>
                    <v:path o:connectlocs="21587,750;14006,16443;0,0"/>
                  </v:shape>
                  <v:shape id="_x0000_s1196" type="#_x0000_t19" style="position:absolute;left:5447;top:856;width:518;height:345;rotation:8610521fd" coordsize="20748,13797" adj="-2601719,-1057968,,13797" path="wr-21600,-7803,21600,35397,16619,,20748,7791nfewr-21600,-7803,21600,35397,16619,,20748,7791l,13797nsxe">
                    <v:path o:connectlocs="16619,0;20748,7791;0,13797"/>
                  </v:shape>
                  <v:shape id="_x0000_s1197" type="#_x0000_t19" style="position:absolute;left:5675;top:961;width:518;height:395;rotation:8610521fd" coordsize="20748,15807" adj="-3082755,-1057968,,15807" path="wr-21600,-5793,21600,37407,14720,,20748,9801nfewr-21600,-5793,21600,37407,14720,,20748,9801l,15807nsxe">
                    <v:path o:connectlocs="14720,0;20748,9801;0,15807"/>
                  </v:shape>
                  <v:shape id="_x0000_s1198" type="#_x0000_t75" style="position:absolute;left:4187;top:2988;width:220;height:240">
                    <v:imagedata r:id="rId2040" o:title=""/>
                  </v:shape>
                  <v:shape id="_x0000_s1199" type="#_x0000_t75" style="position:absolute;left:5591;top:720;width:240;height:240">
                    <v:imagedata r:id="rId2041" o:title=""/>
                  </v:shape>
                  <v:shape id="_x0000_s1200" type="#_x0000_t75" style="position:absolute;left:5591;top:3207;width:240;height:240">
                    <v:imagedata r:id="rId2042" o:title=""/>
                  </v:shape>
                  <v:shape id="_x0000_s1201" type="#_x0000_t75" style="position:absolute;left:5714;top:2523;width:160;height:240">
                    <v:imagedata r:id="rId2043" o:title=""/>
                  </v:shape>
                  <v:shape id="_x0000_s1202" type="#_x0000_t75" style="position:absolute;left:7103;top:3099;width:220;height:240">
                    <v:imagedata r:id="rId2044" o:title=""/>
                  </v:shape>
                  <v:shape id="_x0000_s1203" type="#_x0000_t75" style="position:absolute;left:4799;top:1986;width:220;height:240">
                    <v:imagedata r:id="rId2045" o:title=""/>
                  </v:shape>
                  <v:shape id="_x0000_s1204" type="#_x0000_t75" style="position:absolute;left:6458;top:1968;width:240;height:240">
                    <v:imagedata r:id="rId2046" o:title=""/>
                  </v:shape>
                  <v:line id="_x0000_s1205" style="position:absolute" from="5021,2094" to="6425,2095">
                    <v:stroke dashstyle="dashDot"/>
                  </v:line>
                  <w10:wrap type="none"/>
                  <w10:anchorlock/>
                </v:group>
                <o:OLEObject Type="Embed" ProgID="Equation.DSMT4" ShapeID="_x0000_s1198" DrawAspect="Content" ObjectID="_1664268501" r:id="rId2047"/>
                <o:OLEObject Type="Embed" ProgID="Equation.DSMT4" ShapeID="_x0000_s1199" DrawAspect="Content" ObjectID="_1664268502" r:id="rId2048"/>
                <o:OLEObject Type="Embed" ProgID="Equation.DSMT4" ShapeID="_x0000_s1200" DrawAspect="Content" ObjectID="_1664268503" r:id="rId2049"/>
                <o:OLEObject Type="Embed" ProgID="Equation.DSMT4" ShapeID="_x0000_s1201" DrawAspect="Content" ObjectID="_1664268504" r:id="rId2050"/>
                <o:OLEObject Type="Embed" ProgID="Equation.DSMT4" ShapeID="_x0000_s1202" DrawAspect="Content" ObjectID="_1664268505" r:id="rId2051"/>
                <o:OLEObject Type="Embed" ProgID="Equation.DSMT4" ShapeID="_x0000_s1203" DrawAspect="Content" ObjectID="_1664268506" r:id="rId2052"/>
                <o:OLEObject Type="Embed" ProgID="Equation.DSMT4" ShapeID="_x0000_s1204" DrawAspect="Content" ObjectID="_1664268507" r:id="rId2053"/>
              </w:pict>
            </w:r>
          </w:p>
          <w:p w14:paraId="7D5403EA" w14:textId="77777777" w:rsidR="00E2212C" w:rsidRPr="00C16B37" w:rsidRDefault="00E2212C" w:rsidP="00642C59">
            <w:pPr>
              <w:rPr>
                <w:rFonts w:ascii="Times New Roman" w:hAnsi="Times New Roman"/>
                <w:bCs/>
                <w:sz w:val="20"/>
                <w:szCs w:val="20"/>
                <w:lang w:val="nl-NL"/>
              </w:rPr>
            </w:pPr>
            <w:r w:rsidRPr="00C16B37">
              <w:rPr>
                <w:rFonts w:ascii="Times New Roman" w:hAnsi="Times New Roman"/>
                <w:b/>
                <w:bCs/>
                <w:sz w:val="20"/>
                <w:szCs w:val="20"/>
                <w:lang w:val="nl-NL"/>
              </w:rPr>
              <w:t>a.</w:t>
            </w:r>
            <w:r w:rsidRPr="00C16B37">
              <w:rPr>
                <w:rFonts w:ascii="Times New Roman" w:hAnsi="Times New Roman"/>
                <w:bCs/>
                <w:sz w:val="20"/>
                <w:szCs w:val="20"/>
                <w:lang w:val="nl-NL"/>
              </w:rPr>
              <w:t xml:space="preserve"> Hai tam giác vuông BDC và CEB có:</w:t>
            </w:r>
          </w:p>
          <w:p w14:paraId="1B272BBC" w14:textId="77777777" w:rsidR="00E2212C" w:rsidRPr="00C16B37" w:rsidRDefault="00E2212C" w:rsidP="00642C59">
            <w:pPr>
              <w:rPr>
                <w:rFonts w:ascii="Times New Roman" w:hAnsi="Times New Roman"/>
                <w:bCs/>
                <w:sz w:val="20"/>
                <w:szCs w:val="20"/>
                <w:lang w:val="nl-NL"/>
              </w:rPr>
            </w:pPr>
            <w:r w:rsidRPr="00C16B37">
              <w:rPr>
                <w:rFonts w:ascii="Times New Roman" w:hAnsi="Times New Roman"/>
                <w:bCs/>
                <w:sz w:val="20"/>
                <w:szCs w:val="20"/>
                <w:lang w:val="nl-NL"/>
              </w:rPr>
              <w:t xml:space="preserve">BC cạnh chung ; </w:t>
            </w:r>
            <w:r w:rsidRPr="00C16B37">
              <w:rPr>
                <w:rFonts w:ascii="Times New Roman" w:eastAsia="Calibri" w:hAnsi="Times New Roman"/>
                <w:bCs/>
                <w:position w:val="-4"/>
                <w:sz w:val="20"/>
                <w:szCs w:val="20"/>
                <w:lang w:val="nl-NL"/>
              </w:rPr>
              <w:object w:dxaOrig="700" w:dyaOrig="340" w14:anchorId="60AC61B5">
                <v:shape id="_x0000_i2602" type="#_x0000_t75" style="width:25.8pt;height:12.6pt" o:ole="">
                  <v:imagedata r:id="rId2054" o:title=""/>
                </v:shape>
                <o:OLEObject Type="Embed" ProgID="Equation.DSMT4" ShapeID="_x0000_i2602" DrawAspect="Content" ObjectID="_1664268188" r:id="rId2055"/>
              </w:object>
            </w:r>
            <w:r w:rsidRPr="00C16B37">
              <w:rPr>
                <w:rFonts w:ascii="Times New Roman" w:hAnsi="Times New Roman"/>
                <w:bCs/>
                <w:sz w:val="20"/>
                <w:szCs w:val="20"/>
                <w:lang w:val="nl-NL"/>
              </w:rPr>
              <w:t xml:space="preserve">( </w:t>
            </w:r>
            <w:r w:rsidRPr="00C16B37">
              <w:rPr>
                <w:rFonts w:ascii="Times New Roman" w:hAnsi="Times New Roman"/>
                <w:sz w:val="20"/>
                <w:szCs w:val="20"/>
              </w:rPr>
              <w:sym w:font="Symbol" w:char="F044"/>
            </w:r>
            <w:r w:rsidRPr="00C16B37">
              <w:rPr>
                <w:rFonts w:ascii="Times New Roman" w:hAnsi="Times New Roman"/>
                <w:sz w:val="20"/>
                <w:szCs w:val="20"/>
                <w:lang w:val="nl-NL"/>
              </w:rPr>
              <w:t>ABC cân tại A)</w:t>
            </w:r>
            <w:r w:rsidRPr="00C16B37">
              <w:rPr>
                <w:rFonts w:ascii="Times New Roman" w:hAnsi="Times New Roman"/>
                <w:bCs/>
                <w:sz w:val="20"/>
                <w:szCs w:val="20"/>
                <w:lang w:val="nl-NL"/>
              </w:rPr>
              <w:t xml:space="preserve"> </w:t>
            </w:r>
            <w:r w:rsidRPr="00C16B37">
              <w:rPr>
                <w:rFonts w:ascii="Times New Roman" w:hAnsi="Times New Roman"/>
                <w:sz w:val="20"/>
                <w:szCs w:val="20"/>
                <w:lang w:val="nl-NL"/>
              </w:rPr>
              <w:t xml:space="preserve"> =&gt; </w:t>
            </w:r>
            <w:r w:rsidRPr="00C16B37">
              <w:rPr>
                <w:rFonts w:ascii="Times New Roman" w:hAnsi="Times New Roman"/>
                <w:sz w:val="20"/>
                <w:szCs w:val="20"/>
              </w:rPr>
              <w:sym w:font="Symbol" w:char="F044"/>
            </w:r>
            <w:r w:rsidRPr="00C16B37">
              <w:rPr>
                <w:rFonts w:ascii="Times New Roman" w:hAnsi="Times New Roman"/>
                <w:sz w:val="20"/>
                <w:szCs w:val="20"/>
                <w:lang w:val="nl-NL"/>
              </w:rPr>
              <w:t xml:space="preserve">BDC =  </w:t>
            </w:r>
            <w:r w:rsidRPr="00C16B37">
              <w:rPr>
                <w:rFonts w:ascii="Times New Roman" w:hAnsi="Times New Roman"/>
                <w:sz w:val="20"/>
                <w:szCs w:val="20"/>
              </w:rPr>
              <w:sym w:font="Symbol" w:char="F044"/>
            </w:r>
            <w:r w:rsidRPr="00C16B37">
              <w:rPr>
                <w:rFonts w:ascii="Times New Roman" w:hAnsi="Times New Roman"/>
                <w:sz w:val="20"/>
                <w:szCs w:val="20"/>
                <w:lang w:val="nl-NL"/>
              </w:rPr>
              <w:t>CEB ( cạnh huyền ,góc nhọn)</w:t>
            </w:r>
          </w:p>
          <w:p w14:paraId="48C58B5C" w14:textId="77777777" w:rsidR="00E6120E" w:rsidRPr="00C16B37" w:rsidRDefault="00E6120E" w:rsidP="00642C59">
            <w:pPr>
              <w:rPr>
                <w:rFonts w:ascii="Times New Roman" w:hAnsi="Times New Roman"/>
                <w:b/>
                <w:sz w:val="20"/>
                <w:szCs w:val="20"/>
                <w:lang w:val="nl-NL"/>
              </w:rPr>
            </w:pPr>
          </w:p>
          <w:p w14:paraId="5D802DE0" w14:textId="77777777" w:rsidR="00E2212C" w:rsidRPr="00C16B37" w:rsidRDefault="00E2212C" w:rsidP="00642C59">
            <w:pPr>
              <w:rPr>
                <w:rFonts w:ascii="Times New Roman" w:hAnsi="Times New Roman"/>
                <w:bCs/>
                <w:sz w:val="20"/>
                <w:szCs w:val="20"/>
                <w:lang w:val="nl-NL"/>
              </w:rPr>
            </w:pPr>
            <w:r w:rsidRPr="00C16B37">
              <w:rPr>
                <w:rFonts w:ascii="Times New Roman" w:hAnsi="Times New Roman"/>
                <w:b/>
                <w:sz w:val="20"/>
                <w:szCs w:val="20"/>
                <w:lang w:val="nl-NL"/>
              </w:rPr>
              <w:t>b.</w:t>
            </w:r>
            <w:r w:rsidRPr="00C16B37">
              <w:rPr>
                <w:rFonts w:ascii="Times New Roman" w:hAnsi="Times New Roman"/>
                <w:sz w:val="20"/>
                <w:szCs w:val="20"/>
                <w:lang w:val="nl-NL"/>
              </w:rPr>
              <w:t xml:space="preserve"> </w:t>
            </w:r>
            <w:r w:rsidRPr="00C16B37">
              <w:rPr>
                <w:rFonts w:ascii="Times New Roman" w:hAnsi="Times New Roman"/>
                <w:bCs/>
                <w:sz w:val="20"/>
                <w:szCs w:val="20"/>
                <w:lang w:val="nl-NL"/>
              </w:rPr>
              <w:t>Hai tam giác vuông ADB và AEC có:</w:t>
            </w:r>
          </w:p>
          <w:p w14:paraId="196CC1F8" w14:textId="77777777" w:rsidR="00E2212C" w:rsidRPr="00C16B37" w:rsidRDefault="00E2212C" w:rsidP="00642C59">
            <w:pPr>
              <w:rPr>
                <w:rFonts w:ascii="Times New Roman" w:hAnsi="Times New Roman"/>
                <w:sz w:val="20"/>
                <w:szCs w:val="20"/>
              </w:rPr>
            </w:pPr>
            <w:r w:rsidRPr="00C16B37">
              <w:rPr>
                <w:rFonts w:ascii="Times New Roman" w:hAnsi="Times New Roman"/>
                <w:bCs/>
                <w:sz w:val="20"/>
                <w:szCs w:val="20"/>
                <w:lang w:val="nl-NL"/>
              </w:rPr>
              <w:t xml:space="preserve">AB = AC( </w:t>
            </w:r>
            <w:r w:rsidRPr="00C16B37">
              <w:rPr>
                <w:rFonts w:ascii="Times New Roman" w:hAnsi="Times New Roman"/>
                <w:sz w:val="20"/>
                <w:szCs w:val="20"/>
              </w:rPr>
              <w:sym w:font="Symbol" w:char="F044"/>
            </w:r>
            <w:r w:rsidRPr="00C16B37">
              <w:rPr>
                <w:rFonts w:ascii="Times New Roman" w:hAnsi="Times New Roman"/>
                <w:sz w:val="20"/>
                <w:szCs w:val="20"/>
              </w:rPr>
              <w:t>ABC cân tại A)</w:t>
            </w:r>
            <w:r w:rsidRPr="00C16B37">
              <w:rPr>
                <w:rFonts w:ascii="Times New Roman" w:hAnsi="Times New Roman"/>
                <w:bCs/>
                <w:sz w:val="20"/>
                <w:szCs w:val="20"/>
                <w:lang w:val="nl-NL"/>
              </w:rPr>
              <w:t xml:space="preserve"> ; </w:t>
            </w:r>
            <w:r w:rsidRPr="00C16B37">
              <w:rPr>
                <w:rFonts w:ascii="Times New Roman" w:eastAsia="Calibri" w:hAnsi="Times New Roman"/>
                <w:position w:val="-4"/>
                <w:sz w:val="20"/>
                <w:szCs w:val="20"/>
              </w:rPr>
              <w:object w:dxaOrig="279" w:dyaOrig="340" w14:anchorId="285D1DCC">
                <v:shape id="_x0000_i2603" type="#_x0000_t75" style="width:10.8pt;height:13.2pt" o:ole="">
                  <v:imagedata r:id="rId2056" o:title=""/>
                </v:shape>
                <o:OLEObject Type="Embed" ProgID="Equation.DSMT4" ShapeID="_x0000_i2603" DrawAspect="Content" ObjectID="_1664268189" r:id="rId2057"/>
              </w:object>
            </w:r>
            <w:r w:rsidRPr="00C16B37">
              <w:rPr>
                <w:rFonts w:ascii="Times New Roman" w:hAnsi="Times New Roman"/>
                <w:sz w:val="20"/>
                <w:szCs w:val="20"/>
              </w:rPr>
              <w:t xml:space="preserve"> chung</w:t>
            </w:r>
          </w:p>
          <w:p w14:paraId="7C5A0787" w14:textId="77777777" w:rsidR="00E2212C" w:rsidRPr="00C16B37" w:rsidRDefault="00E2212C" w:rsidP="00642C59">
            <w:pPr>
              <w:rPr>
                <w:rFonts w:ascii="Times New Roman" w:hAnsi="Times New Roman"/>
                <w:bCs/>
                <w:sz w:val="20"/>
                <w:szCs w:val="20"/>
                <w:lang w:val="nl-NL"/>
              </w:rPr>
            </w:pPr>
            <w:r w:rsidRPr="00C16B37">
              <w:rPr>
                <w:rFonts w:ascii="Times New Roman" w:hAnsi="Times New Roman"/>
                <w:sz w:val="20"/>
                <w:szCs w:val="20"/>
              </w:rPr>
              <w:t>=&gt;</w:t>
            </w:r>
            <w:r w:rsidRPr="00C16B37">
              <w:rPr>
                <w:rFonts w:ascii="Times New Roman" w:hAnsi="Times New Roman"/>
                <w:sz w:val="20"/>
                <w:szCs w:val="20"/>
              </w:rPr>
              <w:sym w:font="Symbol" w:char="F044"/>
            </w:r>
            <w:r w:rsidRPr="00C16B37">
              <w:rPr>
                <w:rFonts w:ascii="Times New Roman" w:hAnsi="Times New Roman"/>
                <w:sz w:val="20"/>
                <w:szCs w:val="20"/>
              </w:rPr>
              <w:t xml:space="preserve">ADB =  </w:t>
            </w:r>
            <w:r w:rsidRPr="00C16B37">
              <w:rPr>
                <w:rFonts w:ascii="Times New Roman" w:hAnsi="Times New Roman"/>
                <w:sz w:val="20"/>
                <w:szCs w:val="20"/>
              </w:rPr>
              <w:sym w:font="Symbol" w:char="F044"/>
            </w:r>
            <w:r w:rsidRPr="00C16B37">
              <w:rPr>
                <w:rFonts w:ascii="Times New Roman" w:hAnsi="Times New Roman"/>
                <w:sz w:val="20"/>
                <w:szCs w:val="20"/>
              </w:rPr>
              <w:t>AEC ( cạnh huyền ,góc nhọn)</w:t>
            </w:r>
          </w:p>
          <w:p w14:paraId="24DFCE57" w14:textId="77777777" w:rsidR="00E2212C" w:rsidRPr="00C16B37" w:rsidRDefault="00E2212C" w:rsidP="00642C59">
            <w:pPr>
              <w:rPr>
                <w:rFonts w:ascii="Times New Roman" w:hAnsi="Times New Roman"/>
                <w:bCs/>
                <w:sz w:val="20"/>
                <w:szCs w:val="20"/>
                <w:lang w:val="nl-NL"/>
              </w:rPr>
            </w:pPr>
            <w:r w:rsidRPr="00C16B37">
              <w:rPr>
                <w:rFonts w:ascii="Times New Roman" w:hAnsi="Times New Roman"/>
                <w:bCs/>
                <w:sz w:val="20"/>
                <w:szCs w:val="20"/>
                <w:lang w:val="nl-NL"/>
              </w:rPr>
              <w:sym w:font="Wingdings" w:char="F0E0"/>
            </w:r>
            <w:r w:rsidRPr="00C16B37">
              <w:rPr>
                <w:rFonts w:ascii="Times New Roman" w:hAnsi="Times New Roman"/>
                <w:bCs/>
                <w:sz w:val="20"/>
                <w:szCs w:val="20"/>
                <w:lang w:val="nl-NL"/>
              </w:rPr>
              <w:t xml:space="preserve"> </w:t>
            </w:r>
            <w:r w:rsidRPr="00C16B37">
              <w:rPr>
                <w:rFonts w:ascii="Times New Roman" w:eastAsia="Calibri" w:hAnsi="Times New Roman"/>
                <w:position w:val="-6"/>
                <w:sz w:val="20"/>
                <w:szCs w:val="20"/>
                <w:lang w:val="pt-BR"/>
              </w:rPr>
              <w:object w:dxaOrig="1300" w:dyaOrig="360" w14:anchorId="174CE956">
                <v:shape id="_x0000_i2604" type="#_x0000_t75" style="width:59.4pt;height:16.8pt" o:ole="">
                  <v:imagedata r:id="rId2058" o:title=""/>
                </v:shape>
                <o:OLEObject Type="Embed" ProgID="Equation.DSMT4" ShapeID="_x0000_i2604" DrawAspect="Content" ObjectID="_1664268190" r:id="rId2059"/>
              </w:object>
            </w:r>
            <w:r w:rsidRPr="00C16B37">
              <w:rPr>
                <w:rFonts w:ascii="Times New Roman" w:hAnsi="Times New Roman"/>
                <w:sz w:val="20"/>
                <w:szCs w:val="20"/>
                <w:lang w:val="pt-BR"/>
              </w:rPr>
              <w:t>(hai góc tương ứng)</w:t>
            </w:r>
          </w:p>
          <w:p w14:paraId="38FBA2AB" w14:textId="77777777" w:rsidR="00E2212C" w:rsidRPr="00C16B37" w:rsidRDefault="00E2212C" w:rsidP="00642C59">
            <w:pPr>
              <w:rPr>
                <w:rFonts w:ascii="Times New Roman" w:hAnsi="Times New Roman"/>
                <w:sz w:val="20"/>
                <w:szCs w:val="20"/>
                <w:lang w:val="pt-BR"/>
              </w:rPr>
            </w:pPr>
            <w:r w:rsidRPr="00C16B37">
              <w:rPr>
                <w:rFonts w:ascii="Times New Roman" w:hAnsi="Times New Roman"/>
                <w:bCs/>
                <w:sz w:val="20"/>
                <w:szCs w:val="20"/>
                <w:lang w:val="nl-NL"/>
              </w:rPr>
              <w:t xml:space="preserve">Hay </w:t>
            </w:r>
            <w:r w:rsidRPr="00C16B37">
              <w:rPr>
                <w:rFonts w:ascii="Times New Roman" w:eastAsia="Calibri" w:hAnsi="Times New Roman"/>
                <w:position w:val="-6"/>
                <w:sz w:val="20"/>
                <w:szCs w:val="20"/>
                <w:lang w:val="pt-BR"/>
              </w:rPr>
              <w:object w:dxaOrig="1260" w:dyaOrig="360" w14:anchorId="7CA053FE">
                <v:shape id="_x0000_i2605" type="#_x0000_t75" style="width:52.25pt;height:15pt" o:ole="">
                  <v:imagedata r:id="rId2060" o:title=""/>
                </v:shape>
                <o:OLEObject Type="Embed" ProgID="Equation.DSMT4" ShapeID="_x0000_i2605" DrawAspect="Content" ObjectID="_1664268191" r:id="rId2061"/>
              </w:object>
            </w:r>
          </w:p>
          <w:p w14:paraId="289C4367" w14:textId="77777777" w:rsidR="00E6120E" w:rsidRPr="00C16B37" w:rsidRDefault="00E6120E" w:rsidP="00642C59">
            <w:pPr>
              <w:rPr>
                <w:rFonts w:ascii="Times New Roman" w:hAnsi="Times New Roman"/>
                <w:b/>
                <w:sz w:val="20"/>
                <w:szCs w:val="20"/>
                <w:lang w:val="pt-BR"/>
              </w:rPr>
            </w:pPr>
          </w:p>
          <w:p w14:paraId="0DD292A0" w14:textId="77777777" w:rsidR="00E2212C" w:rsidRPr="00C16B37" w:rsidRDefault="00E2212C" w:rsidP="00642C59">
            <w:pPr>
              <w:rPr>
                <w:rFonts w:ascii="Times New Roman" w:hAnsi="Times New Roman"/>
                <w:bCs/>
                <w:sz w:val="20"/>
                <w:szCs w:val="20"/>
                <w:lang w:val="nl-NL"/>
              </w:rPr>
            </w:pPr>
            <w:r w:rsidRPr="00C16B37">
              <w:rPr>
                <w:rFonts w:ascii="Times New Roman" w:hAnsi="Times New Roman"/>
                <w:b/>
                <w:sz w:val="20"/>
                <w:szCs w:val="20"/>
                <w:lang w:val="pt-BR"/>
              </w:rPr>
              <w:t>c</w:t>
            </w:r>
            <w:r w:rsidRPr="00C16B37">
              <w:rPr>
                <w:rFonts w:ascii="Times New Roman" w:hAnsi="Times New Roman"/>
                <w:sz w:val="20"/>
                <w:szCs w:val="20"/>
                <w:lang w:val="pt-BR"/>
              </w:rPr>
              <w:t xml:space="preserve">. </w:t>
            </w:r>
            <w:r w:rsidRPr="00C16B37">
              <w:rPr>
                <w:rFonts w:ascii="Times New Roman" w:hAnsi="Times New Roman"/>
                <w:bCs/>
                <w:sz w:val="20"/>
                <w:szCs w:val="20"/>
                <w:lang w:val="nl-NL"/>
              </w:rPr>
              <w:t>Hai tam giác vuông AEI và ADI có:</w:t>
            </w:r>
          </w:p>
          <w:p w14:paraId="624FAD2F" w14:textId="77777777" w:rsidR="00E2212C" w:rsidRPr="00C16B37" w:rsidRDefault="00E2212C" w:rsidP="00642C59">
            <w:pPr>
              <w:rPr>
                <w:rFonts w:ascii="Times New Roman" w:hAnsi="Times New Roman"/>
                <w:sz w:val="20"/>
                <w:szCs w:val="20"/>
              </w:rPr>
            </w:pPr>
            <w:r w:rsidRPr="00C16B37">
              <w:rPr>
                <w:rFonts w:ascii="Times New Roman" w:hAnsi="Times New Roman"/>
                <w:sz w:val="20"/>
                <w:szCs w:val="20"/>
                <w:lang w:val="pt-BR"/>
              </w:rPr>
              <w:t xml:space="preserve">AI : cạnh chung, AE = AD( </w:t>
            </w:r>
            <w:r w:rsidRPr="00C16B37">
              <w:rPr>
                <w:rFonts w:ascii="Times New Roman" w:hAnsi="Times New Roman"/>
                <w:sz w:val="20"/>
                <w:szCs w:val="20"/>
              </w:rPr>
              <w:sym w:font="Symbol" w:char="F044"/>
            </w:r>
            <w:r w:rsidRPr="00C16B37">
              <w:rPr>
                <w:rFonts w:ascii="Times New Roman" w:hAnsi="Times New Roman"/>
                <w:sz w:val="20"/>
                <w:szCs w:val="20"/>
              </w:rPr>
              <w:t xml:space="preserve">ADB =  </w:t>
            </w:r>
            <w:r w:rsidRPr="00C16B37">
              <w:rPr>
                <w:rFonts w:ascii="Times New Roman" w:hAnsi="Times New Roman"/>
                <w:sz w:val="20"/>
                <w:szCs w:val="20"/>
              </w:rPr>
              <w:sym w:font="Symbol" w:char="F044"/>
            </w:r>
            <w:r w:rsidRPr="00C16B37">
              <w:rPr>
                <w:rFonts w:ascii="Times New Roman" w:hAnsi="Times New Roman"/>
                <w:sz w:val="20"/>
                <w:szCs w:val="20"/>
              </w:rPr>
              <w:t xml:space="preserve">AEC)=&gt; </w:t>
            </w:r>
            <w:r w:rsidRPr="00C16B37">
              <w:rPr>
                <w:rFonts w:ascii="Times New Roman" w:hAnsi="Times New Roman"/>
                <w:sz w:val="20"/>
                <w:szCs w:val="20"/>
              </w:rPr>
              <w:sym w:font="Symbol" w:char="F044"/>
            </w:r>
            <w:r w:rsidRPr="00C16B37">
              <w:rPr>
                <w:rFonts w:ascii="Times New Roman" w:hAnsi="Times New Roman"/>
                <w:sz w:val="20"/>
                <w:szCs w:val="20"/>
              </w:rPr>
              <w:t xml:space="preserve">AEI =  </w:t>
            </w:r>
            <w:r w:rsidRPr="00C16B37">
              <w:rPr>
                <w:rFonts w:ascii="Times New Roman" w:hAnsi="Times New Roman"/>
                <w:sz w:val="20"/>
                <w:szCs w:val="20"/>
              </w:rPr>
              <w:sym w:font="Symbol" w:char="F044"/>
            </w:r>
            <w:r w:rsidRPr="00C16B37">
              <w:rPr>
                <w:rFonts w:ascii="Times New Roman" w:hAnsi="Times New Roman"/>
                <w:sz w:val="20"/>
                <w:szCs w:val="20"/>
              </w:rPr>
              <w:t>ADI</w:t>
            </w:r>
          </w:p>
          <w:p w14:paraId="25B3D298" w14:textId="77777777" w:rsidR="00E2212C" w:rsidRPr="00C16B37" w:rsidRDefault="00E2212C" w:rsidP="00642C59">
            <w:pPr>
              <w:rPr>
                <w:rFonts w:ascii="Times New Roman" w:hAnsi="Times New Roman"/>
                <w:bCs/>
                <w:sz w:val="20"/>
                <w:szCs w:val="20"/>
                <w:lang w:val="nl-NL"/>
              </w:rPr>
            </w:pPr>
            <w:r w:rsidRPr="00C16B37">
              <w:rPr>
                <w:rFonts w:ascii="Times New Roman" w:hAnsi="Times New Roman"/>
                <w:sz w:val="20"/>
                <w:szCs w:val="20"/>
              </w:rPr>
              <w:lastRenderedPageBreak/>
              <w:t>( cạnh huyền, cạnh góc vuông)</w:t>
            </w:r>
            <w:r w:rsidRPr="00C16B37">
              <w:rPr>
                <w:rFonts w:ascii="Times New Roman" w:hAnsi="Times New Roman"/>
                <w:bCs/>
                <w:sz w:val="20"/>
                <w:szCs w:val="20"/>
                <w:lang w:val="nl-NL"/>
              </w:rPr>
              <w:t xml:space="preserve"> </w:t>
            </w:r>
            <w:r w:rsidRPr="00C16B37">
              <w:rPr>
                <w:rFonts w:ascii="Times New Roman" w:eastAsia="Calibri" w:hAnsi="Times New Roman"/>
                <w:bCs/>
                <w:position w:val="-12"/>
                <w:sz w:val="20"/>
                <w:szCs w:val="20"/>
                <w:lang w:val="nl-NL"/>
              </w:rPr>
              <w:object w:dxaOrig="1219" w:dyaOrig="420" w14:anchorId="2DC3299E">
                <v:shape id="_x0000_i2606" type="#_x0000_t75" style="width:45.6pt;height:15.6pt" o:ole="">
                  <v:imagedata r:id="rId2062" o:title=""/>
                </v:shape>
                <o:OLEObject Type="Embed" ProgID="Equation.DSMT4" ShapeID="_x0000_i2606" DrawAspect="Content" ObjectID="_1664268192" r:id="rId2063"/>
              </w:object>
            </w:r>
            <w:r w:rsidRPr="00C16B37">
              <w:rPr>
                <w:rFonts w:ascii="Times New Roman" w:hAnsi="Times New Roman"/>
                <w:bCs/>
                <w:sz w:val="20"/>
                <w:szCs w:val="20"/>
                <w:lang w:val="nl-NL"/>
              </w:rPr>
              <w:t>( hai góc tương ứng)</w:t>
            </w:r>
          </w:p>
          <w:p w14:paraId="7EA2E7FB" w14:textId="77777777" w:rsidR="00E2212C" w:rsidRPr="00C16B37" w:rsidRDefault="00E2212C" w:rsidP="00642C59">
            <w:pPr>
              <w:rPr>
                <w:rFonts w:ascii="Times New Roman" w:hAnsi="Times New Roman"/>
                <w:bCs/>
                <w:sz w:val="20"/>
                <w:szCs w:val="20"/>
                <w:lang w:val="nl-NL"/>
              </w:rPr>
            </w:pPr>
            <w:r w:rsidRPr="00C16B37">
              <w:rPr>
                <w:rFonts w:ascii="Times New Roman" w:hAnsi="Times New Roman"/>
                <w:sz w:val="20"/>
                <w:szCs w:val="20"/>
              </w:rPr>
              <w:sym w:font="Symbol" w:char="F044"/>
            </w:r>
            <w:r w:rsidRPr="00C16B37">
              <w:rPr>
                <w:rFonts w:ascii="Times New Roman" w:hAnsi="Times New Roman"/>
                <w:sz w:val="20"/>
                <w:szCs w:val="20"/>
              </w:rPr>
              <w:t xml:space="preserve">AHB =  </w:t>
            </w:r>
            <w:r w:rsidRPr="00C16B37">
              <w:rPr>
                <w:rFonts w:ascii="Times New Roman" w:hAnsi="Times New Roman"/>
                <w:sz w:val="20"/>
                <w:szCs w:val="20"/>
              </w:rPr>
              <w:sym w:font="Symbol" w:char="F044"/>
            </w:r>
            <w:r w:rsidRPr="00C16B37">
              <w:rPr>
                <w:rFonts w:ascii="Times New Roman" w:hAnsi="Times New Roman"/>
                <w:sz w:val="20"/>
                <w:szCs w:val="20"/>
              </w:rPr>
              <w:t xml:space="preserve">AHC có: </w:t>
            </w:r>
            <w:r w:rsidRPr="00C16B37">
              <w:rPr>
                <w:rFonts w:ascii="Times New Roman" w:eastAsia="Calibri" w:hAnsi="Times New Roman"/>
                <w:bCs/>
                <w:position w:val="-12"/>
                <w:sz w:val="20"/>
                <w:szCs w:val="20"/>
                <w:lang w:val="nl-NL"/>
              </w:rPr>
              <w:object w:dxaOrig="900" w:dyaOrig="420" w14:anchorId="33204D12">
                <v:shape id="_x0000_i2607" type="#_x0000_t75" style="width:35.4pt;height:16.8pt" o:ole="">
                  <v:imagedata r:id="rId2064" o:title=""/>
                </v:shape>
                <o:OLEObject Type="Embed" ProgID="Equation.DSMT4" ShapeID="_x0000_i2607" DrawAspect="Content" ObjectID="_1664268193" r:id="rId2065"/>
              </w:object>
            </w:r>
            <w:r w:rsidRPr="00C16B37">
              <w:rPr>
                <w:rFonts w:ascii="Times New Roman" w:hAnsi="Times New Roman"/>
                <w:bCs/>
                <w:sz w:val="20"/>
                <w:szCs w:val="20"/>
                <w:lang w:val="nl-NL"/>
              </w:rPr>
              <w:t xml:space="preserve"> ; </w:t>
            </w:r>
            <w:r w:rsidRPr="00C16B37">
              <w:rPr>
                <w:rFonts w:ascii="Times New Roman" w:eastAsia="Calibri" w:hAnsi="Times New Roman"/>
                <w:bCs/>
                <w:position w:val="-6"/>
                <w:sz w:val="20"/>
                <w:szCs w:val="20"/>
                <w:lang w:val="nl-NL"/>
              </w:rPr>
              <w:object w:dxaOrig="600" w:dyaOrig="360" w14:anchorId="793967A1">
                <v:shape id="_x0000_i2608" type="#_x0000_t75" style="width:22.8pt;height:13.8pt" o:ole="">
                  <v:imagedata r:id="rId2066" o:title=""/>
                </v:shape>
                <o:OLEObject Type="Embed" ProgID="Equation.DSMT4" ShapeID="_x0000_i2608" DrawAspect="Content" ObjectID="_1664268194" r:id="rId2067"/>
              </w:object>
            </w:r>
            <w:r w:rsidRPr="00C16B37">
              <w:rPr>
                <w:rFonts w:ascii="Times New Roman" w:hAnsi="Times New Roman"/>
                <w:bCs/>
                <w:sz w:val="20"/>
                <w:szCs w:val="20"/>
                <w:lang w:val="nl-NL"/>
              </w:rPr>
              <w:t xml:space="preserve">( </w:t>
            </w:r>
            <w:r w:rsidRPr="00C16B37">
              <w:rPr>
                <w:rFonts w:ascii="Times New Roman" w:hAnsi="Times New Roman"/>
                <w:sz w:val="20"/>
                <w:szCs w:val="20"/>
              </w:rPr>
              <w:sym w:font="Symbol" w:char="F044"/>
            </w:r>
            <w:r w:rsidRPr="00C16B37">
              <w:rPr>
                <w:rFonts w:ascii="Times New Roman" w:hAnsi="Times New Roman"/>
                <w:sz w:val="20"/>
                <w:szCs w:val="20"/>
              </w:rPr>
              <w:t>ABC cân tại A)</w:t>
            </w:r>
            <w:r w:rsidRPr="00C16B37">
              <w:rPr>
                <w:rFonts w:ascii="Times New Roman" w:hAnsi="Times New Roman"/>
                <w:bCs/>
                <w:sz w:val="20"/>
                <w:szCs w:val="20"/>
                <w:lang w:val="nl-NL"/>
              </w:rPr>
              <w:t xml:space="preserve"> </w:t>
            </w:r>
            <w:r w:rsidRPr="00C16B37">
              <w:rPr>
                <w:rFonts w:ascii="Times New Roman" w:hAnsi="Times New Roman"/>
                <w:sz w:val="20"/>
                <w:szCs w:val="20"/>
              </w:rPr>
              <w:t xml:space="preserve">=&gt; </w:t>
            </w:r>
            <w:r w:rsidRPr="00C16B37">
              <w:rPr>
                <w:rFonts w:ascii="Times New Roman" w:eastAsia="Calibri" w:hAnsi="Times New Roman"/>
                <w:bCs/>
                <w:position w:val="-6"/>
                <w:sz w:val="20"/>
                <w:szCs w:val="20"/>
                <w:lang w:val="nl-NL"/>
              </w:rPr>
              <w:object w:dxaOrig="1400" w:dyaOrig="360" w14:anchorId="2A497F41">
                <v:shape id="_x0000_i2609" type="#_x0000_t75" style="width:55.8pt;height:14.4pt" o:ole="">
                  <v:imagedata r:id="rId2068" o:title=""/>
                </v:shape>
                <o:OLEObject Type="Embed" ProgID="Equation.DSMT4" ShapeID="_x0000_i2609" DrawAspect="Content" ObjectID="_1664268195" r:id="rId2069"/>
              </w:object>
            </w:r>
          </w:p>
          <w:p w14:paraId="4AAA956C" w14:textId="77777777" w:rsidR="00E6120E" w:rsidRPr="00C16B37" w:rsidRDefault="00E2212C" w:rsidP="00642C59">
            <w:pPr>
              <w:rPr>
                <w:rFonts w:ascii="Times New Roman" w:hAnsi="Times New Roman"/>
                <w:bCs/>
                <w:sz w:val="20"/>
                <w:szCs w:val="20"/>
                <w:lang w:val="nl-NL"/>
              </w:rPr>
            </w:pPr>
            <w:r w:rsidRPr="00C16B37">
              <w:rPr>
                <w:rFonts w:ascii="Times New Roman" w:hAnsi="Times New Roman"/>
                <w:bCs/>
                <w:sz w:val="20"/>
                <w:szCs w:val="20"/>
                <w:lang w:val="nl-NL"/>
              </w:rPr>
              <w:t xml:space="preserve">Mà </w:t>
            </w:r>
            <w:r w:rsidRPr="00C16B37">
              <w:rPr>
                <w:rFonts w:ascii="Times New Roman" w:eastAsia="Calibri" w:hAnsi="Times New Roman"/>
                <w:bCs/>
                <w:position w:val="-6"/>
                <w:sz w:val="20"/>
                <w:szCs w:val="20"/>
                <w:lang w:val="nl-NL"/>
              </w:rPr>
              <w:object w:dxaOrig="1400" w:dyaOrig="360" w14:anchorId="60A3AC84">
                <v:shape id="_x0000_i2610" type="#_x0000_t75" style="width:51.05pt;height:13.2pt" o:ole="">
                  <v:imagedata r:id="rId2070" o:title=""/>
                </v:shape>
                <o:OLEObject Type="Embed" ProgID="Equation.DSMT4" ShapeID="_x0000_i2610" DrawAspect="Content" ObjectID="_1664268196" r:id="rId2071"/>
              </w:object>
            </w:r>
            <w:r w:rsidRPr="00C16B37">
              <w:rPr>
                <w:rFonts w:ascii="Times New Roman" w:hAnsi="Times New Roman"/>
                <w:bCs/>
                <w:sz w:val="20"/>
                <w:szCs w:val="20"/>
                <w:lang w:val="nl-NL"/>
              </w:rPr>
              <w:t xml:space="preserve"> = 180</w:t>
            </w:r>
            <w:r w:rsidRPr="00C16B37">
              <w:rPr>
                <w:rFonts w:ascii="Times New Roman" w:hAnsi="Times New Roman"/>
                <w:bCs/>
                <w:sz w:val="20"/>
                <w:szCs w:val="20"/>
                <w:vertAlign w:val="superscript"/>
                <w:lang w:val="nl-NL"/>
              </w:rPr>
              <w:t>0</w:t>
            </w:r>
            <w:r w:rsidRPr="00C16B37">
              <w:rPr>
                <w:rFonts w:ascii="Times New Roman" w:hAnsi="Times New Roman"/>
                <w:bCs/>
                <w:sz w:val="20"/>
                <w:szCs w:val="20"/>
                <w:lang w:val="nl-NL"/>
              </w:rPr>
              <w:t xml:space="preserve"> (hai góc kề bù) </w:t>
            </w:r>
            <w:r w:rsidRPr="00C16B37">
              <w:rPr>
                <w:rFonts w:ascii="Times New Roman" w:hAnsi="Times New Roman"/>
                <w:bCs/>
                <w:sz w:val="20"/>
                <w:szCs w:val="20"/>
                <w:lang w:val="nl-NL"/>
              </w:rPr>
              <w:tab/>
            </w:r>
            <w:r w:rsidRPr="00C16B37">
              <w:rPr>
                <w:rFonts w:ascii="Times New Roman" w:hAnsi="Times New Roman"/>
                <w:bCs/>
                <w:sz w:val="20"/>
                <w:szCs w:val="20"/>
                <w:lang w:val="nl-NL"/>
              </w:rPr>
              <w:tab/>
            </w:r>
            <w:r w:rsidRPr="00C16B37">
              <w:rPr>
                <w:rFonts w:ascii="Times New Roman" w:hAnsi="Times New Roman"/>
                <w:bCs/>
                <w:sz w:val="20"/>
                <w:szCs w:val="20"/>
                <w:lang w:val="nl-NL"/>
              </w:rPr>
              <w:tab/>
            </w:r>
            <w:r w:rsidRPr="00C16B37">
              <w:rPr>
                <w:rFonts w:ascii="Times New Roman" w:hAnsi="Times New Roman"/>
                <w:bCs/>
                <w:sz w:val="20"/>
                <w:szCs w:val="20"/>
                <w:lang w:val="nl-NL"/>
              </w:rPr>
              <w:tab/>
            </w:r>
            <w:r w:rsidRPr="00C16B37">
              <w:rPr>
                <w:rFonts w:ascii="Times New Roman" w:hAnsi="Times New Roman"/>
                <w:bCs/>
                <w:sz w:val="20"/>
                <w:szCs w:val="20"/>
                <w:lang w:val="nl-NL"/>
              </w:rPr>
              <w:tab/>
            </w:r>
            <w:r w:rsidRPr="00C16B37">
              <w:rPr>
                <w:rFonts w:ascii="Times New Roman" w:hAnsi="Times New Roman"/>
                <w:bCs/>
                <w:sz w:val="20"/>
                <w:szCs w:val="20"/>
                <w:lang w:val="nl-NL"/>
              </w:rPr>
              <w:tab/>
            </w:r>
          </w:p>
          <w:p w14:paraId="0D333936" w14:textId="77777777" w:rsidR="00E2212C" w:rsidRPr="00C16B37" w:rsidRDefault="00E2212C" w:rsidP="00642C59">
            <w:pPr>
              <w:rPr>
                <w:rFonts w:ascii="Times New Roman" w:hAnsi="Times New Roman"/>
                <w:bCs/>
                <w:sz w:val="20"/>
                <w:szCs w:val="20"/>
                <w:vertAlign w:val="superscript"/>
                <w:lang w:val="nl-NL"/>
              </w:rPr>
            </w:pPr>
            <w:r w:rsidRPr="00C16B37">
              <w:rPr>
                <w:rFonts w:ascii="Times New Roman" w:hAnsi="Times New Roman"/>
                <w:bCs/>
                <w:sz w:val="20"/>
                <w:szCs w:val="20"/>
                <w:lang w:val="nl-NL"/>
              </w:rPr>
              <w:t xml:space="preserve">Suy ra </w:t>
            </w:r>
            <w:r w:rsidRPr="00C16B37">
              <w:rPr>
                <w:rFonts w:ascii="Times New Roman" w:eastAsia="Calibri" w:hAnsi="Times New Roman"/>
                <w:bCs/>
                <w:position w:val="-6"/>
                <w:sz w:val="20"/>
                <w:szCs w:val="20"/>
                <w:lang w:val="nl-NL"/>
              </w:rPr>
              <w:object w:dxaOrig="1400" w:dyaOrig="360" w14:anchorId="021E1DDF">
                <v:shape id="_x0000_i2611" type="#_x0000_t75" style="width:53.4pt;height:13.8pt" o:ole="">
                  <v:imagedata r:id="rId2072" o:title=""/>
                </v:shape>
                <o:OLEObject Type="Embed" ProgID="Equation.DSMT4" ShapeID="_x0000_i2611" DrawAspect="Content" ObjectID="_1664268197" r:id="rId2073"/>
              </w:object>
            </w:r>
            <w:r w:rsidRPr="00C16B37">
              <w:rPr>
                <w:rFonts w:ascii="Times New Roman" w:hAnsi="Times New Roman"/>
                <w:bCs/>
                <w:sz w:val="20"/>
                <w:szCs w:val="20"/>
                <w:lang w:val="nl-NL"/>
              </w:rPr>
              <w:t>= 90</w:t>
            </w:r>
            <w:r w:rsidRPr="00C16B37">
              <w:rPr>
                <w:rFonts w:ascii="Times New Roman" w:hAnsi="Times New Roman"/>
                <w:bCs/>
                <w:sz w:val="20"/>
                <w:szCs w:val="20"/>
                <w:vertAlign w:val="superscript"/>
                <w:lang w:val="nl-NL"/>
              </w:rPr>
              <w:t>0</w:t>
            </w:r>
            <w:r w:rsidRPr="00C16B37">
              <w:rPr>
                <w:rFonts w:ascii="Times New Roman" w:hAnsi="Times New Roman"/>
                <w:bCs/>
                <w:sz w:val="20"/>
                <w:szCs w:val="20"/>
                <w:vertAlign w:val="superscript"/>
                <w:lang w:val="nl-NL"/>
              </w:rPr>
              <w:tab/>
            </w:r>
            <w:r w:rsidRPr="00C16B37">
              <w:rPr>
                <w:rFonts w:ascii="Times New Roman" w:hAnsi="Times New Roman"/>
                <w:bCs/>
                <w:sz w:val="20"/>
                <w:szCs w:val="20"/>
                <w:lang w:val="nl-NL"/>
              </w:rPr>
              <w:t xml:space="preserve">Vậy AH </w:t>
            </w:r>
            <w:r w:rsidRPr="00C16B37">
              <w:rPr>
                <w:rFonts w:ascii="Times New Roman" w:eastAsia="Calibri" w:hAnsi="Times New Roman"/>
                <w:bCs/>
                <w:position w:val="-4"/>
                <w:sz w:val="20"/>
                <w:szCs w:val="20"/>
                <w:lang w:val="nl-NL"/>
              </w:rPr>
              <w:object w:dxaOrig="240" w:dyaOrig="260" w14:anchorId="586CA64A">
                <v:shape id="_x0000_i2612" type="#_x0000_t75" style="width:12pt;height:13.2pt" o:ole="">
                  <v:imagedata r:id="rId2074" o:title=""/>
                </v:shape>
                <o:OLEObject Type="Embed" ProgID="Equation.DSMT4" ShapeID="_x0000_i2612" DrawAspect="Content" ObjectID="_1664268198" r:id="rId2075"/>
              </w:object>
            </w:r>
            <w:r w:rsidRPr="00C16B37">
              <w:rPr>
                <w:rFonts w:ascii="Times New Roman" w:hAnsi="Times New Roman"/>
                <w:bCs/>
                <w:sz w:val="20"/>
                <w:szCs w:val="20"/>
                <w:lang w:val="nl-NL"/>
              </w:rPr>
              <w:t xml:space="preserve"> BC.</w:t>
            </w:r>
          </w:p>
          <w:p w14:paraId="01269274" w14:textId="77777777" w:rsidR="00E6120E" w:rsidRPr="00C16B37" w:rsidRDefault="00E6120E" w:rsidP="00642C59">
            <w:pPr>
              <w:rPr>
                <w:rFonts w:ascii="Times New Roman" w:hAnsi="Times New Roman"/>
                <w:b/>
                <w:bCs/>
                <w:sz w:val="20"/>
                <w:szCs w:val="20"/>
                <w:lang w:val="nl-NL"/>
              </w:rPr>
            </w:pPr>
          </w:p>
          <w:p w14:paraId="3FCD2AB5" w14:textId="77777777" w:rsidR="00E2212C" w:rsidRPr="00C16B37" w:rsidRDefault="00E2212C" w:rsidP="00642C59">
            <w:pPr>
              <w:rPr>
                <w:rFonts w:ascii="Times New Roman" w:hAnsi="Times New Roman"/>
                <w:sz w:val="20"/>
                <w:szCs w:val="20"/>
              </w:rPr>
            </w:pPr>
            <w:r w:rsidRPr="00C16B37">
              <w:rPr>
                <w:rFonts w:ascii="Times New Roman" w:hAnsi="Times New Roman"/>
                <w:b/>
                <w:bCs/>
                <w:sz w:val="20"/>
                <w:szCs w:val="20"/>
                <w:lang w:val="nl-NL"/>
              </w:rPr>
              <w:t>d.</w:t>
            </w:r>
            <w:r w:rsidRPr="00C16B37">
              <w:rPr>
                <w:rFonts w:ascii="Times New Roman" w:hAnsi="Times New Roman"/>
                <w:sz w:val="20"/>
                <w:szCs w:val="20"/>
                <w:lang w:val="pt-BR"/>
              </w:rPr>
              <w:t xml:space="preserve"> Ta có: AE = AD( </w:t>
            </w:r>
            <w:r w:rsidRPr="00C16B37">
              <w:rPr>
                <w:rFonts w:ascii="Times New Roman" w:hAnsi="Times New Roman"/>
                <w:sz w:val="20"/>
                <w:szCs w:val="20"/>
              </w:rPr>
              <w:sym w:font="Symbol" w:char="F044"/>
            </w:r>
            <w:r w:rsidRPr="00C16B37">
              <w:rPr>
                <w:rFonts w:ascii="Times New Roman" w:hAnsi="Times New Roman"/>
                <w:sz w:val="20"/>
                <w:szCs w:val="20"/>
              </w:rPr>
              <w:t xml:space="preserve">ADB =  </w:t>
            </w:r>
            <w:r w:rsidRPr="00C16B37">
              <w:rPr>
                <w:rFonts w:ascii="Times New Roman" w:hAnsi="Times New Roman"/>
                <w:sz w:val="20"/>
                <w:szCs w:val="20"/>
              </w:rPr>
              <w:sym w:font="Symbol" w:char="F044"/>
            </w:r>
            <w:r w:rsidRPr="00C16B37">
              <w:rPr>
                <w:rFonts w:ascii="Times New Roman" w:hAnsi="Times New Roman"/>
                <w:sz w:val="20"/>
                <w:szCs w:val="20"/>
              </w:rPr>
              <w:t xml:space="preserve">AEC) =&gt; </w:t>
            </w:r>
            <w:r w:rsidRPr="00C16B37">
              <w:rPr>
                <w:rFonts w:ascii="Times New Roman" w:hAnsi="Times New Roman"/>
                <w:sz w:val="20"/>
                <w:szCs w:val="20"/>
              </w:rPr>
              <w:sym w:font="Symbol" w:char="F044"/>
            </w:r>
            <w:r w:rsidRPr="00C16B37">
              <w:rPr>
                <w:rFonts w:ascii="Times New Roman" w:hAnsi="Times New Roman"/>
                <w:sz w:val="20"/>
                <w:szCs w:val="20"/>
              </w:rPr>
              <w:t>ADE cân tại A</w:t>
            </w:r>
          </w:p>
          <w:p w14:paraId="3CEC2EEF" w14:textId="77777777" w:rsidR="00E2212C" w:rsidRPr="00C16B37" w:rsidRDefault="00E2212C" w:rsidP="00642C59">
            <w:pPr>
              <w:rPr>
                <w:rFonts w:ascii="Times New Roman" w:hAnsi="Times New Roman"/>
                <w:bCs/>
                <w:sz w:val="20"/>
                <w:szCs w:val="20"/>
                <w:lang w:val="nl-NL"/>
              </w:rPr>
            </w:pPr>
            <w:r w:rsidRPr="00C16B37">
              <w:rPr>
                <w:rFonts w:ascii="Times New Roman" w:hAnsi="Times New Roman"/>
                <w:bCs/>
                <w:sz w:val="20"/>
                <w:szCs w:val="20"/>
                <w:lang w:val="nl-NL"/>
              </w:rPr>
              <w:t xml:space="preserve">=&gt; </w:t>
            </w:r>
            <w:r w:rsidRPr="00C16B37">
              <w:rPr>
                <w:rFonts w:ascii="Times New Roman" w:eastAsia="Calibri" w:hAnsi="Times New Roman"/>
                <w:bCs/>
                <w:position w:val="-4"/>
                <w:sz w:val="20"/>
                <w:szCs w:val="20"/>
                <w:lang w:val="nl-NL"/>
              </w:rPr>
              <w:object w:dxaOrig="180" w:dyaOrig="279" w14:anchorId="5B343A27">
                <v:shape id="_x0000_i2613" type="#_x0000_t75" style="width:9pt;height:13.8pt" o:ole="">
                  <v:imagedata r:id="rId2076" o:title=""/>
                </v:shape>
                <o:OLEObject Type="Embed" ProgID="Equation.DSMT4" ShapeID="_x0000_i2613" DrawAspect="Content" ObjectID="_1664268199" r:id="rId2077"/>
              </w:object>
            </w:r>
            <w:r w:rsidRPr="00C16B37">
              <w:rPr>
                <w:rFonts w:ascii="Times New Roman" w:eastAsia="Calibri" w:hAnsi="Times New Roman"/>
                <w:bCs/>
                <w:position w:val="-24"/>
                <w:sz w:val="20"/>
                <w:szCs w:val="20"/>
                <w:lang w:val="nl-NL"/>
              </w:rPr>
              <w:object w:dxaOrig="1840" w:dyaOrig="700" w14:anchorId="7DA7CFC4">
                <v:shape id="_x0000_i2614" type="#_x0000_t75" style="width:65.4pt;height:24.6pt" o:ole="">
                  <v:imagedata r:id="rId2078" o:title=""/>
                </v:shape>
                <o:OLEObject Type="Embed" ProgID="Equation.DSMT4" ShapeID="_x0000_i2614" DrawAspect="Content" ObjectID="_1664268200" r:id="rId2079"/>
              </w:object>
            </w:r>
            <w:r w:rsidRPr="00C16B37">
              <w:rPr>
                <w:rFonts w:ascii="Times New Roman" w:hAnsi="Times New Roman"/>
                <w:bCs/>
                <w:sz w:val="20"/>
                <w:szCs w:val="20"/>
                <w:lang w:val="nl-NL"/>
              </w:rPr>
              <w:t xml:space="preserve"> (1) Mà </w:t>
            </w:r>
            <w:r w:rsidRPr="00C16B37">
              <w:rPr>
                <w:rFonts w:ascii="Times New Roman" w:hAnsi="Times New Roman"/>
                <w:sz w:val="20"/>
                <w:szCs w:val="20"/>
              </w:rPr>
              <w:sym w:font="Symbol" w:char="F044"/>
            </w:r>
            <w:r w:rsidRPr="00C16B37">
              <w:rPr>
                <w:rFonts w:ascii="Times New Roman" w:hAnsi="Times New Roman"/>
                <w:sz w:val="20"/>
                <w:szCs w:val="20"/>
              </w:rPr>
              <w:t xml:space="preserve">ABC cân tại A nên </w:t>
            </w:r>
            <w:r w:rsidRPr="00C16B37">
              <w:rPr>
                <w:rFonts w:ascii="Times New Roman" w:eastAsia="Calibri" w:hAnsi="Times New Roman"/>
                <w:bCs/>
                <w:position w:val="-24"/>
                <w:sz w:val="20"/>
                <w:szCs w:val="20"/>
                <w:lang w:val="nl-NL"/>
              </w:rPr>
              <w:object w:dxaOrig="1820" w:dyaOrig="700" w14:anchorId="29DA9E19">
                <v:shape id="_x0000_i2615" type="#_x0000_t75" style="width:65.95pt;height:25.2pt" o:ole="">
                  <v:imagedata r:id="rId2080" o:title=""/>
                </v:shape>
                <o:OLEObject Type="Embed" ProgID="Equation.DSMT4" ShapeID="_x0000_i2615" DrawAspect="Content" ObjectID="_1664268201" r:id="rId2081"/>
              </w:object>
            </w:r>
            <w:r w:rsidRPr="00C16B37">
              <w:rPr>
                <w:rFonts w:ascii="Times New Roman" w:hAnsi="Times New Roman"/>
                <w:bCs/>
                <w:sz w:val="20"/>
                <w:szCs w:val="20"/>
                <w:lang w:val="nl-NL"/>
              </w:rPr>
              <w:t>(2)</w:t>
            </w:r>
          </w:p>
          <w:p w14:paraId="4BD14936" w14:textId="77777777" w:rsidR="00E6120E" w:rsidRPr="00C16B37" w:rsidRDefault="00E6120E" w:rsidP="00642C59">
            <w:pPr>
              <w:rPr>
                <w:rFonts w:ascii="Times New Roman" w:hAnsi="Times New Roman"/>
                <w:bCs/>
                <w:sz w:val="20"/>
                <w:szCs w:val="20"/>
                <w:lang w:val="nl-NL"/>
              </w:rPr>
            </w:pPr>
          </w:p>
          <w:p w14:paraId="36F273E9" w14:textId="77777777" w:rsidR="00E2212C" w:rsidRPr="00C16B37" w:rsidRDefault="00E2212C" w:rsidP="00642C59">
            <w:pPr>
              <w:rPr>
                <w:rFonts w:ascii="Times New Roman" w:hAnsi="Times New Roman"/>
                <w:bCs/>
                <w:sz w:val="20"/>
                <w:szCs w:val="20"/>
                <w:lang w:val="nl-NL"/>
              </w:rPr>
            </w:pPr>
            <w:r w:rsidRPr="00C16B37">
              <w:rPr>
                <w:rFonts w:ascii="Times New Roman" w:hAnsi="Times New Roman"/>
                <w:bCs/>
                <w:sz w:val="20"/>
                <w:szCs w:val="20"/>
                <w:lang w:val="nl-NL"/>
              </w:rPr>
              <w:t xml:space="preserve">Từ (1) và (2) suy ra </w:t>
            </w:r>
            <w:r w:rsidRPr="00C16B37">
              <w:rPr>
                <w:rFonts w:ascii="Times New Roman" w:eastAsia="Calibri" w:hAnsi="Times New Roman"/>
                <w:bCs/>
                <w:position w:val="-4"/>
                <w:sz w:val="20"/>
                <w:szCs w:val="20"/>
                <w:lang w:val="nl-NL"/>
              </w:rPr>
              <w:object w:dxaOrig="1460" w:dyaOrig="340" w14:anchorId="42EFDD5A">
                <v:shape id="_x0000_i2616" type="#_x0000_t75" style="width:57.6pt;height:13.2pt" o:ole="">
                  <v:imagedata r:id="rId2082" o:title=""/>
                </v:shape>
                <o:OLEObject Type="Embed" ProgID="Equation.DSMT4" ShapeID="_x0000_i2616" DrawAspect="Content" ObjectID="_1664268202" r:id="rId2083"/>
              </w:object>
            </w:r>
          </w:p>
          <w:p w14:paraId="0E557C94" w14:textId="77777777" w:rsidR="00E2212C" w:rsidRPr="00C16B37" w:rsidRDefault="00E2212C" w:rsidP="00642C59">
            <w:pPr>
              <w:rPr>
                <w:rFonts w:ascii="Times New Roman" w:hAnsi="Times New Roman"/>
                <w:sz w:val="20"/>
                <w:szCs w:val="20"/>
              </w:rPr>
            </w:pPr>
          </w:p>
        </w:tc>
        <w:tc>
          <w:tcPr>
            <w:tcW w:w="850" w:type="dxa"/>
            <w:shd w:val="clear" w:color="auto" w:fill="auto"/>
            <w:vAlign w:val="bottom"/>
          </w:tcPr>
          <w:p w14:paraId="0098DF75" w14:textId="77777777" w:rsidR="00E2212C" w:rsidRPr="00C16B37" w:rsidRDefault="00E2212C" w:rsidP="00642C59">
            <w:pPr>
              <w:jc w:val="center"/>
              <w:rPr>
                <w:rFonts w:ascii="Times New Roman" w:hAnsi="Times New Roman"/>
                <w:sz w:val="20"/>
                <w:szCs w:val="20"/>
              </w:rPr>
            </w:pPr>
            <w:r w:rsidRPr="00C16B37">
              <w:rPr>
                <w:rFonts w:ascii="Times New Roman" w:hAnsi="Times New Roman"/>
                <w:sz w:val="20"/>
                <w:szCs w:val="20"/>
              </w:rPr>
              <w:lastRenderedPageBreak/>
              <w:t>0, 5 điểm</w:t>
            </w:r>
          </w:p>
          <w:p w14:paraId="03C14CFF" w14:textId="77777777" w:rsidR="00E2212C" w:rsidRPr="00C16B37" w:rsidRDefault="00E2212C" w:rsidP="00642C59">
            <w:pPr>
              <w:jc w:val="center"/>
              <w:rPr>
                <w:rFonts w:ascii="Times New Roman" w:hAnsi="Times New Roman"/>
                <w:sz w:val="20"/>
                <w:szCs w:val="20"/>
              </w:rPr>
            </w:pPr>
          </w:p>
          <w:p w14:paraId="29B37CAD" w14:textId="77777777" w:rsidR="00E2212C" w:rsidRPr="00C16B37" w:rsidRDefault="00E2212C" w:rsidP="00642C59">
            <w:pPr>
              <w:jc w:val="center"/>
              <w:rPr>
                <w:rFonts w:ascii="Times New Roman" w:hAnsi="Times New Roman"/>
                <w:sz w:val="20"/>
                <w:szCs w:val="20"/>
              </w:rPr>
            </w:pPr>
          </w:p>
          <w:p w14:paraId="65C2B3FF" w14:textId="77777777" w:rsidR="00E2212C" w:rsidRPr="00C16B37" w:rsidRDefault="00E2212C" w:rsidP="00642C59">
            <w:pPr>
              <w:jc w:val="center"/>
              <w:rPr>
                <w:rFonts w:ascii="Times New Roman" w:hAnsi="Times New Roman"/>
                <w:sz w:val="20"/>
                <w:szCs w:val="20"/>
              </w:rPr>
            </w:pPr>
          </w:p>
          <w:p w14:paraId="7980328F" w14:textId="77777777" w:rsidR="00E2212C" w:rsidRPr="00C16B37" w:rsidRDefault="00E2212C" w:rsidP="00642C59">
            <w:pPr>
              <w:jc w:val="center"/>
              <w:rPr>
                <w:rFonts w:ascii="Times New Roman" w:hAnsi="Times New Roman"/>
                <w:sz w:val="20"/>
                <w:szCs w:val="20"/>
              </w:rPr>
            </w:pPr>
          </w:p>
          <w:p w14:paraId="46209647" w14:textId="77777777" w:rsidR="00E2212C" w:rsidRPr="00C16B37" w:rsidRDefault="00E2212C" w:rsidP="00642C59">
            <w:pPr>
              <w:jc w:val="center"/>
              <w:rPr>
                <w:rFonts w:ascii="Times New Roman" w:hAnsi="Times New Roman"/>
                <w:sz w:val="20"/>
                <w:szCs w:val="20"/>
              </w:rPr>
            </w:pPr>
          </w:p>
          <w:p w14:paraId="6B320538" w14:textId="77777777" w:rsidR="00E2212C" w:rsidRPr="00C16B37" w:rsidRDefault="00E2212C" w:rsidP="00642C59">
            <w:pPr>
              <w:jc w:val="center"/>
              <w:rPr>
                <w:rFonts w:ascii="Times New Roman" w:hAnsi="Times New Roman"/>
                <w:sz w:val="20"/>
                <w:szCs w:val="20"/>
              </w:rPr>
            </w:pPr>
          </w:p>
          <w:p w14:paraId="78FF36F7" w14:textId="77777777" w:rsidR="00E2212C" w:rsidRPr="00C16B37" w:rsidRDefault="00E2212C" w:rsidP="00642C59">
            <w:pPr>
              <w:jc w:val="center"/>
              <w:rPr>
                <w:rFonts w:ascii="Times New Roman" w:hAnsi="Times New Roman"/>
                <w:sz w:val="20"/>
                <w:szCs w:val="20"/>
              </w:rPr>
            </w:pPr>
          </w:p>
          <w:p w14:paraId="71ECAB39" w14:textId="77777777" w:rsidR="00E2212C" w:rsidRPr="00C16B37" w:rsidRDefault="00E2212C" w:rsidP="00642C59">
            <w:pPr>
              <w:jc w:val="center"/>
              <w:rPr>
                <w:rFonts w:ascii="Times New Roman" w:hAnsi="Times New Roman"/>
                <w:sz w:val="20"/>
                <w:szCs w:val="20"/>
              </w:rPr>
            </w:pPr>
          </w:p>
          <w:p w14:paraId="1F718F89" w14:textId="77777777" w:rsidR="00E2212C" w:rsidRPr="00C16B37" w:rsidRDefault="00E2212C" w:rsidP="00642C59">
            <w:pPr>
              <w:jc w:val="center"/>
              <w:rPr>
                <w:rFonts w:ascii="Times New Roman" w:hAnsi="Times New Roman"/>
                <w:sz w:val="20"/>
                <w:szCs w:val="20"/>
              </w:rPr>
            </w:pPr>
          </w:p>
          <w:p w14:paraId="629C4EEA" w14:textId="77777777" w:rsidR="00E2212C" w:rsidRPr="00C16B37" w:rsidRDefault="00E2212C" w:rsidP="00642C59">
            <w:pPr>
              <w:jc w:val="center"/>
              <w:rPr>
                <w:rFonts w:ascii="Times New Roman" w:hAnsi="Times New Roman"/>
                <w:sz w:val="20"/>
                <w:szCs w:val="20"/>
              </w:rPr>
            </w:pPr>
          </w:p>
          <w:p w14:paraId="218C402D" w14:textId="77777777" w:rsidR="00E2212C" w:rsidRPr="00C16B37" w:rsidRDefault="00E2212C" w:rsidP="00642C59">
            <w:pPr>
              <w:jc w:val="center"/>
              <w:rPr>
                <w:rFonts w:ascii="Times New Roman" w:hAnsi="Times New Roman"/>
                <w:sz w:val="20"/>
                <w:szCs w:val="20"/>
              </w:rPr>
            </w:pPr>
            <w:r w:rsidRPr="00C16B37">
              <w:rPr>
                <w:rFonts w:ascii="Times New Roman" w:hAnsi="Times New Roman"/>
                <w:sz w:val="20"/>
                <w:szCs w:val="20"/>
              </w:rPr>
              <w:t>0,5 điểm</w:t>
            </w:r>
          </w:p>
          <w:p w14:paraId="1C86B7AC" w14:textId="77777777" w:rsidR="00E2212C" w:rsidRPr="00C16B37" w:rsidRDefault="00E2212C" w:rsidP="00642C59">
            <w:pPr>
              <w:jc w:val="center"/>
              <w:rPr>
                <w:rFonts w:ascii="Times New Roman" w:hAnsi="Times New Roman"/>
                <w:sz w:val="20"/>
                <w:szCs w:val="20"/>
              </w:rPr>
            </w:pPr>
          </w:p>
          <w:p w14:paraId="7740F33C" w14:textId="77777777" w:rsidR="00E2212C" w:rsidRPr="00C16B37" w:rsidRDefault="00E2212C" w:rsidP="00642C59">
            <w:pPr>
              <w:jc w:val="center"/>
              <w:rPr>
                <w:rFonts w:ascii="Times New Roman" w:hAnsi="Times New Roman"/>
                <w:bCs/>
                <w:sz w:val="20"/>
                <w:szCs w:val="20"/>
                <w:lang w:val="nl-NL"/>
              </w:rPr>
            </w:pPr>
            <w:r w:rsidRPr="00C16B37">
              <w:rPr>
                <w:rFonts w:ascii="Times New Roman" w:hAnsi="Times New Roman"/>
                <w:bCs/>
                <w:sz w:val="20"/>
                <w:szCs w:val="20"/>
                <w:lang w:val="nl-NL"/>
              </w:rPr>
              <w:t>0,25</w:t>
            </w:r>
          </w:p>
          <w:p w14:paraId="11C03604" w14:textId="77777777" w:rsidR="00E2212C" w:rsidRPr="00C16B37" w:rsidRDefault="00E2212C" w:rsidP="00642C59">
            <w:pPr>
              <w:jc w:val="center"/>
              <w:rPr>
                <w:rFonts w:ascii="Times New Roman" w:hAnsi="Times New Roman"/>
                <w:bCs/>
                <w:sz w:val="20"/>
                <w:szCs w:val="20"/>
                <w:lang w:val="nl-NL"/>
              </w:rPr>
            </w:pPr>
            <w:r w:rsidRPr="00C16B37">
              <w:rPr>
                <w:rFonts w:ascii="Times New Roman" w:hAnsi="Times New Roman"/>
                <w:bCs/>
                <w:sz w:val="20"/>
                <w:szCs w:val="20"/>
                <w:lang w:val="nl-NL"/>
              </w:rPr>
              <w:t>điểm</w:t>
            </w:r>
          </w:p>
          <w:p w14:paraId="15E4FC9D" w14:textId="77777777" w:rsidR="00E2212C" w:rsidRPr="00C16B37" w:rsidRDefault="00E2212C" w:rsidP="00642C59">
            <w:pPr>
              <w:jc w:val="center"/>
              <w:rPr>
                <w:rFonts w:ascii="Times New Roman" w:hAnsi="Times New Roman"/>
                <w:bCs/>
                <w:sz w:val="20"/>
                <w:szCs w:val="20"/>
                <w:lang w:val="nl-NL"/>
              </w:rPr>
            </w:pPr>
          </w:p>
          <w:p w14:paraId="0CBBDF9E" w14:textId="77777777" w:rsidR="00E2212C" w:rsidRPr="00C16B37" w:rsidRDefault="00E2212C" w:rsidP="00642C59">
            <w:pPr>
              <w:jc w:val="center"/>
              <w:rPr>
                <w:rFonts w:ascii="Times New Roman" w:hAnsi="Times New Roman"/>
                <w:sz w:val="20"/>
                <w:szCs w:val="20"/>
              </w:rPr>
            </w:pPr>
            <w:r w:rsidRPr="00C16B37">
              <w:rPr>
                <w:rFonts w:ascii="Times New Roman" w:hAnsi="Times New Roman"/>
                <w:sz w:val="20"/>
                <w:szCs w:val="20"/>
              </w:rPr>
              <w:t>0,5 điểm</w:t>
            </w:r>
          </w:p>
          <w:p w14:paraId="1E7E55F1" w14:textId="77777777" w:rsidR="00E2212C" w:rsidRPr="00C16B37" w:rsidRDefault="00E2212C" w:rsidP="00642C59">
            <w:pPr>
              <w:jc w:val="center"/>
              <w:rPr>
                <w:rFonts w:ascii="Times New Roman" w:hAnsi="Times New Roman"/>
                <w:sz w:val="20"/>
                <w:szCs w:val="20"/>
              </w:rPr>
            </w:pPr>
          </w:p>
          <w:p w14:paraId="6FB3B219" w14:textId="77777777" w:rsidR="00E2212C" w:rsidRPr="00C16B37" w:rsidRDefault="00E2212C" w:rsidP="00642C59">
            <w:pPr>
              <w:jc w:val="center"/>
              <w:rPr>
                <w:rFonts w:ascii="Times New Roman" w:hAnsi="Times New Roman"/>
                <w:sz w:val="20"/>
                <w:szCs w:val="20"/>
              </w:rPr>
            </w:pPr>
            <w:r w:rsidRPr="00C16B37">
              <w:rPr>
                <w:rFonts w:ascii="Times New Roman" w:hAnsi="Times New Roman"/>
                <w:sz w:val="20"/>
                <w:szCs w:val="20"/>
              </w:rPr>
              <w:t>0,5 điểm</w:t>
            </w:r>
          </w:p>
          <w:p w14:paraId="5BC46816" w14:textId="77777777" w:rsidR="00E6120E" w:rsidRPr="00C16B37" w:rsidRDefault="00E6120E" w:rsidP="00642C59">
            <w:pPr>
              <w:jc w:val="center"/>
              <w:rPr>
                <w:rFonts w:ascii="Times New Roman" w:hAnsi="Times New Roman"/>
                <w:sz w:val="20"/>
                <w:szCs w:val="20"/>
              </w:rPr>
            </w:pPr>
          </w:p>
          <w:p w14:paraId="18D9E957" w14:textId="77777777" w:rsidR="00E2212C" w:rsidRPr="00C16B37" w:rsidRDefault="00E2212C" w:rsidP="00642C59">
            <w:pPr>
              <w:jc w:val="center"/>
              <w:rPr>
                <w:rFonts w:ascii="Times New Roman" w:hAnsi="Times New Roman"/>
                <w:sz w:val="20"/>
                <w:szCs w:val="20"/>
              </w:rPr>
            </w:pPr>
            <w:r w:rsidRPr="00C16B37">
              <w:rPr>
                <w:rFonts w:ascii="Times New Roman" w:hAnsi="Times New Roman"/>
                <w:sz w:val="20"/>
                <w:szCs w:val="20"/>
              </w:rPr>
              <w:t>0,25 điểm</w:t>
            </w:r>
          </w:p>
          <w:p w14:paraId="7AD95DCF" w14:textId="77777777" w:rsidR="00E2212C" w:rsidRPr="00C16B37" w:rsidRDefault="00E2212C" w:rsidP="00642C59">
            <w:pPr>
              <w:jc w:val="center"/>
              <w:rPr>
                <w:rFonts w:ascii="Times New Roman" w:hAnsi="Times New Roman"/>
                <w:sz w:val="20"/>
                <w:szCs w:val="20"/>
              </w:rPr>
            </w:pPr>
          </w:p>
          <w:p w14:paraId="7FF0B8AB" w14:textId="77777777" w:rsidR="00E2212C" w:rsidRPr="00C16B37" w:rsidRDefault="00E2212C" w:rsidP="00642C59">
            <w:pPr>
              <w:jc w:val="center"/>
              <w:rPr>
                <w:rFonts w:ascii="Times New Roman" w:hAnsi="Times New Roman"/>
                <w:sz w:val="20"/>
                <w:szCs w:val="20"/>
              </w:rPr>
            </w:pPr>
            <w:r w:rsidRPr="00C16B37">
              <w:rPr>
                <w:rFonts w:ascii="Times New Roman" w:hAnsi="Times New Roman"/>
                <w:sz w:val="20"/>
                <w:szCs w:val="20"/>
              </w:rPr>
              <w:lastRenderedPageBreak/>
              <w:t>0,75 điểm</w:t>
            </w:r>
          </w:p>
          <w:p w14:paraId="50E97CAB" w14:textId="77777777" w:rsidR="00E2212C" w:rsidRPr="00C16B37" w:rsidRDefault="00E2212C" w:rsidP="00642C59">
            <w:pPr>
              <w:jc w:val="center"/>
              <w:rPr>
                <w:rFonts w:ascii="Times New Roman" w:hAnsi="Times New Roman"/>
                <w:sz w:val="20"/>
                <w:szCs w:val="20"/>
              </w:rPr>
            </w:pPr>
            <w:r w:rsidRPr="00C16B37">
              <w:rPr>
                <w:rFonts w:ascii="Times New Roman" w:hAnsi="Times New Roman"/>
                <w:sz w:val="20"/>
                <w:szCs w:val="20"/>
              </w:rPr>
              <w:t>0,25 điểm</w:t>
            </w:r>
          </w:p>
          <w:p w14:paraId="28609266" w14:textId="77777777" w:rsidR="00E2212C" w:rsidRPr="00C16B37" w:rsidRDefault="00E2212C" w:rsidP="00642C59">
            <w:pPr>
              <w:jc w:val="center"/>
              <w:rPr>
                <w:rFonts w:ascii="Times New Roman" w:hAnsi="Times New Roman"/>
                <w:sz w:val="20"/>
                <w:szCs w:val="20"/>
              </w:rPr>
            </w:pPr>
          </w:p>
          <w:p w14:paraId="1BDD2A93" w14:textId="77777777" w:rsidR="00E2212C" w:rsidRPr="00C16B37" w:rsidRDefault="00E2212C" w:rsidP="00642C59">
            <w:pPr>
              <w:jc w:val="center"/>
              <w:rPr>
                <w:rFonts w:ascii="Times New Roman" w:hAnsi="Times New Roman"/>
                <w:sz w:val="20"/>
                <w:szCs w:val="20"/>
              </w:rPr>
            </w:pPr>
            <w:r w:rsidRPr="00C16B37">
              <w:rPr>
                <w:rFonts w:ascii="Times New Roman" w:hAnsi="Times New Roman"/>
                <w:sz w:val="20"/>
                <w:szCs w:val="20"/>
              </w:rPr>
              <w:t>1 điểm</w:t>
            </w:r>
          </w:p>
          <w:p w14:paraId="0EB702E0" w14:textId="77777777" w:rsidR="00E2212C" w:rsidRPr="00C16B37" w:rsidRDefault="00E2212C" w:rsidP="00642C59">
            <w:pPr>
              <w:jc w:val="center"/>
              <w:rPr>
                <w:rFonts w:ascii="Times New Roman" w:hAnsi="Times New Roman"/>
                <w:sz w:val="20"/>
                <w:szCs w:val="20"/>
              </w:rPr>
            </w:pPr>
            <w:r w:rsidRPr="00C16B37">
              <w:rPr>
                <w:rFonts w:ascii="Times New Roman" w:hAnsi="Times New Roman"/>
                <w:sz w:val="20"/>
                <w:szCs w:val="20"/>
              </w:rPr>
              <w:t>0,5 điểm</w:t>
            </w:r>
          </w:p>
          <w:p w14:paraId="1DF60B11" w14:textId="77777777" w:rsidR="00E2212C" w:rsidRPr="00C16B37" w:rsidRDefault="00E2212C" w:rsidP="00642C59">
            <w:pPr>
              <w:jc w:val="center"/>
              <w:rPr>
                <w:rFonts w:ascii="Times New Roman" w:hAnsi="Times New Roman"/>
                <w:sz w:val="20"/>
                <w:szCs w:val="20"/>
              </w:rPr>
            </w:pPr>
            <w:r w:rsidRPr="00C16B37">
              <w:rPr>
                <w:rFonts w:ascii="Times New Roman" w:hAnsi="Times New Roman"/>
                <w:sz w:val="20"/>
                <w:szCs w:val="20"/>
              </w:rPr>
              <w:t>0,5 điểm</w:t>
            </w:r>
          </w:p>
          <w:p w14:paraId="03134DCB" w14:textId="77777777" w:rsidR="00E2212C" w:rsidRPr="00C16B37" w:rsidRDefault="00E2212C" w:rsidP="00642C59">
            <w:pPr>
              <w:jc w:val="center"/>
              <w:rPr>
                <w:rFonts w:ascii="Times New Roman" w:hAnsi="Times New Roman"/>
                <w:sz w:val="20"/>
                <w:szCs w:val="20"/>
              </w:rPr>
            </w:pPr>
            <w:r w:rsidRPr="00C16B37">
              <w:rPr>
                <w:rFonts w:ascii="Times New Roman" w:hAnsi="Times New Roman"/>
                <w:sz w:val="20"/>
                <w:szCs w:val="20"/>
              </w:rPr>
              <w:t>0,5 điểm</w:t>
            </w:r>
          </w:p>
        </w:tc>
      </w:tr>
      <w:tr w:rsidR="00E2212C" w:rsidRPr="00C16B37" w14:paraId="73708EA2" w14:textId="77777777" w:rsidTr="00642C59">
        <w:tc>
          <w:tcPr>
            <w:tcW w:w="992" w:type="dxa"/>
            <w:shd w:val="clear" w:color="auto" w:fill="auto"/>
          </w:tcPr>
          <w:p w14:paraId="7A5A96E8" w14:textId="77777777" w:rsidR="00E2212C" w:rsidRPr="00C16B37" w:rsidRDefault="00E2212C" w:rsidP="00642C59">
            <w:pPr>
              <w:rPr>
                <w:rFonts w:ascii="Times New Roman" w:hAnsi="Times New Roman"/>
                <w:b/>
                <w:sz w:val="20"/>
                <w:szCs w:val="20"/>
              </w:rPr>
            </w:pPr>
            <w:r w:rsidRPr="00C16B37">
              <w:rPr>
                <w:rFonts w:ascii="Times New Roman" w:hAnsi="Times New Roman"/>
                <w:b/>
                <w:sz w:val="20"/>
                <w:szCs w:val="20"/>
              </w:rPr>
              <w:lastRenderedPageBreak/>
              <w:t>Bài 2</w:t>
            </w:r>
          </w:p>
          <w:p w14:paraId="005C4CD4" w14:textId="77777777" w:rsidR="00E2212C" w:rsidRPr="00C16B37" w:rsidRDefault="00E2212C" w:rsidP="00642C59">
            <w:pPr>
              <w:rPr>
                <w:rFonts w:ascii="Times New Roman" w:hAnsi="Times New Roman"/>
                <w:b/>
                <w:sz w:val="20"/>
                <w:szCs w:val="20"/>
              </w:rPr>
            </w:pPr>
            <w:r w:rsidRPr="00C16B37">
              <w:rPr>
                <w:rFonts w:ascii="Times New Roman" w:hAnsi="Times New Roman"/>
                <w:b/>
                <w:sz w:val="20"/>
                <w:szCs w:val="20"/>
              </w:rPr>
              <w:t>1 điểm</w:t>
            </w:r>
          </w:p>
        </w:tc>
        <w:tc>
          <w:tcPr>
            <w:tcW w:w="8080" w:type="dxa"/>
            <w:shd w:val="clear" w:color="auto" w:fill="auto"/>
          </w:tcPr>
          <w:p w14:paraId="6FFC0EF2" w14:textId="77777777" w:rsidR="00E2212C" w:rsidRPr="00C16B37" w:rsidRDefault="00E2212C" w:rsidP="00642C59">
            <w:pPr>
              <w:jc w:val="both"/>
              <w:rPr>
                <w:rFonts w:ascii="Times New Roman" w:hAnsi="Times New Roman"/>
                <w:bCs/>
                <w:sz w:val="20"/>
                <w:szCs w:val="20"/>
                <w:lang w:val="nl-NL"/>
              </w:rPr>
            </w:pPr>
            <w:r w:rsidRPr="00C16B37">
              <w:rPr>
                <w:rFonts w:ascii="Times New Roman" w:hAnsi="Times New Roman"/>
                <w:bCs/>
                <w:sz w:val="20"/>
                <w:szCs w:val="20"/>
                <w:lang w:val="nl-NL"/>
              </w:rPr>
              <w:t xml:space="preserve">HS vẽ hình, khí hiệu đúng, ghi đúng GT-KL </w:t>
            </w:r>
          </w:p>
          <w:p w14:paraId="33D64105" w14:textId="77777777" w:rsidR="00E2212C" w:rsidRPr="00C16B37" w:rsidRDefault="00E2212C" w:rsidP="00642C59">
            <w:pPr>
              <w:tabs>
                <w:tab w:val="center" w:pos="3670"/>
                <w:tab w:val="right" w:pos="7340"/>
              </w:tabs>
              <w:rPr>
                <w:rFonts w:ascii="Times New Roman" w:hAnsi="Times New Roman"/>
                <w:sz w:val="20"/>
                <w:szCs w:val="20"/>
              </w:rPr>
            </w:pPr>
            <w:r w:rsidRPr="00C16B37">
              <w:rPr>
                <w:rFonts w:ascii="Times New Roman" w:eastAsia="Calibri" w:hAnsi="Times New Roman"/>
                <w:sz w:val="20"/>
                <w:szCs w:val="20"/>
              </w:rPr>
            </w:r>
            <w:r w:rsidRPr="00C16B37">
              <w:rPr>
                <w:rFonts w:ascii="Times New Roman" w:eastAsia="Calibri" w:hAnsi="Times New Roman"/>
                <w:sz w:val="20"/>
                <w:szCs w:val="20"/>
              </w:rPr>
              <w:pict w14:anchorId="233FE186">
                <v:group id="_x0000_s1172" editas="canvas" style="width:109.6pt;height:135pt;mso-position-horizontal-relative:char;mso-position-vertical-relative:line" coordorigin="2999,1476" coordsize="2192,2700">
                  <o:lock v:ext="edit" aspectratio="t"/>
                  <v:shape id="_x0000_s1173" type="#_x0000_t75" style="position:absolute;left:2999;top:1476;width:2192;height:2700" o:preferrelative="f">
                    <v:fill o:detectmouseclick="t"/>
                    <v:path o:extrusionok="t" o:connecttype="none"/>
                    <o:lock v:ext="edit" text="t"/>
                  </v:shape>
                  <v:line id="_x0000_s1174" style="position:absolute" from="3431,1801" to="3431,3853"/>
                  <v:line id="_x0000_s1175" style="position:absolute" from="3431,3853" to="4943,3853"/>
                  <v:line id="_x0000_s1176" style="position:absolute" from="3431,1801" to="4943,3853"/>
                  <v:line id="_x0000_s1177" style="position:absolute;flip:y" from="3431,2881" to="4187,3853"/>
                  <v:line id="_x0000_s1178" style="position:absolute;flip:y" from="3816,2402" to="4031,2511"/>
                  <v:line id="_x0000_s1179" style="position:absolute;flip:y" from="4435,3219" to="4650,3327"/>
                  <v:shape id="_x0000_s1180" type="#_x0000_t75" style="position:absolute;left:3215;top:3744;width:279;height:279">
                    <v:imagedata r:id="rId2084" o:title=""/>
                  </v:shape>
                  <v:shape id="_x0000_s1181" type="#_x0000_t75" style="position:absolute;left:4175;top:2679;width:340;height:279">
                    <v:imagedata r:id="rId2085" o:title=""/>
                  </v:shape>
                  <v:shape id="_x0000_s1182" type="#_x0000_t75" style="position:absolute;left:3431;top:1584;width:260;height:279">
                    <v:imagedata r:id="rId2086" o:title=""/>
                  </v:shape>
                  <v:shape id="_x0000_s1183" type="#_x0000_t75" style="position:absolute;left:4931;top:3687;width:260;height:279">
                    <v:imagedata r:id="rId2087" o:title=""/>
                  </v:shape>
                  <w10:wrap type="none"/>
                  <w10:anchorlock/>
                </v:group>
                <o:OLEObject Type="Embed" ProgID="Equation.DSMT4" ShapeID="_x0000_s1180" DrawAspect="Content" ObjectID="_1664268508" r:id="rId2088"/>
                <o:OLEObject Type="Embed" ProgID="Equation.DSMT4" ShapeID="_x0000_s1181" DrawAspect="Content" ObjectID="_1664268509" r:id="rId2089"/>
                <o:OLEObject Type="Embed" ProgID="Equation.DSMT4" ShapeID="_x0000_s1182" DrawAspect="Content" ObjectID="_1664268510" r:id="rId2090"/>
                <o:OLEObject Type="Embed" ProgID="Equation.DSMT4" ShapeID="_x0000_s1183" DrawAspect="Content" ObjectID="_1664268511" r:id="rId2091"/>
              </w:pict>
            </w:r>
          </w:p>
          <w:p w14:paraId="3D891C48" w14:textId="77777777" w:rsidR="00E2212C" w:rsidRPr="00C16B37" w:rsidRDefault="00E2212C" w:rsidP="00642C59">
            <w:pPr>
              <w:rPr>
                <w:rFonts w:ascii="Times New Roman" w:hAnsi="Times New Roman"/>
                <w:sz w:val="20"/>
                <w:szCs w:val="20"/>
                <w:vertAlign w:val="superscript"/>
              </w:rPr>
            </w:pPr>
            <w:r w:rsidRPr="00C16B37">
              <w:rPr>
                <w:rFonts w:ascii="Times New Roman" w:hAnsi="Times New Roman"/>
                <w:sz w:val="20"/>
                <w:szCs w:val="20"/>
              </w:rPr>
              <w:t>Lí luận được tam giác ABC là tam giác vuông tại A, từ đó =&gt;</w:t>
            </w:r>
            <w:r w:rsidRPr="00C16B37">
              <w:rPr>
                <w:rFonts w:ascii="Times New Roman" w:eastAsia="Calibri" w:hAnsi="Times New Roman"/>
                <w:bCs/>
                <w:position w:val="-6"/>
                <w:sz w:val="20"/>
                <w:szCs w:val="20"/>
                <w:lang w:val="nl-NL"/>
              </w:rPr>
              <w:object w:dxaOrig="840" w:dyaOrig="360" w14:anchorId="070BAF59">
                <v:shape id="_x0000_i2617" type="#_x0000_t75" style="width:42pt;height:18pt" o:ole="">
                  <v:imagedata r:id="rId2092" o:title=""/>
                </v:shape>
                <o:OLEObject Type="Embed" ProgID="Equation.DSMT4" ShapeID="_x0000_i2617" DrawAspect="Content" ObjectID="_1664268203" r:id="rId2093"/>
              </w:object>
            </w:r>
            <w:r w:rsidRPr="00C16B37">
              <w:rPr>
                <w:rFonts w:ascii="Times New Roman" w:hAnsi="Times New Roman"/>
                <w:sz w:val="20"/>
                <w:szCs w:val="20"/>
              </w:rPr>
              <w:t xml:space="preserve"> </w:t>
            </w:r>
          </w:p>
          <w:p w14:paraId="500ECA3A" w14:textId="77777777" w:rsidR="00E2212C" w:rsidRPr="00C16B37" w:rsidRDefault="00E2212C" w:rsidP="00642C59">
            <w:pPr>
              <w:tabs>
                <w:tab w:val="center" w:pos="3670"/>
                <w:tab w:val="right" w:pos="7340"/>
              </w:tabs>
              <w:rPr>
                <w:rFonts w:ascii="Times New Roman" w:hAnsi="Times New Roman"/>
                <w:sz w:val="20"/>
                <w:szCs w:val="20"/>
              </w:rPr>
            </w:pPr>
            <w:r w:rsidRPr="00C16B37">
              <w:rPr>
                <w:rFonts w:ascii="Times New Roman" w:hAnsi="Times New Roman"/>
                <w:sz w:val="20"/>
                <w:szCs w:val="20"/>
              </w:rPr>
              <w:t xml:space="preserve">Tính được </w:t>
            </w:r>
            <w:r w:rsidRPr="00C16B37">
              <w:rPr>
                <w:rFonts w:ascii="Times New Roman" w:eastAsia="Calibri" w:hAnsi="Times New Roman"/>
                <w:bCs/>
                <w:position w:val="-6"/>
                <w:sz w:val="20"/>
                <w:szCs w:val="20"/>
                <w:lang w:val="nl-NL"/>
              </w:rPr>
              <w:object w:dxaOrig="800" w:dyaOrig="360" w14:anchorId="6652A127">
                <v:shape id="_x0000_i2618" type="#_x0000_t75" style="width:40.2pt;height:18pt" o:ole="">
                  <v:imagedata r:id="rId2094" o:title=""/>
                </v:shape>
                <o:OLEObject Type="Embed" ProgID="Equation.DSMT4" ShapeID="_x0000_i2618" DrawAspect="Content" ObjectID="_1664268204" r:id="rId2095"/>
              </w:object>
            </w:r>
          </w:p>
        </w:tc>
        <w:tc>
          <w:tcPr>
            <w:tcW w:w="850" w:type="dxa"/>
            <w:shd w:val="clear" w:color="auto" w:fill="auto"/>
          </w:tcPr>
          <w:p w14:paraId="6270E544" w14:textId="77777777" w:rsidR="00E2212C" w:rsidRPr="00C16B37" w:rsidRDefault="00E2212C" w:rsidP="00642C59">
            <w:pPr>
              <w:rPr>
                <w:rFonts w:ascii="Times New Roman" w:hAnsi="Times New Roman"/>
                <w:sz w:val="20"/>
                <w:szCs w:val="20"/>
              </w:rPr>
            </w:pPr>
            <w:r w:rsidRPr="00C16B37">
              <w:rPr>
                <w:rFonts w:ascii="Times New Roman" w:hAnsi="Times New Roman"/>
                <w:sz w:val="20"/>
                <w:szCs w:val="20"/>
              </w:rPr>
              <w:t xml:space="preserve"> 0,25 điểm</w:t>
            </w:r>
            <w:r w:rsidRPr="00C16B37">
              <w:rPr>
                <w:rFonts w:ascii="Times New Roman" w:eastAsia="Calibri" w:hAnsi="Times New Roman"/>
                <w:position w:val="-4"/>
                <w:sz w:val="20"/>
                <w:szCs w:val="20"/>
              </w:rPr>
              <w:object w:dxaOrig="180" w:dyaOrig="279" w14:anchorId="0AFD3B60">
                <v:shape id="_x0000_i2619" type="#_x0000_t75" style="width:9pt;height:13.8pt" o:ole="">
                  <v:imagedata r:id="rId2096" o:title=""/>
                </v:shape>
                <o:OLEObject Type="Embed" ProgID="Equation.DSMT4" ShapeID="_x0000_i2619" DrawAspect="Content" ObjectID="_1664268205" r:id="rId2097"/>
              </w:object>
            </w:r>
          </w:p>
          <w:p w14:paraId="20184583" w14:textId="77777777" w:rsidR="00E2212C" w:rsidRPr="00C16B37" w:rsidRDefault="00E2212C" w:rsidP="00642C59">
            <w:pPr>
              <w:rPr>
                <w:rFonts w:ascii="Times New Roman" w:hAnsi="Times New Roman"/>
                <w:sz w:val="20"/>
                <w:szCs w:val="20"/>
              </w:rPr>
            </w:pPr>
            <w:r w:rsidRPr="00C16B37">
              <w:rPr>
                <w:rFonts w:ascii="Times New Roman" w:hAnsi="Times New Roman"/>
                <w:sz w:val="20"/>
                <w:szCs w:val="20"/>
              </w:rPr>
              <w:t xml:space="preserve">  </w:t>
            </w:r>
          </w:p>
          <w:p w14:paraId="5E2F63F7" w14:textId="77777777" w:rsidR="00E2212C" w:rsidRPr="00C16B37" w:rsidRDefault="00E2212C" w:rsidP="00642C59">
            <w:pPr>
              <w:rPr>
                <w:rFonts w:ascii="Times New Roman" w:hAnsi="Times New Roman"/>
                <w:sz w:val="20"/>
                <w:szCs w:val="20"/>
              </w:rPr>
            </w:pPr>
          </w:p>
          <w:p w14:paraId="5B1AEF78" w14:textId="77777777" w:rsidR="00E2212C" w:rsidRPr="00C16B37" w:rsidRDefault="00E2212C" w:rsidP="00642C59">
            <w:pPr>
              <w:rPr>
                <w:rFonts w:ascii="Times New Roman" w:hAnsi="Times New Roman"/>
                <w:sz w:val="20"/>
                <w:szCs w:val="20"/>
              </w:rPr>
            </w:pPr>
          </w:p>
          <w:p w14:paraId="3361A849" w14:textId="77777777" w:rsidR="00E2212C" w:rsidRPr="00C16B37" w:rsidRDefault="00E2212C" w:rsidP="00642C59">
            <w:pPr>
              <w:rPr>
                <w:rFonts w:ascii="Times New Roman" w:hAnsi="Times New Roman"/>
                <w:sz w:val="20"/>
                <w:szCs w:val="20"/>
              </w:rPr>
            </w:pPr>
          </w:p>
          <w:p w14:paraId="4481BC41" w14:textId="77777777" w:rsidR="00E2212C" w:rsidRPr="00C16B37" w:rsidRDefault="00E2212C" w:rsidP="00642C59">
            <w:pPr>
              <w:rPr>
                <w:rFonts w:ascii="Times New Roman" w:hAnsi="Times New Roman"/>
                <w:sz w:val="20"/>
                <w:szCs w:val="20"/>
              </w:rPr>
            </w:pPr>
          </w:p>
          <w:p w14:paraId="401FEB3F" w14:textId="77777777" w:rsidR="00E2212C" w:rsidRPr="00C16B37" w:rsidRDefault="00E2212C" w:rsidP="00642C59">
            <w:pPr>
              <w:rPr>
                <w:rFonts w:ascii="Times New Roman" w:hAnsi="Times New Roman"/>
                <w:sz w:val="20"/>
                <w:szCs w:val="20"/>
              </w:rPr>
            </w:pPr>
          </w:p>
          <w:p w14:paraId="23909D5D" w14:textId="77777777" w:rsidR="00E2212C" w:rsidRPr="00C16B37" w:rsidRDefault="00E2212C" w:rsidP="00642C59">
            <w:pPr>
              <w:rPr>
                <w:rFonts w:ascii="Times New Roman" w:hAnsi="Times New Roman"/>
                <w:sz w:val="20"/>
                <w:szCs w:val="20"/>
              </w:rPr>
            </w:pPr>
          </w:p>
          <w:p w14:paraId="7DF1CB94" w14:textId="77777777" w:rsidR="00E2212C" w:rsidRPr="00C16B37" w:rsidRDefault="00E2212C" w:rsidP="00642C59">
            <w:pPr>
              <w:rPr>
                <w:rFonts w:ascii="Times New Roman" w:hAnsi="Times New Roman"/>
                <w:sz w:val="20"/>
                <w:szCs w:val="20"/>
              </w:rPr>
            </w:pPr>
          </w:p>
          <w:p w14:paraId="401BE1F4" w14:textId="77777777" w:rsidR="00E2212C" w:rsidRPr="00C16B37" w:rsidRDefault="00E2212C" w:rsidP="00642C59">
            <w:pPr>
              <w:rPr>
                <w:rFonts w:ascii="Times New Roman" w:hAnsi="Times New Roman"/>
                <w:sz w:val="20"/>
                <w:szCs w:val="20"/>
              </w:rPr>
            </w:pPr>
            <w:r w:rsidRPr="00C16B37">
              <w:rPr>
                <w:rFonts w:ascii="Times New Roman" w:hAnsi="Times New Roman"/>
                <w:sz w:val="20"/>
                <w:szCs w:val="20"/>
              </w:rPr>
              <w:t>0,5 điểm</w:t>
            </w:r>
          </w:p>
          <w:p w14:paraId="08B82AC8" w14:textId="77777777" w:rsidR="00E2212C" w:rsidRPr="00C16B37" w:rsidRDefault="00E2212C" w:rsidP="00642C59">
            <w:pPr>
              <w:rPr>
                <w:rFonts w:ascii="Times New Roman" w:hAnsi="Times New Roman"/>
                <w:sz w:val="20"/>
                <w:szCs w:val="20"/>
              </w:rPr>
            </w:pPr>
            <w:r w:rsidRPr="00C16B37">
              <w:rPr>
                <w:rFonts w:ascii="Times New Roman" w:hAnsi="Times New Roman"/>
                <w:sz w:val="20"/>
                <w:szCs w:val="20"/>
              </w:rPr>
              <w:t xml:space="preserve">  0,25 điểm</w:t>
            </w:r>
          </w:p>
          <w:p w14:paraId="1C4DE5AB" w14:textId="77777777" w:rsidR="00E2212C" w:rsidRPr="00C16B37" w:rsidRDefault="00E2212C" w:rsidP="00642C59">
            <w:pPr>
              <w:rPr>
                <w:rFonts w:ascii="Times New Roman" w:hAnsi="Times New Roman"/>
                <w:sz w:val="20"/>
                <w:szCs w:val="20"/>
              </w:rPr>
            </w:pPr>
          </w:p>
        </w:tc>
      </w:tr>
    </w:tbl>
    <w:p w14:paraId="401CE1ED" w14:textId="77777777" w:rsidR="00E2212C" w:rsidRPr="00E2212C" w:rsidRDefault="00E2212C" w:rsidP="00E2212C">
      <w:pPr>
        <w:rPr>
          <w:rFonts w:ascii="Times New Roman" w:hAnsi="Times New Roman"/>
          <w:lang w:val="es-ES"/>
        </w:rPr>
      </w:pPr>
      <w:r w:rsidRPr="00E2212C">
        <w:rPr>
          <w:rFonts w:ascii="Times New Roman" w:hAnsi="Times New Roman"/>
          <w:b/>
        </w:rPr>
        <w:br w:type="textWrapping" w:clear="all"/>
      </w:r>
      <w:r w:rsidRPr="00E2212C">
        <w:rPr>
          <w:rFonts w:ascii="Times New Roman" w:hAnsi="Times New Roman"/>
          <w:lang w:val="es-ES"/>
        </w:rPr>
        <w:t>3. Hoạt động luyện tập</w:t>
      </w:r>
    </w:p>
    <w:p w14:paraId="2F140B5A" w14:textId="77777777" w:rsidR="00E2212C" w:rsidRPr="00E2212C" w:rsidRDefault="00E2212C" w:rsidP="00E2212C">
      <w:pPr>
        <w:rPr>
          <w:rFonts w:ascii="Times New Roman" w:hAnsi="Times New Roman"/>
          <w:lang w:val="es-ES"/>
        </w:rPr>
      </w:pPr>
      <w:r w:rsidRPr="00E2212C">
        <w:rPr>
          <w:rFonts w:ascii="Times New Roman" w:hAnsi="Times New Roman"/>
          <w:lang w:val="es-ES"/>
        </w:rPr>
        <w:t>4, Hoạt động vận dụng</w:t>
      </w:r>
    </w:p>
    <w:p w14:paraId="2F0455C3" w14:textId="77777777" w:rsidR="00E2212C" w:rsidRPr="00E2212C" w:rsidRDefault="00E2212C" w:rsidP="00E2212C">
      <w:pPr>
        <w:rPr>
          <w:rFonts w:ascii="Times New Roman" w:hAnsi="Times New Roman"/>
          <w:lang w:val="es-ES"/>
        </w:rPr>
      </w:pPr>
      <w:r w:rsidRPr="00E2212C">
        <w:rPr>
          <w:rFonts w:ascii="Times New Roman" w:hAnsi="Times New Roman"/>
          <w:lang w:val="es-ES"/>
        </w:rPr>
        <w:t>5, Hoạt động tìm tòi mở rộng</w:t>
      </w:r>
    </w:p>
    <w:p w14:paraId="545ADA0D" w14:textId="77777777" w:rsidR="00E2212C" w:rsidRPr="00E2212C" w:rsidRDefault="00E2212C" w:rsidP="00E2212C">
      <w:pPr>
        <w:rPr>
          <w:rFonts w:ascii="Times New Roman" w:hAnsi="Times New Roman"/>
          <w:bCs/>
          <w:lang w:val="es-ES"/>
        </w:rPr>
      </w:pPr>
    </w:p>
    <w:p w14:paraId="3C6C181D" w14:textId="77777777" w:rsidR="00E2212C" w:rsidRPr="00E2212C" w:rsidRDefault="00E2212C" w:rsidP="00E2212C">
      <w:pPr>
        <w:rPr>
          <w:rFonts w:ascii="Times New Roman" w:hAnsi="Times New Roman"/>
          <w:lang w:val="es-ES"/>
        </w:rPr>
      </w:pPr>
    </w:p>
    <w:p w14:paraId="19E5DFE3" w14:textId="77777777" w:rsidR="003A5968" w:rsidRPr="0057525F" w:rsidRDefault="003A5968" w:rsidP="0057525F">
      <w:pPr>
        <w:pStyle w:val="Heading1"/>
        <w:tabs>
          <w:tab w:val="center" w:pos="4675"/>
        </w:tabs>
        <w:jc w:val="center"/>
        <w:rPr>
          <w:lang w:val="es-ES"/>
        </w:rPr>
      </w:pPr>
      <w:r w:rsidRPr="00E2212C">
        <w:rPr>
          <w:rFonts w:ascii="Times New Roman" w:hAnsi="Times New Roman"/>
          <w:lang w:val="es-ES"/>
        </w:rPr>
        <w:br w:type="page"/>
      </w:r>
      <w:r w:rsidRPr="0057525F">
        <w:rPr>
          <w:lang w:val="es-ES"/>
        </w:rPr>
        <w:lastRenderedPageBreak/>
        <w:t>Tieát</w:t>
      </w:r>
      <w:r w:rsidR="00882F35">
        <w:rPr>
          <w:lang w:val="es-ES"/>
        </w:rPr>
        <w:t>: 49</w:t>
      </w:r>
    </w:p>
    <w:p w14:paraId="22CAC8A8" w14:textId="77777777" w:rsidR="003A5968" w:rsidRPr="0057525F" w:rsidRDefault="003A5968" w:rsidP="0057525F">
      <w:pPr>
        <w:tabs>
          <w:tab w:val="center" w:pos="4675"/>
        </w:tabs>
        <w:jc w:val="center"/>
        <w:rPr>
          <w:b/>
          <w:bCs/>
          <w:lang w:val="es-ES"/>
        </w:rPr>
      </w:pPr>
      <w:r w:rsidRPr="0057525F">
        <w:rPr>
          <w:b/>
          <w:bCs/>
          <w:lang w:val="es-ES"/>
        </w:rPr>
        <w:t>QUAN HEÄ GIÖÕA GOÙC VAØ CAÏNH ÑOÁI DIEÄN</w:t>
      </w:r>
      <w:r w:rsidR="0057525F">
        <w:rPr>
          <w:b/>
          <w:bCs/>
          <w:lang w:val="es-ES"/>
        </w:rPr>
        <w:t xml:space="preserve"> </w:t>
      </w:r>
      <w:r w:rsidRPr="0057525F">
        <w:rPr>
          <w:b/>
          <w:bCs/>
          <w:lang w:val="es-ES"/>
        </w:rPr>
        <w:t>TRONG MOÄT TAM GIAÙC</w:t>
      </w:r>
    </w:p>
    <w:p w14:paraId="5880898E" w14:textId="77777777" w:rsidR="003A5968" w:rsidRPr="0057525F" w:rsidRDefault="003A5968" w:rsidP="003A5968">
      <w:pPr>
        <w:rPr>
          <w:b/>
          <w:bCs/>
          <w:u w:val="single"/>
          <w:lang w:val="es-ES"/>
        </w:rPr>
      </w:pPr>
    </w:p>
    <w:p w14:paraId="5629F316" w14:textId="77777777" w:rsidR="003E690F" w:rsidRPr="00557C84" w:rsidRDefault="003E690F" w:rsidP="00244700">
      <w:pPr>
        <w:rPr>
          <w:rFonts w:ascii="Times New Roman" w:hAnsi="Times New Roman"/>
          <w:b/>
          <w:u w:val="single"/>
          <w:lang w:val="es-ES"/>
        </w:rPr>
      </w:pPr>
      <w:r w:rsidRPr="00557C84">
        <w:rPr>
          <w:rFonts w:ascii="Times New Roman" w:hAnsi="Times New Roman"/>
          <w:b/>
          <w:bCs/>
          <w:lang w:val="es-ES"/>
        </w:rPr>
        <w:t>I. MỤC TIÊU</w:t>
      </w:r>
      <w:r w:rsidRPr="00557C84">
        <w:rPr>
          <w:rFonts w:ascii="Times New Roman" w:hAnsi="Times New Roman"/>
          <w:b/>
          <w:lang w:val="es-ES"/>
        </w:rPr>
        <w:t xml:space="preserve"> </w:t>
      </w:r>
    </w:p>
    <w:p w14:paraId="225F7F6A" w14:textId="77777777" w:rsidR="003E690F" w:rsidRPr="00A2036C" w:rsidRDefault="003E690F" w:rsidP="0057525F">
      <w:pPr>
        <w:ind w:firstLine="720"/>
        <w:rPr>
          <w:rFonts w:ascii="Times New Roman" w:hAnsi="Times New Roman"/>
          <w:lang w:val="es-ES"/>
        </w:rPr>
      </w:pPr>
      <w:r w:rsidRPr="00A2036C">
        <w:rPr>
          <w:rFonts w:ascii="Times New Roman" w:hAnsi="Times New Roman"/>
          <w:lang w:val="es-ES"/>
        </w:rPr>
        <w:t>-</w:t>
      </w:r>
      <w:r w:rsidR="0057525F">
        <w:rPr>
          <w:rFonts w:ascii="Times New Roman" w:hAnsi="Times New Roman"/>
          <w:lang w:val="es-ES"/>
        </w:rPr>
        <w:t xml:space="preserve"> </w:t>
      </w:r>
      <w:r w:rsidRPr="00A2036C">
        <w:rPr>
          <w:rFonts w:ascii="Times New Roman" w:hAnsi="Times New Roman"/>
          <w:lang w:val="es-ES"/>
        </w:rPr>
        <w:t>Nắm vững nội dung hai định lý, vận dụng được chúng trong những tình huống cần thiết, hiểu được phép chứng minh của định lí 1.</w:t>
      </w:r>
    </w:p>
    <w:p w14:paraId="44A7D8FA" w14:textId="77777777" w:rsidR="003E690F" w:rsidRPr="00A2036C" w:rsidRDefault="003E690F" w:rsidP="0057525F">
      <w:pPr>
        <w:ind w:firstLine="720"/>
        <w:rPr>
          <w:rFonts w:ascii="Times New Roman" w:hAnsi="Times New Roman"/>
          <w:lang w:val="es-ES"/>
        </w:rPr>
      </w:pPr>
      <w:r w:rsidRPr="00A2036C">
        <w:rPr>
          <w:rFonts w:ascii="Times New Roman" w:hAnsi="Times New Roman"/>
          <w:lang w:val="es-ES"/>
        </w:rPr>
        <w:t>- Biết vẽ hình đúng yêu cầu và dự đoán, nhận xét các tính chất qua hình vẽ</w:t>
      </w:r>
    </w:p>
    <w:p w14:paraId="763BD5FE" w14:textId="77777777" w:rsidR="003E690F" w:rsidRPr="00A2036C" w:rsidRDefault="003E690F" w:rsidP="0057525F">
      <w:pPr>
        <w:pStyle w:val="ListParagraph"/>
        <w:spacing w:line="240" w:lineRule="auto"/>
        <w:ind w:left="0" w:firstLine="720"/>
        <w:rPr>
          <w:szCs w:val="24"/>
          <w:lang w:val="es-ES"/>
        </w:rPr>
      </w:pPr>
      <w:r w:rsidRPr="00A2036C">
        <w:rPr>
          <w:szCs w:val="24"/>
          <w:lang w:val="es-ES"/>
        </w:rPr>
        <w:t>- biết diễn đạt một định lý thành một bài toán với hình vẽ , giả thiết và kết luận.</w:t>
      </w:r>
    </w:p>
    <w:p w14:paraId="708D760B" w14:textId="77777777" w:rsidR="003E690F" w:rsidRPr="00A2036C" w:rsidRDefault="003E690F" w:rsidP="0057525F">
      <w:pPr>
        <w:pStyle w:val="ListParagraph"/>
        <w:spacing w:line="240" w:lineRule="auto"/>
        <w:ind w:left="0" w:firstLine="720"/>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Năng lực quan sát, Năng lực tư duy, Năng lực tự học, Năng lực giải quyết vấn đề, Năng lực vẽ hình</w:t>
      </w:r>
    </w:p>
    <w:p w14:paraId="7DF67F1A" w14:textId="77777777" w:rsidR="003E690F" w:rsidRPr="00557C84" w:rsidRDefault="003E690F" w:rsidP="00244700">
      <w:pPr>
        <w:pStyle w:val="ListParagraph"/>
        <w:spacing w:line="240" w:lineRule="auto"/>
        <w:ind w:left="0"/>
        <w:jc w:val="both"/>
        <w:rPr>
          <w:b/>
          <w:szCs w:val="24"/>
          <w:lang w:val="es-ES"/>
        </w:rPr>
      </w:pPr>
      <w:r w:rsidRPr="00557C84">
        <w:rPr>
          <w:b/>
          <w:bCs/>
          <w:szCs w:val="24"/>
          <w:lang w:val="es-ES"/>
        </w:rPr>
        <w:t xml:space="preserve">II. </w:t>
      </w:r>
      <w:r w:rsidRPr="00557C84">
        <w:rPr>
          <w:b/>
          <w:szCs w:val="24"/>
          <w:lang w:val="es-ES"/>
        </w:rPr>
        <w:t>CHUẨN BỊ CỦA GV VÀ HỌC SINH</w:t>
      </w:r>
    </w:p>
    <w:p w14:paraId="7476F311" w14:textId="77777777" w:rsidR="003E690F" w:rsidRPr="00A2036C" w:rsidRDefault="003E690F" w:rsidP="00244700">
      <w:pPr>
        <w:tabs>
          <w:tab w:val="left" w:pos="709"/>
          <w:tab w:val="center" w:pos="4962"/>
        </w:tabs>
        <w:rPr>
          <w:rFonts w:ascii="Times New Roman" w:hAnsi="Times New Roman"/>
          <w:lang w:val="es-ES"/>
        </w:rPr>
      </w:pPr>
      <w:r w:rsidRPr="00A2036C">
        <w:rPr>
          <w:rFonts w:ascii="Times New Roman" w:hAnsi="Times New Roman"/>
          <w:lang w:val="es-ES"/>
        </w:rPr>
        <w:tab/>
        <w:t>- GV: Thước kẻ, compa, thước đo góc, phấn màu</w:t>
      </w:r>
    </w:p>
    <w:p w14:paraId="1257BF4D" w14:textId="77777777" w:rsidR="003E690F" w:rsidRPr="00A2036C" w:rsidRDefault="003E690F" w:rsidP="003E690F">
      <w:pPr>
        <w:pStyle w:val="ListParagraph"/>
        <w:spacing w:line="240" w:lineRule="auto"/>
        <w:ind w:left="0" w:firstLine="720"/>
        <w:jc w:val="both"/>
        <w:rPr>
          <w:szCs w:val="24"/>
          <w:lang w:val="es-ES"/>
        </w:rPr>
      </w:pPr>
      <w:r w:rsidRPr="00A2036C">
        <w:rPr>
          <w:szCs w:val="24"/>
          <w:lang w:val="es-ES"/>
        </w:rPr>
        <w:t>- HS: Dụng cụ học sinh</w:t>
      </w:r>
    </w:p>
    <w:p w14:paraId="4B52A4A5" w14:textId="77777777" w:rsidR="003E690F" w:rsidRPr="00557C84" w:rsidRDefault="003E690F" w:rsidP="003E690F">
      <w:pPr>
        <w:pStyle w:val="ListParagraph"/>
        <w:spacing w:line="240" w:lineRule="auto"/>
        <w:ind w:left="0"/>
        <w:jc w:val="both"/>
        <w:rPr>
          <w:b/>
          <w:szCs w:val="24"/>
          <w:lang w:val="es-ES"/>
        </w:rPr>
      </w:pPr>
      <w:r w:rsidRPr="00557C84">
        <w:rPr>
          <w:b/>
          <w:szCs w:val="24"/>
          <w:lang w:val="es-ES"/>
        </w:rPr>
        <w:t>III. PHƯƠNG PHÁP TRỌNG TÂM</w:t>
      </w:r>
    </w:p>
    <w:p w14:paraId="3C832635"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Nêu và giải quyết vấn đề</w:t>
      </w:r>
    </w:p>
    <w:p w14:paraId="0E5D980C" w14:textId="77777777" w:rsidR="003E690F" w:rsidRPr="00557C84" w:rsidRDefault="003E690F" w:rsidP="00244700">
      <w:pPr>
        <w:rPr>
          <w:rFonts w:ascii="Times New Roman" w:hAnsi="Times New Roman"/>
          <w:b/>
          <w:lang w:val="es-ES"/>
        </w:rPr>
      </w:pPr>
      <w:r w:rsidRPr="00557C84">
        <w:rPr>
          <w:rFonts w:ascii="Times New Roman" w:hAnsi="Times New Roman"/>
          <w:b/>
          <w:bCs/>
          <w:lang w:val="es-ES"/>
        </w:rPr>
        <w:t>IV. TIẾN TRÌNH TIẾT HỌC</w:t>
      </w:r>
    </w:p>
    <w:p w14:paraId="379EC134" w14:textId="77777777" w:rsidR="003E690F" w:rsidRPr="00A2036C" w:rsidRDefault="003E690F" w:rsidP="00244700">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6066AE3F"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5E37963B" w14:textId="77777777" w:rsidR="0057525F" w:rsidRPr="00A2036C" w:rsidRDefault="0057525F" w:rsidP="003E690F">
      <w:pPr>
        <w:rPr>
          <w:rFonts w:ascii="Times New Roman" w:hAnsi="Times New Roman"/>
          <w:lang w:val="es-ES"/>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51"/>
        <w:gridCol w:w="2835"/>
        <w:gridCol w:w="4253"/>
      </w:tblGrid>
      <w:tr w:rsidR="00DE7EDE" w:rsidRPr="00A2036C" w14:paraId="3300AF74" w14:textId="77777777" w:rsidTr="00642C59">
        <w:tblPrEx>
          <w:tblCellMar>
            <w:top w:w="0" w:type="dxa"/>
            <w:bottom w:w="0" w:type="dxa"/>
          </w:tblCellMar>
        </w:tblPrEx>
        <w:tc>
          <w:tcPr>
            <w:tcW w:w="2551" w:type="dxa"/>
            <w:vAlign w:val="center"/>
          </w:tcPr>
          <w:p w14:paraId="158B2C21" w14:textId="77777777" w:rsidR="00DE7EDE" w:rsidRPr="0057525F" w:rsidRDefault="00DE7EDE" w:rsidP="0057525F">
            <w:pPr>
              <w:jc w:val="center"/>
              <w:rPr>
                <w:bCs/>
              </w:rPr>
            </w:pPr>
            <w:r w:rsidRPr="0057525F">
              <w:rPr>
                <w:bCs/>
              </w:rPr>
              <w:t>Hoaït ñoäng cuûa GV</w:t>
            </w:r>
          </w:p>
        </w:tc>
        <w:tc>
          <w:tcPr>
            <w:tcW w:w="2835" w:type="dxa"/>
            <w:vAlign w:val="center"/>
          </w:tcPr>
          <w:p w14:paraId="1728A789" w14:textId="77777777" w:rsidR="00DE7EDE" w:rsidRPr="0057525F" w:rsidRDefault="00DE7EDE" w:rsidP="0057525F">
            <w:pPr>
              <w:jc w:val="center"/>
              <w:rPr>
                <w:bCs/>
              </w:rPr>
            </w:pPr>
            <w:r w:rsidRPr="0057525F">
              <w:rPr>
                <w:bCs/>
              </w:rPr>
              <w:t>Hoaït ñoäng cuûa HS</w:t>
            </w:r>
          </w:p>
        </w:tc>
        <w:tc>
          <w:tcPr>
            <w:tcW w:w="4253" w:type="dxa"/>
            <w:vAlign w:val="center"/>
          </w:tcPr>
          <w:p w14:paraId="0DAFF96E" w14:textId="77777777" w:rsidR="00DE7EDE" w:rsidRPr="0057525F" w:rsidRDefault="00DE7EDE" w:rsidP="0057525F">
            <w:pPr>
              <w:jc w:val="center"/>
              <w:rPr>
                <w:rFonts w:ascii="Times New Roman" w:hAnsi="Times New Roman"/>
                <w:bCs/>
              </w:rPr>
            </w:pPr>
            <w:r w:rsidRPr="0057525F">
              <w:rPr>
                <w:bCs/>
              </w:rPr>
              <w:t>N</w:t>
            </w:r>
            <w:r w:rsidRPr="0057525F">
              <w:rPr>
                <w:rFonts w:ascii="Times New Roman" w:hAnsi="Times New Roman"/>
                <w:bCs/>
              </w:rPr>
              <w:t>ội dung cần đạt</w:t>
            </w:r>
          </w:p>
        </w:tc>
      </w:tr>
      <w:tr w:rsidR="00DE7EDE" w:rsidRPr="00A2036C" w14:paraId="70B56AD2" w14:textId="77777777" w:rsidTr="00642C59">
        <w:tblPrEx>
          <w:tblCellMar>
            <w:top w:w="0" w:type="dxa"/>
            <w:bottom w:w="0" w:type="dxa"/>
          </w:tblCellMar>
        </w:tblPrEx>
        <w:tc>
          <w:tcPr>
            <w:tcW w:w="2551" w:type="dxa"/>
          </w:tcPr>
          <w:p w14:paraId="3C57BB59" w14:textId="77777777" w:rsidR="00DE7EDE" w:rsidRPr="00A2036C" w:rsidRDefault="00DE7EDE" w:rsidP="003A5968">
            <w:pPr>
              <w:jc w:val="both"/>
            </w:pPr>
            <w:r w:rsidRPr="00A2036C">
              <w:t xml:space="preserve">Chia lôùp thaønh hai nhoùm </w:t>
            </w:r>
          </w:p>
          <w:p w14:paraId="0CBB26BE" w14:textId="77777777" w:rsidR="00DE7EDE" w:rsidRPr="00A2036C" w:rsidRDefault="00DE7EDE" w:rsidP="003A5968">
            <w:pPr>
              <w:jc w:val="both"/>
            </w:pPr>
            <w:r w:rsidRPr="00A2036C">
              <w:t xml:space="preserve">Nhoùm 1: laøm </w:t>
            </w:r>
            <w:r w:rsidRPr="00A2036C">
              <w:rPr>
                <w:bdr w:val="single" w:sz="4" w:space="0" w:color="auto"/>
              </w:rPr>
              <w:t>?1</w:t>
            </w:r>
          </w:p>
          <w:p w14:paraId="02C9FF99" w14:textId="77777777" w:rsidR="00DE7EDE" w:rsidRPr="00A2036C" w:rsidRDefault="00DE7EDE" w:rsidP="003A5968">
            <w:pPr>
              <w:jc w:val="both"/>
            </w:pPr>
            <w:r w:rsidRPr="00A2036C">
              <w:t xml:space="preserve">Nhoùm 2: laøm </w:t>
            </w:r>
            <w:r w:rsidRPr="00A2036C">
              <w:rPr>
                <w:bdr w:val="single" w:sz="4" w:space="0" w:color="auto"/>
              </w:rPr>
              <w:t>?2</w:t>
            </w:r>
          </w:p>
          <w:p w14:paraId="1A5F4961" w14:textId="77777777" w:rsidR="00DE7EDE" w:rsidRPr="00A2036C" w:rsidRDefault="00DE7EDE" w:rsidP="003A5968">
            <w:r w:rsidRPr="00A2036C">
              <w:t>Giaùo vieân toång hôïp keát quaû cuûa caùc nhoùm.</w:t>
            </w:r>
          </w:p>
          <w:p w14:paraId="548EDBF1" w14:textId="77777777" w:rsidR="00DE7EDE" w:rsidRPr="00A2036C" w:rsidRDefault="00DE7EDE" w:rsidP="003A5968">
            <w:pPr>
              <w:jc w:val="both"/>
            </w:pPr>
            <w:r w:rsidRPr="00A2036C">
              <w:t xml:space="preserve">Töø keát luaän cuûa </w:t>
            </w:r>
            <w:r w:rsidRPr="00A2036C">
              <w:rPr>
                <w:bdr w:val="single" w:sz="4" w:space="0" w:color="auto"/>
              </w:rPr>
              <w:t>?1</w:t>
            </w:r>
            <w:r w:rsidRPr="00A2036C">
              <w:t xml:space="preserve"> giaùo vieân gôïi yù cho hoïc sinh phaùt bieåu ñònh lyù 1.</w:t>
            </w:r>
          </w:p>
          <w:p w14:paraId="079884E5" w14:textId="77777777" w:rsidR="00DE7EDE" w:rsidRPr="00A2036C" w:rsidRDefault="00DE7EDE" w:rsidP="003A5968">
            <w:pPr>
              <w:jc w:val="both"/>
            </w:pPr>
            <w:r w:rsidRPr="00A2036C">
              <w:t xml:space="preserve">Töø caùch gaáp hình ôû </w:t>
            </w:r>
            <w:r w:rsidRPr="00A2036C">
              <w:rPr>
                <w:bdr w:val="single" w:sz="4" w:space="0" w:color="auto"/>
              </w:rPr>
              <w:t>?2</w:t>
            </w:r>
            <w:r w:rsidRPr="00A2036C">
              <w:t xml:space="preserve"> hoïc sinh so saùnh ñöôïc </w:t>
            </w:r>
            <w:r w:rsidRPr="00A2036C">
              <w:rPr>
                <w:position w:val="-8"/>
              </w:rPr>
              <w:object w:dxaOrig="220" w:dyaOrig="420" w14:anchorId="2FDB7C10">
                <v:shape id="_x0000_i2620" type="#_x0000_t75" style="width:11pt;height:21pt" o:ole="">
                  <v:imagedata r:id="rId1910" o:title=""/>
                </v:shape>
                <o:OLEObject Type="Embed" ProgID="Equation.3" ShapeID="_x0000_i2620" DrawAspect="Content" ObjectID="_1664268206" r:id="rId2098"/>
              </w:object>
            </w:r>
            <w:r w:rsidRPr="00A2036C">
              <w:t xml:space="preserve"> vaø </w:t>
            </w:r>
            <w:r w:rsidRPr="00A2036C">
              <w:rPr>
                <w:position w:val="-8"/>
              </w:rPr>
              <w:object w:dxaOrig="220" w:dyaOrig="420" w14:anchorId="12332F68">
                <v:shape id="_x0000_i2621" type="#_x0000_t75" style="width:11pt;height:21pt" o:ole="">
                  <v:imagedata r:id="rId1912" o:title=""/>
                </v:shape>
                <o:OLEObject Type="Embed" ProgID="Equation.3" ShapeID="_x0000_i2621" DrawAspect="Content" ObjectID="_1664268207" r:id="rId2099"/>
              </w:object>
            </w:r>
            <w:r w:rsidRPr="00A2036C">
              <w:t>. Ñoàng thôøi ñi ñeán caùch chöùng minh ñònh lyù 1.</w:t>
            </w:r>
          </w:p>
          <w:p w14:paraId="012EFE97" w14:textId="77777777" w:rsidR="00DE7EDE" w:rsidRPr="00A2036C" w:rsidRDefault="00DE7EDE" w:rsidP="003A5968">
            <w:r w:rsidRPr="00A2036C">
              <w:t>Giaùo vieân höôùng daãn hoïc sinh chöùng minh ñònh lyù 1.</w:t>
            </w:r>
          </w:p>
        </w:tc>
        <w:tc>
          <w:tcPr>
            <w:tcW w:w="2835" w:type="dxa"/>
          </w:tcPr>
          <w:p w14:paraId="02E99F95" w14:textId="77777777" w:rsidR="00DE7EDE" w:rsidRPr="00A2036C" w:rsidRDefault="00DE7EDE" w:rsidP="003A5968"/>
          <w:p w14:paraId="579BB77F" w14:textId="77777777" w:rsidR="00DE7EDE" w:rsidRPr="00A2036C" w:rsidRDefault="00DE7EDE" w:rsidP="003A5968"/>
          <w:p w14:paraId="0BDB7A76" w14:textId="77777777" w:rsidR="00DE7EDE" w:rsidRPr="00A2036C" w:rsidRDefault="00DE7EDE" w:rsidP="003A5968"/>
          <w:p w14:paraId="7DF5BAA2" w14:textId="77777777" w:rsidR="00DE7EDE" w:rsidRPr="00A2036C" w:rsidRDefault="00DE7EDE" w:rsidP="003A5968">
            <w:r w:rsidRPr="00A2036C">
              <w:t>Hoïc sinh keát luaän.</w:t>
            </w:r>
          </w:p>
          <w:p w14:paraId="5705DAC7" w14:textId="77777777" w:rsidR="00DE7EDE" w:rsidRPr="00A2036C" w:rsidRDefault="00DE7EDE" w:rsidP="003A5968"/>
          <w:p w14:paraId="16A6DCF0" w14:textId="77777777" w:rsidR="00DE7EDE" w:rsidRPr="00A2036C" w:rsidRDefault="00DE7EDE" w:rsidP="003A5968">
            <w:r w:rsidRPr="00A2036C">
              <w:t>HS phaùt bieåu ñònh lí 1.</w:t>
            </w:r>
          </w:p>
          <w:p w14:paraId="1A769218" w14:textId="77777777" w:rsidR="00DE7EDE" w:rsidRPr="00A2036C" w:rsidRDefault="00DE7EDE" w:rsidP="003A5968"/>
          <w:p w14:paraId="51CF7151" w14:textId="77777777" w:rsidR="00DE7EDE" w:rsidRPr="00A2036C" w:rsidRDefault="00DE7EDE" w:rsidP="003A5968"/>
          <w:p w14:paraId="1E3B1F06" w14:textId="77777777" w:rsidR="00DE7EDE" w:rsidRPr="00A2036C" w:rsidRDefault="00DE7EDE" w:rsidP="003A5968">
            <w:r w:rsidRPr="00A2036C">
              <w:t>Hoïc sinh veõ hình ghi giaû thuyeát, keát luaän cuûa ñònh lyù 1.</w:t>
            </w:r>
          </w:p>
        </w:tc>
        <w:tc>
          <w:tcPr>
            <w:tcW w:w="4253" w:type="dxa"/>
          </w:tcPr>
          <w:p w14:paraId="5D21E08D" w14:textId="77777777" w:rsidR="00DE7EDE" w:rsidRPr="00A2036C" w:rsidRDefault="00DE7EDE" w:rsidP="003A5968">
            <w:pPr>
              <w:rPr>
                <w:b/>
                <w:u w:val="single"/>
              </w:rPr>
            </w:pPr>
            <w:r w:rsidRPr="00A2036C">
              <w:rPr>
                <w:b/>
                <w:u w:val="single"/>
              </w:rPr>
              <w:t>I) Goùc ñoái dieän vôùi caïnh lôùn hôn:</w:t>
            </w:r>
          </w:p>
          <w:p w14:paraId="77B063FA" w14:textId="77777777" w:rsidR="00DE7EDE" w:rsidRPr="00A2036C" w:rsidRDefault="00DE7EDE" w:rsidP="003A5968">
            <w:pPr>
              <w:rPr>
                <w:b/>
                <w:u w:val="single"/>
              </w:rPr>
            </w:pPr>
            <w:r w:rsidRPr="00A2036C">
              <w:rPr>
                <w:b/>
                <w:u w:val="single"/>
              </w:rPr>
              <w:t>Ñònh lyù 1:</w:t>
            </w:r>
          </w:p>
          <w:p w14:paraId="44F85718" w14:textId="056654D7" w:rsidR="00DE7EDE" w:rsidRPr="00A2036C" w:rsidRDefault="0095234D" w:rsidP="003A5968">
            <w:r w:rsidRPr="00A2036C">
              <w:rPr>
                <w:noProof/>
              </w:rPr>
              <w:drawing>
                <wp:inline distT="0" distB="0" distL="0" distR="0" wp14:anchorId="50AE6818" wp14:editId="5EEEACC1">
                  <wp:extent cx="1352550" cy="866775"/>
                  <wp:effectExtent l="0" t="0" r="0" b="0"/>
                  <wp:docPr id="1598" name="Picture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
                          <pic:cNvPicPr>
                            <a:picLocks noChangeAspect="1" noChangeArrowheads="1"/>
                          </pic:cNvPicPr>
                        </pic:nvPicPr>
                        <pic:blipFill>
                          <a:blip r:embed="rId2100">
                            <a:extLst>
                              <a:ext uri="{28A0092B-C50C-407E-A947-70E740481C1C}">
                                <a14:useLocalDpi xmlns:a14="http://schemas.microsoft.com/office/drawing/2010/main" val="0"/>
                              </a:ext>
                            </a:extLst>
                          </a:blip>
                          <a:srcRect/>
                          <a:stretch>
                            <a:fillRect/>
                          </a:stretch>
                        </pic:blipFill>
                        <pic:spPr bwMode="auto">
                          <a:xfrm>
                            <a:off x="0" y="0"/>
                            <a:ext cx="1352550" cy="866775"/>
                          </a:xfrm>
                          <a:prstGeom prst="rect">
                            <a:avLst/>
                          </a:prstGeom>
                          <a:noFill/>
                          <a:ln>
                            <a:noFill/>
                          </a:ln>
                        </pic:spPr>
                      </pic:pic>
                    </a:graphicData>
                  </a:graphic>
                </wp:inline>
              </w:drawing>
            </w:r>
          </w:p>
          <w:tbl>
            <w:tblPr>
              <w:tblW w:w="0" w:type="auto"/>
              <w:tblBorders>
                <w:insideH w:val="single" w:sz="4" w:space="0" w:color="auto"/>
                <w:insideV w:val="single" w:sz="4" w:space="0" w:color="auto"/>
              </w:tblBorders>
              <w:tblLook w:val="01E0" w:firstRow="1" w:lastRow="1" w:firstColumn="1" w:lastColumn="1" w:noHBand="0" w:noVBand="0"/>
            </w:tblPr>
            <w:tblGrid>
              <w:gridCol w:w="650"/>
              <w:gridCol w:w="2345"/>
            </w:tblGrid>
            <w:tr w:rsidR="00DE7EDE" w:rsidRPr="00A2036C" w14:paraId="38FC9D90" w14:textId="77777777" w:rsidTr="004723D8">
              <w:tc>
                <w:tcPr>
                  <w:tcW w:w="650" w:type="dxa"/>
                  <w:shd w:val="clear" w:color="auto" w:fill="auto"/>
                </w:tcPr>
                <w:p w14:paraId="06321581" w14:textId="77777777" w:rsidR="00DE7EDE" w:rsidRPr="00A2036C" w:rsidRDefault="00DE7EDE" w:rsidP="003A5968">
                  <w:r w:rsidRPr="00A2036C">
                    <w:t>GT</w:t>
                  </w:r>
                </w:p>
              </w:tc>
              <w:tc>
                <w:tcPr>
                  <w:tcW w:w="2345" w:type="dxa"/>
                  <w:shd w:val="clear" w:color="auto" w:fill="auto"/>
                </w:tcPr>
                <w:p w14:paraId="4A6FAAEA" w14:textId="77777777" w:rsidR="00DE7EDE" w:rsidRPr="00A2036C" w:rsidRDefault="00DE7EDE" w:rsidP="003A5968">
                  <w:r w:rsidRPr="00A2036C">
                    <w:sym w:font="Symbol" w:char="F044"/>
                  </w:r>
                  <w:r w:rsidRPr="00A2036C">
                    <w:t xml:space="preserve"> ABC, AC &gt; AB</w:t>
                  </w:r>
                </w:p>
              </w:tc>
            </w:tr>
            <w:tr w:rsidR="00DE7EDE" w:rsidRPr="00A2036C" w14:paraId="5C313A79" w14:textId="77777777" w:rsidTr="004723D8">
              <w:tc>
                <w:tcPr>
                  <w:tcW w:w="650" w:type="dxa"/>
                  <w:shd w:val="clear" w:color="auto" w:fill="auto"/>
                </w:tcPr>
                <w:p w14:paraId="4E356CE3" w14:textId="77777777" w:rsidR="00DE7EDE" w:rsidRPr="00A2036C" w:rsidRDefault="00DE7EDE" w:rsidP="003A5968">
                  <w:r w:rsidRPr="00A2036C">
                    <w:t>KL</w:t>
                  </w:r>
                </w:p>
              </w:tc>
              <w:tc>
                <w:tcPr>
                  <w:tcW w:w="2345" w:type="dxa"/>
                  <w:shd w:val="clear" w:color="auto" w:fill="auto"/>
                </w:tcPr>
                <w:p w14:paraId="729F168E" w14:textId="77777777" w:rsidR="00DE7EDE" w:rsidRPr="00A2036C" w:rsidRDefault="00DE7EDE" w:rsidP="003A5968">
                  <w:r w:rsidRPr="00A2036C">
                    <w:rPr>
                      <w:position w:val="-8"/>
                    </w:rPr>
                    <w:object w:dxaOrig="220" w:dyaOrig="420" w14:anchorId="4DDC4D37">
                      <v:shape id="_x0000_i2623" type="#_x0000_t75" style="width:11pt;height:21pt" o:ole="">
                        <v:imagedata r:id="rId1910" o:title=""/>
                      </v:shape>
                      <o:OLEObject Type="Embed" ProgID="Equation.3" ShapeID="_x0000_i2623" DrawAspect="Content" ObjectID="_1664268208" r:id="rId2101"/>
                    </w:object>
                  </w:r>
                  <w:r w:rsidRPr="00A2036C">
                    <w:t xml:space="preserve"> &gt; </w:t>
                  </w:r>
                  <w:r w:rsidRPr="00A2036C">
                    <w:rPr>
                      <w:position w:val="-8"/>
                    </w:rPr>
                    <w:object w:dxaOrig="220" w:dyaOrig="420" w14:anchorId="178B116C">
                      <v:shape id="_x0000_i2624" type="#_x0000_t75" style="width:11pt;height:21pt" o:ole="">
                        <v:imagedata r:id="rId1912" o:title=""/>
                      </v:shape>
                      <o:OLEObject Type="Embed" ProgID="Equation.3" ShapeID="_x0000_i2624" DrawAspect="Content" ObjectID="_1664268209" r:id="rId2102"/>
                    </w:object>
                  </w:r>
                </w:p>
              </w:tc>
            </w:tr>
          </w:tbl>
          <w:p w14:paraId="679D1B95" w14:textId="77777777" w:rsidR="00DE7EDE" w:rsidRPr="00A2036C" w:rsidRDefault="00DE7EDE" w:rsidP="003A5968">
            <w:pPr>
              <w:rPr>
                <w:b/>
                <w:u w:val="single"/>
              </w:rPr>
            </w:pPr>
            <w:r w:rsidRPr="00A2036C">
              <w:rPr>
                <w:b/>
                <w:u w:val="single"/>
              </w:rPr>
              <w:t>Chöùng minh</w:t>
            </w:r>
          </w:p>
          <w:p w14:paraId="113804FD" w14:textId="77777777" w:rsidR="00DE7EDE" w:rsidRPr="00A2036C" w:rsidRDefault="00DE7EDE" w:rsidP="003A5968">
            <w:r w:rsidRPr="00A2036C">
              <w:t xml:space="preserve">Treân AC laáy D sao cho AB= AD </w:t>
            </w:r>
          </w:p>
          <w:p w14:paraId="2D2419EE" w14:textId="77777777" w:rsidR="00DE7EDE" w:rsidRPr="00A2036C" w:rsidRDefault="00DE7EDE" w:rsidP="003A5968">
            <w:r w:rsidRPr="00A2036C">
              <w:t>Veõ phaân giaùc AM</w:t>
            </w:r>
          </w:p>
          <w:p w14:paraId="5D0385E4" w14:textId="77777777" w:rsidR="00DE7EDE" w:rsidRPr="00A2036C" w:rsidRDefault="00DE7EDE" w:rsidP="003A5968">
            <w:r w:rsidRPr="00A2036C">
              <w:t xml:space="preserve">Xeùt </w:t>
            </w:r>
            <w:r w:rsidRPr="00A2036C">
              <w:sym w:font="Symbol" w:char="F044"/>
            </w:r>
            <w:r w:rsidRPr="00A2036C">
              <w:t xml:space="preserve"> ABM vaø </w:t>
            </w:r>
            <w:r w:rsidRPr="00A2036C">
              <w:sym w:font="Symbol" w:char="F044"/>
            </w:r>
            <w:r w:rsidRPr="00A2036C">
              <w:t xml:space="preserve"> ADM coù</w:t>
            </w:r>
          </w:p>
          <w:p w14:paraId="6B347223" w14:textId="77777777" w:rsidR="00DE7EDE" w:rsidRPr="00A2036C" w:rsidRDefault="00DE7EDE" w:rsidP="003A5968">
            <w:r w:rsidRPr="00A2036C">
              <w:t>AB = AD (caùch döïng)</w:t>
            </w:r>
          </w:p>
          <w:p w14:paraId="560BA1A6" w14:textId="77777777" w:rsidR="00DE7EDE" w:rsidRPr="00A2036C" w:rsidRDefault="00DE7EDE" w:rsidP="003A5968">
            <w:r w:rsidRPr="00A2036C">
              <w:rPr>
                <w:position w:val="-10"/>
              </w:rPr>
              <w:object w:dxaOrig="300" w:dyaOrig="460" w14:anchorId="4D2818ED">
                <v:shape id="_x0000_i2625" type="#_x0000_t75" style="width:15pt;height:23pt" o:ole="">
                  <v:imagedata r:id="rId1918" o:title=""/>
                </v:shape>
                <o:OLEObject Type="Embed" ProgID="Equation.3" ShapeID="_x0000_i2625" DrawAspect="Content" ObjectID="_1664268210" r:id="rId2103"/>
              </w:object>
            </w:r>
            <w:r w:rsidRPr="00A2036C">
              <w:t xml:space="preserve"> = </w:t>
            </w:r>
            <w:r w:rsidRPr="00A2036C">
              <w:rPr>
                <w:position w:val="-10"/>
              </w:rPr>
              <w:object w:dxaOrig="320" w:dyaOrig="460" w14:anchorId="16511AE3">
                <v:shape id="_x0000_i2626" type="#_x0000_t75" style="width:16pt;height:23pt" o:ole="">
                  <v:imagedata r:id="rId1920" o:title=""/>
                </v:shape>
                <o:OLEObject Type="Embed" ProgID="Equation.3" ShapeID="_x0000_i2626" DrawAspect="Content" ObjectID="_1664268211" r:id="rId2104"/>
              </w:object>
            </w:r>
            <w:r w:rsidRPr="00A2036C">
              <w:t xml:space="preserve"> (AM phaân giaùc)</w:t>
            </w:r>
          </w:p>
          <w:p w14:paraId="17453DBD" w14:textId="77777777" w:rsidR="00DE7EDE" w:rsidRPr="00A2036C" w:rsidRDefault="00DE7EDE" w:rsidP="003A5968">
            <w:r w:rsidRPr="00A2036C">
              <w:t>AM caïnh chung</w:t>
            </w:r>
          </w:p>
          <w:p w14:paraId="565E4CBB" w14:textId="77777777" w:rsidR="00DE7EDE" w:rsidRPr="00A2036C" w:rsidRDefault="00DE7EDE" w:rsidP="003A5968">
            <w:r w:rsidRPr="00A2036C">
              <w:t xml:space="preserve">Vaäy </w:t>
            </w:r>
            <w:r w:rsidRPr="00A2036C">
              <w:sym w:font="Symbol" w:char="F044"/>
            </w:r>
            <w:r w:rsidRPr="00A2036C">
              <w:t>AMB=</w:t>
            </w:r>
            <w:r w:rsidRPr="00A2036C">
              <w:sym w:font="Symbol" w:char="F044"/>
            </w:r>
            <w:r w:rsidRPr="00A2036C">
              <w:t>AMD (c-g-c)</w:t>
            </w:r>
          </w:p>
          <w:p w14:paraId="7AB2904D" w14:textId="77777777" w:rsidR="00DE7EDE" w:rsidRPr="00A2036C" w:rsidRDefault="00DE7EDE" w:rsidP="003A5968">
            <w:r w:rsidRPr="00A2036C">
              <w:sym w:font="Symbol" w:char="F0DE"/>
            </w:r>
            <w:r w:rsidRPr="00A2036C">
              <w:t xml:space="preserve"> </w:t>
            </w:r>
            <w:r w:rsidRPr="00A2036C">
              <w:rPr>
                <w:position w:val="-8"/>
              </w:rPr>
              <w:object w:dxaOrig="220" w:dyaOrig="420" w14:anchorId="40812153">
                <v:shape id="_x0000_i2627" type="#_x0000_t75" style="width:11pt;height:21pt" o:ole="">
                  <v:imagedata r:id="rId1910" o:title=""/>
                </v:shape>
                <o:OLEObject Type="Embed" ProgID="Equation.3" ShapeID="_x0000_i2627" DrawAspect="Content" ObjectID="_1664268212" r:id="rId2105"/>
              </w:object>
            </w:r>
            <w:r w:rsidRPr="00A2036C">
              <w:t xml:space="preserve"> = </w:t>
            </w:r>
            <w:r w:rsidRPr="00A2036C">
              <w:rPr>
                <w:position w:val="-10"/>
              </w:rPr>
              <w:object w:dxaOrig="300" w:dyaOrig="460" w14:anchorId="34E84319">
                <v:shape id="_x0000_i2628" type="#_x0000_t75" style="width:15pt;height:23pt" o:ole="">
                  <v:imagedata r:id="rId2106" o:title=""/>
                </v:shape>
                <o:OLEObject Type="Embed" ProgID="Equation.3" ShapeID="_x0000_i2628" DrawAspect="Content" ObjectID="_1664268213" r:id="rId2107"/>
              </w:object>
            </w:r>
            <w:r w:rsidRPr="00A2036C">
              <w:t xml:space="preserve"> (goùc töông öùng)</w:t>
            </w:r>
          </w:p>
          <w:p w14:paraId="2F56C92B" w14:textId="77777777" w:rsidR="00DE7EDE" w:rsidRPr="00A2036C" w:rsidRDefault="00DE7EDE" w:rsidP="003A5968">
            <w:r w:rsidRPr="00A2036C">
              <w:t xml:space="preserve">Maø </w:t>
            </w:r>
            <w:r w:rsidRPr="00A2036C">
              <w:rPr>
                <w:position w:val="-10"/>
              </w:rPr>
              <w:object w:dxaOrig="300" w:dyaOrig="460" w14:anchorId="4D62D6AB">
                <v:shape id="_x0000_i2629" type="#_x0000_t75" style="width:15pt;height:23pt" o:ole="">
                  <v:imagedata r:id="rId2106" o:title=""/>
                </v:shape>
                <o:OLEObject Type="Embed" ProgID="Equation.3" ShapeID="_x0000_i2629" DrawAspect="Content" ObjectID="_1664268214" r:id="rId2108"/>
              </w:object>
            </w:r>
            <w:r w:rsidRPr="00A2036C">
              <w:t xml:space="preserve"> &gt; </w:t>
            </w:r>
            <w:r w:rsidRPr="00A2036C">
              <w:rPr>
                <w:position w:val="-8"/>
              </w:rPr>
              <w:object w:dxaOrig="220" w:dyaOrig="420" w14:anchorId="63D24DFD">
                <v:shape id="_x0000_i2630" type="#_x0000_t75" style="width:11pt;height:21pt" o:ole="">
                  <v:imagedata r:id="rId1912" o:title=""/>
                </v:shape>
                <o:OLEObject Type="Embed" ProgID="Equation.3" ShapeID="_x0000_i2630" DrawAspect="Content" ObjectID="_1664268215" r:id="rId2109"/>
              </w:object>
            </w:r>
            <w:r w:rsidRPr="00A2036C">
              <w:t xml:space="preserve"> (tính chaát goùc ngoaøi)</w:t>
            </w:r>
          </w:p>
          <w:p w14:paraId="2F703F61" w14:textId="77777777" w:rsidR="00DE7EDE" w:rsidRDefault="00DE7EDE" w:rsidP="003A5968">
            <w:r w:rsidRPr="00A2036C">
              <w:sym w:font="Symbol" w:char="F0DE"/>
            </w:r>
            <w:r w:rsidRPr="00A2036C">
              <w:t xml:space="preserve"> </w:t>
            </w:r>
            <w:r w:rsidRPr="00A2036C">
              <w:rPr>
                <w:position w:val="-8"/>
              </w:rPr>
              <w:object w:dxaOrig="220" w:dyaOrig="420" w14:anchorId="1606C405">
                <v:shape id="_x0000_i2631" type="#_x0000_t75" style="width:11pt;height:21pt" o:ole="">
                  <v:imagedata r:id="rId1910" o:title=""/>
                </v:shape>
                <o:OLEObject Type="Embed" ProgID="Equation.3" ShapeID="_x0000_i2631" DrawAspect="Content" ObjectID="_1664268216" r:id="rId2110"/>
              </w:object>
            </w:r>
            <w:r w:rsidRPr="00A2036C">
              <w:t xml:space="preserve"> &gt; </w:t>
            </w:r>
            <w:r w:rsidRPr="00A2036C">
              <w:rPr>
                <w:position w:val="-8"/>
              </w:rPr>
              <w:object w:dxaOrig="220" w:dyaOrig="420" w14:anchorId="1C9AB6E1">
                <v:shape id="_x0000_i2632" type="#_x0000_t75" style="width:11pt;height:21pt" o:ole="">
                  <v:imagedata r:id="rId1912" o:title=""/>
                </v:shape>
                <o:OLEObject Type="Embed" ProgID="Equation.3" ShapeID="_x0000_i2632" DrawAspect="Content" ObjectID="_1664268217" r:id="rId2111"/>
              </w:object>
            </w:r>
          </w:p>
          <w:p w14:paraId="003C2E08" w14:textId="77777777" w:rsidR="00DE7EDE" w:rsidRDefault="00DE7EDE" w:rsidP="003A5968"/>
          <w:p w14:paraId="1FBE8874" w14:textId="77777777" w:rsidR="00DE7EDE" w:rsidRDefault="00DE7EDE" w:rsidP="003A5968"/>
          <w:p w14:paraId="6B858FAC" w14:textId="77777777" w:rsidR="00DE7EDE" w:rsidRDefault="00DE7EDE" w:rsidP="003A5968"/>
          <w:p w14:paraId="7DE5B749" w14:textId="77777777" w:rsidR="00DE7EDE" w:rsidRPr="00A2036C" w:rsidRDefault="00DE7EDE" w:rsidP="003A5968"/>
        </w:tc>
      </w:tr>
      <w:tr w:rsidR="00DE7EDE" w:rsidRPr="00A2036C" w14:paraId="5089B239" w14:textId="77777777" w:rsidTr="00642C59">
        <w:tblPrEx>
          <w:tblCellMar>
            <w:top w:w="0" w:type="dxa"/>
            <w:bottom w:w="0" w:type="dxa"/>
          </w:tblCellMar>
        </w:tblPrEx>
        <w:trPr>
          <w:trHeight w:val="3707"/>
        </w:trPr>
        <w:tc>
          <w:tcPr>
            <w:tcW w:w="2551" w:type="dxa"/>
          </w:tcPr>
          <w:p w14:paraId="7ACFEB81" w14:textId="77777777" w:rsidR="00DE7EDE" w:rsidRPr="00A2036C" w:rsidRDefault="00DE7EDE" w:rsidP="003A5968">
            <w:r w:rsidRPr="00A2036C">
              <w:lastRenderedPageBreak/>
              <w:t xml:space="preserve">Hoïc sinh laøm </w:t>
            </w:r>
            <w:r w:rsidRPr="00A2036C">
              <w:rPr>
                <w:bdr w:val="single" w:sz="4" w:space="0" w:color="auto"/>
              </w:rPr>
              <w:t>?3</w:t>
            </w:r>
          </w:p>
          <w:p w14:paraId="158A9F63" w14:textId="77777777" w:rsidR="00DE7EDE" w:rsidRPr="00A2036C" w:rsidRDefault="00DE7EDE" w:rsidP="003A5968">
            <w:r w:rsidRPr="00A2036C">
              <w:t>GV yeâu caàu hoïc sinh ñoïc ñònh lyù trong saùch giaùo khoa, veõ hình ghi giaû thuyeát, keát luaän.</w:t>
            </w:r>
          </w:p>
          <w:p w14:paraId="0211659F" w14:textId="77777777" w:rsidR="00DE7EDE" w:rsidRPr="00A2036C" w:rsidRDefault="00DE7EDE" w:rsidP="003A5968">
            <w:r w:rsidRPr="00A2036C">
              <w:t>Giaùo vieân hoûi: trong moät tam giaùc vuoâng, goùc naøo lôùn nhaát? Caïnh naøo lôùn nhaát? Trong moät tam giaùc tuø, caïnh naøo lôùn nhaát?</w:t>
            </w:r>
          </w:p>
        </w:tc>
        <w:tc>
          <w:tcPr>
            <w:tcW w:w="2835" w:type="dxa"/>
          </w:tcPr>
          <w:p w14:paraId="70743144" w14:textId="77777777" w:rsidR="00DE7EDE" w:rsidRPr="00A2036C" w:rsidRDefault="00DE7EDE" w:rsidP="003A5968">
            <w:r w:rsidRPr="00A2036C">
              <w:t>Hoïc sinh döï ñoaùn, sau ñoù duøng compa ñeå kieåm tra moät caùch chính xaùchoïc sinh</w:t>
            </w:r>
          </w:p>
          <w:p w14:paraId="3492F9DD" w14:textId="77777777" w:rsidR="00DE7EDE" w:rsidRPr="00A2036C" w:rsidRDefault="00DE7EDE" w:rsidP="003A5968"/>
          <w:p w14:paraId="05885CF2" w14:textId="77777777" w:rsidR="00DE7EDE" w:rsidRPr="00A2036C" w:rsidRDefault="00DE7EDE" w:rsidP="003A5968"/>
          <w:p w14:paraId="5B62523B" w14:textId="77777777" w:rsidR="00DE7EDE" w:rsidRPr="00A2036C" w:rsidRDefault="00DE7EDE" w:rsidP="003A5968">
            <w:r w:rsidRPr="00A2036C">
              <w:t>HS traû lôøi.</w:t>
            </w:r>
          </w:p>
        </w:tc>
        <w:tc>
          <w:tcPr>
            <w:tcW w:w="4253" w:type="dxa"/>
          </w:tcPr>
          <w:p w14:paraId="65F9829D" w14:textId="77777777" w:rsidR="00DE7EDE" w:rsidRPr="00A2036C" w:rsidRDefault="00DE7EDE" w:rsidP="003A5968">
            <w:pPr>
              <w:jc w:val="both"/>
              <w:rPr>
                <w:b/>
                <w:u w:val="single"/>
              </w:rPr>
            </w:pPr>
            <w:r w:rsidRPr="00A2036C">
              <w:rPr>
                <w:b/>
                <w:u w:val="single"/>
              </w:rPr>
              <w:t>II) Caïnh ñoái dieän vôùi goùc lôùn hôn:</w:t>
            </w:r>
          </w:p>
          <w:p w14:paraId="3014B16E" w14:textId="77777777" w:rsidR="00DE7EDE" w:rsidRPr="00A2036C" w:rsidRDefault="00DE7EDE" w:rsidP="003A5968">
            <w:pPr>
              <w:rPr>
                <w:b/>
                <w:u w:val="single"/>
              </w:rPr>
            </w:pPr>
            <w:r w:rsidRPr="00A2036C">
              <w:rPr>
                <w:b/>
                <w:u w:val="single"/>
              </w:rPr>
              <w:t>Ñònh lyù 2:</w:t>
            </w:r>
          </w:p>
          <w:p w14:paraId="24E78E1F" w14:textId="32D5C37A" w:rsidR="00DE7EDE" w:rsidRPr="00A2036C" w:rsidRDefault="0095234D" w:rsidP="003A5968">
            <w:r w:rsidRPr="00A2036C">
              <w:rPr>
                <w:noProof/>
              </w:rPr>
              <w:drawing>
                <wp:inline distT="0" distB="0" distL="0" distR="0" wp14:anchorId="76669F04" wp14:editId="6D1AA917">
                  <wp:extent cx="1238250" cy="1038225"/>
                  <wp:effectExtent l="0" t="0" r="0" b="0"/>
                  <wp:docPr id="1609" name="Picture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2112">
                            <a:extLst>
                              <a:ext uri="{28A0092B-C50C-407E-A947-70E740481C1C}">
                                <a14:useLocalDpi xmlns:a14="http://schemas.microsoft.com/office/drawing/2010/main" val="0"/>
                              </a:ext>
                            </a:extLst>
                          </a:blip>
                          <a:srcRect/>
                          <a:stretch>
                            <a:fillRect/>
                          </a:stretch>
                        </pic:blipFill>
                        <pic:spPr bwMode="auto">
                          <a:xfrm>
                            <a:off x="0" y="0"/>
                            <a:ext cx="1238250" cy="1038225"/>
                          </a:xfrm>
                          <a:prstGeom prst="rect">
                            <a:avLst/>
                          </a:prstGeom>
                          <a:noFill/>
                          <a:ln>
                            <a:noFill/>
                          </a:ln>
                        </pic:spPr>
                      </pic:pic>
                    </a:graphicData>
                  </a:graphic>
                </wp:inline>
              </w:drawing>
            </w:r>
          </w:p>
          <w:tbl>
            <w:tblPr>
              <w:tblW w:w="0" w:type="auto"/>
              <w:tblBorders>
                <w:insideH w:val="single" w:sz="4" w:space="0" w:color="auto"/>
                <w:insideV w:val="single" w:sz="4" w:space="0" w:color="auto"/>
              </w:tblBorders>
              <w:tblLook w:val="01E0" w:firstRow="1" w:lastRow="1" w:firstColumn="1" w:lastColumn="1" w:noHBand="0" w:noVBand="0"/>
            </w:tblPr>
            <w:tblGrid>
              <w:gridCol w:w="650"/>
              <w:gridCol w:w="2345"/>
            </w:tblGrid>
            <w:tr w:rsidR="00DE7EDE" w:rsidRPr="00A2036C" w14:paraId="429419A4" w14:textId="77777777" w:rsidTr="004723D8">
              <w:tc>
                <w:tcPr>
                  <w:tcW w:w="650" w:type="dxa"/>
                  <w:shd w:val="clear" w:color="auto" w:fill="auto"/>
                </w:tcPr>
                <w:p w14:paraId="624407D6" w14:textId="77777777" w:rsidR="00DE7EDE" w:rsidRPr="00A2036C" w:rsidRDefault="00DE7EDE" w:rsidP="003A5968">
                  <w:r w:rsidRPr="00A2036C">
                    <w:t>GT</w:t>
                  </w:r>
                </w:p>
              </w:tc>
              <w:tc>
                <w:tcPr>
                  <w:tcW w:w="2345" w:type="dxa"/>
                  <w:shd w:val="clear" w:color="auto" w:fill="auto"/>
                </w:tcPr>
                <w:p w14:paraId="66ED8F01" w14:textId="77777777" w:rsidR="00DE7EDE" w:rsidRPr="00A2036C" w:rsidRDefault="00DE7EDE" w:rsidP="003A5968">
                  <w:r w:rsidRPr="00A2036C">
                    <w:sym w:font="Symbol" w:char="F044"/>
                  </w:r>
                  <w:r w:rsidRPr="00A2036C">
                    <w:t xml:space="preserve"> ABC, </w:t>
                  </w:r>
                  <w:r w:rsidRPr="00A2036C">
                    <w:rPr>
                      <w:position w:val="-8"/>
                    </w:rPr>
                    <w:object w:dxaOrig="220" w:dyaOrig="420" w14:anchorId="59EF4F04">
                      <v:shape id="_x0000_i2634" type="#_x0000_t75" style="width:11pt;height:21pt" o:ole="">
                        <v:imagedata r:id="rId1910" o:title=""/>
                      </v:shape>
                      <o:OLEObject Type="Embed" ProgID="Equation.3" ShapeID="_x0000_i2634" DrawAspect="Content" ObjectID="_1664268218" r:id="rId2113"/>
                    </w:object>
                  </w:r>
                  <w:r w:rsidRPr="00A2036C">
                    <w:t xml:space="preserve"> &gt; </w:t>
                  </w:r>
                  <w:r w:rsidRPr="00A2036C">
                    <w:rPr>
                      <w:position w:val="-8"/>
                    </w:rPr>
                    <w:object w:dxaOrig="220" w:dyaOrig="420" w14:anchorId="4CB74251">
                      <v:shape id="_x0000_i2635" type="#_x0000_t75" style="width:11pt;height:21pt" o:ole="">
                        <v:imagedata r:id="rId1912" o:title=""/>
                      </v:shape>
                      <o:OLEObject Type="Embed" ProgID="Equation.3" ShapeID="_x0000_i2635" DrawAspect="Content" ObjectID="_1664268219" r:id="rId2114"/>
                    </w:object>
                  </w:r>
                </w:p>
              </w:tc>
            </w:tr>
            <w:tr w:rsidR="00DE7EDE" w:rsidRPr="00A2036C" w14:paraId="38DA53A3" w14:textId="77777777" w:rsidTr="004723D8">
              <w:tc>
                <w:tcPr>
                  <w:tcW w:w="650" w:type="dxa"/>
                  <w:shd w:val="clear" w:color="auto" w:fill="auto"/>
                </w:tcPr>
                <w:p w14:paraId="46A88138" w14:textId="77777777" w:rsidR="00DE7EDE" w:rsidRPr="00A2036C" w:rsidRDefault="00DE7EDE" w:rsidP="003A5968">
                  <w:r w:rsidRPr="00A2036C">
                    <w:t>KL</w:t>
                  </w:r>
                </w:p>
              </w:tc>
              <w:tc>
                <w:tcPr>
                  <w:tcW w:w="2345" w:type="dxa"/>
                  <w:shd w:val="clear" w:color="auto" w:fill="auto"/>
                </w:tcPr>
                <w:p w14:paraId="4972169D" w14:textId="77777777" w:rsidR="00DE7EDE" w:rsidRPr="00A2036C" w:rsidRDefault="00DE7EDE" w:rsidP="003A5968">
                  <w:r w:rsidRPr="00A2036C">
                    <w:t>AC &gt; AB</w:t>
                  </w:r>
                </w:p>
              </w:tc>
            </w:tr>
          </w:tbl>
          <w:p w14:paraId="2AC75C73" w14:textId="77777777" w:rsidR="00DE7EDE" w:rsidRPr="00A2036C" w:rsidRDefault="00DE7EDE" w:rsidP="003A5968">
            <w:pPr>
              <w:jc w:val="both"/>
              <w:rPr>
                <w:b/>
                <w:u w:val="single"/>
              </w:rPr>
            </w:pPr>
            <w:r w:rsidRPr="00A2036C">
              <w:rPr>
                <w:b/>
                <w:u w:val="single"/>
              </w:rPr>
              <w:t>Nhaän xeùt:</w:t>
            </w:r>
          </w:p>
          <w:p w14:paraId="3D325F26" w14:textId="77777777" w:rsidR="00DE7EDE" w:rsidRPr="00A2036C" w:rsidRDefault="00DE7EDE" w:rsidP="003A5968">
            <w:pPr>
              <w:jc w:val="both"/>
            </w:pPr>
            <w:r w:rsidRPr="00A2036C">
              <w:t>Trong moät tam giaùc vuoâng, caïnh huyeàn laø caïnh lôùn nhaát.</w:t>
            </w:r>
          </w:p>
          <w:p w14:paraId="5079178F" w14:textId="77777777" w:rsidR="00DE7EDE" w:rsidRPr="00A2036C" w:rsidRDefault="00DE7EDE" w:rsidP="003A5968">
            <w:r w:rsidRPr="00A2036C">
              <w:t>Trong moät tam giaùc tuø, ñoái dieän vôùi goùc tuø laø caïnh lôùn nhaát.</w:t>
            </w:r>
          </w:p>
        </w:tc>
      </w:tr>
    </w:tbl>
    <w:p w14:paraId="4D87166A" w14:textId="77777777" w:rsidR="0057525F" w:rsidRDefault="0057525F" w:rsidP="003E690F">
      <w:pPr>
        <w:rPr>
          <w:rFonts w:ascii="Times New Roman" w:hAnsi="Times New Roman"/>
          <w:lang w:val="es-ES"/>
        </w:rPr>
      </w:pPr>
    </w:p>
    <w:p w14:paraId="5273B4F4" w14:textId="77777777" w:rsidR="003E690F" w:rsidRPr="00A2036C" w:rsidRDefault="003E690F" w:rsidP="003E690F">
      <w:pPr>
        <w:rPr>
          <w:rFonts w:ascii="Times New Roman" w:hAnsi="Times New Roman"/>
          <w:lang w:val="es-ES"/>
        </w:rPr>
      </w:pPr>
      <w:r w:rsidRPr="00A2036C">
        <w:rPr>
          <w:rFonts w:ascii="Times New Roman" w:hAnsi="Times New Roman"/>
          <w:lang w:val="es-ES"/>
        </w:rPr>
        <w:t>3. Hoạt động luyện tập</w:t>
      </w:r>
    </w:p>
    <w:p w14:paraId="3BF1C351" w14:textId="77777777" w:rsidR="0057525F" w:rsidRDefault="0057525F" w:rsidP="0057525F">
      <w:pPr>
        <w:ind w:firstLine="720"/>
        <w:rPr>
          <w:lang w:val="es-ES"/>
        </w:rPr>
      </w:pPr>
      <w:r w:rsidRPr="0057525F">
        <w:rPr>
          <w:lang w:val="es-ES"/>
        </w:rPr>
        <w:t>Chia lôùp thaønh hai nhoùm, moãi em coù moät phieáu traû lôøi.</w:t>
      </w:r>
    </w:p>
    <w:p w14:paraId="44DEC9A0" w14:textId="77777777" w:rsidR="0057525F" w:rsidRDefault="0057525F" w:rsidP="0057525F">
      <w:pPr>
        <w:ind w:firstLine="720"/>
        <w:rPr>
          <w:lang w:val="es-ES"/>
        </w:rPr>
      </w:pPr>
      <w:r w:rsidRPr="0057525F">
        <w:rPr>
          <w:lang w:val="es-ES"/>
        </w:rPr>
        <w:t xml:space="preserve">Nhoùm 1 laøm baøi 1/35. </w:t>
      </w:r>
    </w:p>
    <w:p w14:paraId="31E9D8BE" w14:textId="77777777" w:rsidR="0057525F" w:rsidRDefault="0057525F" w:rsidP="0057525F">
      <w:pPr>
        <w:ind w:firstLine="720"/>
        <w:rPr>
          <w:lang w:val="es-ES"/>
        </w:rPr>
      </w:pPr>
      <w:r w:rsidRPr="0057525F">
        <w:rPr>
          <w:lang w:val="es-ES"/>
        </w:rPr>
        <w:t xml:space="preserve">Nhoùm 2 laøm baøi 2/35. </w:t>
      </w:r>
    </w:p>
    <w:p w14:paraId="732CADCA" w14:textId="77777777" w:rsidR="0057525F" w:rsidRDefault="0057525F" w:rsidP="0057525F">
      <w:pPr>
        <w:ind w:firstLine="720"/>
        <w:rPr>
          <w:lang w:val="es-ES"/>
        </w:rPr>
      </w:pPr>
      <w:r w:rsidRPr="0057525F">
        <w:rPr>
          <w:lang w:val="es-ES"/>
        </w:rPr>
        <w:t>Giaùo vieân thu phieáu traû lôøi cuûa hoïc sinh ñeå kieåm tra möùc ñoä tieáp thu baøi cuûa hoïc sinh.</w:t>
      </w:r>
    </w:p>
    <w:p w14:paraId="14140423" w14:textId="77777777" w:rsidR="003E690F" w:rsidRPr="00A2036C" w:rsidRDefault="003E690F" w:rsidP="0057525F">
      <w:pPr>
        <w:rPr>
          <w:rFonts w:ascii="Times New Roman" w:hAnsi="Times New Roman"/>
          <w:lang w:val="es-ES"/>
        </w:rPr>
      </w:pPr>
      <w:r w:rsidRPr="00A2036C">
        <w:rPr>
          <w:rFonts w:ascii="Times New Roman" w:hAnsi="Times New Roman"/>
          <w:lang w:val="es-ES"/>
        </w:rPr>
        <w:t>4, Hoạt động vận dụng</w:t>
      </w:r>
    </w:p>
    <w:p w14:paraId="5EEF7FF7" w14:textId="77777777" w:rsidR="003E690F" w:rsidRPr="00A2036C" w:rsidRDefault="003E690F" w:rsidP="003E690F">
      <w:pPr>
        <w:rPr>
          <w:rFonts w:ascii="Times New Roman" w:hAnsi="Times New Roman"/>
          <w:lang w:val="es-ES"/>
        </w:rPr>
      </w:pPr>
      <w:r w:rsidRPr="00A2036C">
        <w:rPr>
          <w:rFonts w:ascii="Times New Roman" w:hAnsi="Times New Roman"/>
          <w:lang w:val="es-ES"/>
        </w:rPr>
        <w:t>5, Hoạt động tìm tòi mở rộng</w:t>
      </w:r>
    </w:p>
    <w:p w14:paraId="250D0AFD" w14:textId="77777777" w:rsidR="0057525F" w:rsidRPr="00A2036C" w:rsidRDefault="0057525F" w:rsidP="0057525F">
      <w:pPr>
        <w:numPr>
          <w:ilvl w:val="0"/>
          <w:numId w:val="4"/>
        </w:numPr>
      </w:pPr>
      <w:r w:rsidRPr="00A2036C">
        <w:t>Laøm baøi 3, 4 SBT.</w:t>
      </w:r>
    </w:p>
    <w:p w14:paraId="006B40BD" w14:textId="77777777" w:rsidR="0057525F" w:rsidRPr="00A2036C" w:rsidRDefault="0057525F" w:rsidP="0057525F">
      <w:pPr>
        <w:numPr>
          <w:ilvl w:val="0"/>
          <w:numId w:val="4"/>
        </w:numPr>
      </w:pPr>
      <w:r w:rsidRPr="00A2036C">
        <w:t>Chuaån bò baøi luyeän taäp.</w:t>
      </w:r>
    </w:p>
    <w:p w14:paraId="2D9F484F" w14:textId="77777777" w:rsidR="0057525F" w:rsidRDefault="003A5968" w:rsidP="0057525F">
      <w:pPr>
        <w:pStyle w:val="Heading1"/>
        <w:tabs>
          <w:tab w:val="center" w:pos="4675"/>
        </w:tabs>
        <w:jc w:val="center"/>
      </w:pPr>
      <w:r w:rsidRPr="00A2036C">
        <w:rPr>
          <w:b w:val="0"/>
          <w:bCs w:val="0"/>
          <w:u w:val="single"/>
        </w:rPr>
        <w:br w:type="page"/>
      </w:r>
      <w:r w:rsidR="0057525F">
        <w:lastRenderedPageBreak/>
        <w:t>Tieá</w:t>
      </w:r>
      <w:r w:rsidR="00882F35">
        <w:t>t: 50</w:t>
      </w:r>
    </w:p>
    <w:p w14:paraId="52A5DAA3" w14:textId="77777777" w:rsidR="003A5968" w:rsidRPr="00557C84" w:rsidRDefault="003A5968" w:rsidP="0057525F">
      <w:pPr>
        <w:pStyle w:val="Heading1"/>
        <w:tabs>
          <w:tab w:val="center" w:pos="4675"/>
        </w:tabs>
        <w:jc w:val="center"/>
      </w:pPr>
      <w:r w:rsidRPr="00557C84">
        <w:t>LUYEÄN TAÄP</w:t>
      </w:r>
    </w:p>
    <w:p w14:paraId="3FC17FAF" w14:textId="77777777" w:rsidR="003E690F" w:rsidRPr="00557C84" w:rsidRDefault="003E690F" w:rsidP="00244700">
      <w:pPr>
        <w:rPr>
          <w:rFonts w:ascii="Times New Roman" w:hAnsi="Times New Roman"/>
          <w:b/>
          <w:u w:val="single"/>
          <w:lang w:val="es-ES"/>
        </w:rPr>
      </w:pPr>
      <w:r w:rsidRPr="00557C84">
        <w:rPr>
          <w:rFonts w:ascii="Times New Roman" w:hAnsi="Times New Roman"/>
          <w:b/>
          <w:bCs/>
          <w:lang w:val="es-ES"/>
        </w:rPr>
        <w:t>I. MỤC TIÊU</w:t>
      </w:r>
      <w:r w:rsidRPr="00557C84">
        <w:rPr>
          <w:rFonts w:ascii="Times New Roman" w:hAnsi="Times New Roman"/>
          <w:b/>
          <w:lang w:val="es-ES"/>
        </w:rPr>
        <w:t xml:space="preserve"> </w:t>
      </w:r>
    </w:p>
    <w:p w14:paraId="7D4C4446" w14:textId="77777777" w:rsidR="003E690F" w:rsidRPr="00A2036C" w:rsidRDefault="003E690F" w:rsidP="0057525F">
      <w:pPr>
        <w:ind w:firstLine="720"/>
        <w:rPr>
          <w:lang w:val="es-ES"/>
        </w:rPr>
      </w:pPr>
      <w:r w:rsidRPr="00A2036C">
        <w:rPr>
          <w:lang w:val="es-ES"/>
        </w:rPr>
        <w:t>-Kieán thöùc: HS naém vöõng noäi dung ñònh lyù hai, vaän duïng ñöôïc chuùng trong nhöõng tình huoáng caàn thieát</w:t>
      </w:r>
    </w:p>
    <w:p w14:paraId="71E41A40" w14:textId="77777777" w:rsidR="003E690F" w:rsidRPr="00A2036C" w:rsidRDefault="003E690F" w:rsidP="0057525F">
      <w:pPr>
        <w:ind w:firstLine="720"/>
        <w:rPr>
          <w:lang w:val="es-ES"/>
        </w:rPr>
      </w:pPr>
      <w:r w:rsidRPr="00A2036C">
        <w:rPr>
          <w:lang w:val="es-ES"/>
        </w:rPr>
        <w:t>-Kó naêng:Bieát veõ hình ñuùng yeâu caàu vaø döï ñoaùn, nhaän xeùt caùc tính chaát qua hình veõ</w:t>
      </w:r>
    </w:p>
    <w:p w14:paraId="56D00DF2" w14:textId="77777777" w:rsidR="003E690F" w:rsidRPr="00A2036C" w:rsidRDefault="003E690F" w:rsidP="0057525F">
      <w:pPr>
        <w:pStyle w:val="ListParagraph"/>
        <w:spacing w:line="240" w:lineRule="auto"/>
        <w:ind w:left="0" w:firstLine="720"/>
        <w:rPr>
          <w:rFonts w:ascii="VNI-Times" w:hAnsi="VNI-Times"/>
          <w:szCs w:val="24"/>
          <w:lang w:val="es-ES"/>
        </w:rPr>
      </w:pPr>
      <w:r w:rsidRPr="00A2036C">
        <w:rPr>
          <w:rFonts w:ascii="VNI-Times" w:hAnsi="VNI-Times"/>
          <w:szCs w:val="24"/>
          <w:lang w:val="es-ES"/>
        </w:rPr>
        <w:t>-Thaùi ñoä:Bieát dieãn ñaït moät ñònh lyù thaønh moät baøi toaùn vôùi hình veõ, giaû thieát vaø keát</w:t>
      </w:r>
    </w:p>
    <w:p w14:paraId="06B3F122" w14:textId="77777777" w:rsidR="003E690F" w:rsidRPr="00A2036C" w:rsidRDefault="003E690F" w:rsidP="0057525F">
      <w:pPr>
        <w:pStyle w:val="ListParagraph"/>
        <w:spacing w:line="240" w:lineRule="auto"/>
        <w:ind w:left="0" w:firstLine="720"/>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Năng lực quan sát, Năng lực tư duy, Năng lực tự học, Năng lực giải quyết vấn đề, Năng lực vẽ hình</w:t>
      </w:r>
    </w:p>
    <w:p w14:paraId="40364E43" w14:textId="77777777" w:rsidR="003E690F" w:rsidRPr="00557C84" w:rsidRDefault="003E690F" w:rsidP="00244700">
      <w:pPr>
        <w:pStyle w:val="ListParagraph"/>
        <w:spacing w:line="240" w:lineRule="auto"/>
        <w:ind w:left="0"/>
        <w:jc w:val="both"/>
        <w:rPr>
          <w:b/>
          <w:szCs w:val="24"/>
          <w:lang w:val="es-ES"/>
        </w:rPr>
      </w:pPr>
      <w:r w:rsidRPr="00557C84">
        <w:rPr>
          <w:b/>
          <w:bCs/>
          <w:szCs w:val="24"/>
          <w:lang w:val="es-ES"/>
        </w:rPr>
        <w:t xml:space="preserve">II. </w:t>
      </w:r>
      <w:r w:rsidRPr="00557C84">
        <w:rPr>
          <w:b/>
          <w:szCs w:val="24"/>
          <w:lang w:val="es-ES"/>
        </w:rPr>
        <w:t>CHUẨN BỊ CỦA GV VÀ HỌC SINH</w:t>
      </w:r>
    </w:p>
    <w:p w14:paraId="7E6540EB" w14:textId="77777777" w:rsidR="003E690F" w:rsidRPr="00A2036C" w:rsidRDefault="003E690F" w:rsidP="00244700">
      <w:pPr>
        <w:tabs>
          <w:tab w:val="left" w:pos="709"/>
          <w:tab w:val="center" w:pos="4962"/>
        </w:tabs>
        <w:rPr>
          <w:rFonts w:ascii="Times New Roman" w:hAnsi="Times New Roman"/>
          <w:lang w:val="es-ES"/>
        </w:rPr>
      </w:pPr>
      <w:r w:rsidRPr="00A2036C">
        <w:rPr>
          <w:rFonts w:ascii="Times New Roman" w:hAnsi="Times New Roman"/>
          <w:lang w:val="es-ES"/>
        </w:rPr>
        <w:tab/>
        <w:t>- GV: Thước kẻ, compa, thước đo góc, phấn màu</w:t>
      </w:r>
    </w:p>
    <w:p w14:paraId="0D787CBF" w14:textId="77777777" w:rsidR="003E690F" w:rsidRPr="00A2036C" w:rsidRDefault="003E690F" w:rsidP="00244700">
      <w:pPr>
        <w:pStyle w:val="ListParagraph"/>
        <w:spacing w:line="240" w:lineRule="auto"/>
        <w:ind w:left="0" w:firstLine="720"/>
        <w:jc w:val="both"/>
        <w:rPr>
          <w:szCs w:val="24"/>
          <w:lang w:val="es-ES"/>
        </w:rPr>
      </w:pPr>
      <w:r w:rsidRPr="00A2036C">
        <w:rPr>
          <w:szCs w:val="24"/>
          <w:lang w:val="es-ES"/>
        </w:rPr>
        <w:t>- HS: Dụng cụ học sinh</w:t>
      </w:r>
    </w:p>
    <w:p w14:paraId="62566B26" w14:textId="77777777" w:rsidR="003E690F" w:rsidRPr="00557C84" w:rsidRDefault="003E690F" w:rsidP="00244700">
      <w:pPr>
        <w:pStyle w:val="ListParagraph"/>
        <w:spacing w:line="240" w:lineRule="auto"/>
        <w:ind w:left="0"/>
        <w:jc w:val="both"/>
        <w:rPr>
          <w:b/>
          <w:szCs w:val="24"/>
          <w:lang w:val="es-ES"/>
        </w:rPr>
      </w:pPr>
      <w:r w:rsidRPr="00557C84">
        <w:rPr>
          <w:b/>
          <w:szCs w:val="24"/>
          <w:lang w:val="es-ES"/>
        </w:rPr>
        <w:t>III. PHƯƠNG PHÁP TRỌNG TÂM</w:t>
      </w:r>
    </w:p>
    <w:p w14:paraId="285980C0"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Đàm thoại</w:t>
      </w:r>
    </w:p>
    <w:p w14:paraId="0CAD0777" w14:textId="77777777" w:rsidR="003E690F" w:rsidRPr="00557C84" w:rsidRDefault="003E690F" w:rsidP="00244700">
      <w:pPr>
        <w:rPr>
          <w:rFonts w:ascii="Times New Roman" w:hAnsi="Times New Roman"/>
          <w:b/>
          <w:lang w:val="es-ES"/>
        </w:rPr>
      </w:pPr>
      <w:r w:rsidRPr="00557C84">
        <w:rPr>
          <w:rFonts w:ascii="Times New Roman" w:hAnsi="Times New Roman"/>
          <w:b/>
          <w:bCs/>
          <w:lang w:val="es-ES"/>
        </w:rPr>
        <w:t>IV. TIẾN TRÌNH TIẾT HỌC</w:t>
      </w:r>
    </w:p>
    <w:p w14:paraId="65041F2B" w14:textId="77777777" w:rsidR="003E690F" w:rsidRPr="00A2036C" w:rsidRDefault="003E690F" w:rsidP="00244700">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6A2CA4A3"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4DB4F042" w14:textId="77777777" w:rsidR="0057525F" w:rsidRPr="00A2036C" w:rsidRDefault="0057525F" w:rsidP="003E690F">
      <w:pPr>
        <w:rPr>
          <w:rFonts w:ascii="Times New Roman" w:hAnsi="Times New Roman"/>
          <w:lang w:val="es-ES"/>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10"/>
        <w:gridCol w:w="3118"/>
        <w:gridCol w:w="4111"/>
      </w:tblGrid>
      <w:tr w:rsidR="00DE7EDE" w:rsidRPr="00A2036C" w14:paraId="61ABDCA0" w14:textId="77777777" w:rsidTr="00642C59">
        <w:tblPrEx>
          <w:tblCellMar>
            <w:top w:w="0" w:type="dxa"/>
            <w:bottom w:w="0" w:type="dxa"/>
          </w:tblCellMar>
        </w:tblPrEx>
        <w:tc>
          <w:tcPr>
            <w:tcW w:w="2410" w:type="dxa"/>
            <w:vAlign w:val="center"/>
          </w:tcPr>
          <w:p w14:paraId="3171F529" w14:textId="77777777" w:rsidR="00DE7EDE" w:rsidRPr="0057525F" w:rsidRDefault="00DE7EDE" w:rsidP="0057525F">
            <w:pPr>
              <w:jc w:val="center"/>
              <w:rPr>
                <w:bCs/>
              </w:rPr>
            </w:pPr>
            <w:r w:rsidRPr="0057525F">
              <w:rPr>
                <w:bCs/>
              </w:rPr>
              <w:t>Hoaït ñoäng cuûa GV</w:t>
            </w:r>
          </w:p>
        </w:tc>
        <w:tc>
          <w:tcPr>
            <w:tcW w:w="3118" w:type="dxa"/>
            <w:vAlign w:val="center"/>
          </w:tcPr>
          <w:p w14:paraId="7BD6EFEC" w14:textId="77777777" w:rsidR="00DE7EDE" w:rsidRPr="0057525F" w:rsidRDefault="00DE7EDE" w:rsidP="0057525F">
            <w:pPr>
              <w:jc w:val="center"/>
              <w:rPr>
                <w:bCs/>
              </w:rPr>
            </w:pPr>
            <w:r w:rsidRPr="0057525F">
              <w:rPr>
                <w:bCs/>
              </w:rPr>
              <w:t>Hoaït ñoäng cuûa HS</w:t>
            </w:r>
          </w:p>
        </w:tc>
        <w:tc>
          <w:tcPr>
            <w:tcW w:w="4111" w:type="dxa"/>
            <w:vAlign w:val="center"/>
          </w:tcPr>
          <w:p w14:paraId="7FBF1C41" w14:textId="77777777" w:rsidR="00DE7EDE" w:rsidRPr="0057525F" w:rsidRDefault="00DE7EDE" w:rsidP="00DE7EDE">
            <w:pPr>
              <w:jc w:val="center"/>
              <w:rPr>
                <w:rFonts w:ascii="Times New Roman" w:hAnsi="Times New Roman"/>
                <w:bCs/>
              </w:rPr>
            </w:pPr>
            <w:r w:rsidRPr="0057525F">
              <w:rPr>
                <w:bCs/>
              </w:rPr>
              <w:t>N</w:t>
            </w:r>
            <w:r w:rsidRPr="0057525F">
              <w:rPr>
                <w:rFonts w:ascii="Times New Roman" w:hAnsi="Times New Roman"/>
                <w:bCs/>
              </w:rPr>
              <w:t>ội dung cần đạt</w:t>
            </w:r>
          </w:p>
        </w:tc>
      </w:tr>
      <w:tr w:rsidR="00DE7EDE" w:rsidRPr="0057525F" w14:paraId="310D9262" w14:textId="77777777" w:rsidTr="00642C59">
        <w:tblPrEx>
          <w:tblCellMar>
            <w:top w:w="0" w:type="dxa"/>
            <w:bottom w:w="0" w:type="dxa"/>
          </w:tblCellMar>
        </w:tblPrEx>
        <w:tc>
          <w:tcPr>
            <w:tcW w:w="2410" w:type="dxa"/>
          </w:tcPr>
          <w:p w14:paraId="193BDF70" w14:textId="77777777" w:rsidR="00DE7EDE" w:rsidRPr="00A2036C" w:rsidRDefault="00DE7EDE" w:rsidP="003A5968">
            <w:pPr>
              <w:rPr>
                <w:b/>
                <w:u w:val="single"/>
              </w:rPr>
            </w:pPr>
            <w:r w:rsidRPr="00A2036C">
              <w:rPr>
                <w:b/>
                <w:u w:val="single"/>
              </w:rPr>
              <w:t>Baøi 4 SGK/56:</w:t>
            </w:r>
          </w:p>
          <w:p w14:paraId="28F78216" w14:textId="77777777" w:rsidR="00DE7EDE" w:rsidRPr="00A2036C" w:rsidRDefault="00DE7EDE" w:rsidP="003A5968">
            <w:r w:rsidRPr="00A2036C">
              <w:t>Trong tam giaùc ñoái dieän vôùi caïnh nhoû nhaát laø goùc gì? (Goùc nhoïn, vuoâng, tuø). Taïi sao?</w:t>
            </w:r>
          </w:p>
          <w:p w14:paraId="3A465AE3" w14:textId="77777777" w:rsidR="00DE7EDE" w:rsidRPr="00A2036C" w:rsidRDefault="00DE7EDE" w:rsidP="003A5968"/>
          <w:p w14:paraId="38198896" w14:textId="77777777" w:rsidR="00DE7EDE" w:rsidRPr="00A2036C" w:rsidRDefault="00DE7EDE" w:rsidP="003A5968"/>
          <w:p w14:paraId="4699BF54" w14:textId="77777777" w:rsidR="00DE7EDE" w:rsidRPr="00A2036C" w:rsidRDefault="00DE7EDE" w:rsidP="003A5968"/>
          <w:p w14:paraId="134DD561" w14:textId="77777777" w:rsidR="00DE7EDE" w:rsidRPr="00A2036C" w:rsidRDefault="00DE7EDE" w:rsidP="003A5968">
            <w:pPr>
              <w:rPr>
                <w:b/>
                <w:u w:val="single"/>
              </w:rPr>
            </w:pPr>
            <w:r w:rsidRPr="00A2036C">
              <w:rPr>
                <w:b/>
                <w:u w:val="single"/>
              </w:rPr>
              <w:t>Baøi 5 SGK/56:</w:t>
            </w:r>
          </w:p>
          <w:p w14:paraId="2BFFB83D" w14:textId="77777777" w:rsidR="00DE7EDE" w:rsidRPr="00A2036C" w:rsidRDefault="00DE7EDE" w:rsidP="003A5968"/>
          <w:p w14:paraId="0C4BD960" w14:textId="77777777" w:rsidR="00DE7EDE" w:rsidRPr="00A2036C" w:rsidRDefault="00DE7EDE" w:rsidP="003A5968">
            <w:pPr>
              <w:rPr>
                <w:b/>
                <w:u w:val="single"/>
              </w:rPr>
            </w:pPr>
          </w:p>
          <w:p w14:paraId="54DEE9DA" w14:textId="77777777" w:rsidR="00DE7EDE" w:rsidRPr="00A2036C" w:rsidRDefault="00DE7EDE" w:rsidP="003A5968">
            <w:pPr>
              <w:rPr>
                <w:b/>
                <w:u w:val="single"/>
              </w:rPr>
            </w:pPr>
          </w:p>
          <w:p w14:paraId="06BE2FF5" w14:textId="77777777" w:rsidR="00DE7EDE" w:rsidRPr="00A2036C" w:rsidRDefault="00DE7EDE" w:rsidP="003A5968">
            <w:pPr>
              <w:rPr>
                <w:b/>
                <w:u w:val="single"/>
              </w:rPr>
            </w:pPr>
          </w:p>
          <w:p w14:paraId="494282B9" w14:textId="77777777" w:rsidR="00DE7EDE" w:rsidRPr="00A2036C" w:rsidRDefault="00DE7EDE" w:rsidP="003A5968">
            <w:pPr>
              <w:rPr>
                <w:b/>
                <w:u w:val="single"/>
              </w:rPr>
            </w:pPr>
          </w:p>
          <w:p w14:paraId="179DE04E" w14:textId="77777777" w:rsidR="00DE7EDE" w:rsidRPr="00A2036C" w:rsidRDefault="00DE7EDE" w:rsidP="003A5968">
            <w:pPr>
              <w:rPr>
                <w:b/>
                <w:u w:val="single"/>
              </w:rPr>
            </w:pPr>
          </w:p>
          <w:p w14:paraId="1EB2D5CC" w14:textId="77777777" w:rsidR="00DE7EDE" w:rsidRPr="00A2036C" w:rsidRDefault="00DE7EDE" w:rsidP="003A5968">
            <w:pPr>
              <w:rPr>
                <w:b/>
                <w:u w:val="single"/>
              </w:rPr>
            </w:pPr>
          </w:p>
          <w:p w14:paraId="4DC0B532" w14:textId="77777777" w:rsidR="00DE7EDE" w:rsidRPr="00A2036C" w:rsidRDefault="00DE7EDE" w:rsidP="003A5968">
            <w:pPr>
              <w:rPr>
                <w:b/>
                <w:u w:val="single"/>
              </w:rPr>
            </w:pPr>
          </w:p>
          <w:p w14:paraId="74F420F1" w14:textId="77777777" w:rsidR="00DE7EDE" w:rsidRPr="00A2036C" w:rsidRDefault="00DE7EDE" w:rsidP="003A5968">
            <w:pPr>
              <w:rPr>
                <w:b/>
                <w:u w:val="single"/>
              </w:rPr>
            </w:pPr>
          </w:p>
          <w:p w14:paraId="54A0BF53" w14:textId="77777777" w:rsidR="00DE7EDE" w:rsidRPr="00A2036C" w:rsidRDefault="00DE7EDE" w:rsidP="003A5968">
            <w:pPr>
              <w:rPr>
                <w:b/>
                <w:u w:val="single"/>
              </w:rPr>
            </w:pPr>
          </w:p>
          <w:p w14:paraId="35D8C412" w14:textId="77777777" w:rsidR="00DE7EDE" w:rsidRPr="00A2036C" w:rsidRDefault="00DE7EDE" w:rsidP="003A5968">
            <w:pPr>
              <w:rPr>
                <w:b/>
                <w:u w:val="single"/>
              </w:rPr>
            </w:pPr>
          </w:p>
          <w:p w14:paraId="57E6B61D" w14:textId="77777777" w:rsidR="00DE7EDE" w:rsidRPr="00A2036C" w:rsidRDefault="00DE7EDE" w:rsidP="003A5968">
            <w:pPr>
              <w:rPr>
                <w:b/>
                <w:u w:val="single"/>
              </w:rPr>
            </w:pPr>
            <w:r w:rsidRPr="00A2036C">
              <w:rPr>
                <w:b/>
                <w:u w:val="single"/>
              </w:rPr>
              <w:t>Baøi 6:</w:t>
            </w:r>
          </w:p>
          <w:p w14:paraId="48E54CA1" w14:textId="77777777" w:rsidR="00DE7EDE" w:rsidRPr="00A2036C" w:rsidRDefault="00DE7EDE" w:rsidP="003A5968">
            <w:r w:rsidRPr="00A2036C">
              <w:t>GV cho HS ñöùng taïi choã traû lôøi vaø giaûi thích.</w:t>
            </w:r>
          </w:p>
          <w:p w14:paraId="1FB98B04" w14:textId="77777777" w:rsidR="00DE7EDE" w:rsidRPr="00A2036C" w:rsidRDefault="00DE7EDE" w:rsidP="003A5968"/>
          <w:p w14:paraId="2C16D9B8" w14:textId="77777777" w:rsidR="00DE7EDE" w:rsidRPr="00A2036C" w:rsidRDefault="00DE7EDE" w:rsidP="003A5968"/>
          <w:p w14:paraId="03AB2357" w14:textId="77777777" w:rsidR="00DE7EDE" w:rsidRPr="00A2036C" w:rsidRDefault="00DE7EDE" w:rsidP="003A5968">
            <w:pPr>
              <w:rPr>
                <w:b/>
                <w:u w:val="single"/>
              </w:rPr>
            </w:pPr>
            <w:r w:rsidRPr="00A2036C">
              <w:rPr>
                <w:b/>
                <w:u w:val="single"/>
              </w:rPr>
              <w:t>Baøi 6 SBT/24:</w:t>
            </w:r>
          </w:p>
          <w:p w14:paraId="57777C9F" w14:textId="3B1638AC" w:rsidR="00DE7EDE" w:rsidRPr="00A2036C" w:rsidRDefault="00DE7EDE" w:rsidP="003A5968">
            <w:r w:rsidRPr="00A2036C">
              <w:t xml:space="preserve">Cho </w:t>
            </w:r>
            <w:r w:rsidR="0095234D" w:rsidRPr="00A2036C">
              <w:rPr>
                <w:noProof/>
                <w:position w:val="-4"/>
              </w:rPr>
              <w:drawing>
                <wp:inline distT="0" distB="0" distL="0" distR="0" wp14:anchorId="2D77EC8D" wp14:editId="79D9FEF0">
                  <wp:extent cx="142875" cy="161925"/>
                  <wp:effectExtent l="0" t="0" r="0" b="0"/>
                  <wp:docPr id="1612" name="Picture 1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 xml:space="preserve">ABC vuoâng taïi </w:t>
            </w:r>
            <w:r w:rsidRPr="00A2036C">
              <w:lastRenderedPageBreak/>
              <w:t xml:space="preserve">A, tia phaân giaùc cuûa </w:t>
            </w:r>
            <w:r w:rsidR="0095234D" w:rsidRPr="00A2036C">
              <w:rPr>
                <w:noProof/>
                <w:position w:val="-4"/>
              </w:rPr>
              <w:drawing>
                <wp:inline distT="0" distB="0" distL="0" distR="0" wp14:anchorId="6CBAAFDE" wp14:editId="1244305F">
                  <wp:extent cx="152400" cy="200025"/>
                  <wp:effectExtent l="0" t="0" r="0" b="0"/>
                  <wp:docPr id="1613" name="Picture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1873"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A2036C">
              <w:t xml:space="preserve"> caét AC ôû D. So saùnh AD, DC.</w:t>
            </w:r>
          </w:p>
          <w:p w14:paraId="1DF4CC8F" w14:textId="77777777" w:rsidR="00DE7EDE" w:rsidRPr="00A2036C" w:rsidRDefault="00DE7EDE" w:rsidP="003A5968"/>
          <w:p w14:paraId="535859E6" w14:textId="77777777" w:rsidR="00DE7EDE" w:rsidRPr="00A2036C" w:rsidRDefault="00DE7EDE" w:rsidP="003A5968">
            <w:r w:rsidRPr="00A2036C">
              <w:t>GV cho HS suy nghó vaø keû theâm ñöôøng phuï ñeå chöùng minh AD=HD.</w:t>
            </w:r>
          </w:p>
          <w:p w14:paraId="7F7D9F1F" w14:textId="77777777" w:rsidR="00DE7EDE" w:rsidRPr="00A2036C" w:rsidRDefault="00DE7EDE" w:rsidP="003A5968"/>
        </w:tc>
        <w:tc>
          <w:tcPr>
            <w:tcW w:w="3118" w:type="dxa"/>
          </w:tcPr>
          <w:p w14:paraId="114E6EE9" w14:textId="77777777" w:rsidR="00DE7EDE" w:rsidRPr="00A2036C" w:rsidRDefault="00DE7EDE" w:rsidP="003A5968">
            <w:pPr>
              <w:rPr>
                <w:b/>
                <w:u w:val="single"/>
              </w:rPr>
            </w:pPr>
            <w:r w:rsidRPr="00A2036C">
              <w:rPr>
                <w:b/>
                <w:u w:val="single"/>
              </w:rPr>
              <w:lastRenderedPageBreak/>
              <w:t>Baøi 4 SGK/56:</w:t>
            </w:r>
          </w:p>
          <w:p w14:paraId="0901A3DC" w14:textId="77777777" w:rsidR="00DE7EDE" w:rsidRPr="00A2036C" w:rsidRDefault="00DE7EDE" w:rsidP="003A5968">
            <w:r w:rsidRPr="00A2036C">
              <w:t>Trong moät tam giaùc goùc nhoû nhaát laø goùc nhoïn do toång 3 goùc cuûa moät tam giaùc baèng 180</w:t>
            </w:r>
            <w:r w:rsidRPr="00A2036C">
              <w:rPr>
                <w:vertAlign w:val="superscript"/>
              </w:rPr>
              <w:t>0</w:t>
            </w:r>
            <w:r w:rsidRPr="00A2036C">
              <w:t>. do ñoù trong 1 tam giaùc, ñoái dieän vôùi caïnh nhoû nhaát phaûi laø goùc nhoïn.</w:t>
            </w:r>
          </w:p>
          <w:p w14:paraId="1EF7DFC7" w14:textId="77777777" w:rsidR="00DE7EDE" w:rsidRPr="00A2036C" w:rsidRDefault="00DE7EDE" w:rsidP="003A5968">
            <w:pPr>
              <w:rPr>
                <w:b/>
                <w:u w:val="single"/>
              </w:rPr>
            </w:pPr>
            <w:r w:rsidRPr="00A2036C">
              <w:rPr>
                <w:b/>
                <w:u w:val="single"/>
              </w:rPr>
              <w:t>Baøi 5 SGK/56:</w:t>
            </w:r>
          </w:p>
          <w:p w14:paraId="26509941" w14:textId="77777777" w:rsidR="00DE7EDE" w:rsidRPr="00A2036C" w:rsidRDefault="00DE7EDE" w:rsidP="003A5968">
            <w:r w:rsidRPr="00A2036C">
              <w:object w:dxaOrig="1995" w:dyaOrig="2190" w14:anchorId="50F9BEE6">
                <v:shape id="_x0000_i2638" type="#_x0000_t75" style="width:99.75pt;height:109.5pt" o:ole="">
                  <v:imagedata r:id="rId2115" o:title=""/>
                </v:shape>
                <o:OLEObject Type="Embed" ProgID="PBrush" ShapeID="_x0000_i2638" DrawAspect="Content" ObjectID="_1664268220" r:id="rId2116"/>
              </w:object>
            </w:r>
          </w:p>
          <w:p w14:paraId="7D1422C8" w14:textId="77777777" w:rsidR="00DE7EDE" w:rsidRPr="00A2036C" w:rsidRDefault="00DE7EDE" w:rsidP="003A5968"/>
          <w:p w14:paraId="08876080" w14:textId="77777777" w:rsidR="00DE7EDE" w:rsidRPr="00A2036C" w:rsidRDefault="00DE7EDE" w:rsidP="003A5968"/>
          <w:p w14:paraId="4C8DBC22" w14:textId="77777777" w:rsidR="00DE7EDE" w:rsidRPr="00A2036C" w:rsidRDefault="00DE7EDE" w:rsidP="003A5968"/>
          <w:p w14:paraId="74772F94" w14:textId="77777777" w:rsidR="00DE7EDE" w:rsidRPr="00A2036C" w:rsidRDefault="00DE7EDE" w:rsidP="003A5968"/>
          <w:p w14:paraId="1B6928B2" w14:textId="77777777" w:rsidR="00DE7EDE" w:rsidRPr="00A2036C" w:rsidRDefault="00DE7EDE" w:rsidP="003A5968"/>
          <w:p w14:paraId="2C4AE5BE" w14:textId="77777777" w:rsidR="00DE7EDE" w:rsidRPr="00A2036C" w:rsidRDefault="00DE7EDE" w:rsidP="003A5968">
            <w:pPr>
              <w:rPr>
                <w:b/>
                <w:u w:val="single"/>
              </w:rPr>
            </w:pPr>
            <w:r w:rsidRPr="00A2036C">
              <w:rPr>
                <w:b/>
                <w:u w:val="single"/>
              </w:rPr>
              <w:t>Baøi 6:</w:t>
            </w:r>
          </w:p>
          <w:p w14:paraId="505C82E3" w14:textId="30C3E3DF" w:rsidR="00DE7EDE" w:rsidRPr="00A2036C" w:rsidRDefault="00DE7EDE" w:rsidP="003A5968">
            <w:r w:rsidRPr="00A2036C">
              <w:t xml:space="preserve">c) </w:t>
            </w:r>
            <w:r w:rsidR="0095234D" w:rsidRPr="00A2036C">
              <w:rPr>
                <w:noProof/>
                <w:position w:val="-4"/>
              </w:rPr>
              <w:drawing>
                <wp:inline distT="0" distB="0" distL="0" distR="0" wp14:anchorId="181D6316" wp14:editId="487AF989">
                  <wp:extent cx="152400" cy="200025"/>
                  <wp:effectExtent l="0" t="0" r="0" b="0"/>
                  <wp:docPr id="1615" name="Picture 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pic:cNvPicPr>
                            <a:picLocks noChangeAspect="1" noChangeArrowheads="1"/>
                          </pic:cNvPicPr>
                        </pic:nvPicPr>
                        <pic:blipFill>
                          <a:blip r:embed="rId1872"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A2036C">
              <w:t>&lt;</w:t>
            </w:r>
            <w:r w:rsidR="0095234D" w:rsidRPr="00A2036C">
              <w:rPr>
                <w:noProof/>
                <w:position w:val="-4"/>
              </w:rPr>
              <w:drawing>
                <wp:inline distT="0" distB="0" distL="0" distR="0" wp14:anchorId="3A6EFB30" wp14:editId="5C8F5A87">
                  <wp:extent cx="152400" cy="200025"/>
                  <wp:effectExtent l="0" t="0" r="0" b="0"/>
                  <wp:docPr id="1616" name="Picture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pic:cNvPicPr>
                            <a:picLocks noChangeAspect="1" noChangeArrowheads="1"/>
                          </pic:cNvPicPr>
                        </pic:nvPicPr>
                        <pic:blipFill>
                          <a:blip r:embed="rId1873"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A2036C">
              <w:t xml:space="preserve"> laø ñuùng vaø BC=DC maø AC=AD+DC&gt;BC</w:t>
            </w:r>
          </w:p>
          <w:p w14:paraId="081628A4" w14:textId="6B404DAF" w:rsidR="00DE7EDE" w:rsidRPr="00A2036C" w:rsidRDefault="00DE7EDE" w:rsidP="003A5968">
            <w:r w:rsidRPr="00A2036C">
              <w:t xml:space="preserve">=&gt; </w:t>
            </w:r>
            <w:r w:rsidR="0095234D" w:rsidRPr="00A2036C">
              <w:rPr>
                <w:noProof/>
                <w:position w:val="-4"/>
              </w:rPr>
              <w:drawing>
                <wp:inline distT="0" distB="0" distL="0" distR="0" wp14:anchorId="4EA7431E" wp14:editId="114A5234">
                  <wp:extent cx="152400" cy="200025"/>
                  <wp:effectExtent l="0" t="0" r="0" b="0"/>
                  <wp:docPr id="1617" name="Picture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pic:cNvPicPr>
                            <a:picLocks noChangeAspect="1" noChangeArrowheads="1"/>
                          </pic:cNvPicPr>
                        </pic:nvPicPr>
                        <pic:blipFill>
                          <a:blip r:embed="rId1873"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A2036C">
              <w:t>=</w:t>
            </w:r>
            <w:r w:rsidR="0095234D" w:rsidRPr="00A2036C">
              <w:rPr>
                <w:noProof/>
                <w:position w:val="-4"/>
              </w:rPr>
              <w:drawing>
                <wp:inline distT="0" distB="0" distL="0" distR="0" wp14:anchorId="01C6B835" wp14:editId="406888DE">
                  <wp:extent cx="152400" cy="200025"/>
                  <wp:effectExtent l="0" t="0" r="0" b="0"/>
                  <wp:docPr id="1618" name="Picture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1872"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p>
          <w:p w14:paraId="5521DDD0" w14:textId="77777777" w:rsidR="00DE7EDE" w:rsidRPr="00A2036C" w:rsidRDefault="00DE7EDE" w:rsidP="003A5968">
            <w:r w:rsidRPr="00A2036C">
              <w:object w:dxaOrig="1860" w:dyaOrig="1560" w14:anchorId="3F9588B8">
                <v:shape id="_x0000_i2643" type="#_x0000_t75" style="width:93pt;height:78pt" o:ole="">
                  <v:imagedata r:id="rId2117" o:title=""/>
                </v:shape>
                <o:OLEObject Type="Embed" ProgID="PBrush" ShapeID="_x0000_i2643" DrawAspect="Content" ObjectID="_1664268221" r:id="rId2118"/>
              </w:object>
            </w:r>
          </w:p>
        </w:tc>
        <w:tc>
          <w:tcPr>
            <w:tcW w:w="4111" w:type="dxa"/>
          </w:tcPr>
          <w:p w14:paraId="0F476449" w14:textId="77777777" w:rsidR="00DE7EDE" w:rsidRPr="00A2036C" w:rsidRDefault="00DE7EDE" w:rsidP="003A5968"/>
          <w:p w14:paraId="40DEF154" w14:textId="77777777" w:rsidR="00DE7EDE" w:rsidRPr="00A2036C" w:rsidRDefault="00DE7EDE" w:rsidP="003A5968"/>
          <w:p w14:paraId="43DCEED2" w14:textId="77777777" w:rsidR="00DE7EDE" w:rsidRPr="00A2036C" w:rsidRDefault="00DE7EDE" w:rsidP="003A5968"/>
          <w:p w14:paraId="0DC2B6D3" w14:textId="77777777" w:rsidR="00DE7EDE" w:rsidRPr="00A2036C" w:rsidRDefault="00DE7EDE" w:rsidP="003A5968"/>
          <w:p w14:paraId="01EC698A" w14:textId="77777777" w:rsidR="00DE7EDE" w:rsidRPr="00A2036C" w:rsidRDefault="00DE7EDE" w:rsidP="003A5968"/>
          <w:p w14:paraId="65997F0A" w14:textId="77777777" w:rsidR="00DE7EDE" w:rsidRPr="00A2036C" w:rsidRDefault="00DE7EDE" w:rsidP="003A5968"/>
          <w:p w14:paraId="4CAB8D68" w14:textId="77777777" w:rsidR="00DE7EDE" w:rsidRPr="00A2036C" w:rsidRDefault="00DE7EDE" w:rsidP="003A5968"/>
          <w:p w14:paraId="6C5CB967" w14:textId="77777777" w:rsidR="00DE7EDE" w:rsidRPr="00A2036C" w:rsidRDefault="00DE7EDE" w:rsidP="003A5968"/>
          <w:p w14:paraId="3C419077" w14:textId="132E5B33" w:rsidR="00DE7EDE" w:rsidRPr="00A2036C" w:rsidRDefault="00DE7EDE" w:rsidP="003A5968">
            <w:r w:rsidRPr="00A2036C">
              <w:t xml:space="preserve">Trong </w:t>
            </w:r>
            <w:r w:rsidR="0095234D" w:rsidRPr="00A2036C">
              <w:rPr>
                <w:noProof/>
                <w:position w:val="-4"/>
              </w:rPr>
              <w:drawing>
                <wp:inline distT="0" distB="0" distL="0" distR="0" wp14:anchorId="66AACEEA" wp14:editId="7A25B219">
                  <wp:extent cx="142875" cy="161925"/>
                  <wp:effectExtent l="0" t="0" r="0" b="0"/>
                  <wp:docPr id="1620" name="Picture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DB coù:</w:t>
            </w:r>
          </w:p>
          <w:p w14:paraId="3A4FFC5F" w14:textId="77777777" w:rsidR="00DE7EDE" w:rsidRPr="00A2036C" w:rsidRDefault="00DE7EDE" w:rsidP="003A5968">
            <w:r w:rsidRPr="00A2036C">
              <w:rPr>
                <w:position w:val="-4"/>
              </w:rPr>
              <w:object w:dxaOrig="560" w:dyaOrig="340" w14:anchorId="41D0D035">
                <v:shape id="_x0000_i2645" type="#_x0000_t75" style="width:28pt;height:17pt" o:ole="">
                  <v:imagedata r:id="rId2119" o:title=""/>
                </v:shape>
                <o:OLEObject Type="Embed" ProgID="Equation.DSMT4" ShapeID="_x0000_i2645" DrawAspect="Content" ObjectID="_1664268222" r:id="rId2120"/>
              </w:object>
            </w:r>
            <w:r w:rsidRPr="00A2036C">
              <w:t xml:space="preserve"> laø goùc tuø neân </w:t>
            </w:r>
            <w:r w:rsidRPr="00A2036C">
              <w:rPr>
                <w:position w:val="-4"/>
              </w:rPr>
              <w:object w:dxaOrig="560" w:dyaOrig="340" w14:anchorId="02D05BFF">
                <v:shape id="_x0000_i2646" type="#_x0000_t75" style="width:28pt;height:17pt" o:ole="">
                  <v:imagedata r:id="rId2119" o:title=""/>
                </v:shape>
                <o:OLEObject Type="Embed" ProgID="Equation.DSMT4" ShapeID="_x0000_i2646" DrawAspect="Content" ObjectID="_1664268223" r:id="rId2121"/>
              </w:object>
            </w:r>
            <w:r w:rsidRPr="00A2036C">
              <w:t>&gt;</w:t>
            </w:r>
            <w:r w:rsidRPr="00A2036C">
              <w:rPr>
                <w:position w:val="-4"/>
              </w:rPr>
              <w:object w:dxaOrig="560" w:dyaOrig="340" w14:anchorId="0E65F7D8">
                <v:shape id="_x0000_i2647" type="#_x0000_t75" style="width:28pt;height:17pt" o:ole="">
                  <v:imagedata r:id="rId2122" o:title=""/>
                </v:shape>
                <o:OLEObject Type="Embed" ProgID="Equation.DSMT4" ShapeID="_x0000_i2647" DrawAspect="Content" ObjectID="_1664268224" r:id="rId2123"/>
              </w:object>
            </w:r>
          </w:p>
          <w:p w14:paraId="2991ABDE" w14:textId="77777777" w:rsidR="00DE7EDE" w:rsidRPr="00A2036C" w:rsidRDefault="00DE7EDE" w:rsidP="003A5968">
            <w:r w:rsidRPr="00A2036C">
              <w:t>=&gt; AD&gt;BD (quan heä giöõa goùc-caïnh ñoái dieän) (1)</w:t>
            </w:r>
          </w:p>
          <w:p w14:paraId="547B37F1" w14:textId="3D3B18BD" w:rsidR="00DE7EDE" w:rsidRPr="00A2036C" w:rsidRDefault="00DE7EDE" w:rsidP="003A5968">
            <w:r w:rsidRPr="00A2036C">
              <w:t xml:space="preserve">Trong </w:t>
            </w:r>
            <w:r w:rsidR="0095234D" w:rsidRPr="00A2036C">
              <w:rPr>
                <w:noProof/>
                <w:position w:val="-4"/>
              </w:rPr>
              <w:drawing>
                <wp:inline distT="0" distB="0" distL="0" distR="0" wp14:anchorId="78E1C168" wp14:editId="759055DE">
                  <wp:extent cx="142875" cy="161925"/>
                  <wp:effectExtent l="0" t="0" r="0" b="0"/>
                  <wp:docPr id="1624" name="Picture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BCD coù:</w:t>
            </w:r>
          </w:p>
          <w:p w14:paraId="161DFFA8" w14:textId="77777777" w:rsidR="00DE7EDE" w:rsidRPr="00A2036C" w:rsidRDefault="00DE7EDE" w:rsidP="003A5968">
            <w:r w:rsidRPr="00A2036C">
              <w:rPr>
                <w:position w:val="-6"/>
              </w:rPr>
              <w:object w:dxaOrig="560" w:dyaOrig="360" w14:anchorId="07C59C82">
                <v:shape id="_x0000_i2649" type="#_x0000_t75" style="width:28pt;height:18pt" o:ole="">
                  <v:imagedata r:id="rId2124" o:title=""/>
                </v:shape>
                <o:OLEObject Type="Embed" ProgID="Equation.DSMT4" ShapeID="_x0000_i2649" DrawAspect="Content" ObjectID="_1664268225" r:id="rId2125"/>
              </w:object>
            </w:r>
            <w:r w:rsidRPr="00A2036C">
              <w:t xml:space="preserve"> laø goùc tuø neân:</w:t>
            </w:r>
          </w:p>
          <w:p w14:paraId="17E5811D" w14:textId="77777777" w:rsidR="00DE7EDE" w:rsidRPr="00A2036C" w:rsidRDefault="00DE7EDE" w:rsidP="003A5968">
            <w:r w:rsidRPr="00A2036C">
              <w:rPr>
                <w:position w:val="-6"/>
              </w:rPr>
              <w:object w:dxaOrig="560" w:dyaOrig="360" w14:anchorId="4311E617">
                <v:shape id="_x0000_i2650" type="#_x0000_t75" style="width:28pt;height:18pt" o:ole="">
                  <v:imagedata r:id="rId2126" o:title=""/>
                </v:shape>
                <o:OLEObject Type="Embed" ProgID="Equation.DSMT4" ShapeID="_x0000_i2650" DrawAspect="Content" ObjectID="_1664268226" r:id="rId2127"/>
              </w:object>
            </w:r>
            <w:r w:rsidRPr="00A2036C">
              <w:t>&gt;</w:t>
            </w:r>
            <w:r w:rsidRPr="00A2036C">
              <w:rPr>
                <w:position w:val="-6"/>
              </w:rPr>
              <w:object w:dxaOrig="580" w:dyaOrig="360" w14:anchorId="20B4E968">
                <v:shape id="_x0000_i2651" type="#_x0000_t75" style="width:29pt;height:18pt" o:ole="">
                  <v:imagedata r:id="rId2128" o:title=""/>
                </v:shape>
                <o:OLEObject Type="Embed" ProgID="Equation.DSMT4" ShapeID="_x0000_i2651" DrawAspect="Content" ObjectID="_1664268227" r:id="rId2129"/>
              </w:object>
            </w:r>
          </w:p>
          <w:p w14:paraId="5A96E809" w14:textId="77777777" w:rsidR="00DE7EDE" w:rsidRPr="00A2036C" w:rsidRDefault="00DE7EDE" w:rsidP="003A5968">
            <w:r w:rsidRPr="00A2036C">
              <w:t>=&gt;BD&gt;CD (2)</w:t>
            </w:r>
          </w:p>
          <w:p w14:paraId="6A508B71" w14:textId="77777777" w:rsidR="00DE7EDE" w:rsidRPr="00A2036C" w:rsidRDefault="00DE7EDE" w:rsidP="003A5968">
            <w:r w:rsidRPr="00A2036C">
              <w:t>Töø (1) vaø (2)</w:t>
            </w:r>
          </w:p>
          <w:p w14:paraId="2F0256A7" w14:textId="77777777" w:rsidR="00DE7EDE" w:rsidRPr="00A2036C" w:rsidRDefault="00DE7EDE" w:rsidP="003A5968">
            <w:r w:rsidRPr="00A2036C">
              <w:t>=&gt; AD&gt;BD&gt;CD</w:t>
            </w:r>
          </w:p>
          <w:p w14:paraId="07C30E07" w14:textId="77777777" w:rsidR="00DE7EDE" w:rsidRPr="00A2036C" w:rsidRDefault="00DE7EDE" w:rsidP="003A5968">
            <w:r w:rsidRPr="00A2036C">
              <w:t>Vaäy: Haïnh ñi xa nhaát, Trang ñi gaàn nhaát.</w:t>
            </w:r>
          </w:p>
          <w:p w14:paraId="60FDCF59" w14:textId="77777777" w:rsidR="00DE7EDE" w:rsidRPr="00A2036C" w:rsidRDefault="00DE7EDE" w:rsidP="003A5968"/>
          <w:p w14:paraId="04087B01" w14:textId="77777777" w:rsidR="00DE7EDE" w:rsidRPr="00A2036C" w:rsidRDefault="00DE7EDE" w:rsidP="003A5968"/>
          <w:p w14:paraId="54637788" w14:textId="77777777" w:rsidR="00DE7EDE" w:rsidRPr="00A2036C" w:rsidRDefault="00DE7EDE" w:rsidP="003A5968"/>
          <w:p w14:paraId="06ED6FA8" w14:textId="77777777" w:rsidR="00DE7EDE" w:rsidRPr="00A2036C" w:rsidRDefault="00DE7EDE" w:rsidP="003A5968"/>
          <w:p w14:paraId="5DE12BF0" w14:textId="77777777" w:rsidR="00DE7EDE" w:rsidRPr="00A2036C" w:rsidRDefault="00DE7EDE" w:rsidP="003A5968">
            <w:pPr>
              <w:rPr>
                <w:b/>
                <w:u w:val="single"/>
              </w:rPr>
            </w:pPr>
            <w:r w:rsidRPr="00A2036C">
              <w:rPr>
                <w:b/>
                <w:u w:val="single"/>
              </w:rPr>
              <w:t>Baøi 6 SBT/24:</w:t>
            </w:r>
          </w:p>
          <w:p w14:paraId="225F80F6" w14:textId="77777777" w:rsidR="00DE7EDE" w:rsidRPr="00A2036C" w:rsidRDefault="00DE7EDE" w:rsidP="003A5968">
            <w:r w:rsidRPr="00A2036C">
              <w:t xml:space="preserve">Keû DH </w:t>
            </w:r>
            <w:r w:rsidRPr="00A2036C">
              <w:sym w:font="Symbol" w:char="F05E"/>
            </w:r>
            <w:r w:rsidRPr="00A2036C">
              <w:t>BC ((H</w:t>
            </w:r>
            <w:r w:rsidRPr="00A2036C">
              <w:sym w:font="Symbol" w:char="F0CE"/>
            </w:r>
            <w:r w:rsidRPr="00A2036C">
              <w:t>BC)</w:t>
            </w:r>
          </w:p>
          <w:p w14:paraId="44E330FD" w14:textId="4D4B5C02" w:rsidR="00DE7EDE" w:rsidRPr="00A2036C" w:rsidRDefault="00DE7EDE" w:rsidP="003A5968">
            <w:r w:rsidRPr="00A2036C">
              <w:t xml:space="preserve">Xeùt </w:t>
            </w:r>
            <w:r w:rsidR="0095234D" w:rsidRPr="00A2036C">
              <w:rPr>
                <w:noProof/>
                <w:position w:val="-4"/>
              </w:rPr>
              <w:drawing>
                <wp:inline distT="0" distB="0" distL="0" distR="0" wp14:anchorId="576B0795" wp14:editId="5F61FD9D">
                  <wp:extent cx="142875" cy="161925"/>
                  <wp:effectExtent l="0" t="0" r="0" b="0"/>
                  <wp:docPr id="1628" name="Picture 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 xml:space="preserve">ABD vuoâng taïi A vaø </w:t>
            </w:r>
            <w:r w:rsidR="0095234D" w:rsidRPr="00A2036C">
              <w:rPr>
                <w:noProof/>
                <w:position w:val="-4"/>
              </w:rPr>
              <w:drawing>
                <wp:inline distT="0" distB="0" distL="0" distR="0" wp14:anchorId="400EBFF0" wp14:editId="0B1245CF">
                  <wp:extent cx="142875" cy="161925"/>
                  <wp:effectExtent l="0" t="0" r="0" b="0"/>
                  <wp:docPr id="1629" name="Picture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DH vuoâng taïi H coù:</w:t>
            </w:r>
          </w:p>
          <w:p w14:paraId="5ADB28A9" w14:textId="77777777" w:rsidR="00DE7EDE" w:rsidRPr="00A2036C" w:rsidRDefault="00DE7EDE" w:rsidP="003A5968">
            <w:r w:rsidRPr="00A2036C">
              <w:t>AD: caïnh chung (ch)</w:t>
            </w:r>
          </w:p>
          <w:p w14:paraId="24B3B190" w14:textId="7F0C0A24" w:rsidR="00DE7EDE" w:rsidRPr="00A2036C" w:rsidRDefault="00DE7EDE" w:rsidP="003A5968">
            <w:r w:rsidRPr="00A2036C">
              <w:rPr>
                <w:position w:val="-4"/>
              </w:rPr>
              <w:object w:dxaOrig="560" w:dyaOrig="340" w14:anchorId="10E627BE">
                <v:shape id="_x0000_i2654" type="#_x0000_t75" style="width:28pt;height:17pt" o:ole="">
                  <v:imagedata r:id="rId2130" o:title=""/>
                </v:shape>
                <o:OLEObject Type="Embed" ProgID="Equation.DSMT4" ShapeID="_x0000_i2654" DrawAspect="Content" ObjectID="_1664268228" r:id="rId2131"/>
              </w:object>
            </w:r>
            <w:r w:rsidRPr="00A2036C">
              <w:t>=</w:t>
            </w:r>
            <w:r w:rsidRPr="00A2036C">
              <w:rPr>
                <w:position w:val="-4"/>
              </w:rPr>
              <w:object w:dxaOrig="580" w:dyaOrig="340" w14:anchorId="688F576C">
                <v:shape id="_x0000_i2655" type="#_x0000_t75" style="width:29pt;height:17pt" o:ole="">
                  <v:imagedata r:id="rId2132" o:title=""/>
                </v:shape>
                <o:OLEObject Type="Embed" ProgID="Equation.DSMT4" ShapeID="_x0000_i2655" DrawAspect="Content" ObjectID="_1664268229" r:id="rId2133"/>
              </w:object>
            </w:r>
            <w:r w:rsidRPr="00A2036C">
              <w:t xml:space="preserve"> (BD: phaân giaùc </w:t>
            </w:r>
            <w:r w:rsidR="0095234D" w:rsidRPr="00A2036C">
              <w:rPr>
                <w:noProof/>
                <w:position w:val="-4"/>
              </w:rPr>
              <w:drawing>
                <wp:inline distT="0" distB="0" distL="0" distR="0" wp14:anchorId="5E19BB4D" wp14:editId="442CA03D">
                  <wp:extent cx="152400" cy="200025"/>
                  <wp:effectExtent l="0" t="0" r="0" b="0"/>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1873"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A2036C">
              <w:t>) (gn)</w:t>
            </w:r>
          </w:p>
          <w:p w14:paraId="1CAFB6CF" w14:textId="66BB9FD7" w:rsidR="00DE7EDE" w:rsidRPr="00A2036C" w:rsidRDefault="00DE7EDE" w:rsidP="003A5968">
            <w:r w:rsidRPr="00A2036C">
              <w:rPr>
                <w:position w:val="-4"/>
              </w:rPr>
              <w:t xml:space="preserve">=&gt; </w:t>
            </w:r>
            <w:r w:rsidRPr="00A2036C">
              <w:t>ADB=</w:t>
            </w:r>
            <w:r w:rsidR="0095234D" w:rsidRPr="00A2036C">
              <w:rPr>
                <w:noProof/>
                <w:position w:val="-4"/>
              </w:rPr>
              <w:drawing>
                <wp:inline distT="0" distB="0" distL="0" distR="0" wp14:anchorId="1C33567C" wp14:editId="2D5310E3">
                  <wp:extent cx="142875" cy="161925"/>
                  <wp:effectExtent l="0" t="0" r="0" b="0"/>
                  <wp:docPr id="1633" name="Picture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HDB (ch-gn)</w:t>
            </w:r>
          </w:p>
          <w:p w14:paraId="1C04E058" w14:textId="77777777" w:rsidR="00DE7EDE" w:rsidRPr="00A2036C" w:rsidRDefault="00DE7EDE" w:rsidP="003A5968">
            <w:r w:rsidRPr="00A2036C">
              <w:t>=&gt; AD=DH (2 caïnh töông öùng) (1)</w:t>
            </w:r>
          </w:p>
          <w:p w14:paraId="021F4BD7" w14:textId="77777777" w:rsidR="00DE7EDE" w:rsidRPr="00A2036C" w:rsidRDefault="00DE7EDE" w:rsidP="003A5968">
            <w:pPr>
              <w:rPr>
                <w:lang w:val="fr-FR"/>
              </w:rPr>
            </w:pPr>
            <w:r w:rsidRPr="00A2036C">
              <w:rPr>
                <w:lang w:val="fr-FR"/>
              </w:rPr>
              <w:t>Ta laïi coù:</w:t>
            </w:r>
          </w:p>
          <w:p w14:paraId="05AD2F9B" w14:textId="00EF13E9" w:rsidR="00DE7EDE" w:rsidRPr="00A2036C" w:rsidRDefault="0095234D" w:rsidP="003A5968">
            <w:pPr>
              <w:rPr>
                <w:lang w:val="fr-FR"/>
              </w:rPr>
            </w:pPr>
            <w:r w:rsidRPr="00A2036C">
              <w:rPr>
                <w:noProof/>
                <w:position w:val="-4"/>
              </w:rPr>
              <w:drawing>
                <wp:inline distT="0" distB="0" distL="0" distR="0" wp14:anchorId="7889A0E5" wp14:editId="3D5F027C">
                  <wp:extent cx="142875" cy="161925"/>
                  <wp:effectExtent l="0" t="0" r="0" b="0"/>
                  <wp:docPr id="1634" name="Picture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rPr>
                <w:lang w:val="fr-FR"/>
              </w:rPr>
              <w:t>DCH vuoâng taïi H</w:t>
            </w:r>
          </w:p>
          <w:p w14:paraId="6007FF23" w14:textId="77777777" w:rsidR="00DE7EDE" w:rsidRPr="00A2036C" w:rsidRDefault="00DE7EDE" w:rsidP="003A5968">
            <w:r w:rsidRPr="00A2036C">
              <w:t>=&gt; DC&gt;DH (2)</w:t>
            </w:r>
          </w:p>
          <w:p w14:paraId="2DD3CA88" w14:textId="77777777" w:rsidR="00DE7EDE" w:rsidRPr="00A2036C" w:rsidRDefault="00DE7EDE" w:rsidP="003A5968">
            <w:r w:rsidRPr="00A2036C">
              <w:t>Töø (1) vaø (2) =&gt; DC&gt;AD</w:t>
            </w:r>
          </w:p>
        </w:tc>
      </w:tr>
    </w:tbl>
    <w:p w14:paraId="70B57E4F" w14:textId="77777777" w:rsidR="0057525F" w:rsidRPr="0057525F" w:rsidRDefault="0057525F" w:rsidP="003E690F">
      <w:pPr>
        <w:rPr>
          <w:b/>
          <w:bCs/>
          <w:u w:val="single"/>
          <w:lang w:val="pt-BR"/>
        </w:rPr>
      </w:pPr>
    </w:p>
    <w:p w14:paraId="7DBB8C30" w14:textId="77777777" w:rsidR="003E690F" w:rsidRPr="00A2036C" w:rsidRDefault="003E690F" w:rsidP="003E690F">
      <w:pPr>
        <w:rPr>
          <w:rFonts w:ascii="Times New Roman" w:hAnsi="Times New Roman"/>
          <w:lang w:val="es-ES"/>
        </w:rPr>
      </w:pPr>
      <w:r w:rsidRPr="00A2036C">
        <w:rPr>
          <w:rFonts w:ascii="Times New Roman" w:hAnsi="Times New Roman"/>
          <w:lang w:val="es-ES"/>
        </w:rPr>
        <w:t>3. Hoạt động luyện tập</w:t>
      </w:r>
    </w:p>
    <w:p w14:paraId="1EFE186F" w14:textId="77777777" w:rsidR="0057525F" w:rsidRPr="0057525F" w:rsidRDefault="0057525F" w:rsidP="0057525F">
      <w:pPr>
        <w:ind w:left="720"/>
        <w:rPr>
          <w:lang w:val="es-ES"/>
        </w:rPr>
      </w:pPr>
      <w:r w:rsidRPr="0057525F">
        <w:rPr>
          <w:lang w:val="es-ES"/>
        </w:rPr>
        <w:t>Gv cho HS laøm baøi 4 SBT.</w:t>
      </w:r>
    </w:p>
    <w:p w14:paraId="14FC0BB4" w14:textId="77777777" w:rsidR="0057525F" w:rsidRDefault="0057525F" w:rsidP="0057525F">
      <w:pPr>
        <w:ind w:left="720"/>
      </w:pPr>
      <w:r w:rsidRPr="00A2036C">
        <w:t>HS ñöùng taïi choã traû lôøi vaø giaûi thích.</w:t>
      </w:r>
    </w:p>
    <w:p w14:paraId="2459C6C5" w14:textId="77777777" w:rsidR="0057525F" w:rsidRPr="00A2036C" w:rsidRDefault="0057525F" w:rsidP="0057525F">
      <w:pPr>
        <w:ind w:left="720"/>
      </w:pPr>
      <w:r w:rsidRPr="00A2036C">
        <w:t>1: ñuùng</w:t>
      </w:r>
    </w:p>
    <w:p w14:paraId="232B26E5" w14:textId="77777777" w:rsidR="0057525F" w:rsidRPr="00A2036C" w:rsidRDefault="0057525F" w:rsidP="0057525F">
      <w:pPr>
        <w:ind w:left="720"/>
      </w:pPr>
      <w:r w:rsidRPr="00A2036C">
        <w:t>2: ñuùng</w:t>
      </w:r>
    </w:p>
    <w:p w14:paraId="497FE2ED" w14:textId="77777777" w:rsidR="0057525F" w:rsidRPr="00A2036C" w:rsidRDefault="0057525F" w:rsidP="0057525F">
      <w:pPr>
        <w:ind w:left="720"/>
      </w:pPr>
      <w:r w:rsidRPr="00A2036C">
        <w:t>3: ñuùng</w:t>
      </w:r>
    </w:p>
    <w:p w14:paraId="4A317FBB" w14:textId="1299E4E9" w:rsidR="0057525F" w:rsidRDefault="0057525F" w:rsidP="0057525F">
      <w:pPr>
        <w:ind w:left="720"/>
      </w:pPr>
      <w:r w:rsidRPr="00A2036C">
        <w:t xml:space="preserve">4: sai vì tröôøng hôïp </w:t>
      </w:r>
      <w:r w:rsidR="0095234D" w:rsidRPr="00A2036C">
        <w:rPr>
          <w:noProof/>
          <w:position w:val="-4"/>
        </w:rPr>
        <w:drawing>
          <wp:inline distT="0" distB="0" distL="0" distR="0" wp14:anchorId="52EE66D4" wp14:editId="1EB7F760">
            <wp:extent cx="142875" cy="161925"/>
            <wp:effectExtent l="0" t="0" r="0" b="0"/>
            <wp:docPr id="1635" name="Picture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 xml:space="preserve">nhoïn, </w:t>
      </w:r>
      <w:r w:rsidR="0095234D" w:rsidRPr="00A2036C">
        <w:rPr>
          <w:noProof/>
          <w:position w:val="-4"/>
        </w:rPr>
        <w:drawing>
          <wp:inline distT="0" distB="0" distL="0" distR="0" wp14:anchorId="1EEBB3C0" wp14:editId="1AA5D7E1">
            <wp:extent cx="142875" cy="161925"/>
            <wp:effectExtent l="0" t="0" r="0" b="0"/>
            <wp:docPr id="1636"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vuoâng.</w:t>
      </w:r>
    </w:p>
    <w:p w14:paraId="67FDF668" w14:textId="77777777" w:rsidR="003E690F" w:rsidRPr="00A2036C" w:rsidRDefault="003E690F" w:rsidP="0057525F">
      <w:pPr>
        <w:rPr>
          <w:rFonts w:ascii="Times New Roman" w:hAnsi="Times New Roman"/>
          <w:lang w:val="es-ES"/>
        </w:rPr>
      </w:pPr>
      <w:r w:rsidRPr="00A2036C">
        <w:rPr>
          <w:rFonts w:ascii="Times New Roman" w:hAnsi="Times New Roman"/>
          <w:lang w:val="es-ES"/>
        </w:rPr>
        <w:t>4, Hoạt động vận dụng</w:t>
      </w:r>
    </w:p>
    <w:p w14:paraId="14E2ECF1" w14:textId="77777777" w:rsidR="003E690F" w:rsidRPr="00A2036C" w:rsidRDefault="003E690F" w:rsidP="003E690F">
      <w:pPr>
        <w:rPr>
          <w:rFonts w:ascii="Times New Roman" w:hAnsi="Times New Roman"/>
          <w:lang w:val="es-ES"/>
        </w:rPr>
      </w:pPr>
      <w:r w:rsidRPr="00A2036C">
        <w:rPr>
          <w:rFonts w:ascii="Times New Roman" w:hAnsi="Times New Roman"/>
          <w:lang w:val="es-ES"/>
        </w:rPr>
        <w:t>5, Hoạt động tìm tòi mở rộng</w:t>
      </w:r>
    </w:p>
    <w:p w14:paraId="60A8A860" w14:textId="77777777" w:rsidR="0057525F" w:rsidRPr="0057525F" w:rsidRDefault="0057525F" w:rsidP="0057525F">
      <w:pPr>
        <w:numPr>
          <w:ilvl w:val="0"/>
          <w:numId w:val="4"/>
        </w:numPr>
        <w:rPr>
          <w:lang w:val="es-ES"/>
        </w:rPr>
      </w:pPr>
      <w:r w:rsidRPr="0057525F">
        <w:rPr>
          <w:lang w:val="es-ES"/>
        </w:rPr>
        <w:t>OÂn laïi baøi, chuaån bò baøi 2.</w:t>
      </w:r>
    </w:p>
    <w:p w14:paraId="41504803" w14:textId="77777777" w:rsidR="0057525F" w:rsidRPr="00A2036C" w:rsidRDefault="0057525F" w:rsidP="0057525F">
      <w:pPr>
        <w:numPr>
          <w:ilvl w:val="0"/>
          <w:numId w:val="4"/>
        </w:numPr>
      </w:pPr>
      <w:r w:rsidRPr="00A2036C">
        <w:t>Laøm baøi 7 SGK.</w:t>
      </w:r>
    </w:p>
    <w:p w14:paraId="3FE76C76" w14:textId="77777777" w:rsidR="003A5968" w:rsidRPr="00A2036C" w:rsidRDefault="003A5968" w:rsidP="0057525F">
      <w:pPr>
        <w:pStyle w:val="Heading1"/>
        <w:tabs>
          <w:tab w:val="center" w:pos="4675"/>
        </w:tabs>
        <w:jc w:val="center"/>
      </w:pPr>
      <w:r w:rsidRPr="00A2036C">
        <w:rPr>
          <w:b w:val="0"/>
          <w:bCs w:val="0"/>
          <w:u w:val="single"/>
        </w:rPr>
        <w:br w:type="page"/>
      </w:r>
      <w:r w:rsidR="0057525F">
        <w:lastRenderedPageBreak/>
        <w:t>Tieát</w:t>
      </w:r>
      <w:r w:rsidR="0055247E">
        <w:t>:</w:t>
      </w:r>
      <w:r w:rsidR="00882F35">
        <w:t xml:space="preserve"> 51</w:t>
      </w:r>
    </w:p>
    <w:p w14:paraId="2C38CEC0" w14:textId="77777777" w:rsidR="0057525F" w:rsidRDefault="003A5968" w:rsidP="0057525F">
      <w:pPr>
        <w:tabs>
          <w:tab w:val="center" w:pos="4675"/>
        </w:tabs>
        <w:jc w:val="center"/>
        <w:rPr>
          <w:b/>
          <w:bCs/>
        </w:rPr>
      </w:pPr>
      <w:r w:rsidRPr="00A2036C">
        <w:rPr>
          <w:b/>
          <w:bCs/>
        </w:rPr>
        <w:t>QUAN HEÄ GIÖÕA ÑÖÔØNG VUOÂNG GOÙC VAØ ÑÖÔØNG XIEÂN,</w:t>
      </w:r>
      <w:r w:rsidR="0057525F">
        <w:rPr>
          <w:b/>
          <w:bCs/>
        </w:rPr>
        <w:t xml:space="preserve"> </w:t>
      </w:r>
    </w:p>
    <w:p w14:paraId="1A605419" w14:textId="77777777" w:rsidR="003A5968" w:rsidRPr="00A2036C" w:rsidRDefault="003A5968" w:rsidP="0057525F">
      <w:pPr>
        <w:tabs>
          <w:tab w:val="center" w:pos="4675"/>
        </w:tabs>
        <w:jc w:val="center"/>
        <w:rPr>
          <w:b/>
          <w:bCs/>
        </w:rPr>
      </w:pPr>
      <w:r w:rsidRPr="00A2036C">
        <w:rPr>
          <w:b/>
          <w:bCs/>
        </w:rPr>
        <w:t>ÑÖÔØNG XIEÂN VAØ HÌNH CHIEÁU</w:t>
      </w:r>
    </w:p>
    <w:p w14:paraId="7C870D55" w14:textId="77777777" w:rsidR="003A5968" w:rsidRPr="00A2036C" w:rsidRDefault="003A5968" w:rsidP="003A5968">
      <w:pPr>
        <w:rPr>
          <w:b/>
          <w:bCs/>
          <w:u w:val="single"/>
        </w:rPr>
      </w:pPr>
    </w:p>
    <w:p w14:paraId="6417764E" w14:textId="77777777" w:rsidR="003E690F" w:rsidRPr="00557C84" w:rsidRDefault="003E690F" w:rsidP="00244700">
      <w:pPr>
        <w:rPr>
          <w:rFonts w:ascii="Times New Roman" w:hAnsi="Times New Roman"/>
          <w:b/>
          <w:u w:val="single"/>
          <w:lang w:val="es-ES"/>
        </w:rPr>
      </w:pPr>
      <w:r w:rsidRPr="00557C84">
        <w:rPr>
          <w:rFonts w:ascii="Times New Roman" w:hAnsi="Times New Roman"/>
          <w:b/>
          <w:bCs/>
          <w:lang w:val="es-ES"/>
        </w:rPr>
        <w:t>I. MỤC TIÊU</w:t>
      </w:r>
      <w:r w:rsidRPr="00557C84">
        <w:rPr>
          <w:rFonts w:ascii="Times New Roman" w:hAnsi="Times New Roman"/>
          <w:b/>
          <w:lang w:val="es-ES"/>
        </w:rPr>
        <w:t xml:space="preserve"> </w:t>
      </w:r>
    </w:p>
    <w:p w14:paraId="7322750F" w14:textId="77777777" w:rsidR="003E690F" w:rsidRPr="00A2036C" w:rsidRDefault="003E690F" w:rsidP="0057525F">
      <w:pPr>
        <w:ind w:firstLine="720"/>
        <w:rPr>
          <w:lang w:val="es-ES"/>
        </w:rPr>
      </w:pPr>
      <w:r w:rsidRPr="00A2036C">
        <w:rPr>
          <w:lang w:val="es-ES"/>
        </w:rPr>
        <w:t>-</w:t>
      </w:r>
      <w:r w:rsidR="0057525F">
        <w:rPr>
          <w:lang w:val="es-ES"/>
        </w:rPr>
        <w:t xml:space="preserve"> </w:t>
      </w:r>
      <w:r w:rsidRPr="00A2036C">
        <w:rPr>
          <w:lang w:val="es-ES"/>
        </w:rPr>
        <w:t>Kieán thöùc: HS Naém ñöôïc khaùi nieäm ñöôøng vuoâng goùc, ñöôøng xieân keû töø moät ñieåm naèm ngoaøi</w:t>
      </w:r>
    </w:p>
    <w:p w14:paraId="0BF1C1C7" w14:textId="77777777" w:rsidR="003E690F" w:rsidRPr="00A2036C" w:rsidRDefault="003E690F" w:rsidP="0057525F">
      <w:pPr>
        <w:ind w:left="720"/>
        <w:rPr>
          <w:lang w:val="es-ES"/>
        </w:rPr>
      </w:pPr>
      <w:r w:rsidRPr="00A2036C">
        <w:rPr>
          <w:lang w:val="es-ES"/>
        </w:rPr>
        <w:t>moät ñöôøng thaúng ñeán ñöôøng thaúng ñoù, khaùi nieäm hình chieáu vuoâng goùc cuûa ñieåm, cuûa ñöôøng xieân ; bieát veõ hình minh hoïa caùc khaùi nieäm ñoù .</w:t>
      </w:r>
    </w:p>
    <w:p w14:paraId="54A3B68D" w14:textId="77777777" w:rsidR="003E690F" w:rsidRPr="00A2036C" w:rsidRDefault="003E690F" w:rsidP="0057525F">
      <w:pPr>
        <w:ind w:firstLine="720"/>
        <w:rPr>
          <w:lang w:val="es-ES"/>
        </w:rPr>
      </w:pPr>
      <w:r w:rsidRPr="00A2036C">
        <w:rPr>
          <w:lang w:val="es-ES"/>
        </w:rPr>
        <w:t>-</w:t>
      </w:r>
      <w:r w:rsidR="0057525F">
        <w:rPr>
          <w:lang w:val="es-ES"/>
        </w:rPr>
        <w:t xml:space="preserve"> </w:t>
      </w:r>
      <w:r w:rsidRPr="00A2036C">
        <w:rPr>
          <w:lang w:val="es-ES"/>
        </w:rPr>
        <w:t>Kó naêng</w:t>
      </w:r>
      <w:r w:rsidRPr="00A2036C">
        <w:rPr>
          <w:b/>
          <w:lang w:val="es-ES"/>
        </w:rPr>
        <w:t xml:space="preserve">: </w:t>
      </w:r>
      <w:r w:rsidRPr="00A2036C">
        <w:rPr>
          <w:lang w:val="es-ES"/>
        </w:rPr>
        <w:t>HS</w:t>
      </w:r>
      <w:r w:rsidRPr="00A2036C">
        <w:rPr>
          <w:b/>
          <w:lang w:val="es-ES"/>
        </w:rPr>
        <w:t xml:space="preserve"> </w:t>
      </w:r>
      <w:r w:rsidRPr="00A2036C">
        <w:rPr>
          <w:lang w:val="es-ES"/>
        </w:rPr>
        <w:t>naém vöõng ñònh lí 1</w:t>
      </w:r>
      <w:r w:rsidRPr="00A2036C">
        <w:rPr>
          <w:b/>
          <w:lang w:val="es-ES"/>
        </w:rPr>
        <w:t xml:space="preserve"> </w:t>
      </w:r>
      <w:r w:rsidRPr="00A2036C">
        <w:rPr>
          <w:lang w:val="es-ES"/>
        </w:rPr>
        <w:t>veà quan heä giöõa ñöôøng vuoâng goùc vôùi ñöôøng xieân, naém vöõng</w:t>
      </w:r>
    </w:p>
    <w:p w14:paraId="279F0F19" w14:textId="77777777" w:rsidR="003E690F" w:rsidRPr="00A2036C" w:rsidRDefault="003E690F" w:rsidP="0057525F">
      <w:pPr>
        <w:ind w:left="720"/>
        <w:rPr>
          <w:lang w:val="es-ES"/>
        </w:rPr>
      </w:pPr>
      <w:r w:rsidRPr="00A2036C">
        <w:rPr>
          <w:lang w:val="es-ES"/>
        </w:rPr>
        <w:t>ñònh lí 2 veà quan heä giöõa ñöôøng xieân vaø hình chieáu cuûa chuùng, hieåu caùch chöùng minh hai ñònh lí treân .</w:t>
      </w:r>
    </w:p>
    <w:p w14:paraId="1C12FDB0" w14:textId="77777777" w:rsidR="003E690F" w:rsidRPr="00A2036C" w:rsidRDefault="003E690F" w:rsidP="0057525F">
      <w:pPr>
        <w:ind w:firstLine="720"/>
        <w:rPr>
          <w:lang w:val="es-ES"/>
        </w:rPr>
      </w:pPr>
      <w:r w:rsidRPr="00A2036C">
        <w:rPr>
          <w:lang w:val="es-ES"/>
        </w:rPr>
        <w:t>-Thaùi ñoä</w:t>
      </w:r>
      <w:r w:rsidRPr="00A2036C">
        <w:rPr>
          <w:b/>
          <w:lang w:val="es-ES"/>
        </w:rPr>
        <w:t>:</w:t>
      </w:r>
      <w:r w:rsidRPr="00A2036C">
        <w:rPr>
          <w:lang w:val="es-ES"/>
        </w:rPr>
        <w:t xml:space="preserve"> Böôùc ñaàu HS bieát vaän duïng hai ñònh lí treân vaøo baøi taäp ñôn giaûn .</w:t>
      </w:r>
    </w:p>
    <w:p w14:paraId="1F9B06FB" w14:textId="77777777" w:rsidR="003E690F" w:rsidRPr="00A2036C" w:rsidRDefault="003E690F" w:rsidP="0057525F">
      <w:pPr>
        <w:pStyle w:val="ListParagraph"/>
        <w:spacing w:line="240" w:lineRule="auto"/>
        <w:ind w:left="0" w:firstLine="720"/>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Năng lực quan sát, Năng lực tư duy, Năng lực tự học, Năng lực giải quyết vấn đề, Năng lực vẽ hình</w:t>
      </w:r>
    </w:p>
    <w:p w14:paraId="19678DF3" w14:textId="77777777" w:rsidR="003E690F" w:rsidRPr="00557C84" w:rsidRDefault="003E690F" w:rsidP="00244700">
      <w:pPr>
        <w:pStyle w:val="ListParagraph"/>
        <w:spacing w:line="240" w:lineRule="auto"/>
        <w:ind w:left="0"/>
        <w:jc w:val="both"/>
        <w:rPr>
          <w:b/>
          <w:szCs w:val="24"/>
          <w:lang w:val="es-ES"/>
        </w:rPr>
      </w:pPr>
      <w:r w:rsidRPr="00557C84">
        <w:rPr>
          <w:b/>
          <w:bCs/>
          <w:szCs w:val="24"/>
          <w:lang w:val="es-ES"/>
        </w:rPr>
        <w:t xml:space="preserve">II. </w:t>
      </w:r>
      <w:r w:rsidRPr="00557C84">
        <w:rPr>
          <w:b/>
          <w:szCs w:val="24"/>
          <w:lang w:val="es-ES"/>
        </w:rPr>
        <w:t>CHUẨN BỊ CỦA GV VÀ HỌC SINH</w:t>
      </w:r>
    </w:p>
    <w:p w14:paraId="34BD50AF" w14:textId="77777777" w:rsidR="003E690F" w:rsidRPr="00A2036C" w:rsidRDefault="003E690F" w:rsidP="00244700">
      <w:pPr>
        <w:tabs>
          <w:tab w:val="left" w:pos="709"/>
          <w:tab w:val="center" w:pos="4962"/>
        </w:tabs>
        <w:rPr>
          <w:rFonts w:ascii="Times New Roman" w:hAnsi="Times New Roman"/>
          <w:lang w:val="es-ES"/>
        </w:rPr>
      </w:pPr>
      <w:r w:rsidRPr="00A2036C">
        <w:rPr>
          <w:rFonts w:ascii="Times New Roman" w:hAnsi="Times New Roman"/>
          <w:lang w:val="es-ES"/>
        </w:rPr>
        <w:tab/>
        <w:t>- GV: Bảng phụ, Phiếu học tập, thước thẳng.</w:t>
      </w:r>
    </w:p>
    <w:p w14:paraId="5DCD2642" w14:textId="77777777" w:rsidR="003E690F" w:rsidRPr="00A2036C" w:rsidRDefault="003E690F" w:rsidP="00244700">
      <w:pPr>
        <w:pStyle w:val="ListParagraph"/>
        <w:spacing w:line="240" w:lineRule="auto"/>
        <w:ind w:left="0" w:firstLine="720"/>
        <w:jc w:val="both"/>
        <w:rPr>
          <w:szCs w:val="24"/>
          <w:lang w:val="es-ES"/>
        </w:rPr>
      </w:pPr>
      <w:r w:rsidRPr="00A2036C">
        <w:rPr>
          <w:szCs w:val="24"/>
          <w:lang w:val="es-ES"/>
        </w:rPr>
        <w:t>- HS: Dụng cụ học sinh</w:t>
      </w:r>
    </w:p>
    <w:p w14:paraId="2241A644" w14:textId="77777777" w:rsidR="003E690F" w:rsidRPr="00557C84" w:rsidRDefault="003E690F" w:rsidP="00244700">
      <w:pPr>
        <w:pStyle w:val="ListParagraph"/>
        <w:spacing w:line="240" w:lineRule="auto"/>
        <w:ind w:left="0"/>
        <w:jc w:val="both"/>
        <w:rPr>
          <w:b/>
          <w:szCs w:val="24"/>
          <w:lang w:val="es-ES"/>
        </w:rPr>
      </w:pPr>
      <w:r w:rsidRPr="00557C84">
        <w:rPr>
          <w:b/>
          <w:szCs w:val="24"/>
          <w:lang w:val="es-ES"/>
        </w:rPr>
        <w:t>III. PHƯƠNG PHÁP TRỌNG TÂM</w:t>
      </w:r>
    </w:p>
    <w:p w14:paraId="4B9454F2"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Nêu và giải quyết vấn đề.</w:t>
      </w:r>
    </w:p>
    <w:p w14:paraId="148BA461" w14:textId="77777777" w:rsidR="003E690F" w:rsidRPr="00557C84" w:rsidRDefault="003E690F" w:rsidP="00244700">
      <w:pPr>
        <w:rPr>
          <w:rFonts w:ascii="Times New Roman" w:hAnsi="Times New Roman"/>
          <w:b/>
          <w:lang w:val="es-ES"/>
        </w:rPr>
      </w:pPr>
      <w:r w:rsidRPr="00557C84">
        <w:rPr>
          <w:rFonts w:ascii="Times New Roman" w:hAnsi="Times New Roman"/>
          <w:b/>
          <w:bCs/>
          <w:lang w:val="es-ES"/>
        </w:rPr>
        <w:t>IV. TIẾN TRÌNH TIẾT HỌC</w:t>
      </w:r>
    </w:p>
    <w:p w14:paraId="4C2DD642" w14:textId="77777777" w:rsidR="003E690F" w:rsidRPr="00A2036C" w:rsidRDefault="003E690F" w:rsidP="00244700">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15818496"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24C82378" w14:textId="77777777" w:rsidR="0057525F" w:rsidRPr="00A2036C" w:rsidRDefault="0057525F" w:rsidP="003E690F">
      <w:pPr>
        <w:rPr>
          <w:rFonts w:ascii="Times New Roman" w:hAnsi="Times New Roman"/>
          <w:lang w:val="es-ES"/>
        </w:rPr>
      </w:pPr>
    </w:p>
    <w:tbl>
      <w:tblPr>
        <w:tblW w:w="9922"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693"/>
        <w:gridCol w:w="4536"/>
      </w:tblGrid>
      <w:tr w:rsidR="00DE7EDE" w:rsidRPr="00A2036C" w14:paraId="2CF3A58C" w14:textId="77777777" w:rsidTr="00642C59">
        <w:tblPrEx>
          <w:tblCellMar>
            <w:top w:w="0" w:type="dxa"/>
            <w:bottom w:w="0" w:type="dxa"/>
          </w:tblCellMar>
        </w:tblPrEx>
        <w:tc>
          <w:tcPr>
            <w:tcW w:w="2693" w:type="dxa"/>
            <w:vAlign w:val="center"/>
          </w:tcPr>
          <w:p w14:paraId="2D05762E" w14:textId="77777777" w:rsidR="00DE7EDE" w:rsidRPr="0057525F" w:rsidRDefault="00DE7EDE" w:rsidP="0057525F">
            <w:pPr>
              <w:jc w:val="center"/>
              <w:rPr>
                <w:bCs/>
              </w:rPr>
            </w:pPr>
            <w:r w:rsidRPr="0057525F">
              <w:rPr>
                <w:bCs/>
              </w:rPr>
              <w:t>Hoaït ñoäng cuûa GV</w:t>
            </w:r>
          </w:p>
        </w:tc>
        <w:tc>
          <w:tcPr>
            <w:tcW w:w="2693" w:type="dxa"/>
            <w:vAlign w:val="center"/>
          </w:tcPr>
          <w:p w14:paraId="45939668" w14:textId="77777777" w:rsidR="00DE7EDE" w:rsidRPr="0057525F" w:rsidRDefault="00DE7EDE" w:rsidP="0057525F">
            <w:pPr>
              <w:jc w:val="center"/>
              <w:rPr>
                <w:bCs/>
              </w:rPr>
            </w:pPr>
            <w:r w:rsidRPr="0057525F">
              <w:rPr>
                <w:bCs/>
              </w:rPr>
              <w:t>Hoaït ñoäng cuûa HS</w:t>
            </w:r>
          </w:p>
        </w:tc>
        <w:tc>
          <w:tcPr>
            <w:tcW w:w="4536" w:type="dxa"/>
            <w:vAlign w:val="center"/>
          </w:tcPr>
          <w:p w14:paraId="49FDE980" w14:textId="77777777" w:rsidR="00DE7EDE" w:rsidRPr="0057525F" w:rsidRDefault="00DE7EDE" w:rsidP="0057525F">
            <w:pPr>
              <w:jc w:val="center"/>
              <w:rPr>
                <w:rFonts w:ascii="Times New Roman" w:hAnsi="Times New Roman"/>
                <w:bCs/>
              </w:rPr>
            </w:pPr>
            <w:r w:rsidRPr="0057525F">
              <w:rPr>
                <w:bCs/>
              </w:rPr>
              <w:t>N</w:t>
            </w:r>
            <w:r w:rsidRPr="0057525F">
              <w:rPr>
                <w:rFonts w:ascii="Times New Roman" w:hAnsi="Times New Roman"/>
                <w:bCs/>
              </w:rPr>
              <w:t>ội dung cần đạt</w:t>
            </w:r>
          </w:p>
        </w:tc>
      </w:tr>
      <w:tr w:rsidR="00DE7EDE" w:rsidRPr="00A2036C" w14:paraId="5796A92A" w14:textId="77777777" w:rsidTr="00642C59">
        <w:tblPrEx>
          <w:tblCellMar>
            <w:top w:w="0" w:type="dxa"/>
            <w:bottom w:w="0" w:type="dxa"/>
          </w:tblCellMar>
        </w:tblPrEx>
        <w:tc>
          <w:tcPr>
            <w:tcW w:w="2693" w:type="dxa"/>
          </w:tcPr>
          <w:p w14:paraId="1A22C1BB" w14:textId="77777777" w:rsidR="00DE7EDE" w:rsidRPr="00A2036C" w:rsidRDefault="00DE7EDE" w:rsidP="003A5968">
            <w:r w:rsidRPr="00A2036C">
              <w:t>GV cho HS veõ d, A</w:t>
            </w:r>
            <w:r w:rsidRPr="00A2036C">
              <w:sym w:font="Symbol" w:char="F0CF"/>
            </w:r>
            <w:r w:rsidRPr="00A2036C">
              <w:t xml:space="preserve">d, keû AH </w:t>
            </w:r>
            <w:r w:rsidRPr="00A2036C">
              <w:sym w:font="Symbol" w:char="F05E"/>
            </w:r>
            <w:r w:rsidRPr="00A2036C">
              <w:t>d taïi H, keû AB ñeán d (B</w:t>
            </w:r>
            <w:r w:rsidRPr="00A2036C">
              <w:sym w:font="Symbol" w:char="F0CE"/>
            </w:r>
            <w:r w:rsidRPr="00A2036C">
              <w:t>d). Sau ñoù GV giôùi thieäu caùc khaùi nieäm coù trong muïc 1.</w:t>
            </w:r>
          </w:p>
          <w:p w14:paraId="426EDC8E" w14:textId="77777777" w:rsidR="00DE7EDE" w:rsidRPr="00A2036C" w:rsidRDefault="00DE7EDE" w:rsidP="003A5968">
            <w:r w:rsidRPr="00A2036C">
              <w:t xml:space="preserve">Cuûng coá: HS laøm </w:t>
            </w:r>
            <w:r w:rsidRPr="00A2036C">
              <w:rPr>
                <w:bdr w:val="single" w:sz="4" w:space="0" w:color="auto"/>
              </w:rPr>
              <w:t>?1</w:t>
            </w:r>
          </w:p>
        </w:tc>
        <w:tc>
          <w:tcPr>
            <w:tcW w:w="2693" w:type="dxa"/>
          </w:tcPr>
          <w:p w14:paraId="32100136" w14:textId="77777777" w:rsidR="00DE7EDE" w:rsidRPr="00A2036C" w:rsidRDefault="00DE7EDE" w:rsidP="003A5968"/>
          <w:p w14:paraId="2B0B555A" w14:textId="77777777" w:rsidR="00DE7EDE" w:rsidRPr="00A2036C" w:rsidRDefault="00DE7EDE" w:rsidP="003A5968"/>
          <w:p w14:paraId="6CD62446" w14:textId="77777777" w:rsidR="00DE7EDE" w:rsidRPr="00A2036C" w:rsidRDefault="00DE7EDE" w:rsidP="003A5968"/>
          <w:p w14:paraId="6E3A95AD" w14:textId="77777777" w:rsidR="00DE7EDE" w:rsidRPr="00A2036C" w:rsidRDefault="00DE7EDE" w:rsidP="003A5968"/>
          <w:p w14:paraId="588CFE9D" w14:textId="77777777" w:rsidR="00DE7EDE" w:rsidRPr="00A2036C" w:rsidRDefault="00DE7EDE" w:rsidP="003A5968"/>
          <w:p w14:paraId="3410B51D" w14:textId="77777777" w:rsidR="00DE7EDE" w:rsidRPr="00A2036C" w:rsidRDefault="00DE7EDE" w:rsidP="003A5968">
            <w:r w:rsidRPr="00A2036C">
              <w:t>?1</w:t>
            </w:r>
          </w:p>
          <w:p w14:paraId="0000D87B" w14:textId="77777777" w:rsidR="00DE7EDE" w:rsidRPr="00A2036C" w:rsidRDefault="00DE7EDE" w:rsidP="003A5968">
            <w:r w:rsidRPr="00A2036C">
              <w:object w:dxaOrig="1815" w:dyaOrig="1575" w14:anchorId="535B9355">
                <v:shape id="_x0000_i2661" type="#_x0000_t75" style="width:90.75pt;height:78.75pt" o:ole="">
                  <v:imagedata r:id="rId2134" o:title=""/>
                </v:shape>
                <o:OLEObject Type="Embed" ProgID="PBrush" ShapeID="_x0000_i2661" DrawAspect="Content" ObjectID="_1664268230" r:id="rId2135"/>
              </w:object>
            </w:r>
          </w:p>
          <w:p w14:paraId="3B7D89FA" w14:textId="77777777" w:rsidR="00DE7EDE" w:rsidRPr="00A2036C" w:rsidRDefault="00DE7EDE" w:rsidP="003A5968">
            <w:r w:rsidRPr="00A2036C">
              <w:t>Hình chieáu cuûa AB treân d laø HB.</w:t>
            </w:r>
          </w:p>
        </w:tc>
        <w:tc>
          <w:tcPr>
            <w:tcW w:w="4536" w:type="dxa"/>
          </w:tcPr>
          <w:p w14:paraId="5A230480" w14:textId="77777777" w:rsidR="00DE7EDE" w:rsidRPr="00A2036C" w:rsidRDefault="00DE7EDE" w:rsidP="003A5968">
            <w:pPr>
              <w:rPr>
                <w:b/>
                <w:u w:val="single"/>
              </w:rPr>
            </w:pPr>
            <w:r w:rsidRPr="00A2036C">
              <w:rPr>
                <w:b/>
                <w:u w:val="single"/>
              </w:rPr>
              <w:t>II) Khaùi nieäm ñöôøng vuoâng goùc, ñöôøng xieân, hình chieáu cuûa ñöôøng xieân:</w:t>
            </w:r>
          </w:p>
          <w:p w14:paraId="0C709179" w14:textId="77777777" w:rsidR="00DE7EDE" w:rsidRPr="00A2036C" w:rsidRDefault="00DE7EDE" w:rsidP="003A5968">
            <w:r w:rsidRPr="00A2036C">
              <w:object w:dxaOrig="1815" w:dyaOrig="1575" w14:anchorId="7B3001C3">
                <v:shape id="_x0000_i2662" type="#_x0000_t75" style="width:90.4pt;height:62.9pt" o:ole="">
                  <v:imagedata r:id="rId2134" o:title=""/>
                </v:shape>
                <o:OLEObject Type="Embed" ProgID="PBrush" ShapeID="_x0000_i2662" DrawAspect="Content" ObjectID="_1664268231" r:id="rId2136"/>
              </w:object>
            </w:r>
          </w:p>
          <w:p w14:paraId="558982CE" w14:textId="77777777" w:rsidR="00DE7EDE" w:rsidRPr="00A2036C" w:rsidRDefault="00DE7EDE" w:rsidP="003A5968">
            <w:r w:rsidRPr="00A2036C">
              <w:t>AH: ñöôøng vuoâng goùc töø A ñeán d.</w:t>
            </w:r>
          </w:p>
          <w:p w14:paraId="176C0D5A" w14:textId="77777777" w:rsidR="00DE7EDE" w:rsidRPr="00A2036C" w:rsidRDefault="00DE7EDE" w:rsidP="003A5968">
            <w:r w:rsidRPr="00A2036C">
              <w:t>AB: ñöôøng xieân töø A ñeán d.</w:t>
            </w:r>
          </w:p>
          <w:p w14:paraId="2748FA7B" w14:textId="77777777" w:rsidR="00DE7EDE" w:rsidRPr="00A2036C" w:rsidRDefault="00DE7EDE" w:rsidP="003A5968">
            <w:r w:rsidRPr="00A2036C">
              <w:t>H: hình chieáu cuûa A treân d.</w:t>
            </w:r>
          </w:p>
          <w:p w14:paraId="35BE10C8" w14:textId="77777777" w:rsidR="00DE7EDE" w:rsidRPr="00A2036C" w:rsidRDefault="00DE7EDE" w:rsidP="003A5968">
            <w:pPr>
              <w:rPr>
                <w:b/>
                <w:u w:val="single"/>
              </w:rPr>
            </w:pPr>
            <w:r w:rsidRPr="00A2036C">
              <w:t>HB: hình chieáu cuûa ñöôøng xieân AB treân d.</w:t>
            </w:r>
          </w:p>
        </w:tc>
      </w:tr>
      <w:tr w:rsidR="00DE7EDE" w:rsidRPr="00A2036C" w14:paraId="07C1E467" w14:textId="77777777" w:rsidTr="00642C59">
        <w:tblPrEx>
          <w:tblCellMar>
            <w:top w:w="0" w:type="dxa"/>
            <w:bottom w:w="0" w:type="dxa"/>
          </w:tblCellMar>
        </w:tblPrEx>
        <w:tc>
          <w:tcPr>
            <w:tcW w:w="2693" w:type="dxa"/>
          </w:tcPr>
          <w:p w14:paraId="49E4884C" w14:textId="77777777" w:rsidR="00DE7EDE" w:rsidRPr="00A2036C" w:rsidRDefault="00DE7EDE" w:rsidP="003A5968">
            <w:r w:rsidRPr="00A2036C">
              <w:t>GV cho HS nhìn hình 9 SGK. So saùnh AB vaø AH döïa vaøo tam giaùc vuoâng-&gt; ñònh lí 1.</w:t>
            </w:r>
          </w:p>
        </w:tc>
        <w:tc>
          <w:tcPr>
            <w:tcW w:w="2693" w:type="dxa"/>
          </w:tcPr>
          <w:p w14:paraId="5F4DB5DB" w14:textId="77777777" w:rsidR="00DE7EDE" w:rsidRPr="00A2036C" w:rsidRDefault="00DE7EDE" w:rsidP="003A5968">
            <w:r w:rsidRPr="00A2036C">
              <w:object w:dxaOrig="1815" w:dyaOrig="1575" w14:anchorId="7BC08687">
                <v:shape id="_x0000_i2663" type="#_x0000_t75" style="width:90.75pt;height:78.75pt" o:ole="">
                  <v:imagedata r:id="rId2134" o:title=""/>
                </v:shape>
                <o:OLEObject Type="Embed" ProgID="PBrush" ShapeID="_x0000_i2663" DrawAspect="Content" ObjectID="_1664268232" r:id="rId2137"/>
              </w:object>
            </w:r>
          </w:p>
        </w:tc>
        <w:tc>
          <w:tcPr>
            <w:tcW w:w="4536" w:type="dxa"/>
          </w:tcPr>
          <w:p w14:paraId="43468220" w14:textId="77777777" w:rsidR="00DE7EDE" w:rsidRPr="00A2036C" w:rsidRDefault="00DE7EDE" w:rsidP="003A5968">
            <w:pPr>
              <w:rPr>
                <w:b/>
                <w:u w:val="single"/>
              </w:rPr>
            </w:pPr>
            <w:r w:rsidRPr="00A2036C">
              <w:rPr>
                <w:b/>
                <w:u w:val="single"/>
              </w:rPr>
              <w:t>II) Quan heä giöõa ñöôøng vuoâng goùc vaø ñöôøng xieân:</w:t>
            </w:r>
          </w:p>
          <w:p w14:paraId="02FAF13A" w14:textId="77777777" w:rsidR="00DE7EDE" w:rsidRPr="00A2036C" w:rsidRDefault="00DE7EDE" w:rsidP="003A5968">
            <w:pPr>
              <w:rPr>
                <w:b/>
                <w:u w:val="single"/>
              </w:rPr>
            </w:pPr>
            <w:r w:rsidRPr="00A2036C">
              <w:rPr>
                <w:b/>
                <w:u w:val="single"/>
              </w:rPr>
              <w:t>Ñònh lí1:</w:t>
            </w:r>
          </w:p>
          <w:p w14:paraId="7004EB40" w14:textId="77777777" w:rsidR="00DE7EDE" w:rsidRPr="00A2036C" w:rsidRDefault="00DE7EDE" w:rsidP="003A5968">
            <w:r w:rsidRPr="00A2036C">
              <w:t>Trong caùc ñöôøng xieân vaø ñöôøng vuoâng goùc keû töø moät ñieåm ôû ngoaøi 1 ñöôøng thaúng ñeán ñöôøng thaúng ñoù, ñöôøng vuoâng goùc laø ñöôøng ngaén nhaát.</w:t>
            </w:r>
          </w:p>
        </w:tc>
      </w:tr>
      <w:tr w:rsidR="00DE7EDE" w:rsidRPr="00A2036C" w14:paraId="3A63C961" w14:textId="77777777" w:rsidTr="00642C59">
        <w:tblPrEx>
          <w:tblCellMar>
            <w:top w:w="0" w:type="dxa"/>
            <w:bottom w:w="0" w:type="dxa"/>
          </w:tblCellMar>
        </w:tblPrEx>
        <w:tc>
          <w:tcPr>
            <w:tcW w:w="2693" w:type="dxa"/>
          </w:tcPr>
          <w:p w14:paraId="3463E80F" w14:textId="77777777" w:rsidR="00DE7EDE" w:rsidRPr="00A2036C" w:rsidRDefault="00DE7EDE" w:rsidP="003A5968">
            <w:r w:rsidRPr="00A2036C">
              <w:t xml:space="preserve">GV cho HS laøm </w:t>
            </w:r>
            <w:r w:rsidRPr="00A2036C">
              <w:rPr>
                <w:bdr w:val="single" w:sz="4" w:space="0" w:color="auto"/>
              </w:rPr>
              <w:t>?4</w:t>
            </w:r>
            <w:r w:rsidRPr="00A2036C">
              <w:t xml:space="preserve"> sau ñoù ruùt ra ñònh lí 2.</w:t>
            </w:r>
          </w:p>
        </w:tc>
        <w:tc>
          <w:tcPr>
            <w:tcW w:w="2693" w:type="dxa"/>
          </w:tcPr>
          <w:p w14:paraId="77CA5A77" w14:textId="77777777" w:rsidR="00DE7EDE" w:rsidRPr="00A2036C" w:rsidRDefault="00DE7EDE" w:rsidP="003A5968">
            <w:r w:rsidRPr="00A2036C">
              <w:object w:dxaOrig="1980" w:dyaOrig="1230" w14:anchorId="23F5F071">
                <v:shape id="_x0000_i2664" type="#_x0000_t75" style="width:99pt;height:61.5pt" o:ole="">
                  <v:imagedata r:id="rId2138" o:title=""/>
                </v:shape>
                <o:OLEObject Type="Embed" ProgID="PBrush" ShapeID="_x0000_i2664" DrawAspect="Content" ObjectID="_1664268233" r:id="rId2139"/>
              </w:object>
            </w:r>
          </w:p>
        </w:tc>
        <w:tc>
          <w:tcPr>
            <w:tcW w:w="4536" w:type="dxa"/>
          </w:tcPr>
          <w:p w14:paraId="28FD9153" w14:textId="77777777" w:rsidR="00DE7EDE" w:rsidRPr="00A2036C" w:rsidRDefault="00DE7EDE" w:rsidP="003A5968">
            <w:pPr>
              <w:rPr>
                <w:b/>
                <w:u w:val="single"/>
              </w:rPr>
            </w:pPr>
            <w:r w:rsidRPr="00A2036C">
              <w:rPr>
                <w:b/>
                <w:u w:val="single"/>
              </w:rPr>
              <w:t>III) Caùc ñöôøng xieân vaø hình chieáu cuûa chuùng:</w:t>
            </w:r>
          </w:p>
          <w:p w14:paraId="22BCEE01" w14:textId="77777777" w:rsidR="00DE7EDE" w:rsidRPr="00A2036C" w:rsidRDefault="00DE7EDE" w:rsidP="003A5968">
            <w:r w:rsidRPr="00A2036C">
              <w:object w:dxaOrig="2205" w:dyaOrig="1230" w14:anchorId="2D15DB38">
                <v:shape id="_x0000_i2665" type="#_x0000_t75" style="width:110.25pt;height:61.5pt" o:ole="">
                  <v:imagedata r:id="rId2140" o:title=""/>
                </v:shape>
                <o:OLEObject Type="Embed" ProgID="PBrush" ShapeID="_x0000_i2665" DrawAspect="Content" ObjectID="_1664268234" r:id="rId2141"/>
              </w:object>
            </w:r>
          </w:p>
          <w:p w14:paraId="45034F77" w14:textId="77777777" w:rsidR="00DE7EDE" w:rsidRPr="00A2036C" w:rsidRDefault="00DE7EDE" w:rsidP="003A5968">
            <w:r w:rsidRPr="00A2036C">
              <w:t>a) Neáu HB&gt;HC=&gt;AB&gt;AC</w:t>
            </w:r>
          </w:p>
          <w:p w14:paraId="2B0C5D6D" w14:textId="77777777" w:rsidR="00DE7EDE" w:rsidRPr="00A2036C" w:rsidRDefault="00DE7EDE" w:rsidP="003A5968">
            <w:r w:rsidRPr="00A2036C">
              <w:t>b) Neáu AB&gt;AC=&gt;HB&gt;HC</w:t>
            </w:r>
          </w:p>
          <w:p w14:paraId="1468E63B" w14:textId="77777777" w:rsidR="00DE7EDE" w:rsidRPr="00A2036C" w:rsidRDefault="00DE7EDE" w:rsidP="003A5968">
            <w:r w:rsidRPr="00A2036C">
              <w:t>c) Neáu HB=HC=&gt;AB=AC</w:t>
            </w:r>
          </w:p>
          <w:p w14:paraId="175531CA" w14:textId="77777777" w:rsidR="00DE7EDE" w:rsidRPr="00A2036C" w:rsidRDefault="00DE7EDE" w:rsidP="003A5968">
            <w:r w:rsidRPr="00A2036C">
              <w:t>Neáu AB=AC=&gt;HB=HC</w:t>
            </w:r>
          </w:p>
        </w:tc>
      </w:tr>
      <w:tr w:rsidR="00DE7EDE" w:rsidRPr="00A2036C" w14:paraId="261ED0D1" w14:textId="77777777" w:rsidTr="00642C59">
        <w:tblPrEx>
          <w:tblCellMar>
            <w:top w:w="0" w:type="dxa"/>
            <w:bottom w:w="0" w:type="dxa"/>
          </w:tblCellMar>
        </w:tblPrEx>
        <w:tc>
          <w:tcPr>
            <w:tcW w:w="2693" w:type="dxa"/>
          </w:tcPr>
          <w:p w14:paraId="21317485" w14:textId="77777777" w:rsidR="00DE7EDE" w:rsidRPr="00A2036C" w:rsidRDefault="00DE7EDE" w:rsidP="003A5968">
            <w:r w:rsidRPr="00A2036C">
              <w:lastRenderedPageBreak/>
              <w:t>Gv goïi HS nhaéc laïi noäi dung ñònh lí 1 vaø ñònh lí 2, laøm baøi 8 SGK/53.</w:t>
            </w:r>
          </w:p>
          <w:p w14:paraId="014FC379" w14:textId="77777777" w:rsidR="00DE7EDE" w:rsidRPr="00A2036C" w:rsidRDefault="00DE7EDE" w:rsidP="003A5968">
            <w:r w:rsidRPr="00A2036C">
              <w:object w:dxaOrig="2160" w:dyaOrig="1440" w14:anchorId="3A87C7B7">
                <v:shape id="_x0000_i2666" type="#_x0000_t75" style="width:108pt;height:1in" o:ole="">
                  <v:imagedata r:id="rId2142" o:title=""/>
                </v:shape>
                <o:OLEObject Type="Embed" ProgID="PBrush" ShapeID="_x0000_i2666" DrawAspect="Content" ObjectID="_1664268235" r:id="rId2143"/>
              </w:object>
            </w:r>
          </w:p>
          <w:p w14:paraId="6C0AB26D" w14:textId="77777777" w:rsidR="00DE7EDE" w:rsidRPr="00A2036C" w:rsidRDefault="00DE7EDE" w:rsidP="003A5968">
            <w:r w:rsidRPr="00A2036C">
              <w:t>Baøi 9 SGK/59:</w:t>
            </w:r>
          </w:p>
          <w:p w14:paraId="716BE5A6" w14:textId="77777777" w:rsidR="00DE7EDE" w:rsidRPr="00A2036C" w:rsidRDefault="00DE7EDE" w:rsidP="003A5968">
            <w:r w:rsidRPr="00A2036C">
              <w:object w:dxaOrig="2340" w:dyaOrig="1650" w14:anchorId="06057F31">
                <v:shape id="_x0000_i2667" type="#_x0000_t75" style="width:117pt;height:82.5pt" o:ole="">
                  <v:imagedata r:id="rId2144" o:title=""/>
                </v:shape>
                <o:OLEObject Type="Embed" ProgID="PBrush" ShapeID="_x0000_i2667" DrawAspect="Content" ObjectID="_1664268236" r:id="rId2145"/>
              </w:object>
            </w:r>
          </w:p>
        </w:tc>
        <w:tc>
          <w:tcPr>
            <w:tcW w:w="7229" w:type="dxa"/>
            <w:gridSpan w:val="2"/>
          </w:tcPr>
          <w:p w14:paraId="535605D1" w14:textId="77777777" w:rsidR="00DE7EDE" w:rsidRPr="00A2036C" w:rsidRDefault="00DE7EDE" w:rsidP="003A5968">
            <w:r w:rsidRPr="00A2036C">
              <w:t>Baøi 8:</w:t>
            </w:r>
          </w:p>
          <w:p w14:paraId="262A0E26" w14:textId="77777777" w:rsidR="00DE7EDE" w:rsidRPr="00A2036C" w:rsidRDefault="00DE7EDE" w:rsidP="003A5968">
            <w:r w:rsidRPr="00A2036C">
              <w:t>Vì AB&lt;AC</w:t>
            </w:r>
          </w:p>
          <w:p w14:paraId="366D9EDF" w14:textId="77777777" w:rsidR="00DE7EDE" w:rsidRPr="00A2036C" w:rsidRDefault="00DE7EDE" w:rsidP="003A5968">
            <w:r w:rsidRPr="00A2036C">
              <w:t>=&gt;HB&lt;HC (quan heä giöõa ñöôøng xieân vaø hình chieáu)</w:t>
            </w:r>
          </w:p>
          <w:p w14:paraId="2674AD66" w14:textId="77777777" w:rsidR="00DE7EDE" w:rsidRPr="00A2036C" w:rsidRDefault="00DE7EDE" w:rsidP="003A5968"/>
          <w:p w14:paraId="652CFA78" w14:textId="77777777" w:rsidR="00DE7EDE" w:rsidRPr="00A2036C" w:rsidRDefault="00DE7EDE" w:rsidP="003A5968"/>
          <w:p w14:paraId="0991B453" w14:textId="77777777" w:rsidR="00DE7EDE" w:rsidRPr="00A2036C" w:rsidRDefault="00DE7EDE" w:rsidP="003A5968"/>
          <w:p w14:paraId="35BF88C1" w14:textId="77777777" w:rsidR="00DE7EDE" w:rsidRPr="00A2036C" w:rsidRDefault="00DE7EDE" w:rsidP="003A5968">
            <w:r w:rsidRPr="00A2036C">
              <w:t>Baøi 9:</w:t>
            </w:r>
          </w:p>
          <w:p w14:paraId="0FEE1B39" w14:textId="77777777" w:rsidR="00DE7EDE" w:rsidRPr="00A2036C" w:rsidRDefault="00DE7EDE" w:rsidP="003A5968">
            <w:r w:rsidRPr="00A2036C">
              <w:t xml:space="preserve">Vì MA </w:t>
            </w:r>
            <w:r w:rsidRPr="00A2036C">
              <w:sym w:font="Symbol" w:char="F05E"/>
            </w:r>
            <w:r w:rsidRPr="00A2036C">
              <w:t xml:space="preserve"> d neân MA laø ñöôøng vuoâng goùc töø M-&gt;d</w:t>
            </w:r>
          </w:p>
          <w:p w14:paraId="3C971BA5" w14:textId="77777777" w:rsidR="00DE7EDE" w:rsidRPr="00A2036C" w:rsidRDefault="00DE7EDE" w:rsidP="003A5968">
            <w:r w:rsidRPr="00A2036C">
              <w:t>AB laø ñöôøng xieân töø M-&gt;d</w:t>
            </w:r>
          </w:p>
          <w:p w14:paraId="0C0C5CCA" w14:textId="77777777" w:rsidR="00DE7EDE" w:rsidRPr="00A2036C" w:rsidRDefault="00DE7EDE" w:rsidP="003A5968">
            <w:r w:rsidRPr="00A2036C">
              <w:t>Neân MB&gt;AM (1)</w:t>
            </w:r>
          </w:p>
          <w:p w14:paraId="51506EAC" w14:textId="77777777" w:rsidR="00DE7EDE" w:rsidRPr="00A2036C" w:rsidRDefault="00DE7EDE" w:rsidP="003A5968">
            <w:r w:rsidRPr="00A2036C">
              <w:t xml:space="preserve">Ta laïi coù: </w:t>
            </w:r>
          </w:p>
          <w:p w14:paraId="15B2ACA8" w14:textId="77777777" w:rsidR="00DE7EDE" w:rsidRPr="00A2036C" w:rsidRDefault="00DE7EDE" w:rsidP="003A5968">
            <w:r w:rsidRPr="00A2036C">
              <w:t>B</w:t>
            </w:r>
            <w:r w:rsidRPr="00A2036C">
              <w:sym w:font="Symbol" w:char="F0CE"/>
            </w:r>
            <w:r w:rsidRPr="00A2036C">
              <w:t>AC=&gt;AC&gt;AB</w:t>
            </w:r>
          </w:p>
          <w:p w14:paraId="0296594A" w14:textId="77777777" w:rsidR="00DE7EDE" w:rsidRPr="00A2036C" w:rsidRDefault="00DE7EDE" w:rsidP="003A5968">
            <w:r w:rsidRPr="00A2036C">
              <w:tab/>
              <w:t>=&gt;MC&gt;MB (quan heä ñöôøng xieân-hc) (2)</w:t>
            </w:r>
          </w:p>
          <w:p w14:paraId="5CEC1E75" w14:textId="77777777" w:rsidR="00DE7EDE" w:rsidRPr="00A2036C" w:rsidRDefault="00DE7EDE" w:rsidP="003A5968">
            <w:r w:rsidRPr="00A2036C">
              <w:t>Maëc khaùc:</w:t>
            </w:r>
          </w:p>
          <w:p w14:paraId="69595FA5" w14:textId="77777777" w:rsidR="00DE7EDE" w:rsidRPr="00A2036C" w:rsidRDefault="00DE7EDE" w:rsidP="003A5968">
            <w:r w:rsidRPr="00A2036C">
              <w:t>C</w:t>
            </w:r>
            <w:r w:rsidRPr="00A2036C">
              <w:sym w:font="Symbol" w:char="F0CE"/>
            </w:r>
            <w:r w:rsidRPr="00A2036C">
              <w:t>AD=&gt;AD&gt;AC</w:t>
            </w:r>
          </w:p>
          <w:p w14:paraId="24B7386D" w14:textId="77777777" w:rsidR="00DE7EDE" w:rsidRPr="00A2036C" w:rsidRDefault="00DE7EDE" w:rsidP="003A5968">
            <w:r w:rsidRPr="00A2036C">
              <w:tab/>
              <w:t>=&gt;MD&gt;MC (quan heä giöõa ñöôøng xieân-hc) (3)</w:t>
            </w:r>
          </w:p>
          <w:p w14:paraId="23FC6E43" w14:textId="77777777" w:rsidR="00DE7EDE" w:rsidRPr="00A2036C" w:rsidRDefault="00DE7EDE" w:rsidP="003A5968">
            <w:pPr>
              <w:ind w:left="720"/>
            </w:pPr>
            <w:r w:rsidRPr="00A2036C">
              <w:t>Töø (1), (2), (3)=&gt; MA&lt;MB&lt;MC&lt;MD neân Nam taäp ñuùng muïc ñích ñeà ra.</w:t>
            </w:r>
          </w:p>
        </w:tc>
      </w:tr>
    </w:tbl>
    <w:p w14:paraId="073D988D" w14:textId="77777777" w:rsidR="0057525F" w:rsidRDefault="0057525F" w:rsidP="003E690F">
      <w:pPr>
        <w:rPr>
          <w:b/>
          <w:bCs/>
          <w:u w:val="single"/>
        </w:rPr>
      </w:pPr>
    </w:p>
    <w:p w14:paraId="61121CA8" w14:textId="77777777" w:rsidR="003E690F" w:rsidRPr="00A2036C" w:rsidRDefault="003E690F" w:rsidP="003E690F">
      <w:pPr>
        <w:rPr>
          <w:rFonts w:ascii="Times New Roman" w:hAnsi="Times New Roman"/>
          <w:lang w:val="es-ES"/>
        </w:rPr>
      </w:pPr>
      <w:r w:rsidRPr="00A2036C">
        <w:rPr>
          <w:rFonts w:ascii="Times New Roman" w:hAnsi="Times New Roman"/>
          <w:lang w:val="es-ES"/>
        </w:rPr>
        <w:t>3. Hoạt động luyện tập</w:t>
      </w:r>
    </w:p>
    <w:p w14:paraId="0EE24528" w14:textId="77777777" w:rsidR="003E690F" w:rsidRPr="00A2036C" w:rsidRDefault="003E690F" w:rsidP="003E690F">
      <w:pPr>
        <w:rPr>
          <w:rFonts w:ascii="Times New Roman" w:hAnsi="Times New Roman"/>
          <w:lang w:val="es-ES"/>
        </w:rPr>
      </w:pPr>
      <w:r w:rsidRPr="00A2036C">
        <w:rPr>
          <w:rFonts w:ascii="Times New Roman" w:hAnsi="Times New Roman"/>
          <w:lang w:val="es-ES"/>
        </w:rPr>
        <w:t>4, Hoạt động vận dụng</w:t>
      </w:r>
    </w:p>
    <w:p w14:paraId="1983C721" w14:textId="77777777" w:rsidR="003E690F" w:rsidRPr="00A2036C" w:rsidRDefault="003E690F" w:rsidP="003E690F">
      <w:pPr>
        <w:rPr>
          <w:rFonts w:ascii="Times New Roman" w:hAnsi="Times New Roman"/>
          <w:lang w:val="es-ES"/>
        </w:rPr>
      </w:pPr>
      <w:r w:rsidRPr="00A2036C">
        <w:rPr>
          <w:rFonts w:ascii="Times New Roman" w:hAnsi="Times New Roman"/>
          <w:lang w:val="es-ES"/>
        </w:rPr>
        <w:t>5, Hoạt động tìm tòi mở rộng</w:t>
      </w:r>
    </w:p>
    <w:p w14:paraId="6F7B0E48" w14:textId="77777777" w:rsidR="0057525F" w:rsidRPr="0057525F" w:rsidRDefault="0057525F" w:rsidP="0057525F">
      <w:pPr>
        <w:numPr>
          <w:ilvl w:val="0"/>
          <w:numId w:val="4"/>
        </w:numPr>
        <w:rPr>
          <w:lang w:val="es-ES"/>
        </w:rPr>
      </w:pPr>
      <w:r w:rsidRPr="0057525F">
        <w:rPr>
          <w:lang w:val="es-ES"/>
        </w:rPr>
        <w:t>Hoïc baøi, laøm baøi 10, 11 SGK/59, 60.</w:t>
      </w:r>
    </w:p>
    <w:p w14:paraId="5EDFE36E" w14:textId="77777777" w:rsidR="0057525F" w:rsidRDefault="003A5968" w:rsidP="0057525F">
      <w:pPr>
        <w:pStyle w:val="Heading1"/>
        <w:tabs>
          <w:tab w:val="center" w:pos="4675"/>
        </w:tabs>
        <w:jc w:val="center"/>
      </w:pPr>
      <w:r w:rsidRPr="0057525F">
        <w:rPr>
          <w:b w:val="0"/>
          <w:bCs w:val="0"/>
          <w:u w:val="single"/>
          <w:lang w:val="es-ES"/>
        </w:rPr>
        <w:br w:type="page"/>
      </w:r>
      <w:r w:rsidR="00882F35">
        <w:lastRenderedPageBreak/>
        <w:t>Tieát: 52</w:t>
      </w:r>
    </w:p>
    <w:p w14:paraId="4E24D5CA" w14:textId="77777777" w:rsidR="003A5968" w:rsidRPr="00A2036C" w:rsidRDefault="003A5968" w:rsidP="0057525F">
      <w:pPr>
        <w:pStyle w:val="Heading1"/>
        <w:tabs>
          <w:tab w:val="center" w:pos="4675"/>
        </w:tabs>
        <w:jc w:val="center"/>
      </w:pPr>
      <w:r w:rsidRPr="00A2036C">
        <w:t>LUYEÄN TAÄP</w:t>
      </w:r>
    </w:p>
    <w:p w14:paraId="762A969F" w14:textId="77777777" w:rsidR="003A5968" w:rsidRPr="00A2036C" w:rsidRDefault="003A5968" w:rsidP="003A5968">
      <w:pPr>
        <w:rPr>
          <w:b/>
          <w:bCs/>
          <w:u w:val="single"/>
        </w:rPr>
      </w:pPr>
    </w:p>
    <w:p w14:paraId="5AE155B6" w14:textId="77777777" w:rsidR="003E690F" w:rsidRPr="00557C84" w:rsidRDefault="003E690F" w:rsidP="00244700">
      <w:pPr>
        <w:rPr>
          <w:rFonts w:ascii="Times New Roman" w:hAnsi="Times New Roman"/>
          <w:b/>
          <w:u w:val="single"/>
          <w:lang w:val="es-ES"/>
        </w:rPr>
      </w:pPr>
      <w:r w:rsidRPr="00557C84">
        <w:rPr>
          <w:rFonts w:ascii="Times New Roman" w:hAnsi="Times New Roman"/>
          <w:b/>
          <w:bCs/>
          <w:lang w:val="es-ES"/>
        </w:rPr>
        <w:t>I. MỤC TIÊU</w:t>
      </w:r>
      <w:r w:rsidRPr="00557C84">
        <w:rPr>
          <w:rFonts w:ascii="Times New Roman" w:hAnsi="Times New Roman"/>
          <w:b/>
          <w:lang w:val="es-ES"/>
        </w:rPr>
        <w:t xml:space="preserve"> </w:t>
      </w:r>
    </w:p>
    <w:p w14:paraId="11A1FC04" w14:textId="77777777" w:rsidR="003E690F" w:rsidRPr="00A2036C" w:rsidRDefault="003E690F" w:rsidP="0057525F">
      <w:pPr>
        <w:ind w:left="720"/>
        <w:rPr>
          <w:lang w:val="es-ES"/>
        </w:rPr>
      </w:pPr>
      <w:r w:rsidRPr="00A2036C">
        <w:rPr>
          <w:lang w:val="es-ES"/>
        </w:rPr>
        <w:t>-Kieán thöùc:- HS bieát chuyeån moät baøi toaùn cuï theå thaønh phaùt bieåu cuûa ñònh lyù 2; bieát duøngñònh lyù PiTaGo ñeå chöùng minh ñònh lyù naøy .Naém vöõng ñònh lí 2 veà quan heä giöõa ñöôøng xieân vaø hình chieáu cuûa chuùng</w:t>
      </w:r>
    </w:p>
    <w:p w14:paraId="0E4DD137" w14:textId="77777777" w:rsidR="003E690F" w:rsidRPr="00A2036C" w:rsidRDefault="003E690F" w:rsidP="0057525F">
      <w:pPr>
        <w:ind w:firstLine="720"/>
        <w:rPr>
          <w:lang w:val="es-ES"/>
        </w:rPr>
      </w:pPr>
      <w:r w:rsidRPr="00A2036C">
        <w:rPr>
          <w:lang w:val="es-ES"/>
        </w:rPr>
        <w:t>-Kó naêng:</w:t>
      </w:r>
      <w:r w:rsidRPr="00A2036C">
        <w:rPr>
          <w:b/>
          <w:lang w:val="es-ES"/>
        </w:rPr>
        <w:t xml:space="preserve"> </w:t>
      </w:r>
      <w:r w:rsidRPr="00A2036C">
        <w:rPr>
          <w:lang w:val="es-ES"/>
        </w:rPr>
        <w:t>Reøn luyeän kó naêng veõ hình , phaân tích ñeå chöùng minh baøi toaùn</w:t>
      </w:r>
    </w:p>
    <w:p w14:paraId="5A5FE174" w14:textId="77777777" w:rsidR="003E690F" w:rsidRPr="00A2036C" w:rsidRDefault="003E690F" w:rsidP="0057525F">
      <w:pPr>
        <w:pStyle w:val="ListParagraph"/>
        <w:spacing w:line="240" w:lineRule="auto"/>
        <w:ind w:left="0" w:firstLine="720"/>
        <w:rPr>
          <w:rFonts w:ascii="VNI-Times" w:hAnsi="VNI-Times"/>
          <w:szCs w:val="24"/>
          <w:lang w:val="es-ES"/>
        </w:rPr>
      </w:pPr>
      <w:r w:rsidRPr="00A2036C">
        <w:rPr>
          <w:rFonts w:ascii="VNI-Times" w:hAnsi="VNI-Times"/>
          <w:szCs w:val="24"/>
          <w:lang w:val="es-ES"/>
        </w:rPr>
        <w:t>-Thaùi ñoä</w:t>
      </w:r>
      <w:r w:rsidRPr="00A2036C">
        <w:rPr>
          <w:rFonts w:ascii="VNI-Times" w:hAnsi="VNI-Times"/>
          <w:b/>
          <w:szCs w:val="24"/>
          <w:lang w:val="es-ES"/>
        </w:rPr>
        <w:t>:</w:t>
      </w:r>
      <w:r w:rsidRPr="00A2036C">
        <w:rPr>
          <w:rFonts w:ascii="VNI-Times" w:hAnsi="VNI-Times"/>
          <w:szCs w:val="24"/>
          <w:lang w:val="es-ES"/>
        </w:rPr>
        <w:t xml:space="preserve"> Giaùo duïc yù thöùc vaän duïng kieán thöùc toaùn vaøo thöïc tieãn.</w:t>
      </w:r>
    </w:p>
    <w:p w14:paraId="2B58FB01" w14:textId="77777777" w:rsidR="003E690F" w:rsidRPr="00A2036C" w:rsidRDefault="003E690F" w:rsidP="0057525F">
      <w:pPr>
        <w:pStyle w:val="ListParagraph"/>
        <w:spacing w:line="240" w:lineRule="auto"/>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Năng lực quan sát, Năng lực tư duy, Năng lực tự học, Năng lực giải quyết vấn đề, Năng lực vẽ hình</w:t>
      </w:r>
    </w:p>
    <w:p w14:paraId="0FA2235E" w14:textId="77777777" w:rsidR="003E690F" w:rsidRPr="00557C84" w:rsidRDefault="003E690F" w:rsidP="00244700">
      <w:pPr>
        <w:pStyle w:val="ListParagraph"/>
        <w:spacing w:line="240" w:lineRule="auto"/>
        <w:ind w:left="0"/>
        <w:jc w:val="both"/>
        <w:rPr>
          <w:b/>
          <w:szCs w:val="24"/>
          <w:lang w:val="es-ES"/>
        </w:rPr>
      </w:pPr>
      <w:r w:rsidRPr="00557C84">
        <w:rPr>
          <w:b/>
          <w:bCs/>
          <w:szCs w:val="24"/>
          <w:lang w:val="es-ES"/>
        </w:rPr>
        <w:t xml:space="preserve">II. </w:t>
      </w:r>
      <w:r w:rsidRPr="00557C84">
        <w:rPr>
          <w:b/>
          <w:szCs w:val="24"/>
          <w:lang w:val="es-ES"/>
        </w:rPr>
        <w:t>CHUẨN BỊ CỦA GV VÀ HỌC SINH</w:t>
      </w:r>
    </w:p>
    <w:p w14:paraId="5A3383FF" w14:textId="77777777" w:rsidR="003E690F" w:rsidRPr="00A2036C" w:rsidRDefault="003E690F" w:rsidP="00244700">
      <w:pPr>
        <w:tabs>
          <w:tab w:val="left" w:pos="709"/>
          <w:tab w:val="center" w:pos="4962"/>
        </w:tabs>
        <w:rPr>
          <w:rFonts w:ascii="Times New Roman" w:hAnsi="Times New Roman"/>
          <w:lang w:val="es-ES"/>
        </w:rPr>
      </w:pPr>
      <w:r w:rsidRPr="00A2036C">
        <w:rPr>
          <w:rFonts w:ascii="Times New Roman" w:hAnsi="Times New Roman"/>
          <w:lang w:val="es-ES"/>
        </w:rPr>
        <w:tab/>
        <w:t>- GV: Bảng phụ, Phiếu học tập, thước thẳng. ê ke</w:t>
      </w:r>
    </w:p>
    <w:p w14:paraId="055BA5FB" w14:textId="77777777" w:rsidR="003E690F" w:rsidRPr="00A2036C" w:rsidRDefault="003E690F" w:rsidP="00244700">
      <w:pPr>
        <w:pStyle w:val="ListParagraph"/>
        <w:spacing w:line="240" w:lineRule="auto"/>
        <w:ind w:left="0" w:firstLine="720"/>
        <w:jc w:val="both"/>
        <w:rPr>
          <w:szCs w:val="24"/>
          <w:lang w:val="es-ES"/>
        </w:rPr>
      </w:pPr>
      <w:r w:rsidRPr="00A2036C">
        <w:rPr>
          <w:szCs w:val="24"/>
          <w:lang w:val="es-ES"/>
        </w:rPr>
        <w:t>- HS: Dụng cụ học sinh</w:t>
      </w:r>
    </w:p>
    <w:p w14:paraId="27FB4795" w14:textId="77777777" w:rsidR="003E690F" w:rsidRPr="00557C84" w:rsidRDefault="003E690F" w:rsidP="00244700">
      <w:pPr>
        <w:pStyle w:val="ListParagraph"/>
        <w:spacing w:line="240" w:lineRule="auto"/>
        <w:ind w:left="0"/>
        <w:jc w:val="both"/>
        <w:rPr>
          <w:b/>
          <w:szCs w:val="24"/>
          <w:lang w:val="es-ES"/>
        </w:rPr>
      </w:pPr>
      <w:r w:rsidRPr="00557C84">
        <w:rPr>
          <w:b/>
          <w:szCs w:val="24"/>
          <w:lang w:val="es-ES"/>
        </w:rPr>
        <w:t>III. PHƯƠNG PHÁP TRỌNG TÂM</w:t>
      </w:r>
    </w:p>
    <w:p w14:paraId="6DF5D7D9"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Đàm thoại</w:t>
      </w:r>
    </w:p>
    <w:p w14:paraId="0B668CEE" w14:textId="77777777" w:rsidR="003E690F" w:rsidRPr="00557C84" w:rsidRDefault="003E690F" w:rsidP="00244700">
      <w:pPr>
        <w:rPr>
          <w:rFonts w:ascii="Times New Roman" w:hAnsi="Times New Roman"/>
          <w:b/>
          <w:lang w:val="es-ES"/>
        </w:rPr>
      </w:pPr>
      <w:r w:rsidRPr="00557C84">
        <w:rPr>
          <w:rFonts w:ascii="Times New Roman" w:hAnsi="Times New Roman"/>
          <w:b/>
          <w:bCs/>
          <w:lang w:val="es-ES"/>
        </w:rPr>
        <w:t>IV. TIẾN TRÌNH TIẾT HỌC</w:t>
      </w:r>
    </w:p>
    <w:p w14:paraId="78394BEB" w14:textId="77777777" w:rsidR="003E690F" w:rsidRPr="00A2036C" w:rsidRDefault="003E690F" w:rsidP="00244700">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49225ED2"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469C8038" w14:textId="77777777" w:rsidR="0057525F" w:rsidRPr="00A2036C" w:rsidRDefault="0057525F" w:rsidP="003E690F">
      <w:pPr>
        <w:rPr>
          <w:rFonts w:ascii="Times New Roman" w:hAnsi="Times New Roman"/>
          <w:lang w:val="es-ES"/>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51"/>
        <w:gridCol w:w="2835"/>
        <w:gridCol w:w="4395"/>
      </w:tblGrid>
      <w:tr w:rsidR="00DE7EDE" w:rsidRPr="00A2036C" w14:paraId="32E5645D" w14:textId="77777777" w:rsidTr="00642C59">
        <w:tblPrEx>
          <w:tblCellMar>
            <w:top w:w="0" w:type="dxa"/>
            <w:bottom w:w="0" w:type="dxa"/>
          </w:tblCellMar>
        </w:tblPrEx>
        <w:tc>
          <w:tcPr>
            <w:tcW w:w="2551" w:type="dxa"/>
            <w:vAlign w:val="center"/>
          </w:tcPr>
          <w:p w14:paraId="7CEFCDB1" w14:textId="77777777" w:rsidR="00DE7EDE" w:rsidRPr="0057525F" w:rsidRDefault="00DE7EDE" w:rsidP="0057525F">
            <w:pPr>
              <w:jc w:val="center"/>
              <w:rPr>
                <w:bCs/>
              </w:rPr>
            </w:pPr>
            <w:r w:rsidRPr="0057525F">
              <w:rPr>
                <w:bCs/>
              </w:rPr>
              <w:t>Hoaït ñoäng cuûa GV</w:t>
            </w:r>
          </w:p>
        </w:tc>
        <w:tc>
          <w:tcPr>
            <w:tcW w:w="2835" w:type="dxa"/>
            <w:vAlign w:val="center"/>
          </w:tcPr>
          <w:p w14:paraId="16B2E7FA" w14:textId="77777777" w:rsidR="00DE7EDE" w:rsidRPr="0057525F" w:rsidRDefault="00DE7EDE" w:rsidP="0057525F">
            <w:pPr>
              <w:jc w:val="center"/>
              <w:rPr>
                <w:bCs/>
              </w:rPr>
            </w:pPr>
            <w:r w:rsidRPr="0057525F">
              <w:rPr>
                <w:bCs/>
              </w:rPr>
              <w:t>Hoaït ñoäng cuûa HS</w:t>
            </w:r>
          </w:p>
        </w:tc>
        <w:tc>
          <w:tcPr>
            <w:tcW w:w="4395" w:type="dxa"/>
            <w:vAlign w:val="center"/>
          </w:tcPr>
          <w:p w14:paraId="687A3237" w14:textId="77777777" w:rsidR="00DE7EDE" w:rsidRPr="0057525F" w:rsidRDefault="00DE7EDE" w:rsidP="0057525F">
            <w:pPr>
              <w:jc w:val="center"/>
              <w:rPr>
                <w:rFonts w:ascii="Times New Roman" w:hAnsi="Times New Roman"/>
                <w:bCs/>
              </w:rPr>
            </w:pPr>
            <w:r w:rsidRPr="0057525F">
              <w:rPr>
                <w:bCs/>
              </w:rPr>
              <w:t>N</w:t>
            </w:r>
            <w:r w:rsidRPr="0057525F">
              <w:rPr>
                <w:rFonts w:ascii="Times New Roman" w:hAnsi="Times New Roman"/>
                <w:bCs/>
              </w:rPr>
              <w:t>ội dung cần đạt</w:t>
            </w:r>
          </w:p>
        </w:tc>
      </w:tr>
      <w:tr w:rsidR="00DE7EDE" w:rsidRPr="00A2036C" w14:paraId="747A1EF4" w14:textId="77777777" w:rsidTr="00642C59">
        <w:tblPrEx>
          <w:tblCellMar>
            <w:top w:w="0" w:type="dxa"/>
            <w:bottom w:w="0" w:type="dxa"/>
          </w:tblCellMar>
        </w:tblPrEx>
        <w:tc>
          <w:tcPr>
            <w:tcW w:w="2551" w:type="dxa"/>
          </w:tcPr>
          <w:p w14:paraId="25480B58" w14:textId="77777777" w:rsidR="00DE7EDE" w:rsidRPr="00A2036C" w:rsidRDefault="00DE7EDE" w:rsidP="003A5968">
            <w:pPr>
              <w:rPr>
                <w:b/>
                <w:u w:val="single"/>
              </w:rPr>
            </w:pPr>
            <w:r w:rsidRPr="00A2036C">
              <w:rPr>
                <w:b/>
                <w:u w:val="single"/>
              </w:rPr>
              <w:t>Baøi 10 SGK/59:</w:t>
            </w:r>
          </w:p>
          <w:p w14:paraId="57E7F45A" w14:textId="77777777" w:rsidR="00DE7EDE" w:rsidRPr="00A2036C" w:rsidRDefault="00DE7EDE" w:rsidP="003A5968">
            <w:r w:rsidRPr="00A2036C">
              <w:t>CMR trong 1 tam giaùc caân, ñoä daøi ñoaïn thaúng noái ñænh vôùi moät ñieåm baát kì cuûa caïnh ñaùy nhoû hôn hoaëc baèng ñoä daøi cuûa caïnh beân.</w:t>
            </w:r>
          </w:p>
          <w:p w14:paraId="7896022D" w14:textId="77777777" w:rsidR="00DE7EDE" w:rsidRPr="00A2036C" w:rsidRDefault="00DE7EDE" w:rsidP="003A5968"/>
          <w:p w14:paraId="2DDE5E40" w14:textId="77777777" w:rsidR="00DE7EDE" w:rsidRPr="00A2036C" w:rsidRDefault="00DE7EDE" w:rsidP="003A5968"/>
          <w:p w14:paraId="46D2984A" w14:textId="77777777" w:rsidR="00DE7EDE" w:rsidRPr="00A2036C" w:rsidRDefault="00DE7EDE" w:rsidP="003A5968"/>
          <w:p w14:paraId="18291CF6" w14:textId="77777777" w:rsidR="00DE7EDE" w:rsidRPr="00A2036C" w:rsidRDefault="00DE7EDE" w:rsidP="003A5968"/>
          <w:p w14:paraId="7C48C72E" w14:textId="77777777" w:rsidR="00DE7EDE" w:rsidRPr="00A2036C" w:rsidRDefault="00DE7EDE" w:rsidP="003A5968"/>
          <w:p w14:paraId="0F0E2A4C" w14:textId="77777777" w:rsidR="00DE7EDE" w:rsidRPr="00A2036C" w:rsidRDefault="00DE7EDE" w:rsidP="003A5968"/>
          <w:p w14:paraId="2D795F61" w14:textId="77777777" w:rsidR="00DE7EDE" w:rsidRPr="00A2036C" w:rsidRDefault="00DE7EDE" w:rsidP="003A5968">
            <w:pPr>
              <w:rPr>
                <w:b/>
                <w:u w:val="single"/>
              </w:rPr>
            </w:pPr>
            <w:r w:rsidRPr="00A2036C">
              <w:rPr>
                <w:b/>
                <w:u w:val="single"/>
              </w:rPr>
              <w:t>Baøi 13 SGK/60:</w:t>
            </w:r>
          </w:p>
          <w:p w14:paraId="244CE7CD" w14:textId="77777777" w:rsidR="00DE7EDE" w:rsidRPr="00A2036C" w:rsidRDefault="00DE7EDE" w:rsidP="003A5968">
            <w:r w:rsidRPr="00A2036C">
              <w:t>Cho hình 16. Haõy CMR:</w:t>
            </w:r>
          </w:p>
          <w:p w14:paraId="35657BF7" w14:textId="77777777" w:rsidR="00DE7EDE" w:rsidRPr="00A2036C" w:rsidRDefault="00DE7EDE" w:rsidP="003A5968">
            <w:r w:rsidRPr="00A2036C">
              <w:t>a) BE&lt;BC</w:t>
            </w:r>
          </w:p>
          <w:p w14:paraId="11517A11" w14:textId="77777777" w:rsidR="00DE7EDE" w:rsidRPr="00A2036C" w:rsidRDefault="00DE7EDE" w:rsidP="003A5968">
            <w:r w:rsidRPr="00A2036C">
              <w:t>b) DE&lt;BC</w:t>
            </w:r>
          </w:p>
          <w:p w14:paraId="7DC48EA7" w14:textId="77777777" w:rsidR="00DE7EDE" w:rsidRPr="00A2036C" w:rsidRDefault="00DE7EDE" w:rsidP="003A5968"/>
          <w:p w14:paraId="78A18A82" w14:textId="77777777" w:rsidR="00DE7EDE" w:rsidRPr="00A2036C" w:rsidRDefault="00DE7EDE" w:rsidP="003A5968"/>
          <w:p w14:paraId="684BA884" w14:textId="77777777" w:rsidR="00DE7EDE" w:rsidRPr="00A2036C" w:rsidRDefault="00DE7EDE" w:rsidP="003A5968"/>
          <w:p w14:paraId="398CC391" w14:textId="77777777" w:rsidR="00DE7EDE" w:rsidRPr="00A2036C" w:rsidRDefault="00DE7EDE" w:rsidP="003A5968"/>
          <w:p w14:paraId="683775ED" w14:textId="77777777" w:rsidR="00DE7EDE" w:rsidRPr="00A2036C" w:rsidRDefault="00DE7EDE" w:rsidP="003A5968"/>
          <w:p w14:paraId="32B406A6" w14:textId="77777777" w:rsidR="00DE7EDE" w:rsidRPr="00A2036C" w:rsidRDefault="00DE7EDE" w:rsidP="003A5968">
            <w:pPr>
              <w:rPr>
                <w:b/>
                <w:u w:val="single"/>
              </w:rPr>
            </w:pPr>
            <w:r w:rsidRPr="00A2036C">
              <w:rPr>
                <w:b/>
                <w:u w:val="single"/>
              </w:rPr>
              <w:t>Baøi 14 SGK/60:</w:t>
            </w:r>
          </w:p>
          <w:p w14:paraId="3F6FEA51" w14:textId="2AE3C976" w:rsidR="00DE7EDE" w:rsidRPr="00A2036C" w:rsidRDefault="00DE7EDE" w:rsidP="003A5968">
            <w:r w:rsidRPr="00A2036C">
              <w:rPr>
                <w:lang w:val="fr-FR"/>
              </w:rPr>
              <w:t xml:space="preserve">Veõ </w:t>
            </w:r>
            <w:r w:rsidR="0095234D" w:rsidRPr="00A2036C">
              <w:rPr>
                <w:noProof/>
                <w:position w:val="-4"/>
              </w:rPr>
              <w:drawing>
                <wp:inline distT="0" distB="0" distL="0" distR="0" wp14:anchorId="1BED27C3" wp14:editId="252C2DBF">
                  <wp:extent cx="142875" cy="161925"/>
                  <wp:effectExtent l="0" t="0" r="0" b="0"/>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rPr>
                <w:lang w:val="fr-FR"/>
              </w:rPr>
              <w:t xml:space="preserve">PQR coù PQ=PR=5cm, QR=6cm. </w:t>
            </w:r>
            <w:r w:rsidRPr="00A2036C">
              <w:t>Laáy M</w:t>
            </w:r>
            <w:r w:rsidRPr="00A2036C">
              <w:sym w:font="Symbol" w:char="F0CE"/>
            </w:r>
            <w:r w:rsidRPr="00A2036C">
              <w:t xml:space="preserve">dt </w:t>
            </w:r>
            <w:r w:rsidRPr="00A2036C">
              <w:lastRenderedPageBreak/>
              <w:t>QR sao cho PM=4,5cm. Coù maáy ñieåm M nhö vaäy? M</w:t>
            </w:r>
            <w:r w:rsidRPr="00A2036C">
              <w:sym w:font="Symbol" w:char="F0CE"/>
            </w:r>
            <w:r w:rsidRPr="00A2036C">
              <w:t>QR?</w:t>
            </w:r>
          </w:p>
          <w:p w14:paraId="437D015D" w14:textId="77777777" w:rsidR="00DE7EDE" w:rsidRPr="00A2036C" w:rsidRDefault="00DE7EDE" w:rsidP="003A5968"/>
        </w:tc>
        <w:tc>
          <w:tcPr>
            <w:tcW w:w="2835" w:type="dxa"/>
          </w:tcPr>
          <w:p w14:paraId="2DAA21C1" w14:textId="77777777" w:rsidR="00DE7EDE" w:rsidRPr="00A2036C" w:rsidRDefault="00DE7EDE" w:rsidP="003A5968">
            <w:pPr>
              <w:rPr>
                <w:b/>
                <w:u w:val="single"/>
              </w:rPr>
            </w:pPr>
            <w:r w:rsidRPr="00A2036C">
              <w:rPr>
                <w:b/>
                <w:u w:val="single"/>
              </w:rPr>
              <w:lastRenderedPageBreak/>
              <w:t>Baøi 10 SGK/59:</w:t>
            </w:r>
          </w:p>
          <w:p w14:paraId="72DDC233" w14:textId="77777777" w:rsidR="00DE7EDE" w:rsidRPr="00A2036C" w:rsidRDefault="00DE7EDE" w:rsidP="003A5968">
            <w:r w:rsidRPr="00A2036C">
              <w:object w:dxaOrig="1560" w:dyaOrig="1875" w14:anchorId="6DE2AE02">
                <v:shape id="_x0000_i2669" type="#_x0000_t75" style="width:78pt;height:93.75pt" o:ole="">
                  <v:imagedata r:id="rId2146" o:title=""/>
                </v:shape>
                <o:OLEObject Type="Embed" ProgID="PBrush" ShapeID="_x0000_i2669" DrawAspect="Content" ObjectID="_1664268237" r:id="rId2147"/>
              </w:object>
            </w:r>
          </w:p>
          <w:p w14:paraId="40701D9B" w14:textId="77777777" w:rsidR="00DE7EDE" w:rsidRPr="00A2036C" w:rsidRDefault="00DE7EDE" w:rsidP="003A5968"/>
          <w:p w14:paraId="282C9F8C" w14:textId="77777777" w:rsidR="00DE7EDE" w:rsidRPr="00A2036C" w:rsidRDefault="00DE7EDE" w:rsidP="003A5968"/>
          <w:p w14:paraId="52F18856" w14:textId="77777777" w:rsidR="00DE7EDE" w:rsidRPr="00A2036C" w:rsidRDefault="00DE7EDE" w:rsidP="003A5968"/>
          <w:p w14:paraId="17083A37" w14:textId="77777777" w:rsidR="00DE7EDE" w:rsidRPr="00A2036C" w:rsidRDefault="00DE7EDE" w:rsidP="003A5968"/>
          <w:p w14:paraId="31AE03D5" w14:textId="77777777" w:rsidR="00DE7EDE" w:rsidRPr="00A2036C" w:rsidRDefault="00DE7EDE" w:rsidP="003A5968"/>
          <w:p w14:paraId="7BD5D087" w14:textId="77777777" w:rsidR="00DE7EDE" w:rsidRPr="00A2036C" w:rsidRDefault="00DE7EDE" w:rsidP="003A5968"/>
          <w:p w14:paraId="54ADB631" w14:textId="77777777" w:rsidR="00DE7EDE" w:rsidRPr="00A2036C" w:rsidRDefault="00DE7EDE" w:rsidP="003A5968">
            <w:r w:rsidRPr="00A2036C">
              <w:object w:dxaOrig="1965" w:dyaOrig="1575" w14:anchorId="2C3A78F7">
                <v:shape id="_x0000_i2670" type="#_x0000_t75" style="width:98.25pt;height:78.75pt" o:ole="">
                  <v:imagedata r:id="rId2148" o:title=""/>
                </v:shape>
                <o:OLEObject Type="Embed" ProgID="PBrush" ShapeID="_x0000_i2670" DrawAspect="Content" ObjectID="_1664268238" r:id="rId2149"/>
              </w:object>
            </w:r>
          </w:p>
          <w:p w14:paraId="2733460D" w14:textId="77777777" w:rsidR="00DE7EDE" w:rsidRPr="00A2036C" w:rsidRDefault="00DE7EDE" w:rsidP="003A5968"/>
          <w:p w14:paraId="751328CD" w14:textId="77777777" w:rsidR="00DE7EDE" w:rsidRPr="00A2036C" w:rsidRDefault="00DE7EDE" w:rsidP="003A5968"/>
          <w:p w14:paraId="7B1136A2" w14:textId="77777777" w:rsidR="00DE7EDE" w:rsidRPr="00A2036C" w:rsidRDefault="00DE7EDE" w:rsidP="003A5968"/>
          <w:p w14:paraId="5E69CFEC" w14:textId="77777777" w:rsidR="00DE7EDE" w:rsidRPr="00A2036C" w:rsidRDefault="00DE7EDE" w:rsidP="003A5968"/>
          <w:p w14:paraId="1C5A804E" w14:textId="77777777" w:rsidR="00DE7EDE" w:rsidRPr="00A2036C" w:rsidRDefault="00DE7EDE" w:rsidP="003A5968"/>
          <w:p w14:paraId="56F8F592" w14:textId="77777777" w:rsidR="00DE7EDE" w:rsidRPr="00A2036C" w:rsidRDefault="00DE7EDE" w:rsidP="003A5968">
            <w:r w:rsidRPr="00A2036C">
              <w:object w:dxaOrig="1560" w:dyaOrig="1575" w14:anchorId="5A3F677B">
                <v:shape id="_x0000_i2671" type="#_x0000_t75" style="width:78pt;height:78.75pt" o:ole="">
                  <v:imagedata r:id="rId2150" o:title=""/>
                </v:shape>
                <o:OLEObject Type="Embed" ProgID="PBrush" ShapeID="_x0000_i2671" DrawAspect="Content" ObjectID="_1664268239" r:id="rId2151"/>
              </w:object>
            </w:r>
          </w:p>
          <w:p w14:paraId="27F1B596" w14:textId="77777777" w:rsidR="00DE7EDE" w:rsidRPr="00A2036C" w:rsidRDefault="00DE7EDE" w:rsidP="003A5968"/>
          <w:p w14:paraId="7ED00345" w14:textId="77777777" w:rsidR="00DE7EDE" w:rsidRPr="00A2036C" w:rsidRDefault="00DE7EDE" w:rsidP="003A5968"/>
        </w:tc>
        <w:tc>
          <w:tcPr>
            <w:tcW w:w="4395" w:type="dxa"/>
          </w:tcPr>
          <w:p w14:paraId="0D1A6EB9" w14:textId="77777777" w:rsidR="00DE7EDE" w:rsidRPr="00A2036C" w:rsidRDefault="00DE7EDE" w:rsidP="003A5968">
            <w:pPr>
              <w:rPr>
                <w:b/>
                <w:u w:val="single"/>
              </w:rPr>
            </w:pPr>
            <w:r w:rsidRPr="00A2036C">
              <w:rPr>
                <w:b/>
                <w:u w:val="single"/>
              </w:rPr>
              <w:lastRenderedPageBreak/>
              <w:t>Baøi 10 SGK/59:</w:t>
            </w:r>
          </w:p>
          <w:p w14:paraId="4A165E09" w14:textId="77777777" w:rsidR="00DE7EDE" w:rsidRPr="00A2036C" w:rsidRDefault="00DE7EDE" w:rsidP="003A5968">
            <w:r w:rsidRPr="00A2036C">
              <w:t xml:space="preserve">Laáy M </w:t>
            </w:r>
            <w:r w:rsidRPr="00A2036C">
              <w:sym w:font="Symbol" w:char="F0CE"/>
            </w:r>
            <w:r w:rsidRPr="00A2036C">
              <w:t xml:space="preserve"> BC, keû AH </w:t>
            </w:r>
            <w:r w:rsidRPr="00A2036C">
              <w:sym w:font="Symbol" w:char="F05E"/>
            </w:r>
            <w:r w:rsidRPr="00A2036C">
              <w:t xml:space="preserve"> BC.</w:t>
            </w:r>
          </w:p>
          <w:p w14:paraId="57226D43" w14:textId="77777777" w:rsidR="00DE7EDE" w:rsidRPr="00A2036C" w:rsidRDefault="00DE7EDE" w:rsidP="003A5968">
            <w:r w:rsidRPr="00A2036C">
              <w:t>Ta cm: AM</w:t>
            </w:r>
            <w:r w:rsidRPr="00A2036C">
              <w:sym w:font="Symbol" w:char="F0A3"/>
            </w:r>
            <w:r w:rsidRPr="00A2036C">
              <w:t>AB</w:t>
            </w:r>
          </w:p>
          <w:p w14:paraId="5EC6960E" w14:textId="77777777" w:rsidR="00DE7EDE" w:rsidRPr="00A2036C" w:rsidRDefault="00DE7EDE" w:rsidP="003A5968">
            <w:r w:rsidRPr="00A2036C">
              <w:t>Neáu M</w:t>
            </w:r>
            <w:r w:rsidRPr="00A2036C">
              <w:sym w:font="Symbol" w:char="F0BA"/>
            </w:r>
            <w:r w:rsidRPr="00A2036C">
              <w:t>B, M</w:t>
            </w:r>
            <w:r w:rsidRPr="00A2036C">
              <w:sym w:font="Symbol" w:char="F0BA"/>
            </w:r>
            <w:r w:rsidRPr="00A2036C">
              <w:t>C: AM=AB(1)</w:t>
            </w:r>
          </w:p>
          <w:p w14:paraId="03777473" w14:textId="77777777" w:rsidR="00DE7EDE" w:rsidRPr="00A2036C" w:rsidRDefault="00DE7EDE" w:rsidP="003A5968">
            <w:pPr>
              <w:rPr>
                <w:lang w:val="fr-FR"/>
              </w:rPr>
            </w:pPr>
            <w:r w:rsidRPr="00A2036C">
              <w:rPr>
                <w:lang w:val="fr-FR"/>
              </w:rPr>
              <w:t>M</w:t>
            </w:r>
            <w:r w:rsidRPr="00A2036C">
              <w:sym w:font="Symbol" w:char="F0B9"/>
            </w:r>
            <w:r w:rsidRPr="00A2036C">
              <w:rPr>
                <w:lang w:val="fr-FR"/>
              </w:rPr>
              <w:t>B vaø M</w:t>
            </w:r>
            <w:r w:rsidRPr="00A2036C">
              <w:sym w:font="Symbol" w:char="F0B9"/>
            </w:r>
            <w:r w:rsidRPr="00A2036C">
              <w:rPr>
                <w:lang w:val="fr-FR"/>
              </w:rPr>
              <w:t>C: Ta coù:</w:t>
            </w:r>
          </w:p>
          <w:p w14:paraId="18BB1FB2" w14:textId="77777777" w:rsidR="00DE7EDE" w:rsidRPr="00A2036C" w:rsidRDefault="00DE7EDE" w:rsidP="003A5968">
            <w:pPr>
              <w:rPr>
                <w:lang w:val="fr-FR"/>
              </w:rPr>
            </w:pPr>
            <w:r w:rsidRPr="00A2036C">
              <w:rPr>
                <w:lang w:val="fr-FR"/>
              </w:rPr>
              <w:t>M naèm giöõa B, H</w:t>
            </w:r>
          </w:p>
          <w:p w14:paraId="5DBBA0D1" w14:textId="77777777" w:rsidR="00DE7EDE" w:rsidRPr="00A2036C" w:rsidRDefault="00DE7EDE" w:rsidP="003A5968">
            <w:pPr>
              <w:rPr>
                <w:lang w:val="fr-FR"/>
              </w:rPr>
            </w:pPr>
            <w:r w:rsidRPr="00A2036C">
              <w:rPr>
                <w:lang w:val="fr-FR"/>
              </w:rPr>
              <w:t>=&gt; MH&lt;HB(2)</w:t>
            </w:r>
          </w:p>
          <w:p w14:paraId="021551C3" w14:textId="77777777" w:rsidR="00DE7EDE" w:rsidRPr="00A2036C" w:rsidRDefault="00DE7EDE" w:rsidP="003A5968">
            <w:pPr>
              <w:rPr>
                <w:lang w:val="fr-FR"/>
              </w:rPr>
            </w:pPr>
            <w:r w:rsidRPr="00A2036C">
              <w:rPr>
                <w:lang w:val="fr-FR"/>
              </w:rPr>
              <w:t>=&gt;MA&lt;AB (qheä giöõa ñxieân vaø hchieáu)</w:t>
            </w:r>
          </w:p>
          <w:p w14:paraId="06EE6588" w14:textId="77777777" w:rsidR="00DE7EDE" w:rsidRPr="00A2036C" w:rsidRDefault="00DE7EDE" w:rsidP="003A5968">
            <w:r w:rsidRPr="00A2036C">
              <w:t>(1) vaø (2)=&gt;AM</w:t>
            </w:r>
            <w:r w:rsidRPr="00A2036C">
              <w:sym w:font="Symbol" w:char="F0A3"/>
            </w:r>
            <w:r w:rsidRPr="00A2036C">
              <w:t xml:space="preserve">AB, </w:t>
            </w:r>
            <w:r w:rsidRPr="00A2036C">
              <w:sym w:font="Symbol" w:char="F022"/>
            </w:r>
            <w:r w:rsidRPr="00A2036C">
              <w:t>M</w:t>
            </w:r>
            <w:r w:rsidRPr="00A2036C">
              <w:sym w:font="Symbol" w:char="F0CE"/>
            </w:r>
            <w:r w:rsidRPr="00A2036C">
              <w:t>BC.</w:t>
            </w:r>
          </w:p>
          <w:p w14:paraId="02B9D506" w14:textId="77777777" w:rsidR="00DE7EDE" w:rsidRPr="00A2036C" w:rsidRDefault="00DE7EDE" w:rsidP="003A5968">
            <w:pPr>
              <w:rPr>
                <w:b/>
                <w:u w:val="single"/>
              </w:rPr>
            </w:pPr>
            <w:r w:rsidRPr="00A2036C">
              <w:rPr>
                <w:b/>
                <w:u w:val="single"/>
              </w:rPr>
              <w:t>Baøi 13 SGK/60:</w:t>
            </w:r>
          </w:p>
          <w:p w14:paraId="2E2DFDA5" w14:textId="77777777" w:rsidR="00DE7EDE" w:rsidRPr="00A2036C" w:rsidRDefault="00DE7EDE" w:rsidP="003A5968">
            <w:r w:rsidRPr="00A2036C">
              <w:t>a) CM: BE&lt;BC</w:t>
            </w:r>
          </w:p>
          <w:p w14:paraId="35686F8D" w14:textId="77777777" w:rsidR="00DE7EDE" w:rsidRPr="00A2036C" w:rsidRDefault="00DE7EDE" w:rsidP="003A5968">
            <w:pPr>
              <w:rPr>
                <w:lang w:val="fr-FR"/>
              </w:rPr>
            </w:pPr>
            <w:r w:rsidRPr="00A2036C">
              <w:rPr>
                <w:lang w:val="fr-FR"/>
              </w:rPr>
              <w:t xml:space="preserve">Ta coù: AE&lt;AC (E </w:t>
            </w:r>
            <w:r w:rsidRPr="00A2036C">
              <w:sym w:font="Symbol" w:char="F0CE"/>
            </w:r>
            <w:r w:rsidRPr="00A2036C">
              <w:rPr>
                <w:lang w:val="fr-FR"/>
              </w:rPr>
              <w:t xml:space="preserve"> AC)</w:t>
            </w:r>
          </w:p>
          <w:p w14:paraId="028C3830" w14:textId="77777777" w:rsidR="00DE7EDE" w:rsidRPr="00A2036C" w:rsidRDefault="00DE7EDE" w:rsidP="003A5968">
            <w:pPr>
              <w:rPr>
                <w:lang w:val="fr-FR"/>
              </w:rPr>
            </w:pPr>
            <w:r w:rsidRPr="00A2036C">
              <w:rPr>
                <w:lang w:val="fr-FR"/>
              </w:rPr>
              <w:t>=&gt; BE&lt;BC (qheä giöõa ñxieân vaø hchieáu)</w:t>
            </w:r>
          </w:p>
          <w:p w14:paraId="5854333F" w14:textId="77777777" w:rsidR="00DE7EDE" w:rsidRPr="00A2036C" w:rsidRDefault="00DE7EDE" w:rsidP="003A5968">
            <w:pPr>
              <w:rPr>
                <w:lang w:val="fr-FR"/>
              </w:rPr>
            </w:pPr>
            <w:r w:rsidRPr="00A2036C">
              <w:rPr>
                <w:lang w:val="fr-FR"/>
              </w:rPr>
              <w:t>b) CM: DE&lt;BC</w:t>
            </w:r>
          </w:p>
          <w:p w14:paraId="313EDF5E" w14:textId="77777777" w:rsidR="00DE7EDE" w:rsidRPr="00A2036C" w:rsidRDefault="00DE7EDE" w:rsidP="003A5968">
            <w:pPr>
              <w:rPr>
                <w:lang w:val="fr-FR"/>
              </w:rPr>
            </w:pPr>
            <w:r w:rsidRPr="00A2036C">
              <w:rPr>
                <w:lang w:val="fr-FR"/>
              </w:rPr>
              <w:t>Ta coù: AE&lt;AC (cmt)</w:t>
            </w:r>
          </w:p>
          <w:p w14:paraId="540BDDB5" w14:textId="77777777" w:rsidR="00DE7EDE" w:rsidRPr="00A2036C" w:rsidRDefault="00DE7EDE" w:rsidP="003A5968">
            <w:pPr>
              <w:rPr>
                <w:lang w:val="fr-FR"/>
              </w:rPr>
            </w:pPr>
            <w:r w:rsidRPr="00A2036C">
              <w:rPr>
                <w:lang w:val="fr-FR"/>
              </w:rPr>
              <w:t>=&gt;DE&lt;BC (qheä giöõa ñxieân vaø hchieáu)</w:t>
            </w:r>
          </w:p>
          <w:p w14:paraId="66454A4F" w14:textId="77777777" w:rsidR="00DE7EDE" w:rsidRPr="00A2036C" w:rsidRDefault="00DE7EDE" w:rsidP="003A5968">
            <w:pPr>
              <w:rPr>
                <w:b/>
                <w:u w:val="single"/>
                <w:lang w:val="fr-FR"/>
              </w:rPr>
            </w:pPr>
            <w:r w:rsidRPr="00A2036C">
              <w:rPr>
                <w:b/>
                <w:u w:val="single"/>
                <w:lang w:val="fr-FR"/>
              </w:rPr>
              <w:t>Baøi 14 SGK/60:</w:t>
            </w:r>
          </w:p>
          <w:p w14:paraId="0B40A593" w14:textId="77777777" w:rsidR="00DE7EDE" w:rsidRPr="00A2036C" w:rsidRDefault="00DE7EDE" w:rsidP="003A5968">
            <w:pPr>
              <w:rPr>
                <w:lang w:val="fr-FR"/>
              </w:rPr>
            </w:pPr>
            <w:r w:rsidRPr="00A2036C">
              <w:rPr>
                <w:lang w:val="fr-FR"/>
              </w:rPr>
              <w:t xml:space="preserve">Keû PH </w:t>
            </w:r>
            <w:r w:rsidRPr="00A2036C">
              <w:sym w:font="Symbol" w:char="F05E"/>
            </w:r>
            <w:r w:rsidRPr="00A2036C">
              <w:rPr>
                <w:lang w:val="fr-FR"/>
              </w:rPr>
              <w:t xml:space="preserve"> QR (H </w:t>
            </w:r>
            <w:r w:rsidRPr="00A2036C">
              <w:sym w:font="Symbol" w:char="F0CE"/>
            </w:r>
            <w:r w:rsidRPr="00A2036C">
              <w:rPr>
                <w:lang w:val="fr-FR"/>
              </w:rPr>
              <w:t xml:space="preserve"> QR)</w:t>
            </w:r>
          </w:p>
          <w:p w14:paraId="4A1CA8F5" w14:textId="77777777" w:rsidR="00DE7EDE" w:rsidRPr="00A2036C" w:rsidRDefault="00DE7EDE" w:rsidP="003A5968">
            <w:pPr>
              <w:rPr>
                <w:lang w:val="fr-FR"/>
              </w:rPr>
            </w:pPr>
            <w:r w:rsidRPr="00A2036C">
              <w:rPr>
                <w:lang w:val="fr-FR"/>
              </w:rPr>
              <w:t>Ta coù: PM&lt;PR</w:t>
            </w:r>
          </w:p>
          <w:p w14:paraId="488A8D74" w14:textId="77777777" w:rsidR="00DE7EDE" w:rsidRPr="00A2036C" w:rsidRDefault="00DE7EDE" w:rsidP="003A5968">
            <w:pPr>
              <w:rPr>
                <w:lang w:val="fr-FR"/>
              </w:rPr>
            </w:pPr>
            <w:r w:rsidRPr="00A2036C">
              <w:rPr>
                <w:lang w:val="fr-FR"/>
              </w:rPr>
              <w:t>=&gt;HM&lt;HR (qheä giöõa ñxieân vaø hchieáu)</w:t>
            </w:r>
          </w:p>
          <w:p w14:paraId="06617BCD" w14:textId="77777777" w:rsidR="00DE7EDE" w:rsidRPr="00A2036C" w:rsidRDefault="00DE7EDE" w:rsidP="003A5968">
            <w:pPr>
              <w:rPr>
                <w:lang w:val="fr-FR"/>
              </w:rPr>
            </w:pPr>
            <w:r w:rsidRPr="00A2036C">
              <w:rPr>
                <w:lang w:val="fr-FR"/>
              </w:rPr>
              <w:t>=&gt;M naèm giöõa H vaø R</w:t>
            </w:r>
          </w:p>
          <w:p w14:paraId="64D72716" w14:textId="77777777" w:rsidR="00DE7EDE" w:rsidRPr="00A2036C" w:rsidRDefault="00DE7EDE" w:rsidP="003A5968">
            <w:pPr>
              <w:rPr>
                <w:lang w:val="fr-FR"/>
              </w:rPr>
            </w:pPr>
            <w:r w:rsidRPr="00A2036C">
              <w:rPr>
                <w:lang w:val="fr-FR"/>
              </w:rPr>
              <w:t xml:space="preserve">=&gt;M </w:t>
            </w:r>
            <w:r w:rsidRPr="00A2036C">
              <w:sym w:font="Symbol" w:char="F0CE"/>
            </w:r>
            <w:r w:rsidRPr="00A2036C">
              <w:rPr>
                <w:lang w:val="fr-FR"/>
              </w:rPr>
              <w:t xml:space="preserve"> QR</w:t>
            </w:r>
          </w:p>
          <w:p w14:paraId="2D035900" w14:textId="77777777" w:rsidR="00DE7EDE" w:rsidRPr="00A2036C" w:rsidRDefault="00DE7EDE" w:rsidP="003A5968">
            <w:pPr>
              <w:rPr>
                <w:lang w:val="fr-FR"/>
              </w:rPr>
            </w:pPr>
            <w:r w:rsidRPr="00A2036C">
              <w:rPr>
                <w:lang w:val="fr-FR"/>
              </w:rPr>
              <w:t>Ta coù 2 ñieåm M thoûa ñieàu kieän ñeà baøi.</w:t>
            </w:r>
          </w:p>
        </w:tc>
      </w:tr>
      <w:tr w:rsidR="00DE7EDE" w:rsidRPr="00A2036C" w14:paraId="4CBE89B3" w14:textId="77777777" w:rsidTr="00642C59">
        <w:tblPrEx>
          <w:tblCellMar>
            <w:top w:w="0" w:type="dxa"/>
            <w:bottom w:w="0" w:type="dxa"/>
          </w:tblCellMar>
        </w:tblPrEx>
        <w:tc>
          <w:tcPr>
            <w:tcW w:w="2551" w:type="dxa"/>
          </w:tcPr>
          <w:p w14:paraId="0C025B33" w14:textId="77777777" w:rsidR="00DE7EDE" w:rsidRPr="00A2036C" w:rsidRDefault="00DE7EDE" w:rsidP="003A5968">
            <w:pPr>
              <w:rPr>
                <w:b/>
                <w:u w:val="single"/>
              </w:rPr>
            </w:pPr>
            <w:r w:rsidRPr="00A2036C">
              <w:rPr>
                <w:b/>
                <w:u w:val="single"/>
              </w:rPr>
              <w:t>Baøi 14 SBT/25:</w:t>
            </w:r>
          </w:p>
          <w:p w14:paraId="51715E03" w14:textId="362AEE15" w:rsidR="00DE7EDE" w:rsidRPr="00A2036C" w:rsidRDefault="00DE7EDE" w:rsidP="003A5968">
            <w:r w:rsidRPr="00A2036C">
              <w:t xml:space="preserve">Cho </w:t>
            </w:r>
            <w:r w:rsidR="0095234D" w:rsidRPr="00A2036C">
              <w:rPr>
                <w:noProof/>
                <w:position w:val="-4"/>
              </w:rPr>
              <w:drawing>
                <wp:inline distT="0" distB="0" distL="0" distR="0" wp14:anchorId="4D71CC06" wp14:editId="3277BA18">
                  <wp:extent cx="142875" cy="161925"/>
                  <wp:effectExtent l="0" t="0" r="0" b="0"/>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 xml:space="preserve"> ABD, D </w:t>
            </w:r>
            <w:r w:rsidRPr="00A2036C">
              <w:sym w:font="Symbol" w:char="F0CE"/>
            </w:r>
            <w:r w:rsidRPr="00A2036C">
              <w:t xml:space="preserve"> AC (BD khoâng </w:t>
            </w:r>
            <w:r w:rsidRPr="00A2036C">
              <w:sym w:font="Symbol" w:char="F05E"/>
            </w:r>
            <w:r w:rsidRPr="00A2036C">
              <w:t xml:space="preserve"> AC). Goïi E vaø F laø chaân ñöôøng vuoâng goùc keû töø A vaø C ñeán BD. So saùnh AC vôùi AE+CF</w:t>
            </w:r>
          </w:p>
          <w:p w14:paraId="0530728F" w14:textId="77777777" w:rsidR="00DE7EDE" w:rsidRPr="00A2036C" w:rsidRDefault="00DE7EDE" w:rsidP="003A5968"/>
          <w:p w14:paraId="2EA786C8" w14:textId="77777777" w:rsidR="00DE7EDE" w:rsidRPr="00A2036C" w:rsidRDefault="00DE7EDE" w:rsidP="003A5968"/>
          <w:p w14:paraId="6BEA6E49" w14:textId="77777777" w:rsidR="00DE7EDE" w:rsidRPr="00A2036C" w:rsidRDefault="00DE7EDE" w:rsidP="003A5968"/>
          <w:p w14:paraId="1B95D93D" w14:textId="77777777" w:rsidR="00DE7EDE" w:rsidRPr="00A2036C" w:rsidRDefault="00DE7EDE" w:rsidP="003A5968"/>
          <w:p w14:paraId="5EBBB03B" w14:textId="77777777" w:rsidR="00DE7EDE" w:rsidRPr="00A2036C" w:rsidRDefault="00DE7EDE" w:rsidP="003A5968"/>
          <w:p w14:paraId="6164B4AD" w14:textId="77777777" w:rsidR="00DE7EDE" w:rsidRPr="00A2036C" w:rsidRDefault="00DE7EDE" w:rsidP="003A5968"/>
          <w:p w14:paraId="6F744A9B" w14:textId="77777777" w:rsidR="00DE7EDE" w:rsidRPr="00A2036C" w:rsidRDefault="00DE7EDE" w:rsidP="003A5968">
            <w:pPr>
              <w:rPr>
                <w:b/>
                <w:u w:val="single"/>
              </w:rPr>
            </w:pPr>
            <w:r w:rsidRPr="00A2036C">
              <w:rPr>
                <w:b/>
                <w:u w:val="single"/>
              </w:rPr>
              <w:t>Baøi 15 SBT/25:</w:t>
            </w:r>
          </w:p>
          <w:p w14:paraId="5B5EFC84" w14:textId="17374499" w:rsidR="00DE7EDE" w:rsidRPr="00A2036C" w:rsidRDefault="00DE7EDE" w:rsidP="003A5968">
            <w:r w:rsidRPr="00A2036C">
              <w:t xml:space="preserve">Cho </w:t>
            </w:r>
            <w:r w:rsidR="0095234D" w:rsidRPr="00A2036C">
              <w:rPr>
                <w:noProof/>
                <w:position w:val="-4"/>
              </w:rPr>
              <w:drawing>
                <wp:inline distT="0" distB="0" distL="0" distR="0" wp14:anchorId="21ACE310" wp14:editId="19D4E3E3">
                  <wp:extent cx="142875" cy="161925"/>
                  <wp:effectExtent l="0" t="0" r="0" b="0"/>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BC vuoâng taïi A, M laø trung ñieåm cuûa AC. Goïi E vaø F laø chaân ñöôøng vuoâng goùc keû töø A vaø C ñeán M. CM: AB&lt;</w:t>
            </w:r>
            <w:r w:rsidRPr="00A2036C">
              <w:rPr>
                <w:position w:val="-24"/>
              </w:rPr>
              <w:object w:dxaOrig="960" w:dyaOrig="620" w14:anchorId="008FB156">
                <v:shape id="_x0000_i2674" type="#_x0000_t75" style="width:48pt;height:31pt" o:ole="">
                  <v:imagedata r:id="rId2152" o:title=""/>
                </v:shape>
                <o:OLEObject Type="Embed" ProgID="Equation.DSMT4" ShapeID="_x0000_i2674" DrawAspect="Content" ObjectID="_1664268240" r:id="rId2153"/>
              </w:object>
            </w:r>
          </w:p>
          <w:p w14:paraId="660A367B" w14:textId="77777777" w:rsidR="00DE7EDE" w:rsidRPr="00A2036C" w:rsidRDefault="00DE7EDE" w:rsidP="003A5968"/>
        </w:tc>
        <w:tc>
          <w:tcPr>
            <w:tcW w:w="2835" w:type="dxa"/>
          </w:tcPr>
          <w:p w14:paraId="30D9076B" w14:textId="77777777" w:rsidR="00DE7EDE" w:rsidRPr="00A2036C" w:rsidRDefault="00DE7EDE" w:rsidP="003A5968">
            <w:pPr>
              <w:rPr>
                <w:b/>
                <w:u w:val="single"/>
              </w:rPr>
            </w:pPr>
          </w:p>
          <w:p w14:paraId="10FE5B95" w14:textId="77777777" w:rsidR="00DE7EDE" w:rsidRPr="00A2036C" w:rsidRDefault="00DE7EDE" w:rsidP="003A5968">
            <w:r w:rsidRPr="00A2036C">
              <w:object w:dxaOrig="2265" w:dyaOrig="1695" w14:anchorId="2392DF86">
                <v:shape id="_x0000_i2675" type="#_x0000_t75" style="width:113.25pt;height:84.75pt" o:ole="">
                  <v:imagedata r:id="rId2154" o:title=""/>
                </v:shape>
                <o:OLEObject Type="Embed" ProgID="PBrush" ShapeID="_x0000_i2675" DrawAspect="Content" ObjectID="_1664268241" r:id="rId2155"/>
              </w:object>
            </w:r>
          </w:p>
          <w:p w14:paraId="090C1017" w14:textId="77777777" w:rsidR="00DE7EDE" w:rsidRPr="00A2036C" w:rsidRDefault="00DE7EDE" w:rsidP="003A5968"/>
          <w:p w14:paraId="2ED1F53C" w14:textId="77777777" w:rsidR="00DE7EDE" w:rsidRPr="00A2036C" w:rsidRDefault="00DE7EDE" w:rsidP="003A5968"/>
          <w:p w14:paraId="47B9BF16" w14:textId="77777777" w:rsidR="00DE7EDE" w:rsidRPr="00A2036C" w:rsidRDefault="00DE7EDE" w:rsidP="003A5968"/>
          <w:p w14:paraId="3BE482FD" w14:textId="77777777" w:rsidR="00DE7EDE" w:rsidRPr="00A2036C" w:rsidRDefault="00DE7EDE" w:rsidP="003A5968"/>
          <w:p w14:paraId="4881EF23" w14:textId="77777777" w:rsidR="00DE7EDE" w:rsidRPr="00A2036C" w:rsidRDefault="00DE7EDE" w:rsidP="003A5968"/>
          <w:p w14:paraId="3BBFF9A4" w14:textId="77777777" w:rsidR="00DE7EDE" w:rsidRPr="00A2036C" w:rsidRDefault="00DE7EDE" w:rsidP="003A5968"/>
          <w:p w14:paraId="4ED8DFF2" w14:textId="77777777" w:rsidR="00DE7EDE" w:rsidRPr="00A2036C" w:rsidRDefault="00DE7EDE" w:rsidP="003A5968">
            <w:pPr>
              <w:rPr>
                <w:b/>
                <w:u w:val="single"/>
              </w:rPr>
            </w:pPr>
            <w:r w:rsidRPr="00A2036C">
              <w:rPr>
                <w:b/>
                <w:u w:val="single"/>
              </w:rPr>
              <w:t>Baøi 15 SBT/25:</w:t>
            </w:r>
          </w:p>
          <w:p w14:paraId="711418CF" w14:textId="77777777" w:rsidR="00DE7EDE" w:rsidRPr="00A2036C" w:rsidRDefault="00DE7EDE" w:rsidP="003A5968"/>
        </w:tc>
        <w:tc>
          <w:tcPr>
            <w:tcW w:w="4395" w:type="dxa"/>
          </w:tcPr>
          <w:p w14:paraId="2B08AB7F" w14:textId="77777777" w:rsidR="00DE7EDE" w:rsidRPr="00A2036C" w:rsidRDefault="00DE7EDE" w:rsidP="003A5968">
            <w:r w:rsidRPr="00A2036C">
              <w:rPr>
                <w:b/>
                <w:u w:val="single"/>
              </w:rPr>
              <w:t>Baøi 14 SBT/25:</w:t>
            </w:r>
          </w:p>
          <w:p w14:paraId="06A7E901" w14:textId="77777777" w:rsidR="00DE7EDE" w:rsidRPr="00A2036C" w:rsidRDefault="00DE7EDE" w:rsidP="003A5968">
            <w:r w:rsidRPr="00A2036C">
              <w:t>Ta coù: AD&gt; AE (qheä giöõa ñxieân vaø hc)</w:t>
            </w:r>
          </w:p>
          <w:p w14:paraId="72A271E0" w14:textId="77777777" w:rsidR="00DE7EDE" w:rsidRPr="00A2036C" w:rsidRDefault="00DE7EDE" w:rsidP="003A5968">
            <w:r w:rsidRPr="00A2036C">
              <w:t>DC &gt;CF (qheä giöõa ñxieân vaø hc)</w:t>
            </w:r>
          </w:p>
          <w:p w14:paraId="5CF78626" w14:textId="77777777" w:rsidR="00DE7EDE" w:rsidRPr="00A2036C" w:rsidRDefault="00DE7EDE" w:rsidP="003A5968">
            <w:r w:rsidRPr="00A2036C">
              <w:t>=&gt;AD+DC&gt;AE+CF</w:t>
            </w:r>
          </w:p>
          <w:p w14:paraId="1EE24FAD" w14:textId="77777777" w:rsidR="00DE7EDE" w:rsidRPr="00A2036C" w:rsidRDefault="00DE7EDE" w:rsidP="003A5968">
            <w:r w:rsidRPr="00A2036C">
              <w:t>=&gt;AC&gt;AE+CF</w:t>
            </w:r>
          </w:p>
          <w:p w14:paraId="6B175A97" w14:textId="77777777" w:rsidR="00DE7EDE" w:rsidRPr="00A2036C" w:rsidRDefault="00DE7EDE" w:rsidP="003A5968"/>
          <w:p w14:paraId="79FB3C47" w14:textId="77777777" w:rsidR="00DE7EDE" w:rsidRPr="00A2036C" w:rsidRDefault="00DE7EDE" w:rsidP="003A5968"/>
          <w:p w14:paraId="36445F83" w14:textId="77777777" w:rsidR="00DE7EDE" w:rsidRPr="00A2036C" w:rsidRDefault="00DE7EDE" w:rsidP="003A5968"/>
          <w:p w14:paraId="7810F7D5" w14:textId="77777777" w:rsidR="00DE7EDE" w:rsidRPr="00A2036C" w:rsidRDefault="00DE7EDE" w:rsidP="003A5968"/>
          <w:p w14:paraId="3E009F04" w14:textId="77777777" w:rsidR="00DE7EDE" w:rsidRPr="00A2036C" w:rsidRDefault="00DE7EDE" w:rsidP="003A5968"/>
          <w:p w14:paraId="38E12103" w14:textId="77777777" w:rsidR="00DE7EDE" w:rsidRPr="00A2036C" w:rsidRDefault="00DE7EDE" w:rsidP="003A5968">
            <w:pPr>
              <w:rPr>
                <w:b/>
                <w:u w:val="single"/>
              </w:rPr>
            </w:pPr>
            <w:r w:rsidRPr="00A2036C">
              <w:rPr>
                <w:b/>
                <w:u w:val="single"/>
              </w:rPr>
              <w:t>Baøi 15 SBT/25:</w:t>
            </w:r>
          </w:p>
          <w:p w14:paraId="2FBC51A6" w14:textId="454D7F29" w:rsidR="00DE7EDE" w:rsidRPr="00A2036C" w:rsidRDefault="00DE7EDE" w:rsidP="003A5968">
            <w:r w:rsidRPr="00A2036C">
              <w:t xml:space="preserve">Ta coù: </w:t>
            </w:r>
            <w:r w:rsidR="0095234D" w:rsidRPr="00A2036C">
              <w:rPr>
                <w:noProof/>
                <w:position w:val="-4"/>
              </w:rPr>
              <w:drawing>
                <wp:inline distT="0" distB="0" distL="0" distR="0" wp14:anchorId="5495E2C2" wp14:editId="2E210F1C">
                  <wp:extent cx="142875" cy="161925"/>
                  <wp:effectExtent l="0" t="0" r="0" b="0"/>
                  <wp:docPr id="1652" name="Picture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FM=</w:t>
            </w:r>
            <w:r w:rsidR="0095234D" w:rsidRPr="00A2036C">
              <w:rPr>
                <w:noProof/>
                <w:position w:val="-4"/>
              </w:rPr>
              <w:drawing>
                <wp:inline distT="0" distB="0" distL="0" distR="0" wp14:anchorId="152911F8" wp14:editId="35A013FE">
                  <wp:extent cx="142875" cy="161925"/>
                  <wp:effectExtent l="0" t="0" r="0" b="0"/>
                  <wp:docPr id="1653"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CEM (ch-gn)</w:t>
            </w:r>
          </w:p>
          <w:p w14:paraId="669513CF" w14:textId="77777777" w:rsidR="00DE7EDE" w:rsidRPr="00A2036C" w:rsidRDefault="00DE7EDE" w:rsidP="003A5968">
            <w:r w:rsidRPr="00A2036C">
              <w:t>=&gt; FM=ME</w:t>
            </w:r>
          </w:p>
          <w:p w14:paraId="0025E97C" w14:textId="77777777" w:rsidR="00DE7EDE" w:rsidRPr="00A2036C" w:rsidRDefault="00DE7EDE" w:rsidP="003A5968">
            <w:r w:rsidRPr="00A2036C">
              <w:t>=&gt; FE=2FM</w:t>
            </w:r>
          </w:p>
          <w:p w14:paraId="497AE222" w14:textId="77777777" w:rsidR="00DE7EDE" w:rsidRPr="00A2036C" w:rsidRDefault="00DE7EDE" w:rsidP="003A5968">
            <w:r w:rsidRPr="00A2036C">
              <w:t>Ta coù: BM&gt;AB (qheä ñöôøng vuoâng goùc-ñöôøng xieân)</w:t>
            </w:r>
          </w:p>
          <w:p w14:paraId="0A421304" w14:textId="77777777" w:rsidR="00DE7EDE" w:rsidRPr="00A2036C" w:rsidRDefault="00DE7EDE" w:rsidP="003A5968">
            <w:r w:rsidRPr="00A2036C">
              <w:t>=&gt;BF+FM&gt;AB</w:t>
            </w:r>
          </w:p>
          <w:p w14:paraId="23E02818" w14:textId="77777777" w:rsidR="00DE7EDE" w:rsidRPr="00A2036C" w:rsidRDefault="00DE7EDE" w:rsidP="003A5968">
            <w:r w:rsidRPr="00A2036C">
              <w:t>=&gt;BF+FM+BF+FM&gt;2AB</w:t>
            </w:r>
          </w:p>
          <w:p w14:paraId="696ED790" w14:textId="77777777" w:rsidR="00DE7EDE" w:rsidRPr="00A2036C" w:rsidRDefault="00DE7EDE" w:rsidP="003A5968">
            <w:r w:rsidRPr="00A2036C">
              <w:t>=&gt;BF+FE+BF&gt;2AB</w:t>
            </w:r>
          </w:p>
          <w:p w14:paraId="5C50AE04" w14:textId="77777777" w:rsidR="00DE7EDE" w:rsidRPr="00A2036C" w:rsidRDefault="00DE7EDE" w:rsidP="003A5968">
            <w:r w:rsidRPr="00A2036C">
              <w:t>=&gt;BF+BE&gt;2AB</w:t>
            </w:r>
          </w:p>
          <w:p w14:paraId="1E30AF37" w14:textId="77777777" w:rsidR="00DE7EDE" w:rsidRPr="00A2036C" w:rsidRDefault="00DE7EDE" w:rsidP="003A5968">
            <w:r w:rsidRPr="00A2036C">
              <w:t>=&gt; AB&lt;</w:t>
            </w:r>
            <w:r w:rsidRPr="00A2036C">
              <w:rPr>
                <w:position w:val="-24"/>
              </w:rPr>
              <w:object w:dxaOrig="960" w:dyaOrig="620" w14:anchorId="63A31F06">
                <v:shape id="_x0000_i2678" type="#_x0000_t75" style="width:48pt;height:31pt" o:ole="">
                  <v:imagedata r:id="rId2152" o:title=""/>
                </v:shape>
                <o:OLEObject Type="Embed" ProgID="Equation.DSMT4" ShapeID="_x0000_i2678" DrawAspect="Content" ObjectID="_1664268242" r:id="rId2156"/>
              </w:object>
            </w:r>
          </w:p>
        </w:tc>
      </w:tr>
    </w:tbl>
    <w:p w14:paraId="44B5851F" w14:textId="77777777" w:rsidR="0057525F" w:rsidRDefault="0057525F" w:rsidP="003E690F">
      <w:pPr>
        <w:rPr>
          <w:rFonts w:ascii="Times New Roman" w:hAnsi="Times New Roman"/>
        </w:rPr>
      </w:pPr>
    </w:p>
    <w:p w14:paraId="02C0E216" w14:textId="77777777" w:rsidR="003E690F" w:rsidRPr="00A2036C" w:rsidRDefault="003E690F" w:rsidP="003E690F">
      <w:pPr>
        <w:rPr>
          <w:rFonts w:ascii="Times New Roman" w:hAnsi="Times New Roman"/>
          <w:lang w:val="es-ES"/>
        </w:rPr>
      </w:pPr>
      <w:r w:rsidRPr="00A2036C">
        <w:rPr>
          <w:rFonts w:ascii="Times New Roman" w:hAnsi="Times New Roman"/>
          <w:lang w:val="es-ES"/>
        </w:rPr>
        <w:t>3. Hoạt động luyện tập</w:t>
      </w:r>
    </w:p>
    <w:p w14:paraId="3CAE2814" w14:textId="77777777" w:rsidR="003E690F" w:rsidRPr="00A2036C" w:rsidRDefault="003E690F" w:rsidP="003E690F">
      <w:pPr>
        <w:rPr>
          <w:rFonts w:ascii="Times New Roman" w:hAnsi="Times New Roman"/>
          <w:lang w:val="es-ES"/>
        </w:rPr>
      </w:pPr>
      <w:r w:rsidRPr="00A2036C">
        <w:rPr>
          <w:rFonts w:ascii="Times New Roman" w:hAnsi="Times New Roman"/>
          <w:lang w:val="es-ES"/>
        </w:rPr>
        <w:t>4, Hoạt động vận dụng</w:t>
      </w:r>
    </w:p>
    <w:p w14:paraId="0044690E" w14:textId="77777777" w:rsidR="003E690F" w:rsidRPr="00A2036C" w:rsidRDefault="003E690F" w:rsidP="003E690F">
      <w:pPr>
        <w:rPr>
          <w:rFonts w:ascii="Times New Roman" w:hAnsi="Times New Roman"/>
          <w:lang w:val="es-ES"/>
        </w:rPr>
      </w:pPr>
      <w:r w:rsidRPr="00A2036C">
        <w:rPr>
          <w:rFonts w:ascii="Times New Roman" w:hAnsi="Times New Roman"/>
          <w:lang w:val="es-ES"/>
        </w:rPr>
        <w:t>5, Hoạt động tìm tòi mở rộng</w:t>
      </w:r>
    </w:p>
    <w:p w14:paraId="5B7EE3C6" w14:textId="77777777" w:rsidR="0057525F" w:rsidRPr="00A2036C" w:rsidRDefault="0057525F" w:rsidP="0057525F">
      <w:pPr>
        <w:numPr>
          <w:ilvl w:val="0"/>
          <w:numId w:val="4"/>
        </w:numPr>
      </w:pPr>
      <w:r w:rsidRPr="00A2036C">
        <w:t>Hoïc baøi, laøm 11, 12 SBT/25.</w:t>
      </w:r>
    </w:p>
    <w:p w14:paraId="2DF50AC8" w14:textId="77777777" w:rsidR="0057525F" w:rsidRPr="00A2036C" w:rsidRDefault="0057525F" w:rsidP="0057525F">
      <w:pPr>
        <w:numPr>
          <w:ilvl w:val="0"/>
          <w:numId w:val="4"/>
        </w:numPr>
      </w:pPr>
      <w:r w:rsidRPr="00A2036C">
        <w:t>Chuaån bò baøi 3. Quan heä giöõa 3 caïnh cuûa moät tam giaùc. BÑT tam giaùc.</w:t>
      </w:r>
    </w:p>
    <w:p w14:paraId="2CAB7971" w14:textId="77777777" w:rsidR="003A5968" w:rsidRPr="00A2036C" w:rsidRDefault="003A5968" w:rsidP="0057525F">
      <w:pPr>
        <w:pStyle w:val="Heading1"/>
        <w:tabs>
          <w:tab w:val="center" w:pos="4675"/>
        </w:tabs>
        <w:jc w:val="center"/>
      </w:pPr>
      <w:r w:rsidRPr="00A2036C">
        <w:rPr>
          <w:b w:val="0"/>
          <w:bCs w:val="0"/>
          <w:u w:val="single"/>
        </w:rPr>
        <w:br w:type="page"/>
      </w:r>
      <w:r w:rsidR="00882F35">
        <w:lastRenderedPageBreak/>
        <w:t>Tieát: 53</w:t>
      </w:r>
    </w:p>
    <w:p w14:paraId="495EB546" w14:textId="77777777" w:rsidR="003A5968" w:rsidRPr="00A2036C" w:rsidRDefault="003A5968" w:rsidP="0057525F">
      <w:pPr>
        <w:tabs>
          <w:tab w:val="center" w:pos="4675"/>
        </w:tabs>
        <w:jc w:val="center"/>
        <w:rPr>
          <w:b/>
          <w:bCs/>
        </w:rPr>
      </w:pPr>
      <w:r w:rsidRPr="00A2036C">
        <w:rPr>
          <w:b/>
          <w:bCs/>
        </w:rPr>
        <w:t>QUAN HEÄ GIÖÕA BA CAÏNH CUÛA MOÄT TAM GIAÙC</w:t>
      </w:r>
      <w:r w:rsidR="0057525F">
        <w:rPr>
          <w:b/>
          <w:bCs/>
        </w:rPr>
        <w:t xml:space="preserve">, </w:t>
      </w:r>
      <w:r w:rsidRPr="00A2036C">
        <w:rPr>
          <w:b/>
          <w:bCs/>
        </w:rPr>
        <w:t>BAÁT ÑAÚNG THÖÙC TAM GIAÙC</w:t>
      </w:r>
    </w:p>
    <w:p w14:paraId="515D145F" w14:textId="77777777" w:rsidR="003A5968" w:rsidRPr="00A2036C" w:rsidRDefault="003A5968" w:rsidP="003A5968">
      <w:pPr>
        <w:rPr>
          <w:b/>
          <w:bCs/>
          <w:u w:val="single"/>
        </w:rPr>
      </w:pPr>
    </w:p>
    <w:p w14:paraId="7AE36776" w14:textId="77777777" w:rsidR="003E690F" w:rsidRPr="00557C84" w:rsidRDefault="003E690F" w:rsidP="00244700">
      <w:pPr>
        <w:rPr>
          <w:rFonts w:ascii="Times New Roman" w:hAnsi="Times New Roman"/>
          <w:b/>
          <w:u w:val="single"/>
          <w:lang w:val="es-ES"/>
        </w:rPr>
      </w:pPr>
      <w:r w:rsidRPr="00557C84">
        <w:rPr>
          <w:rFonts w:ascii="Times New Roman" w:hAnsi="Times New Roman"/>
          <w:b/>
          <w:bCs/>
          <w:lang w:val="es-ES"/>
        </w:rPr>
        <w:t>I. MỤC TIÊU</w:t>
      </w:r>
      <w:r w:rsidRPr="00557C84">
        <w:rPr>
          <w:rFonts w:ascii="Times New Roman" w:hAnsi="Times New Roman"/>
          <w:b/>
          <w:lang w:val="es-ES"/>
        </w:rPr>
        <w:t xml:space="preserve"> </w:t>
      </w:r>
    </w:p>
    <w:p w14:paraId="010509BD" w14:textId="77777777" w:rsidR="003E690F" w:rsidRPr="00A2036C" w:rsidRDefault="003E690F" w:rsidP="0057525F">
      <w:pPr>
        <w:ind w:left="720"/>
        <w:rPr>
          <w:lang w:val="es-ES"/>
        </w:rPr>
      </w:pPr>
      <w:r w:rsidRPr="00A2036C">
        <w:rPr>
          <w:lang w:val="es-ES"/>
        </w:rPr>
        <w:t>-Kieán thöùc</w:t>
      </w:r>
      <w:r w:rsidRPr="00A2036C">
        <w:rPr>
          <w:b/>
          <w:lang w:val="es-ES"/>
        </w:rPr>
        <w:t xml:space="preserve">: </w:t>
      </w:r>
      <w:r w:rsidRPr="00A2036C">
        <w:rPr>
          <w:lang w:val="es-ES"/>
        </w:rPr>
        <w:t>HS naém vöõng quan heâï giöõa ñoä daøi 3 caïnh cuûa tam giaùc, töø ñoù bieát ñöôïc 3 ñoaïn thaúng coù ñoä daøi nhö theá naøo thì khoâng theå laø 3 caïnh cuûa 1 tam giaùc.</w:t>
      </w:r>
    </w:p>
    <w:p w14:paraId="3953527B" w14:textId="77777777" w:rsidR="003E690F" w:rsidRPr="00A2036C" w:rsidRDefault="003E690F" w:rsidP="0057525F">
      <w:pPr>
        <w:ind w:firstLine="720"/>
        <w:rPr>
          <w:lang w:val="es-ES"/>
        </w:rPr>
      </w:pPr>
      <w:r w:rsidRPr="00A2036C">
        <w:rPr>
          <w:lang w:val="es-ES"/>
        </w:rPr>
        <w:t>-Kó naêng: vaän duïng ñònh lyù vaø heä quaû vaøo giaûi baøi taäp</w:t>
      </w:r>
    </w:p>
    <w:p w14:paraId="4C9002B7" w14:textId="77777777" w:rsidR="003E690F" w:rsidRPr="00A2036C" w:rsidRDefault="003E690F" w:rsidP="0057525F">
      <w:pPr>
        <w:ind w:firstLine="720"/>
        <w:rPr>
          <w:lang w:val="es-ES"/>
        </w:rPr>
      </w:pPr>
      <w:r w:rsidRPr="00A2036C">
        <w:rPr>
          <w:lang w:val="es-ES"/>
        </w:rPr>
        <w:t>-Thaùi ñoä:  reøn tö duy linh hoaït saùng taïo, khoa hoïc.</w:t>
      </w:r>
    </w:p>
    <w:p w14:paraId="4BC4F71A" w14:textId="77777777" w:rsidR="003E690F" w:rsidRPr="00A2036C" w:rsidRDefault="003E690F" w:rsidP="0057525F">
      <w:pPr>
        <w:pStyle w:val="ListParagraph"/>
        <w:spacing w:line="240" w:lineRule="auto"/>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Năng lực quan sát, Năng lực tư duy, Năng lực tự học, Năng lực giải quyết vấn đề, Năng lực vẽ hình</w:t>
      </w:r>
    </w:p>
    <w:p w14:paraId="5E488B5E" w14:textId="77777777" w:rsidR="003E690F" w:rsidRPr="00557C84" w:rsidRDefault="003E690F" w:rsidP="00244700">
      <w:pPr>
        <w:pStyle w:val="ListParagraph"/>
        <w:spacing w:line="240" w:lineRule="auto"/>
        <w:ind w:left="0"/>
        <w:jc w:val="both"/>
        <w:rPr>
          <w:b/>
          <w:szCs w:val="24"/>
          <w:lang w:val="es-ES"/>
        </w:rPr>
      </w:pPr>
      <w:r w:rsidRPr="00557C84">
        <w:rPr>
          <w:b/>
          <w:bCs/>
          <w:szCs w:val="24"/>
          <w:lang w:val="es-ES"/>
        </w:rPr>
        <w:t xml:space="preserve">II. </w:t>
      </w:r>
      <w:r w:rsidRPr="00557C84">
        <w:rPr>
          <w:b/>
          <w:szCs w:val="24"/>
          <w:lang w:val="es-ES"/>
        </w:rPr>
        <w:t>CHUẨN BỊ CỦA GV VÀ HỌC SINH</w:t>
      </w:r>
    </w:p>
    <w:p w14:paraId="201776B5" w14:textId="77777777" w:rsidR="003E690F" w:rsidRPr="00A2036C" w:rsidRDefault="003E690F" w:rsidP="00244700">
      <w:pPr>
        <w:tabs>
          <w:tab w:val="left" w:pos="709"/>
          <w:tab w:val="center" w:pos="4962"/>
        </w:tabs>
        <w:rPr>
          <w:rFonts w:ascii="Times New Roman" w:hAnsi="Times New Roman"/>
          <w:lang w:val="es-ES"/>
        </w:rPr>
      </w:pPr>
      <w:r w:rsidRPr="00A2036C">
        <w:rPr>
          <w:rFonts w:ascii="Times New Roman" w:hAnsi="Times New Roman"/>
          <w:lang w:val="es-ES"/>
        </w:rPr>
        <w:tab/>
        <w:t>- GV: Bảng phụ, thước thẳng. ê ke, phấn màu</w:t>
      </w:r>
    </w:p>
    <w:p w14:paraId="3F31C443" w14:textId="77777777" w:rsidR="003E690F" w:rsidRPr="00A2036C" w:rsidRDefault="003E690F" w:rsidP="00244700">
      <w:pPr>
        <w:pStyle w:val="ListParagraph"/>
        <w:spacing w:line="240" w:lineRule="auto"/>
        <w:ind w:left="0" w:firstLine="720"/>
        <w:jc w:val="both"/>
        <w:rPr>
          <w:szCs w:val="24"/>
          <w:lang w:val="es-ES"/>
        </w:rPr>
      </w:pPr>
      <w:r w:rsidRPr="00A2036C">
        <w:rPr>
          <w:szCs w:val="24"/>
          <w:lang w:val="es-ES"/>
        </w:rPr>
        <w:t>- HS: Dụng cụ học sinh</w:t>
      </w:r>
    </w:p>
    <w:p w14:paraId="73431541" w14:textId="77777777" w:rsidR="003E690F" w:rsidRPr="00557C84" w:rsidRDefault="003E690F" w:rsidP="00244700">
      <w:pPr>
        <w:pStyle w:val="ListParagraph"/>
        <w:spacing w:line="240" w:lineRule="auto"/>
        <w:ind w:left="0"/>
        <w:jc w:val="both"/>
        <w:rPr>
          <w:b/>
          <w:szCs w:val="24"/>
          <w:lang w:val="es-ES"/>
        </w:rPr>
      </w:pPr>
      <w:r w:rsidRPr="00557C84">
        <w:rPr>
          <w:b/>
          <w:szCs w:val="24"/>
          <w:lang w:val="es-ES"/>
        </w:rPr>
        <w:t>III. PHƯƠNG PHÁP TRỌNG TÂM</w:t>
      </w:r>
    </w:p>
    <w:p w14:paraId="6F93536D"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nêu và giải quyết vấn đề.</w:t>
      </w:r>
    </w:p>
    <w:p w14:paraId="01F45D56" w14:textId="77777777" w:rsidR="003E690F" w:rsidRPr="00557C84" w:rsidRDefault="003E690F" w:rsidP="00244700">
      <w:pPr>
        <w:rPr>
          <w:rFonts w:ascii="Times New Roman" w:hAnsi="Times New Roman"/>
          <w:b/>
          <w:lang w:val="es-ES"/>
        </w:rPr>
      </w:pPr>
      <w:r w:rsidRPr="00557C84">
        <w:rPr>
          <w:rFonts w:ascii="Times New Roman" w:hAnsi="Times New Roman"/>
          <w:b/>
          <w:bCs/>
          <w:lang w:val="es-ES"/>
        </w:rPr>
        <w:t>IV. TIẾN TRÌNH TIẾT HỌC</w:t>
      </w:r>
    </w:p>
    <w:p w14:paraId="16AD4C8A" w14:textId="77777777" w:rsidR="003E690F" w:rsidRPr="00A2036C" w:rsidRDefault="003E690F" w:rsidP="00244700">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115E08A1"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5F7DBF56" w14:textId="77777777" w:rsidR="0057525F" w:rsidRPr="00A2036C" w:rsidRDefault="0057525F" w:rsidP="003E690F">
      <w:pPr>
        <w:rPr>
          <w:rFonts w:ascii="Times New Roman" w:hAnsi="Times New Roman"/>
          <w:lang w:val="es-ES"/>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93"/>
        <w:gridCol w:w="2552"/>
        <w:gridCol w:w="4394"/>
      </w:tblGrid>
      <w:tr w:rsidR="00DE7EDE" w:rsidRPr="00A2036C" w14:paraId="7946BFB1" w14:textId="77777777" w:rsidTr="00642C59">
        <w:tblPrEx>
          <w:tblCellMar>
            <w:top w:w="0" w:type="dxa"/>
            <w:bottom w:w="0" w:type="dxa"/>
          </w:tblCellMar>
        </w:tblPrEx>
        <w:tc>
          <w:tcPr>
            <w:tcW w:w="2693" w:type="dxa"/>
            <w:vAlign w:val="center"/>
          </w:tcPr>
          <w:p w14:paraId="76221E94" w14:textId="77777777" w:rsidR="00DE7EDE" w:rsidRPr="0057525F" w:rsidRDefault="00DE7EDE" w:rsidP="0057525F">
            <w:pPr>
              <w:jc w:val="center"/>
              <w:rPr>
                <w:bCs/>
              </w:rPr>
            </w:pPr>
            <w:r w:rsidRPr="0057525F">
              <w:rPr>
                <w:bCs/>
              </w:rPr>
              <w:t>Hoaït ñoäng cuûa GV</w:t>
            </w:r>
          </w:p>
        </w:tc>
        <w:tc>
          <w:tcPr>
            <w:tcW w:w="2552" w:type="dxa"/>
            <w:vAlign w:val="center"/>
          </w:tcPr>
          <w:p w14:paraId="15FC19E4" w14:textId="77777777" w:rsidR="00DE7EDE" w:rsidRPr="0057525F" w:rsidRDefault="00DE7EDE" w:rsidP="0057525F">
            <w:pPr>
              <w:jc w:val="center"/>
              <w:rPr>
                <w:bCs/>
              </w:rPr>
            </w:pPr>
            <w:r w:rsidRPr="0057525F">
              <w:rPr>
                <w:bCs/>
              </w:rPr>
              <w:t>Hoaït ñoäng cuûa HS</w:t>
            </w:r>
          </w:p>
        </w:tc>
        <w:tc>
          <w:tcPr>
            <w:tcW w:w="4394" w:type="dxa"/>
            <w:vAlign w:val="center"/>
          </w:tcPr>
          <w:p w14:paraId="0379F8B4" w14:textId="77777777" w:rsidR="00DE7EDE" w:rsidRPr="0057525F" w:rsidRDefault="00DE7EDE" w:rsidP="0057525F">
            <w:pPr>
              <w:jc w:val="center"/>
              <w:rPr>
                <w:rFonts w:ascii="Times New Roman" w:hAnsi="Times New Roman"/>
                <w:bCs/>
              </w:rPr>
            </w:pPr>
            <w:r w:rsidRPr="0057525F">
              <w:rPr>
                <w:bCs/>
              </w:rPr>
              <w:t>N</w:t>
            </w:r>
            <w:r w:rsidRPr="0057525F">
              <w:rPr>
                <w:rFonts w:ascii="Times New Roman" w:hAnsi="Times New Roman"/>
                <w:bCs/>
              </w:rPr>
              <w:t>ội dung cần đạt</w:t>
            </w:r>
          </w:p>
        </w:tc>
      </w:tr>
      <w:tr w:rsidR="00DE7EDE" w:rsidRPr="00A2036C" w14:paraId="0CDE5C6D" w14:textId="77777777" w:rsidTr="00642C59">
        <w:tblPrEx>
          <w:tblCellMar>
            <w:top w:w="0" w:type="dxa"/>
            <w:bottom w:w="0" w:type="dxa"/>
          </w:tblCellMar>
        </w:tblPrEx>
        <w:tc>
          <w:tcPr>
            <w:tcW w:w="2693" w:type="dxa"/>
          </w:tcPr>
          <w:p w14:paraId="2A34F33F" w14:textId="77777777" w:rsidR="00DE7EDE" w:rsidRPr="00A2036C" w:rsidRDefault="00DE7EDE" w:rsidP="003A5968">
            <w:r w:rsidRPr="00A2036C">
              <w:t xml:space="preserve">GV cho HS laøm </w:t>
            </w:r>
            <w:r w:rsidRPr="00A2036C">
              <w:rPr>
                <w:bdr w:val="single" w:sz="4" w:space="0" w:color="auto"/>
              </w:rPr>
              <w:t>?1</w:t>
            </w:r>
            <w:r w:rsidRPr="00A2036C">
              <w:t xml:space="preserve"> sau ñoù ruùt ra ñònh lí.</w:t>
            </w:r>
          </w:p>
          <w:p w14:paraId="4C647ACC" w14:textId="77777777" w:rsidR="00DE7EDE" w:rsidRPr="00A2036C" w:rsidRDefault="00DE7EDE" w:rsidP="003A5968">
            <w:r w:rsidRPr="00A2036C">
              <w:t>Qua ñoù GV cho HS ghi giaû thieát, keát luaän.</w:t>
            </w:r>
          </w:p>
          <w:p w14:paraId="45C7C5D1" w14:textId="77777777" w:rsidR="00DE7EDE" w:rsidRPr="00A2036C" w:rsidRDefault="00DE7EDE" w:rsidP="003A5968">
            <w:r w:rsidRPr="00A2036C">
              <w:t>GV giôùi thieäu ñaây chính laø baát ñaúng thöùc tam giaùc.</w:t>
            </w:r>
          </w:p>
        </w:tc>
        <w:tc>
          <w:tcPr>
            <w:tcW w:w="2552" w:type="dxa"/>
          </w:tcPr>
          <w:p w14:paraId="1BFCB75F" w14:textId="77777777" w:rsidR="00DE7EDE" w:rsidRPr="00A2036C" w:rsidRDefault="00DE7EDE" w:rsidP="003A5968"/>
        </w:tc>
        <w:tc>
          <w:tcPr>
            <w:tcW w:w="4394" w:type="dxa"/>
          </w:tcPr>
          <w:p w14:paraId="49138630" w14:textId="77777777" w:rsidR="00DE7EDE" w:rsidRPr="00A2036C" w:rsidRDefault="00DE7EDE" w:rsidP="003A5968">
            <w:pPr>
              <w:rPr>
                <w:b/>
                <w:u w:val="single"/>
              </w:rPr>
            </w:pPr>
            <w:r w:rsidRPr="00A2036C">
              <w:rPr>
                <w:b/>
                <w:u w:val="single"/>
              </w:rPr>
              <w:t>I) Baát ñaúng thöùc tam giaùc:</w:t>
            </w:r>
          </w:p>
          <w:p w14:paraId="0D0FAEA4" w14:textId="77777777" w:rsidR="00DE7EDE" w:rsidRPr="00A2036C" w:rsidRDefault="00DE7EDE" w:rsidP="003A5968">
            <w:pPr>
              <w:rPr>
                <w:b/>
                <w:u w:val="single"/>
              </w:rPr>
            </w:pPr>
            <w:r w:rsidRPr="00A2036C">
              <w:rPr>
                <w:b/>
                <w:u w:val="single"/>
              </w:rPr>
              <w:t>Ñònh lí:</w:t>
            </w:r>
          </w:p>
          <w:p w14:paraId="2DAB7CD5" w14:textId="77777777" w:rsidR="00DE7EDE" w:rsidRPr="00A2036C" w:rsidRDefault="00DE7EDE" w:rsidP="003A5968">
            <w:r w:rsidRPr="00A2036C">
              <w:t>Trong moät tam giaùc toång ñoä daøi hai caïnh baát kì bao giôø cuõng lôùn hôn ñoä daøi caïnh coøn laïi.</w:t>
            </w:r>
          </w:p>
          <w:p w14:paraId="26E0B426" w14:textId="77777777" w:rsidR="00DE7EDE" w:rsidRPr="00A2036C" w:rsidRDefault="00DE7EDE" w:rsidP="003A5968">
            <w:r w:rsidRPr="00A2036C">
              <w:object w:dxaOrig="1065" w:dyaOrig="1080" w14:anchorId="03EA1169">
                <v:shape id="_x0000_i2679" type="#_x0000_t75" style="width:53.25pt;height:54pt" o:ole="">
                  <v:imagedata r:id="rId2157" o:title=""/>
                </v:shape>
                <o:OLEObject Type="Embed" ProgID="PBrush" ShapeID="_x0000_i2679" DrawAspect="Content" ObjectID="_1664268243" r:id="rId2158"/>
              </w:object>
            </w:r>
          </w:p>
          <w:tbl>
            <w:tblPr>
              <w:tblW w:w="0" w:type="auto"/>
              <w:tblBorders>
                <w:insideH w:val="single" w:sz="4" w:space="0" w:color="auto"/>
                <w:insideV w:val="single" w:sz="4" w:space="0" w:color="auto"/>
              </w:tblBorders>
              <w:tblLook w:val="01E0" w:firstRow="1" w:lastRow="1" w:firstColumn="1" w:lastColumn="1" w:noHBand="0" w:noVBand="0"/>
            </w:tblPr>
            <w:tblGrid>
              <w:gridCol w:w="650"/>
              <w:gridCol w:w="2345"/>
            </w:tblGrid>
            <w:tr w:rsidR="00DE7EDE" w:rsidRPr="00A2036C" w14:paraId="4D838305" w14:textId="77777777" w:rsidTr="004723D8">
              <w:tc>
                <w:tcPr>
                  <w:tcW w:w="650" w:type="dxa"/>
                  <w:shd w:val="clear" w:color="auto" w:fill="auto"/>
                </w:tcPr>
                <w:p w14:paraId="156BD532" w14:textId="77777777" w:rsidR="00DE7EDE" w:rsidRPr="00A2036C" w:rsidRDefault="00DE7EDE" w:rsidP="003A5968">
                  <w:r w:rsidRPr="00A2036C">
                    <w:t>GT</w:t>
                  </w:r>
                </w:p>
              </w:tc>
              <w:tc>
                <w:tcPr>
                  <w:tcW w:w="2345" w:type="dxa"/>
                  <w:shd w:val="clear" w:color="auto" w:fill="auto"/>
                </w:tcPr>
                <w:p w14:paraId="64DEAC43" w14:textId="29E05D79" w:rsidR="00DE7EDE" w:rsidRPr="00A2036C" w:rsidRDefault="0095234D" w:rsidP="003A5968">
                  <w:r w:rsidRPr="00A2036C">
                    <w:rPr>
                      <w:noProof/>
                      <w:position w:val="-4"/>
                    </w:rPr>
                    <w:drawing>
                      <wp:inline distT="0" distB="0" distL="0" distR="0" wp14:anchorId="45AA8FA8" wp14:editId="57DBE4AB">
                        <wp:extent cx="142875" cy="161925"/>
                        <wp:effectExtent l="0" t="0" r="0" b="0"/>
                        <wp:docPr id="1656" name="Picture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t>ABC</w:t>
                  </w:r>
                </w:p>
              </w:tc>
            </w:tr>
            <w:tr w:rsidR="00DE7EDE" w:rsidRPr="00A2036C" w14:paraId="29A14F16" w14:textId="77777777" w:rsidTr="004723D8">
              <w:tc>
                <w:tcPr>
                  <w:tcW w:w="650" w:type="dxa"/>
                  <w:shd w:val="clear" w:color="auto" w:fill="auto"/>
                </w:tcPr>
                <w:p w14:paraId="49463A3F" w14:textId="77777777" w:rsidR="00DE7EDE" w:rsidRPr="00A2036C" w:rsidRDefault="00DE7EDE" w:rsidP="003A5968">
                  <w:r w:rsidRPr="00A2036C">
                    <w:t>KL</w:t>
                  </w:r>
                </w:p>
              </w:tc>
              <w:tc>
                <w:tcPr>
                  <w:tcW w:w="2345" w:type="dxa"/>
                  <w:shd w:val="clear" w:color="auto" w:fill="auto"/>
                </w:tcPr>
                <w:p w14:paraId="26355E27" w14:textId="77777777" w:rsidR="00DE7EDE" w:rsidRPr="00A2036C" w:rsidRDefault="00DE7EDE" w:rsidP="003A5968">
                  <w:r w:rsidRPr="00A2036C">
                    <w:t>AB+AC&gt;BC</w:t>
                  </w:r>
                </w:p>
                <w:p w14:paraId="6869BAC8" w14:textId="77777777" w:rsidR="00DE7EDE" w:rsidRPr="00A2036C" w:rsidRDefault="00DE7EDE" w:rsidP="003A5968">
                  <w:r w:rsidRPr="00A2036C">
                    <w:t>AB+BC&gt;AC</w:t>
                  </w:r>
                </w:p>
                <w:p w14:paraId="3B2F88D6" w14:textId="77777777" w:rsidR="00DE7EDE" w:rsidRPr="00A2036C" w:rsidRDefault="00DE7EDE" w:rsidP="003A5968">
                  <w:r w:rsidRPr="00A2036C">
                    <w:t>AC+BC&gt;AB</w:t>
                  </w:r>
                </w:p>
              </w:tc>
            </w:tr>
          </w:tbl>
          <w:p w14:paraId="2C63D490" w14:textId="77777777" w:rsidR="00DE7EDE" w:rsidRPr="00A2036C" w:rsidRDefault="00DE7EDE" w:rsidP="003A5968"/>
        </w:tc>
      </w:tr>
      <w:tr w:rsidR="00DE7EDE" w:rsidRPr="00A2036C" w14:paraId="0A384E0E" w14:textId="77777777" w:rsidTr="00642C59">
        <w:tblPrEx>
          <w:tblCellMar>
            <w:top w:w="0" w:type="dxa"/>
            <w:bottom w:w="0" w:type="dxa"/>
          </w:tblCellMar>
        </w:tblPrEx>
        <w:tc>
          <w:tcPr>
            <w:tcW w:w="2693" w:type="dxa"/>
          </w:tcPr>
          <w:p w14:paraId="498C7958" w14:textId="77777777" w:rsidR="00DE7EDE" w:rsidRPr="00A2036C" w:rsidRDefault="00DE7EDE" w:rsidP="003A5968">
            <w:r w:rsidRPr="00A2036C">
              <w:t>Döïa vaøo 3 BDT treân GV cho HS suy ra heä quaû vaø ruùt ra nhaän xeùt.</w:t>
            </w:r>
          </w:p>
        </w:tc>
        <w:tc>
          <w:tcPr>
            <w:tcW w:w="2552" w:type="dxa"/>
          </w:tcPr>
          <w:p w14:paraId="2D180434" w14:textId="77777777" w:rsidR="00DE7EDE" w:rsidRPr="00A2036C" w:rsidRDefault="00DE7EDE" w:rsidP="003A5968">
            <w:r w:rsidRPr="00A2036C">
              <w:t>AB+AC&gt;BC</w:t>
            </w:r>
          </w:p>
          <w:p w14:paraId="0D661390" w14:textId="77777777" w:rsidR="00DE7EDE" w:rsidRPr="00A2036C" w:rsidRDefault="00DE7EDE" w:rsidP="003A5968">
            <w:r w:rsidRPr="00A2036C">
              <w:t>=&gt;AB&gt;BC-AC</w:t>
            </w:r>
          </w:p>
          <w:p w14:paraId="20093888" w14:textId="77777777" w:rsidR="00DE7EDE" w:rsidRPr="00A2036C" w:rsidRDefault="00DE7EDE" w:rsidP="003A5968">
            <w:r w:rsidRPr="00A2036C">
              <w:t>AB+BC&gt;AC</w:t>
            </w:r>
          </w:p>
          <w:p w14:paraId="1CCA7C3F" w14:textId="77777777" w:rsidR="00DE7EDE" w:rsidRPr="00A2036C" w:rsidRDefault="00DE7EDE" w:rsidP="003A5968">
            <w:r w:rsidRPr="00A2036C">
              <w:t>=&gt;AB&gt;AC-BC</w:t>
            </w:r>
          </w:p>
        </w:tc>
        <w:tc>
          <w:tcPr>
            <w:tcW w:w="4394" w:type="dxa"/>
          </w:tcPr>
          <w:p w14:paraId="1F0D3144" w14:textId="77777777" w:rsidR="00DE7EDE" w:rsidRPr="00A2036C" w:rsidRDefault="00DE7EDE" w:rsidP="003A5968">
            <w:r w:rsidRPr="00A2036C">
              <w:t>II) Heä quaû cuûa baát ñaúng thöùc tam giaùc:</w:t>
            </w:r>
          </w:p>
          <w:p w14:paraId="5827AFE7" w14:textId="77777777" w:rsidR="00DE7EDE" w:rsidRPr="00A2036C" w:rsidRDefault="00DE7EDE" w:rsidP="003A5968">
            <w:r w:rsidRPr="00A2036C">
              <w:t>Heä quaû: Trong moät tam giaùc, hieäu ñoä daøi hai caïnh baát kì bao giôø cuõng nhoû hôn caïnh coøn laïi.</w:t>
            </w:r>
          </w:p>
          <w:p w14:paraId="05942596" w14:textId="77777777" w:rsidR="00DE7EDE" w:rsidRPr="00A2036C" w:rsidRDefault="00DE7EDE" w:rsidP="003A5968">
            <w:r w:rsidRPr="00A2036C">
              <w:t>Nhaän xeùt: Trong moät tam giaùc, ñoä daøi moät caïnh bao giôø cuõng lôùn hôn toång caùc ñoä daøi cuûa hai caïnh coøn laïi.</w:t>
            </w:r>
          </w:p>
          <w:p w14:paraId="1F7297DA" w14:textId="77777777" w:rsidR="00DE7EDE" w:rsidRPr="00A2036C" w:rsidRDefault="00DE7EDE" w:rsidP="003A5968">
            <w:r w:rsidRPr="00A2036C">
              <w:t>AB-AC&lt;BC&lt;AB+AC</w:t>
            </w:r>
          </w:p>
        </w:tc>
      </w:tr>
      <w:tr w:rsidR="00DE7EDE" w:rsidRPr="00A2036C" w14:paraId="24CEED6A" w14:textId="77777777" w:rsidTr="00642C59">
        <w:tblPrEx>
          <w:tblCellMar>
            <w:top w:w="0" w:type="dxa"/>
            <w:bottom w:w="0" w:type="dxa"/>
          </w:tblCellMar>
        </w:tblPrEx>
        <w:tc>
          <w:tcPr>
            <w:tcW w:w="2693" w:type="dxa"/>
          </w:tcPr>
          <w:p w14:paraId="2D1729FB" w14:textId="77777777" w:rsidR="00DE7EDE" w:rsidRPr="00A2036C" w:rsidRDefault="00DE7EDE" w:rsidP="003A5968">
            <w:pPr>
              <w:rPr>
                <w:b/>
                <w:u w:val="single"/>
              </w:rPr>
            </w:pPr>
            <w:r w:rsidRPr="00A2036C">
              <w:rPr>
                <w:b/>
                <w:u w:val="single"/>
              </w:rPr>
              <w:t>Baøi 15 SGK/63:</w:t>
            </w:r>
          </w:p>
          <w:p w14:paraId="6CB2532E" w14:textId="77777777" w:rsidR="00DE7EDE" w:rsidRPr="00A2036C" w:rsidRDefault="00DE7EDE" w:rsidP="003A5968">
            <w:r w:rsidRPr="00A2036C">
              <w:t>a) 2cm; 3cm; 6cm</w:t>
            </w:r>
          </w:p>
          <w:p w14:paraId="102DF31D" w14:textId="77777777" w:rsidR="00DE7EDE" w:rsidRPr="00A2036C" w:rsidRDefault="00DE7EDE" w:rsidP="003A5968">
            <w:r w:rsidRPr="00A2036C">
              <w:t>b) 2cm; 4cm; 6cm</w:t>
            </w:r>
          </w:p>
          <w:p w14:paraId="4DD46C7C" w14:textId="77777777" w:rsidR="00DE7EDE" w:rsidRPr="00A2036C" w:rsidRDefault="00DE7EDE" w:rsidP="003A5968">
            <w:r w:rsidRPr="00A2036C">
              <w:t>c) 3cm; 4cm; 6cm</w:t>
            </w:r>
          </w:p>
          <w:p w14:paraId="6952BFCA" w14:textId="77777777" w:rsidR="00DE7EDE" w:rsidRPr="00A2036C" w:rsidRDefault="00DE7EDE" w:rsidP="003A5968"/>
          <w:p w14:paraId="2694940F" w14:textId="77777777" w:rsidR="00DE7EDE" w:rsidRPr="00A2036C" w:rsidRDefault="00DE7EDE" w:rsidP="003A5968"/>
          <w:p w14:paraId="2D00B79A" w14:textId="77777777" w:rsidR="00DE7EDE" w:rsidRPr="00A2036C" w:rsidRDefault="00DE7EDE" w:rsidP="003A5968"/>
          <w:p w14:paraId="0F90529C" w14:textId="77777777" w:rsidR="00DE7EDE" w:rsidRPr="00A2036C" w:rsidRDefault="00DE7EDE" w:rsidP="003A5968"/>
          <w:p w14:paraId="2EBDDEF9" w14:textId="77777777" w:rsidR="00DE7EDE" w:rsidRPr="00A2036C" w:rsidRDefault="00DE7EDE" w:rsidP="003A5968"/>
          <w:p w14:paraId="451FC80E" w14:textId="77777777" w:rsidR="00DE7EDE" w:rsidRPr="00A2036C" w:rsidRDefault="00DE7EDE" w:rsidP="003A5968"/>
          <w:p w14:paraId="6F4A9381" w14:textId="77777777" w:rsidR="00DE7EDE" w:rsidRPr="00A2036C" w:rsidRDefault="00DE7EDE" w:rsidP="003A5968">
            <w:pPr>
              <w:rPr>
                <w:b/>
                <w:u w:val="single"/>
              </w:rPr>
            </w:pPr>
            <w:r w:rsidRPr="00A2036C">
              <w:rPr>
                <w:b/>
                <w:u w:val="single"/>
              </w:rPr>
              <w:t>Baøi 16 SGK/63:</w:t>
            </w:r>
          </w:p>
          <w:p w14:paraId="1B09B493" w14:textId="6615B6A1" w:rsidR="00DE7EDE" w:rsidRPr="00A2036C" w:rsidRDefault="00DE7EDE" w:rsidP="003A5968">
            <w:r w:rsidRPr="00A2036C">
              <w:t xml:space="preserve">Cho </w:t>
            </w:r>
            <w:r w:rsidR="0095234D" w:rsidRPr="00A2036C">
              <w:rPr>
                <w:noProof/>
                <w:position w:val="-4"/>
              </w:rPr>
              <w:drawing>
                <wp:inline distT="0" distB="0" distL="0" distR="0" wp14:anchorId="3B5607CF" wp14:editId="44E025C4">
                  <wp:extent cx="142875" cy="161925"/>
                  <wp:effectExtent l="0" t="0" r="0" b="0"/>
                  <wp:docPr id="1657" name="Picture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BC vôùi BC=1cm, AC=7cm. Tìm AB bieát ñoä daøi naøy laø moät soá nguyeân (chöùng minh), tam giaùc ABC laø tam giaùc gì?</w:t>
            </w:r>
          </w:p>
          <w:p w14:paraId="5E6136DB" w14:textId="77777777" w:rsidR="00DE7EDE" w:rsidRPr="00A2036C" w:rsidRDefault="00DE7EDE" w:rsidP="003A5968"/>
        </w:tc>
        <w:tc>
          <w:tcPr>
            <w:tcW w:w="2552" w:type="dxa"/>
          </w:tcPr>
          <w:p w14:paraId="52824606" w14:textId="77777777" w:rsidR="00DE7EDE" w:rsidRPr="00A2036C" w:rsidRDefault="00DE7EDE" w:rsidP="003A5968">
            <w:pPr>
              <w:rPr>
                <w:b/>
                <w:u w:val="single"/>
                <w:lang w:val="fr-FR"/>
              </w:rPr>
            </w:pPr>
            <w:r w:rsidRPr="00A2036C">
              <w:rPr>
                <w:b/>
                <w:u w:val="single"/>
                <w:lang w:val="fr-FR"/>
              </w:rPr>
              <w:lastRenderedPageBreak/>
              <w:t>Baøi 15 SGK/63:</w:t>
            </w:r>
          </w:p>
          <w:p w14:paraId="6AC5458B" w14:textId="77777777" w:rsidR="00DE7EDE" w:rsidRPr="00A2036C" w:rsidRDefault="00DE7EDE" w:rsidP="003A5968">
            <w:pPr>
              <w:rPr>
                <w:lang w:val="fr-FR"/>
              </w:rPr>
            </w:pPr>
            <w:r w:rsidRPr="00A2036C">
              <w:rPr>
                <w:lang w:val="fr-FR"/>
              </w:rPr>
              <w:t>a) Ta coù: 2+3&lt;6</w:t>
            </w:r>
          </w:p>
          <w:p w14:paraId="2D09DEE2" w14:textId="77777777" w:rsidR="00DE7EDE" w:rsidRPr="00A2036C" w:rsidRDefault="00DE7EDE" w:rsidP="003A5968">
            <w:r w:rsidRPr="00A2036C">
              <w:t>neân ñaây khoâng phaûi laø ba caïnh cuûa moät tam giaùc.</w:t>
            </w:r>
          </w:p>
          <w:p w14:paraId="6EB84177" w14:textId="77777777" w:rsidR="00DE7EDE" w:rsidRPr="00A2036C" w:rsidRDefault="00DE7EDE" w:rsidP="003A5968">
            <w:r w:rsidRPr="00A2036C">
              <w:t>b) Ta coù: 2+4=6</w:t>
            </w:r>
          </w:p>
          <w:p w14:paraId="2DB4695E" w14:textId="77777777" w:rsidR="00DE7EDE" w:rsidRPr="00A2036C" w:rsidRDefault="00DE7EDE" w:rsidP="003A5968">
            <w:r w:rsidRPr="00A2036C">
              <w:t xml:space="preserve">Neân ñaây khoâng phaûi laø ba caïnh cuûa moät tam </w:t>
            </w:r>
            <w:r w:rsidRPr="00A2036C">
              <w:lastRenderedPageBreak/>
              <w:t>giaùc.</w:t>
            </w:r>
          </w:p>
          <w:p w14:paraId="7D3B0DCA" w14:textId="77777777" w:rsidR="00DE7EDE" w:rsidRPr="00A2036C" w:rsidRDefault="00DE7EDE" w:rsidP="003A5968">
            <w:r w:rsidRPr="00A2036C">
              <w:t>c) Ta coù: 4+4=6</w:t>
            </w:r>
          </w:p>
          <w:p w14:paraId="5D8D0BFF" w14:textId="77777777" w:rsidR="00DE7EDE" w:rsidRPr="00A2036C" w:rsidRDefault="00DE7EDE" w:rsidP="003A5968">
            <w:r w:rsidRPr="00A2036C">
              <w:t>Neân ñaây laø ba caïnh cuûa moät tam giaùc.</w:t>
            </w:r>
          </w:p>
          <w:p w14:paraId="07121B2B" w14:textId="77777777" w:rsidR="00DE7EDE" w:rsidRPr="00A2036C" w:rsidRDefault="00DE7EDE" w:rsidP="003A5968">
            <w:pPr>
              <w:rPr>
                <w:b/>
                <w:u w:val="single"/>
              </w:rPr>
            </w:pPr>
            <w:r w:rsidRPr="00A2036C">
              <w:rPr>
                <w:b/>
                <w:u w:val="single"/>
              </w:rPr>
              <w:t>Baøi 16 SGK/63:</w:t>
            </w:r>
          </w:p>
          <w:p w14:paraId="5CA8F8D1" w14:textId="77777777" w:rsidR="00DE7EDE" w:rsidRPr="00A2036C" w:rsidRDefault="00DE7EDE" w:rsidP="003A5968">
            <w:r w:rsidRPr="00A2036C">
              <w:t>Döïa vaøo BDT tam giaùc ta coù:</w:t>
            </w:r>
          </w:p>
          <w:p w14:paraId="595E4C9B" w14:textId="77777777" w:rsidR="00DE7EDE" w:rsidRPr="00A2036C" w:rsidRDefault="00DE7EDE" w:rsidP="003A5968">
            <w:r w:rsidRPr="00A2036C">
              <w:t>AC-BC&lt;AB&lt;AC+BC</w:t>
            </w:r>
          </w:p>
          <w:p w14:paraId="11ADB89E" w14:textId="77777777" w:rsidR="00DE7EDE" w:rsidRPr="00A2036C" w:rsidRDefault="00DE7EDE" w:rsidP="003A5968">
            <w:r w:rsidRPr="00A2036C">
              <w:t>7-1&lt;AB&lt;7+1</w:t>
            </w:r>
          </w:p>
          <w:p w14:paraId="509044DD" w14:textId="77777777" w:rsidR="00DE7EDE" w:rsidRPr="00A2036C" w:rsidRDefault="00DE7EDE" w:rsidP="003A5968">
            <w:r w:rsidRPr="00A2036C">
              <w:t>6&lt;AB&lt;8</w:t>
            </w:r>
          </w:p>
          <w:p w14:paraId="49AEA65B" w14:textId="77777777" w:rsidR="00DE7EDE" w:rsidRPr="00A2036C" w:rsidRDefault="00DE7EDE" w:rsidP="003A5968">
            <w:r w:rsidRPr="00A2036C">
              <w:t>=&gt;AB=7cm</w:t>
            </w:r>
          </w:p>
          <w:p w14:paraId="4C30C341" w14:textId="04B5D313" w:rsidR="00DE7EDE" w:rsidRPr="00A2036C" w:rsidRDefault="0095234D" w:rsidP="003A5968">
            <w:r w:rsidRPr="00A2036C">
              <w:rPr>
                <w:noProof/>
                <w:position w:val="-4"/>
              </w:rPr>
              <w:drawing>
                <wp:inline distT="0" distB="0" distL="0" distR="0" wp14:anchorId="6E7659A0" wp14:editId="0564BD10">
                  <wp:extent cx="142875" cy="161925"/>
                  <wp:effectExtent l="0" t="0" r="0" b="0"/>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8"/>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t xml:space="preserve">ABC coù AB=AC=7cm neân </w:t>
            </w:r>
            <w:r w:rsidRPr="00A2036C">
              <w:rPr>
                <w:noProof/>
                <w:position w:val="-4"/>
              </w:rPr>
              <w:drawing>
                <wp:inline distT="0" distB="0" distL="0" distR="0" wp14:anchorId="4D594FA0" wp14:editId="766C43CF">
                  <wp:extent cx="142875" cy="161925"/>
                  <wp:effectExtent l="0" t="0" r="0" b="0"/>
                  <wp:docPr id="1659"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t>ABC  caân taïi A</w:t>
            </w:r>
          </w:p>
          <w:p w14:paraId="05BF786C" w14:textId="77777777" w:rsidR="00DE7EDE" w:rsidRPr="00A2036C" w:rsidRDefault="00DE7EDE" w:rsidP="003A5968"/>
        </w:tc>
        <w:tc>
          <w:tcPr>
            <w:tcW w:w="4394" w:type="dxa"/>
          </w:tcPr>
          <w:p w14:paraId="1D7B789D" w14:textId="77777777" w:rsidR="00DE7EDE" w:rsidRPr="00A2036C" w:rsidRDefault="00DE7EDE" w:rsidP="003A5968">
            <w:r w:rsidRPr="00A2036C">
              <w:object w:dxaOrig="1845" w:dyaOrig="1170" w14:anchorId="76509ABE">
                <v:shape id="_x0000_i2684" type="#_x0000_t75" style="width:92.25pt;height:58.5pt" o:ole="">
                  <v:imagedata r:id="rId2159" o:title=""/>
                </v:shape>
                <o:OLEObject Type="Embed" ProgID="PBrush" ShapeID="_x0000_i2684" DrawAspect="Content" ObjectID="_1664268244" r:id="rId2160"/>
              </w:object>
            </w:r>
          </w:p>
        </w:tc>
      </w:tr>
    </w:tbl>
    <w:p w14:paraId="3176AED6" w14:textId="77777777" w:rsidR="0057525F" w:rsidRDefault="0057525F" w:rsidP="003E690F">
      <w:pPr>
        <w:rPr>
          <w:b/>
          <w:bCs/>
          <w:u w:val="single"/>
        </w:rPr>
      </w:pPr>
    </w:p>
    <w:p w14:paraId="311E0B7B" w14:textId="77777777" w:rsidR="003E690F" w:rsidRPr="00A2036C" w:rsidRDefault="003E690F" w:rsidP="003E690F">
      <w:pPr>
        <w:rPr>
          <w:rFonts w:ascii="Times New Roman" w:hAnsi="Times New Roman"/>
          <w:lang w:val="es-ES"/>
        </w:rPr>
      </w:pPr>
      <w:r w:rsidRPr="00A2036C">
        <w:rPr>
          <w:rFonts w:ascii="Times New Roman" w:hAnsi="Times New Roman"/>
          <w:lang w:val="es-ES"/>
        </w:rPr>
        <w:t>3. Hoạt động luyện tập</w:t>
      </w:r>
    </w:p>
    <w:p w14:paraId="68AB28F3" w14:textId="77777777" w:rsidR="003E690F" w:rsidRPr="00A2036C" w:rsidRDefault="003E690F" w:rsidP="003E690F">
      <w:pPr>
        <w:rPr>
          <w:rFonts w:ascii="Times New Roman" w:hAnsi="Times New Roman"/>
          <w:lang w:val="es-ES"/>
        </w:rPr>
      </w:pPr>
      <w:r w:rsidRPr="00A2036C">
        <w:rPr>
          <w:rFonts w:ascii="Times New Roman" w:hAnsi="Times New Roman"/>
          <w:lang w:val="es-ES"/>
        </w:rPr>
        <w:t>4, Hoạt động vận dụng</w:t>
      </w:r>
    </w:p>
    <w:p w14:paraId="094EE61F" w14:textId="77777777" w:rsidR="003E690F" w:rsidRPr="00A2036C" w:rsidRDefault="003E690F" w:rsidP="003E690F">
      <w:pPr>
        <w:rPr>
          <w:rFonts w:ascii="Times New Roman" w:hAnsi="Times New Roman"/>
          <w:lang w:val="es-ES"/>
        </w:rPr>
      </w:pPr>
      <w:r w:rsidRPr="00A2036C">
        <w:rPr>
          <w:rFonts w:ascii="Times New Roman" w:hAnsi="Times New Roman"/>
          <w:lang w:val="es-ES"/>
        </w:rPr>
        <w:t>5, Hoạt động tìm tòi mở rộng</w:t>
      </w:r>
    </w:p>
    <w:p w14:paraId="32DEDFB2" w14:textId="77777777" w:rsidR="0057525F" w:rsidRPr="00A2036C" w:rsidRDefault="0057525F" w:rsidP="0057525F">
      <w:pPr>
        <w:numPr>
          <w:ilvl w:val="0"/>
          <w:numId w:val="4"/>
        </w:numPr>
      </w:pPr>
      <w:r w:rsidRPr="00A2036C">
        <w:t>Laøm baøi 17, 18, 19 SGK/63.</w:t>
      </w:r>
    </w:p>
    <w:p w14:paraId="2B387E7D" w14:textId="77777777" w:rsidR="0057525F" w:rsidRPr="00A2036C" w:rsidRDefault="0057525F" w:rsidP="0057525F">
      <w:pPr>
        <w:numPr>
          <w:ilvl w:val="0"/>
          <w:numId w:val="4"/>
        </w:numPr>
      </w:pPr>
      <w:r w:rsidRPr="00A2036C">
        <w:t>Chuaån bò baøi luyeän taäp.</w:t>
      </w:r>
    </w:p>
    <w:p w14:paraId="31595E8C" w14:textId="77777777" w:rsidR="0057525F" w:rsidRDefault="003A5968" w:rsidP="0057525F">
      <w:pPr>
        <w:pStyle w:val="Heading1"/>
        <w:tabs>
          <w:tab w:val="center" w:pos="4675"/>
        </w:tabs>
        <w:jc w:val="center"/>
      </w:pPr>
      <w:r w:rsidRPr="00A2036C">
        <w:rPr>
          <w:b w:val="0"/>
          <w:bCs w:val="0"/>
          <w:u w:val="single"/>
        </w:rPr>
        <w:br w:type="page"/>
      </w:r>
      <w:r w:rsidR="0057525F">
        <w:lastRenderedPageBreak/>
        <w:t>Tieát</w:t>
      </w:r>
      <w:r w:rsidR="0055247E">
        <w:t>:</w:t>
      </w:r>
      <w:r w:rsidR="00882F35">
        <w:t xml:space="preserve"> 54</w:t>
      </w:r>
    </w:p>
    <w:p w14:paraId="4C8CF23B" w14:textId="77777777" w:rsidR="003A5968" w:rsidRPr="00DE7EDE" w:rsidRDefault="003A5968" w:rsidP="00DE7EDE">
      <w:pPr>
        <w:pStyle w:val="Heading1"/>
        <w:tabs>
          <w:tab w:val="center" w:pos="4675"/>
        </w:tabs>
        <w:jc w:val="center"/>
      </w:pPr>
      <w:r w:rsidRPr="00A2036C">
        <w:t>LUYEÄN TAÄP</w:t>
      </w:r>
    </w:p>
    <w:p w14:paraId="5635A550" w14:textId="77777777" w:rsidR="003E690F" w:rsidRPr="00557C84" w:rsidRDefault="003E690F" w:rsidP="00244700">
      <w:pPr>
        <w:rPr>
          <w:rFonts w:ascii="Times New Roman" w:hAnsi="Times New Roman"/>
          <w:b/>
          <w:u w:val="single"/>
          <w:lang w:val="es-ES"/>
        </w:rPr>
      </w:pPr>
      <w:r w:rsidRPr="00557C84">
        <w:rPr>
          <w:rFonts w:ascii="Times New Roman" w:hAnsi="Times New Roman"/>
          <w:b/>
          <w:bCs/>
          <w:lang w:val="es-ES"/>
        </w:rPr>
        <w:t>I. MỤC TIÊU</w:t>
      </w:r>
      <w:r w:rsidRPr="00557C84">
        <w:rPr>
          <w:rFonts w:ascii="Times New Roman" w:hAnsi="Times New Roman"/>
          <w:b/>
          <w:lang w:val="es-ES"/>
        </w:rPr>
        <w:t xml:space="preserve"> </w:t>
      </w:r>
    </w:p>
    <w:p w14:paraId="6313CCC5" w14:textId="77777777" w:rsidR="003E690F" w:rsidRPr="00A2036C" w:rsidRDefault="003E690F" w:rsidP="0057525F">
      <w:pPr>
        <w:ind w:left="720"/>
        <w:rPr>
          <w:lang w:val="es-ES"/>
        </w:rPr>
      </w:pPr>
      <w:r w:rsidRPr="00A2036C">
        <w:rPr>
          <w:lang w:val="es-ES"/>
        </w:rPr>
        <w:t>-Kieán thöùc</w:t>
      </w:r>
      <w:r w:rsidRPr="00A2036C">
        <w:rPr>
          <w:b/>
          <w:lang w:val="es-ES"/>
        </w:rPr>
        <w:t xml:space="preserve">: </w:t>
      </w:r>
      <w:r w:rsidRPr="00A2036C">
        <w:rPr>
          <w:lang w:val="es-ES"/>
        </w:rPr>
        <w:t>HS naém vöõng quan heâï giöõa ñoä daøi 3 caïnh cuûa tam giaùc, töø ñoù bieát ñöôïc 3 ñoaïn thaúng coù ñoä daøi nhö theá naøo thì khoâng theå laø 3 caïnh cuûa 1 tam giaùc.</w:t>
      </w:r>
    </w:p>
    <w:p w14:paraId="09A39230" w14:textId="77777777" w:rsidR="003E690F" w:rsidRPr="00A2036C" w:rsidRDefault="003E690F" w:rsidP="0057525F">
      <w:pPr>
        <w:ind w:firstLine="720"/>
        <w:rPr>
          <w:lang w:val="es-ES"/>
        </w:rPr>
      </w:pPr>
      <w:r w:rsidRPr="00A2036C">
        <w:rPr>
          <w:lang w:val="es-ES"/>
        </w:rPr>
        <w:t>-Kó naêng: vaän duïng ñònh lyù vaø heä quaû vaøo giaûi baøi taäp</w:t>
      </w:r>
    </w:p>
    <w:p w14:paraId="632BEF23" w14:textId="77777777" w:rsidR="003E690F" w:rsidRPr="00A2036C" w:rsidRDefault="003E690F" w:rsidP="0057525F">
      <w:pPr>
        <w:pStyle w:val="ListParagraph"/>
        <w:spacing w:line="240" w:lineRule="auto"/>
        <w:ind w:left="0" w:firstLine="720"/>
        <w:rPr>
          <w:rFonts w:ascii="VNI-Times" w:hAnsi="VNI-Times"/>
          <w:szCs w:val="24"/>
          <w:lang w:val="es-ES"/>
        </w:rPr>
      </w:pPr>
      <w:r w:rsidRPr="00A2036C">
        <w:rPr>
          <w:rFonts w:ascii="VNI-Times" w:hAnsi="VNI-Times"/>
          <w:szCs w:val="24"/>
          <w:lang w:val="es-ES"/>
        </w:rPr>
        <w:t>-Thaùi ñoä:  reøn tö duy linh hoaït saùng taïo, khoa hoïc.</w:t>
      </w:r>
    </w:p>
    <w:p w14:paraId="2781F84B" w14:textId="77777777" w:rsidR="003E690F" w:rsidRPr="00A2036C" w:rsidRDefault="003E690F" w:rsidP="0057525F">
      <w:pPr>
        <w:pStyle w:val="ListParagraph"/>
        <w:spacing w:line="240" w:lineRule="auto"/>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Năng lực quan sát, Năng lực tư duy, Năng lực tự học, Năng lực giải quyết vấn đề, Năng lực vẽ hình</w:t>
      </w:r>
    </w:p>
    <w:p w14:paraId="401F2246" w14:textId="77777777" w:rsidR="003E690F" w:rsidRPr="00557C84" w:rsidRDefault="003E690F" w:rsidP="00244700">
      <w:pPr>
        <w:pStyle w:val="ListParagraph"/>
        <w:spacing w:line="240" w:lineRule="auto"/>
        <w:ind w:left="0"/>
        <w:jc w:val="both"/>
        <w:rPr>
          <w:b/>
          <w:szCs w:val="24"/>
          <w:lang w:val="es-ES"/>
        </w:rPr>
      </w:pPr>
      <w:r w:rsidRPr="00557C84">
        <w:rPr>
          <w:b/>
          <w:bCs/>
          <w:szCs w:val="24"/>
          <w:lang w:val="es-ES"/>
        </w:rPr>
        <w:t xml:space="preserve">II. </w:t>
      </w:r>
      <w:r w:rsidRPr="00557C84">
        <w:rPr>
          <w:b/>
          <w:szCs w:val="24"/>
          <w:lang w:val="es-ES"/>
        </w:rPr>
        <w:t>CHUẨN BỊ CỦA GV VÀ HỌC SINH</w:t>
      </w:r>
    </w:p>
    <w:p w14:paraId="0572A6C8" w14:textId="77777777" w:rsidR="003E690F" w:rsidRPr="00A2036C" w:rsidRDefault="003E690F" w:rsidP="00244700">
      <w:pPr>
        <w:tabs>
          <w:tab w:val="left" w:pos="709"/>
          <w:tab w:val="center" w:pos="4962"/>
        </w:tabs>
        <w:rPr>
          <w:rFonts w:ascii="Times New Roman" w:hAnsi="Times New Roman"/>
          <w:lang w:val="es-ES"/>
        </w:rPr>
      </w:pPr>
      <w:r w:rsidRPr="00A2036C">
        <w:rPr>
          <w:rFonts w:ascii="Times New Roman" w:hAnsi="Times New Roman"/>
          <w:lang w:val="es-ES"/>
        </w:rPr>
        <w:tab/>
        <w:t>- GV: Bảng phụ, thước thẳng. ê ke, phấn màu</w:t>
      </w:r>
    </w:p>
    <w:p w14:paraId="1A7507D9" w14:textId="77777777" w:rsidR="003E690F" w:rsidRPr="00A2036C" w:rsidRDefault="003E690F" w:rsidP="00244700">
      <w:pPr>
        <w:pStyle w:val="ListParagraph"/>
        <w:spacing w:line="240" w:lineRule="auto"/>
        <w:ind w:left="0" w:firstLine="720"/>
        <w:jc w:val="both"/>
        <w:rPr>
          <w:szCs w:val="24"/>
          <w:lang w:val="es-ES"/>
        </w:rPr>
      </w:pPr>
      <w:r w:rsidRPr="00A2036C">
        <w:rPr>
          <w:szCs w:val="24"/>
          <w:lang w:val="es-ES"/>
        </w:rPr>
        <w:t>- HS: Dụng cụ học sinh</w:t>
      </w:r>
    </w:p>
    <w:p w14:paraId="16BAC45C" w14:textId="77777777" w:rsidR="003E690F" w:rsidRPr="00557C84" w:rsidRDefault="003E690F" w:rsidP="00244700">
      <w:pPr>
        <w:pStyle w:val="ListParagraph"/>
        <w:spacing w:line="240" w:lineRule="auto"/>
        <w:ind w:left="0"/>
        <w:jc w:val="both"/>
        <w:rPr>
          <w:b/>
          <w:szCs w:val="24"/>
          <w:lang w:val="es-ES"/>
        </w:rPr>
      </w:pPr>
      <w:r w:rsidRPr="00557C84">
        <w:rPr>
          <w:b/>
          <w:szCs w:val="24"/>
          <w:lang w:val="es-ES"/>
        </w:rPr>
        <w:t>III. PHƯƠNG PHÁP TRỌNG TÂM</w:t>
      </w:r>
    </w:p>
    <w:p w14:paraId="160BBD90"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Đàm thoại</w:t>
      </w:r>
    </w:p>
    <w:p w14:paraId="5B74035E" w14:textId="77777777" w:rsidR="003E690F" w:rsidRPr="00557C84" w:rsidRDefault="003E690F" w:rsidP="00244700">
      <w:pPr>
        <w:rPr>
          <w:rFonts w:ascii="Times New Roman" w:hAnsi="Times New Roman"/>
          <w:b/>
          <w:lang w:val="es-ES"/>
        </w:rPr>
      </w:pPr>
      <w:r w:rsidRPr="00557C84">
        <w:rPr>
          <w:rFonts w:ascii="Times New Roman" w:hAnsi="Times New Roman"/>
          <w:b/>
          <w:bCs/>
          <w:lang w:val="es-ES"/>
        </w:rPr>
        <w:t>IV. TIẾN TRÌNH TIẾT HỌC</w:t>
      </w:r>
    </w:p>
    <w:p w14:paraId="0CB226FC" w14:textId="77777777" w:rsidR="003E690F" w:rsidRPr="00A2036C" w:rsidRDefault="003E690F" w:rsidP="00244700">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298E525D"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53FA71D5" w14:textId="77777777" w:rsidR="0057525F" w:rsidRPr="00A2036C" w:rsidRDefault="0057525F" w:rsidP="003E690F">
      <w:pPr>
        <w:rPr>
          <w:rFonts w:ascii="Times New Roman" w:hAnsi="Times New Roman"/>
          <w:lang w:val="es-ES"/>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91"/>
        <w:gridCol w:w="2831"/>
        <w:gridCol w:w="4559"/>
      </w:tblGrid>
      <w:tr w:rsidR="00DE7EDE" w:rsidRPr="00A2036C" w14:paraId="17F0C8E9" w14:textId="77777777" w:rsidTr="00642C59">
        <w:tblPrEx>
          <w:tblCellMar>
            <w:top w:w="0" w:type="dxa"/>
            <w:bottom w:w="0" w:type="dxa"/>
          </w:tblCellMar>
        </w:tblPrEx>
        <w:tc>
          <w:tcPr>
            <w:tcW w:w="2391" w:type="dxa"/>
            <w:vAlign w:val="center"/>
          </w:tcPr>
          <w:p w14:paraId="49EDCD1F" w14:textId="77777777" w:rsidR="00DE7EDE" w:rsidRPr="0057525F" w:rsidRDefault="00DE7EDE" w:rsidP="0057525F">
            <w:pPr>
              <w:jc w:val="center"/>
              <w:rPr>
                <w:bCs/>
              </w:rPr>
            </w:pPr>
            <w:r w:rsidRPr="0057525F">
              <w:rPr>
                <w:bCs/>
              </w:rPr>
              <w:t>Hoaït ñoäng cuûa GV</w:t>
            </w:r>
          </w:p>
        </w:tc>
        <w:tc>
          <w:tcPr>
            <w:tcW w:w="2831" w:type="dxa"/>
            <w:vAlign w:val="center"/>
          </w:tcPr>
          <w:p w14:paraId="42E308CF" w14:textId="77777777" w:rsidR="00DE7EDE" w:rsidRPr="0057525F" w:rsidRDefault="00DE7EDE" w:rsidP="0057525F">
            <w:pPr>
              <w:jc w:val="center"/>
              <w:rPr>
                <w:bCs/>
              </w:rPr>
            </w:pPr>
            <w:r w:rsidRPr="0057525F">
              <w:rPr>
                <w:bCs/>
              </w:rPr>
              <w:t>Hoaït ñoäng cuûa HS</w:t>
            </w:r>
          </w:p>
        </w:tc>
        <w:tc>
          <w:tcPr>
            <w:tcW w:w="4559" w:type="dxa"/>
            <w:vAlign w:val="center"/>
          </w:tcPr>
          <w:p w14:paraId="1AD5D248" w14:textId="77777777" w:rsidR="00DE7EDE" w:rsidRPr="0057525F" w:rsidRDefault="00DE7EDE" w:rsidP="0057525F">
            <w:pPr>
              <w:jc w:val="center"/>
              <w:rPr>
                <w:rFonts w:ascii="Times New Roman" w:hAnsi="Times New Roman"/>
                <w:bCs/>
              </w:rPr>
            </w:pPr>
            <w:r w:rsidRPr="0057525F">
              <w:rPr>
                <w:bCs/>
              </w:rPr>
              <w:t>N</w:t>
            </w:r>
            <w:r w:rsidRPr="0057525F">
              <w:rPr>
                <w:rFonts w:ascii="Times New Roman" w:hAnsi="Times New Roman"/>
                <w:bCs/>
              </w:rPr>
              <w:t>ội dung cần đạt</w:t>
            </w:r>
          </w:p>
        </w:tc>
      </w:tr>
      <w:tr w:rsidR="00DE7EDE" w:rsidRPr="00A2036C" w14:paraId="71193F54" w14:textId="77777777" w:rsidTr="00642C59">
        <w:tblPrEx>
          <w:tblCellMar>
            <w:top w:w="0" w:type="dxa"/>
            <w:bottom w:w="0" w:type="dxa"/>
          </w:tblCellMar>
        </w:tblPrEx>
        <w:tc>
          <w:tcPr>
            <w:tcW w:w="2391" w:type="dxa"/>
          </w:tcPr>
          <w:p w14:paraId="0B584154" w14:textId="77777777" w:rsidR="00DE7EDE" w:rsidRPr="00A2036C" w:rsidRDefault="00DE7EDE" w:rsidP="003A5968">
            <w:pPr>
              <w:rPr>
                <w:b/>
                <w:u w:val="single"/>
              </w:rPr>
            </w:pPr>
            <w:r w:rsidRPr="00A2036C">
              <w:rPr>
                <w:b/>
                <w:u w:val="single"/>
              </w:rPr>
              <w:t>Baøi 18 SGK/63:</w:t>
            </w:r>
          </w:p>
          <w:p w14:paraId="53CEED36" w14:textId="77777777" w:rsidR="00DE7EDE" w:rsidRPr="00A2036C" w:rsidRDefault="00DE7EDE" w:rsidP="003A5968">
            <w:r w:rsidRPr="00A2036C">
              <w:t>Gv goïi HS leân söõa vì ñaõ laøm ôû nhaø.</w:t>
            </w:r>
          </w:p>
          <w:p w14:paraId="446F0536" w14:textId="77777777" w:rsidR="00DE7EDE" w:rsidRPr="00A2036C" w:rsidRDefault="00DE7EDE" w:rsidP="003A5968"/>
          <w:p w14:paraId="7227C53A" w14:textId="77777777" w:rsidR="00DE7EDE" w:rsidRPr="00A2036C" w:rsidRDefault="00DE7EDE" w:rsidP="003A5968"/>
          <w:p w14:paraId="7AC62F63" w14:textId="77777777" w:rsidR="00DE7EDE" w:rsidRPr="00A2036C" w:rsidRDefault="00DE7EDE" w:rsidP="003A5968"/>
          <w:p w14:paraId="2014E9C5" w14:textId="77777777" w:rsidR="00DE7EDE" w:rsidRPr="00A2036C" w:rsidRDefault="00DE7EDE" w:rsidP="003A5968"/>
          <w:p w14:paraId="5D58E755" w14:textId="77777777" w:rsidR="00DE7EDE" w:rsidRPr="00A2036C" w:rsidRDefault="00DE7EDE" w:rsidP="003A5968">
            <w:pPr>
              <w:rPr>
                <w:b/>
                <w:u w:val="single"/>
              </w:rPr>
            </w:pPr>
            <w:r w:rsidRPr="00A2036C">
              <w:rPr>
                <w:b/>
                <w:u w:val="single"/>
              </w:rPr>
              <w:t>Baøi 21 SGK/64:</w:t>
            </w:r>
          </w:p>
          <w:p w14:paraId="36AF8DA2" w14:textId="77777777" w:rsidR="00DE7EDE" w:rsidRPr="00A2036C" w:rsidRDefault="00DE7EDE" w:rsidP="003A5968"/>
          <w:p w14:paraId="07D94CF5" w14:textId="77777777" w:rsidR="00DE7EDE" w:rsidRPr="00A2036C" w:rsidRDefault="00DE7EDE" w:rsidP="003A5968"/>
          <w:p w14:paraId="366A02F5" w14:textId="77777777" w:rsidR="00DE7EDE" w:rsidRPr="00A2036C" w:rsidRDefault="00DE7EDE" w:rsidP="003A5968"/>
          <w:p w14:paraId="1C005470" w14:textId="77777777" w:rsidR="00DE7EDE" w:rsidRPr="00A2036C" w:rsidRDefault="00DE7EDE" w:rsidP="003A5968"/>
          <w:p w14:paraId="53B40196" w14:textId="77777777" w:rsidR="00DE7EDE" w:rsidRPr="00A2036C" w:rsidRDefault="00DE7EDE" w:rsidP="003A5968"/>
          <w:p w14:paraId="3BADBA79" w14:textId="77777777" w:rsidR="00DE7EDE" w:rsidRPr="00A2036C" w:rsidRDefault="00DE7EDE" w:rsidP="003A5968"/>
          <w:p w14:paraId="12D78BC7" w14:textId="77777777" w:rsidR="00DE7EDE" w:rsidRPr="00A2036C" w:rsidRDefault="00DE7EDE" w:rsidP="003A5968">
            <w:pPr>
              <w:rPr>
                <w:b/>
                <w:u w:val="single"/>
              </w:rPr>
            </w:pPr>
            <w:r w:rsidRPr="00A2036C">
              <w:rPr>
                <w:b/>
                <w:u w:val="single"/>
              </w:rPr>
              <w:t>Baøi 22 SGK/63:</w:t>
            </w:r>
          </w:p>
          <w:p w14:paraId="721A0045" w14:textId="77777777" w:rsidR="00DE7EDE" w:rsidRPr="00A2036C" w:rsidRDefault="00DE7EDE" w:rsidP="003A5968"/>
          <w:p w14:paraId="6A8952FF" w14:textId="77777777" w:rsidR="00DE7EDE" w:rsidRPr="00A2036C" w:rsidRDefault="00DE7EDE" w:rsidP="003A5968"/>
          <w:p w14:paraId="3141EB43" w14:textId="77777777" w:rsidR="00DE7EDE" w:rsidRPr="00A2036C" w:rsidRDefault="00DE7EDE" w:rsidP="003A5968"/>
          <w:p w14:paraId="48EB2F06" w14:textId="77777777" w:rsidR="00DE7EDE" w:rsidRPr="00A2036C" w:rsidRDefault="00DE7EDE" w:rsidP="003A5968"/>
          <w:p w14:paraId="0177D02D" w14:textId="77777777" w:rsidR="00DE7EDE" w:rsidRPr="00A2036C" w:rsidRDefault="00DE7EDE" w:rsidP="003A5968"/>
          <w:p w14:paraId="6C79FD66" w14:textId="77777777" w:rsidR="00DE7EDE" w:rsidRPr="00A2036C" w:rsidRDefault="00DE7EDE" w:rsidP="003A5968"/>
          <w:p w14:paraId="1EFB34F5" w14:textId="77777777" w:rsidR="00DE7EDE" w:rsidRPr="00A2036C" w:rsidRDefault="00DE7EDE" w:rsidP="003A5968"/>
          <w:p w14:paraId="262B669C" w14:textId="77777777" w:rsidR="00DE7EDE" w:rsidRPr="00A2036C" w:rsidRDefault="00DE7EDE" w:rsidP="003A5968"/>
          <w:p w14:paraId="6A0C2CB6" w14:textId="77777777" w:rsidR="00DE7EDE" w:rsidRPr="00A2036C" w:rsidRDefault="00DE7EDE" w:rsidP="003A5968"/>
          <w:p w14:paraId="701C2B3D" w14:textId="77777777" w:rsidR="00DE7EDE" w:rsidRPr="00A2036C" w:rsidRDefault="00DE7EDE" w:rsidP="003A5968"/>
          <w:p w14:paraId="03B3BD4C" w14:textId="77777777" w:rsidR="00DE7EDE" w:rsidRPr="00A2036C" w:rsidRDefault="00DE7EDE" w:rsidP="003A5968">
            <w:pPr>
              <w:rPr>
                <w:b/>
                <w:u w:val="single"/>
              </w:rPr>
            </w:pPr>
            <w:r w:rsidRPr="00A2036C">
              <w:rPr>
                <w:b/>
                <w:u w:val="single"/>
              </w:rPr>
              <w:t>Baøi 23 SBT/26:</w:t>
            </w:r>
          </w:p>
          <w:p w14:paraId="2171C316" w14:textId="2B67FC25" w:rsidR="00DE7EDE" w:rsidRPr="00A2036C" w:rsidRDefault="0095234D" w:rsidP="003A5968">
            <w:r w:rsidRPr="00A2036C">
              <w:rPr>
                <w:noProof/>
                <w:position w:val="-4"/>
              </w:rPr>
              <w:drawing>
                <wp:inline distT="0" distB="0" distL="0" distR="0" wp14:anchorId="0D4D6144" wp14:editId="1FC6DF0F">
                  <wp:extent cx="142875" cy="161925"/>
                  <wp:effectExtent l="0" t="0" r="0" b="0"/>
                  <wp:docPr id="1661" name="Picture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1"/>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t>ABC, BC lôùn nhaát.</w:t>
            </w:r>
          </w:p>
          <w:p w14:paraId="2455D87E" w14:textId="49450808" w:rsidR="00DE7EDE" w:rsidRPr="00A2036C" w:rsidRDefault="00DE7EDE" w:rsidP="003A5968">
            <w:r w:rsidRPr="00A2036C">
              <w:t xml:space="preserve">a) </w:t>
            </w:r>
            <w:r w:rsidR="0095234D" w:rsidRPr="00A2036C">
              <w:rPr>
                <w:noProof/>
                <w:position w:val="-4"/>
              </w:rPr>
              <w:drawing>
                <wp:inline distT="0" distB="0" distL="0" distR="0" wp14:anchorId="6C991317" wp14:editId="29840874">
                  <wp:extent cx="152400" cy="200025"/>
                  <wp:effectExtent l="0" t="0" r="0" b="0"/>
                  <wp:docPr id="1662" name="Picture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2"/>
                          <pic:cNvPicPr>
                            <a:picLocks noChangeAspect="1" noChangeArrowheads="1"/>
                          </pic:cNvPicPr>
                        </pic:nvPicPr>
                        <pic:blipFill>
                          <a:blip r:embed="rId1873"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A2036C">
              <w:t xml:space="preserve"> vaø </w:t>
            </w:r>
            <w:r w:rsidR="0095234D" w:rsidRPr="00A2036C">
              <w:rPr>
                <w:noProof/>
                <w:position w:val="-6"/>
              </w:rPr>
              <w:drawing>
                <wp:inline distT="0" distB="0" distL="0" distR="0" wp14:anchorId="477E4BB2" wp14:editId="34995018">
                  <wp:extent cx="152400" cy="219075"/>
                  <wp:effectExtent l="0" t="0" r="0" b="0"/>
                  <wp:docPr id="1663" name="Picture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
                          <pic:cNvPicPr>
                            <a:picLocks noChangeAspect="1" noChangeArrowheads="1"/>
                          </pic:cNvPicPr>
                        </pic:nvPicPr>
                        <pic:blipFill>
                          <a:blip r:embed="rId2161" cstate="print">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A2036C">
              <w:t xml:space="preserve"> khoâng laø goùc vuoâng hoaëc tuø?</w:t>
            </w:r>
          </w:p>
          <w:p w14:paraId="0C5F27C7" w14:textId="77777777" w:rsidR="00DE7EDE" w:rsidRPr="00A2036C" w:rsidRDefault="00DE7EDE" w:rsidP="003A5968">
            <w:r w:rsidRPr="00A2036C">
              <w:lastRenderedPageBreak/>
              <w:t xml:space="preserve">b) AH </w:t>
            </w:r>
            <w:r w:rsidRPr="00A2036C">
              <w:sym w:font="Symbol" w:char="F05E"/>
            </w:r>
            <w:r w:rsidRPr="00A2036C">
              <w:t xml:space="preserve"> BC. So saùnh AB+AC vôùi BH+CH roài Cmr: AB+AC&gt;BC</w:t>
            </w:r>
          </w:p>
          <w:p w14:paraId="3985B424" w14:textId="77777777" w:rsidR="00DE7EDE" w:rsidRPr="00A2036C" w:rsidRDefault="00DE7EDE" w:rsidP="003A5968"/>
          <w:p w14:paraId="595CA16B" w14:textId="77777777" w:rsidR="00DE7EDE" w:rsidRPr="00A2036C" w:rsidRDefault="00DE7EDE" w:rsidP="003A5968"/>
        </w:tc>
        <w:tc>
          <w:tcPr>
            <w:tcW w:w="2831" w:type="dxa"/>
          </w:tcPr>
          <w:p w14:paraId="51A965A1" w14:textId="77777777" w:rsidR="00DE7EDE" w:rsidRPr="00A2036C" w:rsidRDefault="00DE7EDE" w:rsidP="003A5968">
            <w:pPr>
              <w:rPr>
                <w:b/>
                <w:u w:val="single"/>
              </w:rPr>
            </w:pPr>
            <w:r w:rsidRPr="00A2036C">
              <w:rPr>
                <w:b/>
                <w:u w:val="single"/>
              </w:rPr>
              <w:lastRenderedPageBreak/>
              <w:t>Baøi 18 SGK/63:</w:t>
            </w:r>
          </w:p>
          <w:p w14:paraId="6AACB092" w14:textId="77777777" w:rsidR="00DE7EDE" w:rsidRPr="00A2036C" w:rsidRDefault="00DE7EDE" w:rsidP="003A5968">
            <w:r w:rsidRPr="00A2036C">
              <w:t xml:space="preserve">a) 2cm; 3cm; 4cm </w:t>
            </w:r>
          </w:p>
          <w:p w14:paraId="7DFEBE22" w14:textId="77777777" w:rsidR="00DE7EDE" w:rsidRPr="00A2036C" w:rsidRDefault="00DE7EDE" w:rsidP="003A5968">
            <w:r w:rsidRPr="00A2036C">
              <w:t>Vì 2+3&gt;4 neân veõ ñöôïc tam giaùc.</w:t>
            </w:r>
          </w:p>
          <w:p w14:paraId="30D10A2D" w14:textId="77777777" w:rsidR="00DE7EDE" w:rsidRPr="00A2036C" w:rsidRDefault="00DE7EDE" w:rsidP="003A5968">
            <w:r w:rsidRPr="00A2036C">
              <w:object w:dxaOrig="1875" w:dyaOrig="1125" w14:anchorId="532ACCB2">
                <v:shape id="_x0000_i2688" type="#_x0000_t75" style="width:93.75pt;height:56.25pt" o:ole="">
                  <v:imagedata r:id="rId2162" o:title=""/>
                </v:shape>
                <o:OLEObject Type="Embed" ProgID="PBrush" ShapeID="_x0000_i2688" DrawAspect="Content" ObjectID="_1664268245" r:id="rId2163"/>
              </w:object>
            </w:r>
          </w:p>
          <w:p w14:paraId="5E802282" w14:textId="77777777" w:rsidR="00DE7EDE" w:rsidRPr="00A2036C" w:rsidRDefault="00DE7EDE" w:rsidP="003A5968"/>
          <w:p w14:paraId="74B8BDF9" w14:textId="77777777" w:rsidR="00DE7EDE" w:rsidRPr="00A2036C" w:rsidRDefault="00DE7EDE" w:rsidP="003A5968"/>
          <w:p w14:paraId="6E5CF71C" w14:textId="77777777" w:rsidR="00DE7EDE" w:rsidRPr="00A2036C" w:rsidRDefault="00DE7EDE" w:rsidP="003A5968"/>
          <w:p w14:paraId="7F80DE89" w14:textId="77777777" w:rsidR="00DE7EDE" w:rsidRPr="00A2036C" w:rsidRDefault="00DE7EDE" w:rsidP="003A5968"/>
          <w:p w14:paraId="0DE6273B" w14:textId="77777777" w:rsidR="00DE7EDE" w:rsidRPr="00A2036C" w:rsidRDefault="00DE7EDE" w:rsidP="003A5968"/>
          <w:p w14:paraId="517BC6D8" w14:textId="77777777" w:rsidR="00DE7EDE" w:rsidRPr="00A2036C" w:rsidRDefault="00DE7EDE" w:rsidP="003A5968"/>
          <w:p w14:paraId="14882017" w14:textId="77777777" w:rsidR="00DE7EDE" w:rsidRPr="00A2036C" w:rsidRDefault="00DE7EDE" w:rsidP="003A5968"/>
          <w:p w14:paraId="4543E11B" w14:textId="77777777" w:rsidR="00DE7EDE" w:rsidRPr="00A2036C" w:rsidRDefault="00DE7EDE" w:rsidP="003A5968">
            <w:r w:rsidRPr="00A2036C">
              <w:object w:dxaOrig="1935" w:dyaOrig="2085" w14:anchorId="2BFBAB1F">
                <v:shape id="_x0000_i2689" type="#_x0000_t75" style="width:96.75pt;height:104.25pt" o:ole="">
                  <v:imagedata r:id="rId2164" o:title=""/>
                </v:shape>
                <o:OLEObject Type="Embed" ProgID="PBrush" ShapeID="_x0000_i2689" DrawAspect="Content" ObjectID="_1664268246" r:id="rId2165"/>
              </w:object>
            </w:r>
          </w:p>
          <w:p w14:paraId="581F9EFA" w14:textId="77777777" w:rsidR="00DE7EDE" w:rsidRPr="00A2036C" w:rsidRDefault="00DE7EDE" w:rsidP="003A5968"/>
          <w:p w14:paraId="5022B250" w14:textId="77777777" w:rsidR="00DE7EDE" w:rsidRPr="00A2036C" w:rsidRDefault="00DE7EDE" w:rsidP="003A5968"/>
          <w:p w14:paraId="5E1F8A91" w14:textId="77777777" w:rsidR="00DE7EDE" w:rsidRPr="00A2036C" w:rsidRDefault="00DE7EDE" w:rsidP="003A5968">
            <w:r w:rsidRPr="00A2036C">
              <w:object w:dxaOrig="1740" w:dyaOrig="1320" w14:anchorId="70E091A9">
                <v:shape id="_x0000_i2690" type="#_x0000_t75" style="width:87pt;height:66pt" o:ole="">
                  <v:imagedata r:id="rId2166" o:title=""/>
                </v:shape>
                <o:OLEObject Type="Embed" ProgID="PBrush" ShapeID="_x0000_i2690" DrawAspect="Content" ObjectID="_1664268247" r:id="rId2167"/>
              </w:object>
            </w:r>
          </w:p>
        </w:tc>
        <w:tc>
          <w:tcPr>
            <w:tcW w:w="4559" w:type="dxa"/>
          </w:tcPr>
          <w:p w14:paraId="7B13BEE7" w14:textId="77777777" w:rsidR="00DE7EDE" w:rsidRPr="00A2036C" w:rsidRDefault="00DE7EDE" w:rsidP="003A5968">
            <w:pPr>
              <w:rPr>
                <w:b/>
                <w:u w:val="single"/>
              </w:rPr>
            </w:pPr>
            <w:r w:rsidRPr="00A2036C">
              <w:rPr>
                <w:b/>
                <w:u w:val="single"/>
              </w:rPr>
              <w:t>Baøi 18 SGK/63:</w:t>
            </w:r>
          </w:p>
          <w:p w14:paraId="3F8FA924" w14:textId="77777777" w:rsidR="00DE7EDE" w:rsidRPr="00A2036C" w:rsidRDefault="00DE7EDE" w:rsidP="003A5968">
            <w:r w:rsidRPr="00A2036C">
              <w:t>b) 1cm; 2cm; 3,5cm</w:t>
            </w:r>
          </w:p>
          <w:p w14:paraId="0558A26C" w14:textId="77777777" w:rsidR="00DE7EDE" w:rsidRPr="00A2036C" w:rsidRDefault="00DE7EDE" w:rsidP="003A5968">
            <w:r w:rsidRPr="00A2036C">
              <w:t>Vì 1+2&lt;3,5 neân khoâng veõ ñöôïc tam giaùc.</w:t>
            </w:r>
          </w:p>
          <w:p w14:paraId="345BC2A1" w14:textId="77777777" w:rsidR="00DE7EDE" w:rsidRPr="00A2036C" w:rsidRDefault="00DE7EDE" w:rsidP="003A5968">
            <w:r w:rsidRPr="00A2036C">
              <w:t>c)2,2cm; 2cm; 4,2cm.</w:t>
            </w:r>
          </w:p>
          <w:p w14:paraId="3F467993" w14:textId="77777777" w:rsidR="00DE7EDE" w:rsidRPr="00A2036C" w:rsidRDefault="00DE7EDE" w:rsidP="003A5968">
            <w:r w:rsidRPr="00A2036C">
              <w:t>Vì 2,2+2=4.2 neân khoâng veõ ñöôïc tam giaùc.</w:t>
            </w:r>
          </w:p>
          <w:p w14:paraId="0DB2C323" w14:textId="77777777" w:rsidR="00DE7EDE" w:rsidRPr="00A2036C" w:rsidRDefault="00DE7EDE" w:rsidP="003A5968">
            <w:pPr>
              <w:rPr>
                <w:b/>
                <w:u w:val="single"/>
              </w:rPr>
            </w:pPr>
            <w:r w:rsidRPr="00A2036C">
              <w:rPr>
                <w:b/>
                <w:u w:val="single"/>
              </w:rPr>
              <w:t>Baøi 21 SGK/64:</w:t>
            </w:r>
          </w:p>
          <w:p w14:paraId="1DF4DB2D" w14:textId="77777777" w:rsidR="00DE7EDE" w:rsidRPr="00A2036C" w:rsidRDefault="00DE7EDE" w:rsidP="003A5968">
            <w:r w:rsidRPr="00A2036C">
              <w:t>C coù hai tröôøng hôïp:</w:t>
            </w:r>
          </w:p>
          <w:p w14:paraId="55890F6F" w14:textId="77777777" w:rsidR="00DE7EDE" w:rsidRPr="00A2036C" w:rsidRDefault="00DE7EDE" w:rsidP="003A5968">
            <w:r w:rsidRPr="00A2036C">
              <w:t>TH1: C</w:t>
            </w:r>
            <w:r w:rsidRPr="00A2036C">
              <w:sym w:font="Symbol" w:char="F0CE"/>
            </w:r>
            <w:r w:rsidRPr="00A2036C">
              <w:t>AB=&gt;AC+CB=AB</w:t>
            </w:r>
          </w:p>
          <w:p w14:paraId="0621F71C" w14:textId="77777777" w:rsidR="00DE7EDE" w:rsidRPr="00A2036C" w:rsidRDefault="00DE7EDE" w:rsidP="003A5968">
            <w:r w:rsidRPr="00A2036C">
              <w:t>TH2: C</w:t>
            </w:r>
            <w:r w:rsidRPr="00A2036C">
              <w:sym w:font="Symbol" w:char="F0CF"/>
            </w:r>
            <w:r w:rsidRPr="00A2036C">
              <w:t>AB=&gt;AC+CB&gt;AB</w:t>
            </w:r>
          </w:p>
          <w:p w14:paraId="6011A238" w14:textId="77777777" w:rsidR="00DE7EDE" w:rsidRPr="00A2036C" w:rsidRDefault="00DE7EDE" w:rsidP="003A5968">
            <w:r w:rsidRPr="00A2036C">
              <w:t>Ñeå ñoä daøi daây daãn laø ngaén nhaát thì ta choïn TH1:</w:t>
            </w:r>
          </w:p>
          <w:p w14:paraId="1F892F43" w14:textId="77777777" w:rsidR="00DE7EDE" w:rsidRPr="00A2036C" w:rsidRDefault="00DE7EDE" w:rsidP="003A5968">
            <w:r w:rsidRPr="00A2036C">
              <w:t>AC+CB=AB=&gt;C</w:t>
            </w:r>
            <w:r w:rsidRPr="00A2036C">
              <w:sym w:font="Symbol" w:char="F0CE"/>
            </w:r>
            <w:r w:rsidRPr="00A2036C">
              <w:t>AB</w:t>
            </w:r>
          </w:p>
          <w:p w14:paraId="6CE6ECE9" w14:textId="77777777" w:rsidR="00DE7EDE" w:rsidRPr="00A2036C" w:rsidRDefault="00DE7EDE" w:rsidP="003A5968">
            <w:r w:rsidRPr="00A2036C">
              <w:rPr>
                <w:b/>
                <w:u w:val="single"/>
              </w:rPr>
              <w:t>Baøi 22 SGK/63:</w:t>
            </w:r>
          </w:p>
          <w:p w14:paraId="721BA319" w14:textId="77777777" w:rsidR="00DE7EDE" w:rsidRPr="00A2036C" w:rsidRDefault="00DE7EDE" w:rsidP="003A5968">
            <w:r w:rsidRPr="00A2036C">
              <w:t>Theo BDT tam giaùc ta coù:</w:t>
            </w:r>
          </w:p>
          <w:p w14:paraId="294CEB0C" w14:textId="77777777" w:rsidR="00DE7EDE" w:rsidRPr="00A2036C" w:rsidRDefault="00DE7EDE" w:rsidP="003A5968">
            <w:r w:rsidRPr="00A2036C">
              <w:t>AC-AB&lt;BC&lt;AB+AC</w:t>
            </w:r>
          </w:p>
          <w:p w14:paraId="06E1F3AB" w14:textId="77777777" w:rsidR="00DE7EDE" w:rsidRPr="00A2036C" w:rsidRDefault="00DE7EDE" w:rsidP="003A5968">
            <w:r w:rsidRPr="00A2036C">
              <w:t>60km&lt;BC&lt;120km</w:t>
            </w:r>
          </w:p>
          <w:p w14:paraId="254DA577" w14:textId="77777777" w:rsidR="00DE7EDE" w:rsidRPr="00A2036C" w:rsidRDefault="00DE7EDE" w:rsidP="003A5968">
            <w:r w:rsidRPr="00A2036C">
              <w:t>neân ñaët maùy phaùt soùng truyeàn thanh ôû C coù bk hoaït ñoäng 60km thì thaønh phoá B khoâng nghe ñöôïc. Ñaët maùy phaùt soùng truyeàn thanh ôû C coù bk hoaït ñoäng 120km thì thaønh phoá B nhaän ñöôïc tín hieäu.</w:t>
            </w:r>
          </w:p>
          <w:p w14:paraId="2ED17E81" w14:textId="77777777" w:rsidR="00DE7EDE" w:rsidRPr="00A2036C" w:rsidRDefault="00DE7EDE" w:rsidP="003A5968">
            <w:pPr>
              <w:rPr>
                <w:b/>
                <w:u w:val="single"/>
              </w:rPr>
            </w:pPr>
            <w:r w:rsidRPr="00A2036C">
              <w:rPr>
                <w:b/>
                <w:u w:val="single"/>
              </w:rPr>
              <w:t>Baøi 23 SBT/26:</w:t>
            </w:r>
          </w:p>
          <w:p w14:paraId="35EEDE26" w14:textId="1BF1399F" w:rsidR="00DE7EDE" w:rsidRPr="00A2036C" w:rsidRDefault="00DE7EDE" w:rsidP="003A5968">
            <w:r w:rsidRPr="00A2036C">
              <w:t xml:space="preserve">a) Vì BC lôùn nhaát neân </w:t>
            </w:r>
            <w:r w:rsidR="0095234D" w:rsidRPr="00A2036C">
              <w:rPr>
                <w:noProof/>
                <w:position w:val="-4"/>
              </w:rPr>
              <w:drawing>
                <wp:inline distT="0" distB="0" distL="0" distR="0" wp14:anchorId="7240F295" wp14:editId="543BF9F6">
                  <wp:extent cx="152400" cy="200025"/>
                  <wp:effectExtent l="0" t="0" r="0" b="0"/>
                  <wp:docPr id="1667" name="Picture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7"/>
                          <pic:cNvPicPr>
                            <a:picLocks noChangeAspect="1" noChangeArrowheads="1"/>
                          </pic:cNvPicPr>
                        </pic:nvPicPr>
                        <pic:blipFill>
                          <a:blip r:embed="rId1872"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A2036C">
              <w:t xml:space="preserve"> lôùn nhaát=&gt;</w:t>
            </w:r>
            <w:r w:rsidR="0095234D" w:rsidRPr="00A2036C">
              <w:rPr>
                <w:noProof/>
                <w:position w:val="-4"/>
              </w:rPr>
              <w:drawing>
                <wp:inline distT="0" distB="0" distL="0" distR="0" wp14:anchorId="40A73770" wp14:editId="2A67CE58">
                  <wp:extent cx="152400" cy="200025"/>
                  <wp:effectExtent l="0" t="0" r="0" b="0"/>
                  <wp:docPr id="1668"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pic:cNvPicPr>
                            <a:picLocks noChangeAspect="1" noChangeArrowheads="1"/>
                          </pic:cNvPicPr>
                        </pic:nvPicPr>
                        <pic:blipFill>
                          <a:blip r:embed="rId1873"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A2036C">
              <w:t xml:space="preserve">, </w:t>
            </w:r>
            <w:r w:rsidR="0095234D" w:rsidRPr="00A2036C">
              <w:rPr>
                <w:noProof/>
                <w:position w:val="-6"/>
              </w:rPr>
              <w:drawing>
                <wp:inline distT="0" distB="0" distL="0" distR="0" wp14:anchorId="6A06A085" wp14:editId="3D5E8A4D">
                  <wp:extent cx="152400" cy="219075"/>
                  <wp:effectExtent l="0" t="0" r="0" b="0"/>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pic:cNvPicPr>
                            <a:picLocks noChangeAspect="1" noChangeArrowheads="1"/>
                          </pic:cNvPicPr>
                        </pic:nvPicPr>
                        <pic:blipFill>
                          <a:blip r:embed="rId2161" cstate="print">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A2036C">
              <w:t xml:space="preserve"> phaûi laø goùc nhoïn vì neáu </w:t>
            </w:r>
            <w:r w:rsidR="0095234D" w:rsidRPr="00A2036C">
              <w:rPr>
                <w:noProof/>
                <w:position w:val="-4"/>
              </w:rPr>
              <w:drawing>
                <wp:inline distT="0" distB="0" distL="0" distR="0" wp14:anchorId="1B49108B" wp14:editId="0D6D107F">
                  <wp:extent cx="152400" cy="200025"/>
                  <wp:effectExtent l="0" t="0" r="0" b="0"/>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1873"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A2036C">
              <w:t xml:space="preserve"> hoaëc </w:t>
            </w:r>
            <w:r w:rsidR="0095234D" w:rsidRPr="00A2036C">
              <w:rPr>
                <w:noProof/>
                <w:position w:val="-6"/>
              </w:rPr>
              <w:drawing>
                <wp:inline distT="0" distB="0" distL="0" distR="0" wp14:anchorId="5D0C727F" wp14:editId="1A301750">
                  <wp:extent cx="152400" cy="219075"/>
                  <wp:effectExtent l="0" t="0" r="0" b="0"/>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pic:cNvPicPr>
                            <a:picLocks noChangeAspect="1" noChangeArrowheads="1"/>
                          </pic:cNvPicPr>
                        </pic:nvPicPr>
                        <pic:blipFill>
                          <a:blip r:embed="rId2161" cstate="print">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A2036C">
              <w:t xml:space="preserve"> vuoâng hoaëc tuø thì </w:t>
            </w:r>
            <w:r w:rsidR="0095234D" w:rsidRPr="00A2036C">
              <w:rPr>
                <w:noProof/>
                <w:position w:val="-4"/>
              </w:rPr>
              <w:drawing>
                <wp:inline distT="0" distB="0" distL="0" distR="0" wp14:anchorId="41914F59" wp14:editId="3DFAEF02">
                  <wp:extent cx="152400" cy="200025"/>
                  <wp:effectExtent l="0" t="0" r="0" b="0"/>
                  <wp:docPr id="1672" name="Picture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1873"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A2036C">
              <w:t xml:space="preserve"> hoaëc </w:t>
            </w:r>
            <w:r w:rsidR="0095234D" w:rsidRPr="00A2036C">
              <w:rPr>
                <w:noProof/>
                <w:position w:val="-6"/>
              </w:rPr>
              <w:drawing>
                <wp:inline distT="0" distB="0" distL="0" distR="0" wp14:anchorId="7E9DE1AB" wp14:editId="4CA149FB">
                  <wp:extent cx="152400" cy="219075"/>
                  <wp:effectExtent l="0" t="0" r="0" b="0"/>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2161" cstate="print">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A2036C">
              <w:t xml:space="preserve"> laø lôùn nhaát.</w:t>
            </w:r>
          </w:p>
          <w:p w14:paraId="27CD35FE" w14:textId="77777777" w:rsidR="00DE7EDE" w:rsidRPr="00A2036C" w:rsidRDefault="00DE7EDE" w:rsidP="003A5968">
            <w:pPr>
              <w:rPr>
                <w:lang w:val="fr-FR"/>
              </w:rPr>
            </w:pPr>
            <w:r w:rsidRPr="00A2036C">
              <w:rPr>
                <w:lang w:val="fr-FR"/>
              </w:rPr>
              <w:t>b) Ta coù:</w:t>
            </w:r>
          </w:p>
          <w:p w14:paraId="069D111E" w14:textId="77777777" w:rsidR="00DE7EDE" w:rsidRPr="00A2036C" w:rsidRDefault="00DE7EDE" w:rsidP="003A5968">
            <w:pPr>
              <w:rPr>
                <w:lang w:val="fr-FR"/>
              </w:rPr>
            </w:pPr>
            <w:r w:rsidRPr="00A2036C">
              <w:rPr>
                <w:lang w:val="fr-FR"/>
              </w:rPr>
              <w:t>AB&gt;BH</w:t>
            </w:r>
          </w:p>
          <w:p w14:paraId="52A65615" w14:textId="77777777" w:rsidR="00DE7EDE" w:rsidRPr="00A2036C" w:rsidRDefault="00DE7EDE" w:rsidP="003A5968">
            <w:pPr>
              <w:rPr>
                <w:lang w:val="fr-FR"/>
              </w:rPr>
            </w:pPr>
            <w:r w:rsidRPr="00A2036C">
              <w:rPr>
                <w:lang w:val="fr-FR"/>
              </w:rPr>
              <w:t>AC&gt;HC</w:t>
            </w:r>
          </w:p>
          <w:p w14:paraId="52414795" w14:textId="77777777" w:rsidR="00DE7EDE" w:rsidRPr="00A2036C" w:rsidRDefault="00DE7EDE" w:rsidP="003A5968">
            <w:r w:rsidRPr="00A2036C">
              <w:t>=&gt;AB+AC&gt;BH+HC</w:t>
            </w:r>
          </w:p>
          <w:p w14:paraId="2D6404CF" w14:textId="77777777" w:rsidR="00DE7EDE" w:rsidRPr="00A2036C" w:rsidRDefault="00DE7EDE" w:rsidP="003A5968">
            <w:r w:rsidRPr="00A2036C">
              <w:lastRenderedPageBreak/>
              <w:t>=&gt;AB+AC&gt;BC</w:t>
            </w:r>
          </w:p>
        </w:tc>
      </w:tr>
      <w:tr w:rsidR="00DE7EDE" w:rsidRPr="00A2036C" w14:paraId="34F5A9E8" w14:textId="77777777" w:rsidTr="00642C59">
        <w:tblPrEx>
          <w:tblCellMar>
            <w:top w:w="0" w:type="dxa"/>
            <w:bottom w:w="0" w:type="dxa"/>
          </w:tblCellMar>
        </w:tblPrEx>
        <w:tc>
          <w:tcPr>
            <w:tcW w:w="2391" w:type="dxa"/>
          </w:tcPr>
          <w:p w14:paraId="709F7A51" w14:textId="59BBDD2C" w:rsidR="00DE7EDE" w:rsidRPr="00A2036C" w:rsidRDefault="00DE7EDE" w:rsidP="003A5968">
            <w:r w:rsidRPr="00A2036C">
              <w:lastRenderedPageBreak/>
              <w:t xml:space="preserve">Cho </w:t>
            </w:r>
            <w:r w:rsidR="0095234D" w:rsidRPr="00A2036C">
              <w:rPr>
                <w:noProof/>
                <w:position w:val="-4"/>
              </w:rPr>
              <w:drawing>
                <wp:inline distT="0" distB="0" distL="0" distR="0" wp14:anchorId="09E7633F" wp14:editId="39ED2547">
                  <wp:extent cx="142875" cy="161925"/>
                  <wp:effectExtent l="0" t="0" r="0" b="0"/>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BC. Goïi M: trung ñieåm BC. CM: AM&lt;</w:t>
            </w:r>
            <w:r w:rsidRPr="00A2036C">
              <w:rPr>
                <w:position w:val="-24"/>
              </w:rPr>
              <w:object w:dxaOrig="980" w:dyaOrig="620" w14:anchorId="0CD720C3">
                <v:shape id="_x0000_i2699" type="#_x0000_t75" style="width:49pt;height:31pt" o:ole="">
                  <v:imagedata r:id="rId2168" o:title=""/>
                </v:shape>
                <o:OLEObject Type="Embed" ProgID="Equation.DSMT4" ShapeID="_x0000_i2699" DrawAspect="Content" ObjectID="_1664268248" r:id="rId2169"/>
              </w:object>
            </w:r>
          </w:p>
        </w:tc>
        <w:tc>
          <w:tcPr>
            <w:tcW w:w="2831" w:type="dxa"/>
          </w:tcPr>
          <w:p w14:paraId="3124588F" w14:textId="77777777" w:rsidR="00DE7EDE" w:rsidRPr="00A2036C" w:rsidRDefault="00DE7EDE" w:rsidP="003A5968">
            <w:pPr>
              <w:rPr>
                <w:b/>
                <w:u w:val="single"/>
              </w:rPr>
            </w:pPr>
            <w:r w:rsidRPr="00A2036C">
              <w:rPr>
                <w:b/>
                <w:u w:val="single"/>
              </w:rPr>
              <w:t>Baøi 30 SBT:</w:t>
            </w:r>
          </w:p>
          <w:p w14:paraId="5A66256A" w14:textId="77777777" w:rsidR="00DE7EDE" w:rsidRPr="00A2036C" w:rsidRDefault="00DE7EDE" w:rsidP="003A5968">
            <w:r w:rsidRPr="00A2036C">
              <w:object w:dxaOrig="1905" w:dyaOrig="1995" w14:anchorId="34108726">
                <v:shape id="_x0000_i2700" type="#_x0000_t75" style="width:95.25pt;height:99.75pt" o:ole="">
                  <v:imagedata r:id="rId2170" o:title=""/>
                </v:shape>
                <o:OLEObject Type="Embed" ProgID="PBrush" ShapeID="_x0000_i2700" DrawAspect="Content" ObjectID="_1664268249" r:id="rId2171"/>
              </w:object>
            </w:r>
          </w:p>
        </w:tc>
        <w:tc>
          <w:tcPr>
            <w:tcW w:w="4559" w:type="dxa"/>
          </w:tcPr>
          <w:p w14:paraId="1BB62794" w14:textId="77777777" w:rsidR="00DE7EDE" w:rsidRPr="00A2036C" w:rsidRDefault="00DE7EDE" w:rsidP="003A5968">
            <w:r w:rsidRPr="00A2036C">
              <w:t>Laáy D: M laø trung ñieåm cuûa AD.</w:t>
            </w:r>
          </w:p>
          <w:p w14:paraId="36192AF7" w14:textId="77777777" w:rsidR="00DE7EDE" w:rsidRPr="00A2036C" w:rsidRDefault="00DE7EDE" w:rsidP="003A5968">
            <w:pPr>
              <w:rPr>
                <w:lang w:val="fr-FR"/>
              </w:rPr>
            </w:pPr>
            <w:r w:rsidRPr="00A2036C">
              <w:rPr>
                <w:lang w:val="fr-FR"/>
              </w:rPr>
              <w:t>Ta coù:</w:t>
            </w:r>
          </w:p>
          <w:p w14:paraId="7E92032B" w14:textId="03DB75D6" w:rsidR="00DE7EDE" w:rsidRPr="00A2036C" w:rsidRDefault="0095234D" w:rsidP="003A5968">
            <w:pPr>
              <w:rPr>
                <w:lang w:val="fr-FR"/>
              </w:rPr>
            </w:pPr>
            <w:r w:rsidRPr="00A2036C">
              <w:rPr>
                <w:noProof/>
                <w:position w:val="-4"/>
              </w:rPr>
              <w:drawing>
                <wp:inline distT="0" distB="0" distL="0" distR="0" wp14:anchorId="791D7A05" wp14:editId="082162E4">
                  <wp:extent cx="142875" cy="161925"/>
                  <wp:effectExtent l="0" t="0" r="0" b="0"/>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rPr>
                <w:lang w:val="fr-FR"/>
              </w:rPr>
              <w:t>ABM=</w:t>
            </w:r>
            <w:r w:rsidRPr="00A2036C">
              <w:rPr>
                <w:noProof/>
                <w:position w:val="-4"/>
              </w:rPr>
              <w:drawing>
                <wp:inline distT="0" distB="0" distL="0" distR="0" wp14:anchorId="7ADEFB03" wp14:editId="3A1A3571">
                  <wp:extent cx="142875" cy="161925"/>
                  <wp:effectExtent l="0" t="0" r="0" b="0"/>
                  <wp:docPr id="1678" name="Picture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rPr>
                <w:lang w:val="fr-FR"/>
              </w:rPr>
              <w:t>DCM (c-g-c)</w:t>
            </w:r>
          </w:p>
          <w:p w14:paraId="429086BA" w14:textId="77777777" w:rsidR="00DE7EDE" w:rsidRPr="00A2036C" w:rsidRDefault="00DE7EDE" w:rsidP="003A5968">
            <w:r w:rsidRPr="00A2036C">
              <w:t>=&gt;AB=CD</w:t>
            </w:r>
          </w:p>
          <w:p w14:paraId="3D8D5C05" w14:textId="77777777" w:rsidR="00DE7EDE" w:rsidRPr="00A2036C" w:rsidRDefault="00DE7EDE" w:rsidP="003A5968">
            <w:r w:rsidRPr="00A2036C">
              <w:t>Ta coù: AD&lt;AC+CD</w:t>
            </w:r>
          </w:p>
          <w:p w14:paraId="73100C79" w14:textId="77777777" w:rsidR="00DE7EDE" w:rsidRPr="00A2036C" w:rsidRDefault="00DE7EDE" w:rsidP="003A5968">
            <w:r w:rsidRPr="00A2036C">
              <w:t>=&gt;2AM&lt;AC+AB</w:t>
            </w:r>
          </w:p>
          <w:p w14:paraId="49BB63EF" w14:textId="77777777" w:rsidR="00DE7EDE" w:rsidRPr="00A2036C" w:rsidRDefault="00DE7EDE" w:rsidP="003A5968">
            <w:r w:rsidRPr="00A2036C">
              <w:t>=&gt; AM&lt;</w:t>
            </w:r>
            <w:r w:rsidRPr="00A2036C">
              <w:rPr>
                <w:position w:val="-24"/>
              </w:rPr>
              <w:object w:dxaOrig="980" w:dyaOrig="620" w14:anchorId="5750A331">
                <v:shape id="_x0000_i2703" type="#_x0000_t75" style="width:49pt;height:31pt" o:ole="">
                  <v:imagedata r:id="rId2168" o:title=""/>
                </v:shape>
                <o:OLEObject Type="Embed" ProgID="Equation.DSMT4" ShapeID="_x0000_i2703" DrawAspect="Content" ObjectID="_1664268250" r:id="rId2172"/>
              </w:object>
            </w:r>
            <w:r w:rsidRPr="00A2036C">
              <w:t xml:space="preserve"> (dpcm)</w:t>
            </w:r>
          </w:p>
        </w:tc>
      </w:tr>
    </w:tbl>
    <w:p w14:paraId="4F83FA34" w14:textId="77777777" w:rsidR="0057525F" w:rsidRDefault="0057525F" w:rsidP="003E690F">
      <w:pPr>
        <w:rPr>
          <w:rFonts w:ascii="Times New Roman" w:hAnsi="Times New Roman"/>
        </w:rPr>
      </w:pPr>
    </w:p>
    <w:p w14:paraId="15227D54" w14:textId="77777777" w:rsidR="003E690F" w:rsidRPr="00A2036C" w:rsidRDefault="003E690F" w:rsidP="003E690F">
      <w:pPr>
        <w:rPr>
          <w:rFonts w:ascii="Times New Roman" w:hAnsi="Times New Roman"/>
          <w:lang w:val="es-ES"/>
        </w:rPr>
      </w:pPr>
      <w:r w:rsidRPr="00A2036C">
        <w:rPr>
          <w:rFonts w:ascii="Times New Roman" w:hAnsi="Times New Roman"/>
          <w:lang w:val="es-ES"/>
        </w:rPr>
        <w:t>3. Hoạt động luyện tập</w:t>
      </w:r>
    </w:p>
    <w:p w14:paraId="672EAA39" w14:textId="77777777" w:rsidR="003E690F" w:rsidRPr="00A2036C" w:rsidRDefault="003E690F" w:rsidP="003E690F">
      <w:pPr>
        <w:rPr>
          <w:rFonts w:ascii="Times New Roman" w:hAnsi="Times New Roman"/>
          <w:lang w:val="es-ES"/>
        </w:rPr>
      </w:pPr>
      <w:r w:rsidRPr="00A2036C">
        <w:rPr>
          <w:rFonts w:ascii="Times New Roman" w:hAnsi="Times New Roman"/>
          <w:lang w:val="es-ES"/>
        </w:rPr>
        <w:t>4, Hoạt động vận dụng</w:t>
      </w:r>
    </w:p>
    <w:p w14:paraId="04453B15" w14:textId="77777777" w:rsidR="003E690F" w:rsidRPr="00A2036C" w:rsidRDefault="003E690F" w:rsidP="003E690F">
      <w:pPr>
        <w:rPr>
          <w:rFonts w:ascii="Times New Roman" w:hAnsi="Times New Roman"/>
          <w:lang w:val="es-ES"/>
        </w:rPr>
      </w:pPr>
      <w:r w:rsidRPr="00A2036C">
        <w:rPr>
          <w:rFonts w:ascii="Times New Roman" w:hAnsi="Times New Roman"/>
          <w:lang w:val="es-ES"/>
        </w:rPr>
        <w:t>5, Hoạt động tìm tòi mở rộng</w:t>
      </w:r>
    </w:p>
    <w:p w14:paraId="6EF83718" w14:textId="77777777" w:rsidR="0057525F" w:rsidRPr="00A2036C" w:rsidRDefault="0057525F" w:rsidP="0057525F">
      <w:pPr>
        <w:numPr>
          <w:ilvl w:val="0"/>
          <w:numId w:val="4"/>
        </w:numPr>
      </w:pPr>
      <w:r w:rsidRPr="00A2036C">
        <w:t>OÂn baøi, laøm 21, 22 SBT/26.</w:t>
      </w:r>
    </w:p>
    <w:p w14:paraId="436682D6" w14:textId="77777777" w:rsidR="0057525F" w:rsidRPr="00A2036C" w:rsidRDefault="0057525F" w:rsidP="0057525F">
      <w:pPr>
        <w:numPr>
          <w:ilvl w:val="0"/>
          <w:numId w:val="4"/>
        </w:numPr>
      </w:pPr>
      <w:r w:rsidRPr="00A2036C">
        <w:t xml:space="preserve">Chuaån bò baøi tính chaát ba ñöôøng trung tuyeán cuûa tam giaùc. </w:t>
      </w:r>
    </w:p>
    <w:p w14:paraId="4EB633F8" w14:textId="77777777" w:rsidR="003A5968" w:rsidRPr="00A2036C" w:rsidRDefault="003A5968" w:rsidP="0057525F">
      <w:pPr>
        <w:pStyle w:val="Heading1"/>
        <w:tabs>
          <w:tab w:val="center" w:pos="4675"/>
        </w:tabs>
        <w:jc w:val="center"/>
      </w:pPr>
      <w:r w:rsidRPr="00A2036C">
        <w:rPr>
          <w:b w:val="0"/>
          <w:bCs w:val="0"/>
          <w:u w:val="single"/>
        </w:rPr>
        <w:br w:type="page"/>
      </w:r>
      <w:r w:rsidR="00882F35">
        <w:lastRenderedPageBreak/>
        <w:t>Tieát: 55</w:t>
      </w:r>
    </w:p>
    <w:p w14:paraId="3EF47DF8" w14:textId="77777777" w:rsidR="003A5968" w:rsidRPr="00A2036C" w:rsidRDefault="003A5968" w:rsidP="0057525F">
      <w:pPr>
        <w:tabs>
          <w:tab w:val="center" w:pos="4675"/>
        </w:tabs>
        <w:jc w:val="center"/>
        <w:rPr>
          <w:b/>
          <w:bCs/>
        </w:rPr>
      </w:pPr>
      <w:r w:rsidRPr="00A2036C">
        <w:rPr>
          <w:b/>
          <w:bCs/>
        </w:rPr>
        <w:t>TÍNH CHAÁT BA ÑÖÔØNG TRUNG TUYEÁN</w:t>
      </w:r>
      <w:r w:rsidR="0057525F">
        <w:rPr>
          <w:b/>
          <w:bCs/>
        </w:rPr>
        <w:t xml:space="preserve"> </w:t>
      </w:r>
      <w:r w:rsidRPr="00A2036C">
        <w:rPr>
          <w:b/>
          <w:bCs/>
        </w:rPr>
        <w:t>CUÛA TAM GIAÙC</w:t>
      </w:r>
    </w:p>
    <w:p w14:paraId="44917ADF" w14:textId="77777777" w:rsidR="003A5968" w:rsidRPr="00A2036C" w:rsidRDefault="003A5968" w:rsidP="003A5968">
      <w:pPr>
        <w:rPr>
          <w:b/>
          <w:bCs/>
          <w:u w:val="single"/>
        </w:rPr>
      </w:pPr>
    </w:p>
    <w:p w14:paraId="1C238672" w14:textId="77777777" w:rsidR="003E690F" w:rsidRPr="00557C84" w:rsidRDefault="003E690F" w:rsidP="00244700">
      <w:pPr>
        <w:rPr>
          <w:rFonts w:ascii="Times New Roman" w:hAnsi="Times New Roman"/>
          <w:b/>
          <w:u w:val="single"/>
          <w:lang w:val="es-ES"/>
        </w:rPr>
      </w:pPr>
      <w:r w:rsidRPr="00557C84">
        <w:rPr>
          <w:rFonts w:ascii="Times New Roman" w:hAnsi="Times New Roman"/>
          <w:b/>
          <w:bCs/>
          <w:lang w:val="es-ES"/>
        </w:rPr>
        <w:t>I. MỤC TIÊU</w:t>
      </w:r>
      <w:r w:rsidRPr="00557C84">
        <w:rPr>
          <w:rFonts w:ascii="Times New Roman" w:hAnsi="Times New Roman"/>
          <w:b/>
          <w:lang w:val="es-ES"/>
        </w:rPr>
        <w:t xml:space="preserve"> </w:t>
      </w:r>
    </w:p>
    <w:p w14:paraId="19E97731" w14:textId="77777777" w:rsidR="003E690F" w:rsidRPr="00A2036C" w:rsidRDefault="003E690F" w:rsidP="0057525F">
      <w:pPr>
        <w:pStyle w:val="Header"/>
        <w:tabs>
          <w:tab w:val="clear" w:pos="4320"/>
          <w:tab w:val="clear" w:pos="8640"/>
          <w:tab w:val="left" w:pos="360"/>
        </w:tabs>
        <w:ind w:left="360"/>
        <w:rPr>
          <w:lang w:val="es-ES"/>
        </w:rPr>
      </w:pPr>
      <w:r w:rsidRPr="00A2036C">
        <w:rPr>
          <w:lang w:val="es-ES"/>
        </w:rPr>
        <w:t>-</w:t>
      </w:r>
      <w:r w:rsidR="0057525F">
        <w:rPr>
          <w:lang w:val="es-ES"/>
        </w:rPr>
        <w:t xml:space="preserve"> </w:t>
      </w:r>
      <w:r w:rsidRPr="00A2036C">
        <w:rPr>
          <w:lang w:val="es-ES"/>
        </w:rPr>
        <w:t>Kieán thöùc: HS naém ñöôïc khaùi nieäm ñöôøng trung tuyeán (xuaát phaùt töø moät ñænh hoaëc öùng vôùi moät caïnh) cuûa tam giaùc vaø nhaän thaáy moãi tam giaùc coù ba ñöôøng trung tuyeán. Thoâng qua thöïc haønh caét giaáy vaø veõ hình treân giaáy keû oâ vuoâng phaùt hieän ra tính chaát ba ñöôøng trung tuyeán cuûa tam giaùc, hieåu khaùi nieäm troïng taâm cuûa tam giaùc.</w:t>
      </w:r>
    </w:p>
    <w:p w14:paraId="2C8E59FC" w14:textId="77777777" w:rsidR="003E690F" w:rsidRPr="00A2036C" w:rsidRDefault="0057525F" w:rsidP="003E690F">
      <w:pPr>
        <w:pStyle w:val="Header"/>
        <w:tabs>
          <w:tab w:val="clear" w:pos="4320"/>
          <w:tab w:val="clear" w:pos="8640"/>
          <w:tab w:val="left" w:pos="360"/>
        </w:tabs>
        <w:rPr>
          <w:lang w:val="es-ES"/>
        </w:rPr>
      </w:pPr>
      <w:r>
        <w:rPr>
          <w:lang w:val="es-ES"/>
        </w:rPr>
        <w:tab/>
      </w:r>
      <w:r w:rsidR="003E690F" w:rsidRPr="00A2036C">
        <w:rPr>
          <w:lang w:val="es-ES"/>
        </w:rPr>
        <w:t>-</w:t>
      </w:r>
      <w:r>
        <w:rPr>
          <w:lang w:val="es-ES"/>
        </w:rPr>
        <w:t xml:space="preserve"> </w:t>
      </w:r>
      <w:r w:rsidR="003E690F" w:rsidRPr="00A2036C">
        <w:rPr>
          <w:lang w:val="es-ES"/>
        </w:rPr>
        <w:t>Kó naêng: Luyeän kó naêng veõ caùc ñöôøng trung tuyeán cuûa moät tam giaùc.</w:t>
      </w:r>
    </w:p>
    <w:p w14:paraId="6C1EE173" w14:textId="77777777" w:rsidR="003E690F" w:rsidRPr="00A2036C" w:rsidRDefault="003E690F" w:rsidP="0057525F">
      <w:pPr>
        <w:pStyle w:val="ListParagraph"/>
        <w:spacing w:line="240" w:lineRule="auto"/>
        <w:ind w:left="344"/>
        <w:rPr>
          <w:rFonts w:ascii="VNI-Times" w:hAnsi="VNI-Times"/>
          <w:szCs w:val="24"/>
          <w:lang w:val="es-ES"/>
        </w:rPr>
      </w:pPr>
      <w:r w:rsidRPr="00A2036C">
        <w:rPr>
          <w:rFonts w:ascii="VNI-Times" w:hAnsi="VNI-Times"/>
          <w:szCs w:val="24"/>
          <w:lang w:val="es-ES"/>
        </w:rPr>
        <w:t>-Thaùi ñoä: Bieát söû duïng tính chaát ba ñöôøng trung tuyeán cuûa tam giaùc ñeå giaûi moät soá baøi taäp ñôn giaûn</w:t>
      </w:r>
    </w:p>
    <w:p w14:paraId="77BBEEDC" w14:textId="77777777" w:rsidR="003E690F" w:rsidRPr="00A2036C" w:rsidRDefault="003E690F" w:rsidP="0057525F">
      <w:pPr>
        <w:pStyle w:val="ListParagraph"/>
        <w:spacing w:line="240" w:lineRule="auto"/>
        <w:ind w:left="344"/>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Năng lực quan sát, Năng lực tư duy, Năng lực tự học, Năng lực giải quyết vấn đề, Năng lực vẽ hình</w:t>
      </w:r>
    </w:p>
    <w:p w14:paraId="7FC77850" w14:textId="77777777" w:rsidR="003E690F" w:rsidRPr="00557C84" w:rsidRDefault="003E690F" w:rsidP="00244700">
      <w:pPr>
        <w:pStyle w:val="ListParagraph"/>
        <w:spacing w:line="240" w:lineRule="auto"/>
        <w:ind w:left="0"/>
        <w:jc w:val="both"/>
        <w:rPr>
          <w:b/>
          <w:szCs w:val="24"/>
          <w:lang w:val="es-ES"/>
        </w:rPr>
      </w:pPr>
      <w:r w:rsidRPr="00557C84">
        <w:rPr>
          <w:b/>
          <w:bCs/>
          <w:szCs w:val="24"/>
          <w:lang w:val="es-ES"/>
        </w:rPr>
        <w:t xml:space="preserve">II. </w:t>
      </w:r>
      <w:r w:rsidRPr="00557C84">
        <w:rPr>
          <w:b/>
          <w:szCs w:val="24"/>
          <w:lang w:val="es-ES"/>
        </w:rPr>
        <w:t>CHUẨN BỊ CỦA GV VÀ HỌC SINH</w:t>
      </w:r>
    </w:p>
    <w:p w14:paraId="225F81C9" w14:textId="77777777" w:rsidR="003E690F" w:rsidRPr="00A2036C" w:rsidRDefault="003E690F" w:rsidP="00244700">
      <w:pPr>
        <w:tabs>
          <w:tab w:val="left" w:pos="709"/>
          <w:tab w:val="center" w:pos="4962"/>
        </w:tabs>
        <w:rPr>
          <w:rFonts w:ascii="Times New Roman" w:hAnsi="Times New Roman"/>
          <w:lang w:val="es-ES"/>
        </w:rPr>
      </w:pPr>
      <w:r w:rsidRPr="00A2036C">
        <w:rPr>
          <w:rFonts w:ascii="Times New Roman" w:hAnsi="Times New Roman"/>
          <w:lang w:val="es-ES"/>
        </w:rPr>
        <w:tab/>
        <w:t>- GV: Bảng phụ, thước thẳng. ê ke, phấn màu, tam giác bằng giấy</w:t>
      </w:r>
    </w:p>
    <w:p w14:paraId="4502C513" w14:textId="77777777" w:rsidR="003E690F" w:rsidRPr="00A2036C" w:rsidRDefault="003E690F" w:rsidP="00244700">
      <w:pPr>
        <w:pStyle w:val="ListParagraph"/>
        <w:spacing w:line="240" w:lineRule="auto"/>
        <w:ind w:left="0" w:firstLine="720"/>
        <w:jc w:val="both"/>
        <w:rPr>
          <w:szCs w:val="24"/>
          <w:lang w:val="es-ES"/>
        </w:rPr>
      </w:pPr>
      <w:r w:rsidRPr="00A2036C">
        <w:rPr>
          <w:szCs w:val="24"/>
          <w:lang w:val="es-ES"/>
        </w:rPr>
        <w:t>- HS: Dụng cụ học sinh</w:t>
      </w:r>
    </w:p>
    <w:p w14:paraId="164F4791" w14:textId="77777777" w:rsidR="003E690F" w:rsidRPr="00557C84" w:rsidRDefault="003E690F" w:rsidP="00244700">
      <w:pPr>
        <w:pStyle w:val="ListParagraph"/>
        <w:spacing w:line="240" w:lineRule="auto"/>
        <w:ind w:left="0"/>
        <w:jc w:val="both"/>
        <w:rPr>
          <w:b/>
          <w:szCs w:val="24"/>
          <w:lang w:val="es-ES"/>
        </w:rPr>
      </w:pPr>
      <w:r w:rsidRPr="00557C84">
        <w:rPr>
          <w:b/>
          <w:szCs w:val="24"/>
          <w:lang w:val="es-ES"/>
        </w:rPr>
        <w:t>III. PHƯƠNG PHÁP TRỌNG TÂM</w:t>
      </w:r>
    </w:p>
    <w:p w14:paraId="7A793B19"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Nêu và giải quyết vấn đề.</w:t>
      </w:r>
    </w:p>
    <w:p w14:paraId="17DD1B7B" w14:textId="77777777" w:rsidR="003E690F" w:rsidRPr="00557C84" w:rsidRDefault="003E690F" w:rsidP="00244700">
      <w:pPr>
        <w:rPr>
          <w:rFonts w:ascii="Times New Roman" w:hAnsi="Times New Roman"/>
          <w:b/>
          <w:lang w:val="es-ES"/>
        </w:rPr>
      </w:pPr>
      <w:r w:rsidRPr="00557C84">
        <w:rPr>
          <w:rFonts w:ascii="Times New Roman" w:hAnsi="Times New Roman"/>
          <w:b/>
          <w:bCs/>
          <w:lang w:val="es-ES"/>
        </w:rPr>
        <w:t>IV. TIẾN TRÌNH TIẾT HỌC</w:t>
      </w:r>
    </w:p>
    <w:p w14:paraId="1873F8A8" w14:textId="77777777" w:rsidR="003E690F" w:rsidRPr="00A2036C" w:rsidRDefault="003E690F" w:rsidP="00244700">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3416F6A3"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70008821" w14:textId="77777777" w:rsidR="0057525F" w:rsidRPr="00A2036C" w:rsidRDefault="0057525F" w:rsidP="003E690F">
      <w:pPr>
        <w:rPr>
          <w:rFonts w:ascii="Times New Roman" w:hAnsi="Times New Roman"/>
          <w:lang w:val="es-ES"/>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93"/>
        <w:gridCol w:w="2835"/>
        <w:gridCol w:w="4253"/>
      </w:tblGrid>
      <w:tr w:rsidR="00DE7EDE" w:rsidRPr="00A2036C" w14:paraId="4D7EF4B2" w14:textId="77777777" w:rsidTr="00642C59">
        <w:tblPrEx>
          <w:tblCellMar>
            <w:top w:w="0" w:type="dxa"/>
            <w:bottom w:w="0" w:type="dxa"/>
          </w:tblCellMar>
        </w:tblPrEx>
        <w:tc>
          <w:tcPr>
            <w:tcW w:w="2693" w:type="dxa"/>
            <w:vAlign w:val="center"/>
          </w:tcPr>
          <w:p w14:paraId="5F734DAD" w14:textId="77777777" w:rsidR="00DE7EDE" w:rsidRPr="0057525F" w:rsidRDefault="00DE7EDE" w:rsidP="0057525F">
            <w:pPr>
              <w:jc w:val="center"/>
              <w:rPr>
                <w:bCs/>
              </w:rPr>
            </w:pPr>
            <w:r w:rsidRPr="0057525F">
              <w:rPr>
                <w:bCs/>
              </w:rPr>
              <w:t>Hoaït ñoäng cuûa GV</w:t>
            </w:r>
          </w:p>
        </w:tc>
        <w:tc>
          <w:tcPr>
            <w:tcW w:w="2835" w:type="dxa"/>
            <w:vAlign w:val="center"/>
          </w:tcPr>
          <w:p w14:paraId="6577D111" w14:textId="77777777" w:rsidR="00DE7EDE" w:rsidRPr="0057525F" w:rsidRDefault="00DE7EDE" w:rsidP="0057525F">
            <w:pPr>
              <w:jc w:val="center"/>
              <w:rPr>
                <w:bCs/>
              </w:rPr>
            </w:pPr>
            <w:r w:rsidRPr="0057525F">
              <w:rPr>
                <w:bCs/>
              </w:rPr>
              <w:t>Hoaït ñoäng cuûa HS</w:t>
            </w:r>
          </w:p>
        </w:tc>
        <w:tc>
          <w:tcPr>
            <w:tcW w:w="4253" w:type="dxa"/>
            <w:vAlign w:val="center"/>
          </w:tcPr>
          <w:p w14:paraId="409C769B" w14:textId="77777777" w:rsidR="00DE7EDE" w:rsidRPr="0057525F" w:rsidRDefault="00DE7EDE" w:rsidP="0057525F">
            <w:pPr>
              <w:jc w:val="center"/>
              <w:rPr>
                <w:rFonts w:ascii="Times New Roman" w:hAnsi="Times New Roman"/>
                <w:bCs/>
              </w:rPr>
            </w:pPr>
            <w:r w:rsidRPr="0057525F">
              <w:rPr>
                <w:bCs/>
              </w:rPr>
              <w:t>N</w:t>
            </w:r>
            <w:r w:rsidRPr="0057525F">
              <w:rPr>
                <w:rFonts w:ascii="Times New Roman" w:hAnsi="Times New Roman"/>
                <w:bCs/>
              </w:rPr>
              <w:t>ội dung cần đạt</w:t>
            </w:r>
          </w:p>
        </w:tc>
      </w:tr>
      <w:tr w:rsidR="00DE7EDE" w:rsidRPr="00A2036C" w14:paraId="2D03E6FE" w14:textId="77777777" w:rsidTr="00642C59">
        <w:tblPrEx>
          <w:tblCellMar>
            <w:top w:w="0" w:type="dxa"/>
            <w:bottom w:w="0" w:type="dxa"/>
          </w:tblCellMar>
        </w:tblPrEx>
        <w:tc>
          <w:tcPr>
            <w:tcW w:w="2693" w:type="dxa"/>
          </w:tcPr>
          <w:p w14:paraId="1A7E2915" w14:textId="77777777" w:rsidR="00DE7EDE" w:rsidRPr="00A2036C" w:rsidRDefault="00DE7EDE" w:rsidP="003A5968">
            <w:r w:rsidRPr="00A2036C">
              <w:t>GV cho HS veõ hình sau ñoù GV giôùi thieäu ñöôøng trung tuyeán cuûa tam giaùc vaø yeâu caàu HS veõ tieáp 2 ñöôøng trung tuyeán coøn laïi.</w:t>
            </w:r>
          </w:p>
        </w:tc>
        <w:tc>
          <w:tcPr>
            <w:tcW w:w="2835" w:type="dxa"/>
          </w:tcPr>
          <w:p w14:paraId="74FACAFD" w14:textId="77777777" w:rsidR="00DE7EDE" w:rsidRPr="00A2036C" w:rsidRDefault="00DE7EDE" w:rsidP="003A5968"/>
        </w:tc>
        <w:tc>
          <w:tcPr>
            <w:tcW w:w="4253" w:type="dxa"/>
          </w:tcPr>
          <w:p w14:paraId="544A4D3C" w14:textId="77777777" w:rsidR="00DE7EDE" w:rsidRPr="00A2036C" w:rsidRDefault="00DE7EDE" w:rsidP="003A5968">
            <w:pPr>
              <w:rPr>
                <w:b/>
                <w:u w:val="single"/>
              </w:rPr>
            </w:pPr>
            <w:r w:rsidRPr="00A2036C">
              <w:rPr>
                <w:b/>
                <w:u w:val="single"/>
              </w:rPr>
              <w:t>I) Ñöôøng trung tuyeán caûu tam giaùc:</w:t>
            </w:r>
          </w:p>
          <w:p w14:paraId="4181E46B" w14:textId="17766C47" w:rsidR="00DE7EDE" w:rsidRPr="00A2036C" w:rsidRDefault="00DE7EDE" w:rsidP="003A5968">
            <w:r w:rsidRPr="00A2036C">
              <w:t xml:space="preserve">Ñoaïn thaúng AM noái ñænh A vôùi trung ñieåm M cuûa BC goïi laø ñöôøng trung tuyeán öùng vôùi BC cuûa </w:t>
            </w:r>
            <w:r w:rsidR="0095234D" w:rsidRPr="00A2036C">
              <w:rPr>
                <w:noProof/>
                <w:position w:val="-4"/>
              </w:rPr>
              <w:drawing>
                <wp:inline distT="0" distB="0" distL="0" distR="0" wp14:anchorId="4B916771" wp14:editId="3BC88A82">
                  <wp:extent cx="142875" cy="161925"/>
                  <wp:effectExtent l="0" t="0" r="0" b="0"/>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BC.</w:t>
            </w:r>
          </w:p>
          <w:p w14:paraId="2F24ACBF" w14:textId="77777777" w:rsidR="00DE7EDE" w:rsidRPr="00A2036C" w:rsidRDefault="00DE7EDE" w:rsidP="003A5968">
            <w:r w:rsidRPr="00A2036C">
              <w:object w:dxaOrig="1755" w:dyaOrig="1440" w14:anchorId="243A2F52">
                <v:shape id="_x0000_i2705" type="#_x0000_t75" style="width:87.75pt;height:1in" o:ole="">
                  <v:imagedata r:id="rId2173" o:title=""/>
                </v:shape>
                <o:OLEObject Type="Embed" ProgID="PBrush" ShapeID="_x0000_i2705" DrawAspect="Content" ObjectID="_1664268251" r:id="rId2174"/>
              </w:object>
            </w:r>
          </w:p>
        </w:tc>
      </w:tr>
      <w:tr w:rsidR="00DE7EDE" w:rsidRPr="00A2036C" w14:paraId="2D363E0A" w14:textId="77777777" w:rsidTr="00642C59">
        <w:tblPrEx>
          <w:tblCellMar>
            <w:top w:w="0" w:type="dxa"/>
            <w:bottom w:w="0" w:type="dxa"/>
          </w:tblCellMar>
        </w:tblPrEx>
        <w:tc>
          <w:tcPr>
            <w:tcW w:w="2693" w:type="dxa"/>
          </w:tcPr>
          <w:p w14:paraId="09C15C51" w14:textId="77777777" w:rsidR="00DE7EDE" w:rsidRPr="00A2036C" w:rsidRDefault="00DE7EDE" w:rsidP="003A5968">
            <w:r w:rsidRPr="00A2036C">
              <w:t>GV cho HS chuaån bò moãi em moät tam giaùc ñaõ veõ 2 ñöôøng trung tuyeán. Sau ñoù yeâu caàu HS xaùc ñònh trung ñieåm caïnh thöù ba vaø gaáp ñieåm vöøa xaùc ñònh vôùi ñænh ñoái dieän. Nhaän xeùt. Ño ñoä daøi vaø ruùt ra tæ soá.</w:t>
            </w:r>
          </w:p>
        </w:tc>
        <w:tc>
          <w:tcPr>
            <w:tcW w:w="2835" w:type="dxa"/>
          </w:tcPr>
          <w:p w14:paraId="59FF5230" w14:textId="77777777" w:rsidR="00DE7EDE" w:rsidRPr="00A2036C" w:rsidRDefault="00DE7EDE" w:rsidP="003A5968">
            <w:r w:rsidRPr="00A2036C">
              <w:t>HS tieán haønh töøng böôùc.</w:t>
            </w:r>
          </w:p>
        </w:tc>
        <w:tc>
          <w:tcPr>
            <w:tcW w:w="4253" w:type="dxa"/>
          </w:tcPr>
          <w:p w14:paraId="3300CF35" w14:textId="77777777" w:rsidR="00DE7EDE" w:rsidRPr="00A2036C" w:rsidRDefault="00DE7EDE" w:rsidP="003A5968">
            <w:r w:rsidRPr="00A2036C">
              <w:t>II) Tính chaát ba ñöôøng trung tuyeán cuûa tam giaùc:</w:t>
            </w:r>
          </w:p>
          <w:p w14:paraId="411A00F1" w14:textId="77777777" w:rsidR="00DE7EDE" w:rsidRPr="00A2036C" w:rsidRDefault="00DE7EDE" w:rsidP="003A5968">
            <w:r w:rsidRPr="00A2036C">
              <w:t xml:space="preserve">Ñònh lí: Ba ñöôøng trung tuyeán cuûa moät tam giaùc cuøng ñi qua moät ñieåm. Ñieåm ñoù caùch moãi ñænh moät khoaûng caùch baèng </w:t>
            </w:r>
            <w:r w:rsidRPr="00A2036C">
              <w:rPr>
                <w:position w:val="-24"/>
              </w:rPr>
              <w:object w:dxaOrig="240" w:dyaOrig="620" w14:anchorId="67362B63">
                <v:shape id="_x0000_i2706" type="#_x0000_t75" style="width:12pt;height:31pt" o:ole="">
                  <v:imagedata r:id="rId2175" o:title=""/>
                </v:shape>
                <o:OLEObject Type="Embed" ProgID="Equation.DSMT4" ShapeID="_x0000_i2706" DrawAspect="Content" ObjectID="_1664268252" r:id="rId2176"/>
              </w:object>
            </w:r>
            <w:r w:rsidRPr="00A2036C">
              <w:t xml:space="preserve"> ñoä daøi ñöôøng trung tuyeán ñi qua ñænh aáy.</w:t>
            </w:r>
          </w:p>
          <w:tbl>
            <w:tblPr>
              <w:tblW w:w="0" w:type="auto"/>
              <w:tblBorders>
                <w:insideH w:val="single" w:sz="4" w:space="0" w:color="auto"/>
                <w:insideV w:val="single" w:sz="4" w:space="0" w:color="auto"/>
              </w:tblBorders>
              <w:tblLook w:val="01E0" w:firstRow="1" w:lastRow="1" w:firstColumn="1" w:lastColumn="1" w:noHBand="0" w:noVBand="0"/>
            </w:tblPr>
            <w:tblGrid>
              <w:gridCol w:w="541"/>
              <w:gridCol w:w="2532"/>
            </w:tblGrid>
            <w:tr w:rsidR="00DE7EDE" w:rsidRPr="00A2036C" w14:paraId="754DD9C5" w14:textId="77777777" w:rsidTr="004723D8">
              <w:tc>
                <w:tcPr>
                  <w:tcW w:w="463" w:type="dxa"/>
                  <w:shd w:val="clear" w:color="auto" w:fill="auto"/>
                </w:tcPr>
                <w:p w14:paraId="1DA2EB7B" w14:textId="77777777" w:rsidR="00DE7EDE" w:rsidRPr="00A2036C" w:rsidRDefault="00DE7EDE" w:rsidP="003A5968">
                  <w:r w:rsidRPr="00A2036C">
                    <w:t>GT</w:t>
                  </w:r>
                </w:p>
              </w:tc>
              <w:tc>
                <w:tcPr>
                  <w:tcW w:w="2532" w:type="dxa"/>
                  <w:shd w:val="clear" w:color="auto" w:fill="auto"/>
                </w:tcPr>
                <w:p w14:paraId="0E307D91" w14:textId="122CB24F" w:rsidR="00DE7EDE" w:rsidRPr="00A2036C" w:rsidRDefault="0095234D" w:rsidP="003A5968">
                  <w:r w:rsidRPr="00A2036C">
                    <w:rPr>
                      <w:noProof/>
                      <w:position w:val="-4"/>
                    </w:rPr>
                    <w:drawing>
                      <wp:inline distT="0" distB="0" distL="0" distR="0" wp14:anchorId="242B6390" wp14:editId="2D6EE3FA">
                        <wp:extent cx="142875" cy="161925"/>
                        <wp:effectExtent l="0" t="0" r="0" b="0"/>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E7EDE" w:rsidRPr="00A2036C">
                    <w:t>ABC coù G laø troïng taâm.</w:t>
                  </w:r>
                </w:p>
              </w:tc>
            </w:tr>
            <w:tr w:rsidR="00DE7EDE" w:rsidRPr="00A2036C" w14:paraId="0D5FBE55" w14:textId="77777777" w:rsidTr="004723D8">
              <w:tc>
                <w:tcPr>
                  <w:tcW w:w="463" w:type="dxa"/>
                  <w:shd w:val="clear" w:color="auto" w:fill="auto"/>
                </w:tcPr>
                <w:p w14:paraId="46A86050" w14:textId="77777777" w:rsidR="00DE7EDE" w:rsidRPr="00A2036C" w:rsidRDefault="00DE7EDE" w:rsidP="003A5968">
                  <w:r w:rsidRPr="00A2036C">
                    <w:t>KL</w:t>
                  </w:r>
                </w:p>
              </w:tc>
              <w:tc>
                <w:tcPr>
                  <w:tcW w:w="2532" w:type="dxa"/>
                  <w:shd w:val="clear" w:color="auto" w:fill="auto"/>
                </w:tcPr>
                <w:p w14:paraId="4483BFBE" w14:textId="77777777" w:rsidR="00DE7EDE" w:rsidRPr="00A2036C" w:rsidRDefault="00DE7EDE" w:rsidP="003A5968">
                  <w:r w:rsidRPr="00A2036C">
                    <w:rPr>
                      <w:position w:val="-24"/>
                    </w:rPr>
                    <w:object w:dxaOrig="2079" w:dyaOrig="620" w14:anchorId="2F9742B0">
                      <v:shape id="_x0000_i2708" type="#_x0000_t75" style="width:103.95pt;height:31pt" o:ole="">
                        <v:imagedata r:id="rId2177" o:title=""/>
                      </v:shape>
                      <o:OLEObject Type="Embed" ProgID="Equation.DSMT4" ShapeID="_x0000_i2708" DrawAspect="Content" ObjectID="_1664268253" r:id="rId2178"/>
                    </w:object>
                  </w:r>
                </w:p>
              </w:tc>
            </w:tr>
          </w:tbl>
          <w:p w14:paraId="2D158258" w14:textId="77777777" w:rsidR="00DE7EDE" w:rsidRPr="00A2036C" w:rsidRDefault="00DE7EDE" w:rsidP="003A5968"/>
        </w:tc>
      </w:tr>
      <w:tr w:rsidR="00DE7EDE" w:rsidRPr="00A2036C" w14:paraId="65BDEF6E" w14:textId="77777777" w:rsidTr="00642C59">
        <w:tblPrEx>
          <w:tblCellMar>
            <w:top w:w="0" w:type="dxa"/>
            <w:bottom w:w="0" w:type="dxa"/>
          </w:tblCellMar>
        </w:tblPrEx>
        <w:tc>
          <w:tcPr>
            <w:tcW w:w="2693" w:type="dxa"/>
          </w:tcPr>
          <w:p w14:paraId="14F6D7D5" w14:textId="77777777" w:rsidR="00DE7EDE" w:rsidRPr="00A2036C" w:rsidRDefault="00DE7EDE" w:rsidP="003A5968">
            <w:r w:rsidRPr="00A2036C">
              <w:t>GV cho HS nhaéc laïi ñònh lí vaø laøm baøi 23 SGK/66:</w:t>
            </w:r>
          </w:p>
          <w:p w14:paraId="5CC2C3D2" w14:textId="77777777" w:rsidR="00DE7EDE" w:rsidRPr="00A2036C" w:rsidRDefault="00DE7EDE" w:rsidP="003A5968">
            <w:r w:rsidRPr="00A2036C">
              <w:object w:dxaOrig="1785" w:dyaOrig="1395" w14:anchorId="58E61654">
                <v:shape id="_x0000_i2709" type="#_x0000_t75" style="width:89.25pt;height:69.75pt" o:ole="">
                  <v:imagedata r:id="rId2179" o:title=""/>
                </v:shape>
                <o:OLEObject Type="Embed" ProgID="PBrush" ShapeID="_x0000_i2709" DrawAspect="Content" ObjectID="_1664268254" r:id="rId2180"/>
              </w:object>
            </w:r>
          </w:p>
          <w:p w14:paraId="36DF2708" w14:textId="77777777" w:rsidR="00DE7EDE" w:rsidRPr="00A2036C" w:rsidRDefault="00DE7EDE" w:rsidP="003A5968"/>
          <w:p w14:paraId="29E92C48" w14:textId="77777777" w:rsidR="00DE7EDE" w:rsidRPr="00A2036C" w:rsidRDefault="00DE7EDE" w:rsidP="003A5968"/>
          <w:p w14:paraId="71549FD8" w14:textId="77777777" w:rsidR="00DE7EDE" w:rsidRPr="00A2036C" w:rsidRDefault="00DE7EDE" w:rsidP="003A5968"/>
          <w:p w14:paraId="56850B91" w14:textId="77777777" w:rsidR="00DE7EDE" w:rsidRPr="00A2036C" w:rsidRDefault="00DE7EDE" w:rsidP="003A5968">
            <w:pPr>
              <w:rPr>
                <w:b/>
                <w:u w:val="single"/>
              </w:rPr>
            </w:pPr>
            <w:r w:rsidRPr="00A2036C">
              <w:rPr>
                <w:b/>
                <w:u w:val="single"/>
              </w:rPr>
              <w:t>Baøi 24 SGK/66:</w:t>
            </w:r>
          </w:p>
          <w:p w14:paraId="49199B4F" w14:textId="77777777" w:rsidR="00DE7EDE" w:rsidRPr="00A2036C" w:rsidRDefault="00DE7EDE" w:rsidP="003A5968">
            <w:r w:rsidRPr="00A2036C">
              <w:object w:dxaOrig="1875" w:dyaOrig="1530" w14:anchorId="0DF37DCB">
                <v:shape id="_x0000_i2710" type="#_x0000_t75" style="width:93.75pt;height:76.5pt" o:ole="">
                  <v:imagedata r:id="rId2181" o:title=""/>
                </v:shape>
                <o:OLEObject Type="Embed" ProgID="PBrush" ShapeID="_x0000_i2710" DrawAspect="Content" ObjectID="_1664268255" r:id="rId2182"/>
              </w:object>
            </w:r>
          </w:p>
          <w:p w14:paraId="7667F32C" w14:textId="77777777" w:rsidR="00DE7EDE" w:rsidRPr="00A2036C" w:rsidRDefault="00DE7EDE" w:rsidP="003A5968"/>
          <w:p w14:paraId="0CE8D826" w14:textId="77777777" w:rsidR="00DE7EDE" w:rsidRPr="00A2036C" w:rsidRDefault="00DE7EDE" w:rsidP="003A5968"/>
          <w:p w14:paraId="5BB8D257" w14:textId="77777777" w:rsidR="00DE7EDE" w:rsidRPr="00A2036C" w:rsidRDefault="00DE7EDE" w:rsidP="003A5968"/>
          <w:p w14:paraId="5C6A37B5" w14:textId="77777777" w:rsidR="00DE7EDE" w:rsidRPr="00A2036C" w:rsidRDefault="00DE7EDE" w:rsidP="003A5968"/>
          <w:p w14:paraId="71E80E5E" w14:textId="77777777" w:rsidR="00DE7EDE" w:rsidRPr="00A2036C" w:rsidRDefault="00DE7EDE" w:rsidP="003A5968"/>
          <w:p w14:paraId="6E7C1066" w14:textId="77777777" w:rsidR="00DE7EDE" w:rsidRPr="00A2036C" w:rsidRDefault="00DE7EDE" w:rsidP="003A5968"/>
          <w:p w14:paraId="288E1AC2" w14:textId="77777777" w:rsidR="00DE7EDE" w:rsidRPr="00A2036C" w:rsidRDefault="00DE7EDE" w:rsidP="003A5968">
            <w:pPr>
              <w:rPr>
                <w:b/>
                <w:u w:val="single"/>
              </w:rPr>
            </w:pPr>
            <w:r w:rsidRPr="00A2036C">
              <w:rPr>
                <w:b/>
                <w:u w:val="single"/>
              </w:rPr>
              <w:t>Baøi 25 SGK/67:</w:t>
            </w:r>
          </w:p>
          <w:p w14:paraId="6EA54822" w14:textId="0FF463BC" w:rsidR="00DE7EDE" w:rsidRPr="00A2036C" w:rsidRDefault="00DE7EDE" w:rsidP="003A5968">
            <w:r w:rsidRPr="00A2036C">
              <w:t xml:space="preserve">Cho </w:t>
            </w:r>
            <w:r w:rsidR="0095234D" w:rsidRPr="00A2036C">
              <w:rPr>
                <w:noProof/>
                <w:position w:val="-4"/>
              </w:rPr>
              <w:drawing>
                <wp:inline distT="0" distB="0" distL="0" distR="0" wp14:anchorId="512D9017" wp14:editId="190FD894">
                  <wp:extent cx="142875" cy="161925"/>
                  <wp:effectExtent l="0" t="0" r="0" b="0"/>
                  <wp:docPr id="1687" name="Picture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 xml:space="preserve">ABC vuoâng coù hai caïnh goùc vuoâng AB=3cm, AC=4cm. Tính khoaûng caùch töø A ñeán troïng taâm cuûa </w:t>
            </w:r>
            <w:r w:rsidR="0095234D" w:rsidRPr="00A2036C">
              <w:rPr>
                <w:noProof/>
                <w:position w:val="-4"/>
              </w:rPr>
              <w:drawing>
                <wp:inline distT="0" distB="0" distL="0" distR="0" wp14:anchorId="5BFD96CC" wp14:editId="1B479DE9">
                  <wp:extent cx="142875" cy="161925"/>
                  <wp:effectExtent l="0" t="0" r="0" b="0"/>
                  <wp:docPr id="1688"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BC.</w:t>
            </w:r>
          </w:p>
          <w:p w14:paraId="55CD4161" w14:textId="77777777" w:rsidR="00DE7EDE" w:rsidRPr="00A2036C" w:rsidRDefault="00DE7EDE" w:rsidP="003A5968"/>
          <w:p w14:paraId="3E51F7FC" w14:textId="77777777" w:rsidR="00DE7EDE" w:rsidRPr="00A2036C" w:rsidRDefault="00DE7EDE" w:rsidP="003A5968"/>
        </w:tc>
        <w:tc>
          <w:tcPr>
            <w:tcW w:w="2835" w:type="dxa"/>
          </w:tcPr>
          <w:p w14:paraId="69A35EE7" w14:textId="77777777" w:rsidR="00DE7EDE" w:rsidRPr="00A2036C" w:rsidRDefault="00DE7EDE" w:rsidP="003A5968">
            <w:r w:rsidRPr="00A2036C">
              <w:lastRenderedPageBreak/>
              <w:t>Baøi 23:</w:t>
            </w:r>
          </w:p>
          <w:p w14:paraId="3B7CB463" w14:textId="77777777" w:rsidR="00DE7EDE" w:rsidRPr="00A2036C" w:rsidRDefault="00DE7EDE" w:rsidP="003A5968">
            <w:r w:rsidRPr="00A2036C">
              <w:t xml:space="preserve">a) </w:t>
            </w:r>
            <w:r w:rsidRPr="00A2036C">
              <w:rPr>
                <w:position w:val="-24"/>
              </w:rPr>
              <w:object w:dxaOrig="900" w:dyaOrig="620" w14:anchorId="2A8F0526">
                <v:shape id="_x0000_i2713" type="#_x0000_t75" style="width:45pt;height:31pt" o:ole="">
                  <v:imagedata r:id="rId2183" o:title=""/>
                </v:shape>
                <o:OLEObject Type="Embed" ProgID="Equation.DSMT4" ShapeID="_x0000_i2713" DrawAspect="Content" ObjectID="_1664268256" r:id="rId2184"/>
              </w:object>
            </w:r>
            <w:r w:rsidRPr="00A2036C">
              <w:t xml:space="preserve">sai vì </w:t>
            </w:r>
            <w:r w:rsidRPr="00A2036C">
              <w:rPr>
                <w:position w:val="-24"/>
              </w:rPr>
              <w:object w:dxaOrig="900" w:dyaOrig="620" w14:anchorId="4BC55201">
                <v:shape id="_x0000_i2714" type="#_x0000_t75" style="width:45pt;height:31pt" o:ole="">
                  <v:imagedata r:id="rId2185" o:title=""/>
                </v:shape>
                <o:OLEObject Type="Embed" ProgID="Equation.DSMT4" ShapeID="_x0000_i2714" DrawAspect="Content" ObjectID="_1664268257" r:id="rId2186"/>
              </w:object>
            </w:r>
          </w:p>
          <w:p w14:paraId="3A210618" w14:textId="77777777" w:rsidR="00DE7EDE" w:rsidRPr="00A2036C" w:rsidRDefault="00DE7EDE" w:rsidP="003A5968">
            <w:r w:rsidRPr="00A2036C">
              <w:lastRenderedPageBreak/>
              <w:t xml:space="preserve">b) </w:t>
            </w:r>
            <w:r w:rsidRPr="00A2036C">
              <w:rPr>
                <w:position w:val="-28"/>
              </w:rPr>
              <w:object w:dxaOrig="820" w:dyaOrig="660" w14:anchorId="6BE7C9FA">
                <v:shape id="_x0000_i2715" type="#_x0000_t75" style="width:41pt;height:33pt" o:ole="">
                  <v:imagedata r:id="rId2187" o:title=""/>
                </v:shape>
                <o:OLEObject Type="Embed" ProgID="Equation.DSMT4" ShapeID="_x0000_i2715" DrawAspect="Content" ObjectID="_1664268258" r:id="rId2188"/>
              </w:object>
            </w:r>
            <w:r w:rsidRPr="00A2036C">
              <w:t xml:space="preserve"> sai vì </w:t>
            </w:r>
            <w:r w:rsidRPr="00A2036C">
              <w:rPr>
                <w:position w:val="-28"/>
              </w:rPr>
              <w:object w:dxaOrig="840" w:dyaOrig="660" w14:anchorId="363C5EF4">
                <v:shape id="_x0000_i2716" type="#_x0000_t75" style="width:42pt;height:33pt" o:ole="">
                  <v:imagedata r:id="rId2189" o:title=""/>
                </v:shape>
                <o:OLEObject Type="Embed" ProgID="Equation.DSMT4" ShapeID="_x0000_i2716" DrawAspect="Content" ObjectID="_1664268259" r:id="rId2190"/>
              </w:object>
            </w:r>
          </w:p>
          <w:p w14:paraId="1FF38F2D" w14:textId="77777777" w:rsidR="00DE7EDE" w:rsidRPr="00A2036C" w:rsidRDefault="00DE7EDE" w:rsidP="003A5968">
            <w:r w:rsidRPr="00A2036C">
              <w:t xml:space="preserve">c) </w:t>
            </w:r>
            <w:r w:rsidRPr="00A2036C">
              <w:rPr>
                <w:position w:val="-24"/>
              </w:rPr>
              <w:object w:dxaOrig="880" w:dyaOrig="620" w14:anchorId="4513761B">
                <v:shape id="_x0000_i2717" type="#_x0000_t75" style="width:44pt;height:31pt" o:ole="">
                  <v:imagedata r:id="rId2191" o:title=""/>
                </v:shape>
                <o:OLEObject Type="Embed" ProgID="Equation.DSMT4" ShapeID="_x0000_i2717" DrawAspect="Content" ObjectID="_1664268260" r:id="rId2192"/>
              </w:object>
            </w:r>
            <w:r w:rsidRPr="00A2036C">
              <w:t xml:space="preserve"> ñuùng.</w:t>
            </w:r>
          </w:p>
          <w:p w14:paraId="5DC87DA0" w14:textId="77777777" w:rsidR="00DE7EDE" w:rsidRPr="00A2036C" w:rsidRDefault="00DE7EDE" w:rsidP="003A5968">
            <w:r w:rsidRPr="00A2036C">
              <w:t xml:space="preserve">d) </w:t>
            </w:r>
            <w:r w:rsidRPr="00A2036C">
              <w:rPr>
                <w:position w:val="-24"/>
              </w:rPr>
              <w:object w:dxaOrig="880" w:dyaOrig="620" w14:anchorId="16A6BDE2">
                <v:shape id="_x0000_i2718" type="#_x0000_t75" style="width:44pt;height:31pt" o:ole="">
                  <v:imagedata r:id="rId2193" o:title=""/>
                </v:shape>
                <o:OLEObject Type="Embed" ProgID="Equation.DSMT4" ShapeID="_x0000_i2718" DrawAspect="Content" ObjectID="_1664268261" r:id="rId2194"/>
              </w:object>
            </w:r>
            <w:r w:rsidRPr="00A2036C">
              <w:t xml:space="preserve"> sai vì </w:t>
            </w:r>
            <w:r w:rsidRPr="00A2036C">
              <w:rPr>
                <w:position w:val="-24"/>
              </w:rPr>
              <w:object w:dxaOrig="880" w:dyaOrig="620" w14:anchorId="15CF32F0">
                <v:shape id="_x0000_i2719" type="#_x0000_t75" style="width:44pt;height:31pt" o:ole="">
                  <v:imagedata r:id="rId2195" o:title=""/>
                </v:shape>
                <o:OLEObject Type="Embed" ProgID="Equation.DSMT4" ShapeID="_x0000_i2719" DrawAspect="Content" ObjectID="_1664268262" r:id="rId2196"/>
              </w:object>
            </w:r>
          </w:p>
          <w:p w14:paraId="6F883984" w14:textId="77777777" w:rsidR="00DE7EDE" w:rsidRPr="00A2036C" w:rsidRDefault="00DE7EDE" w:rsidP="003A5968"/>
          <w:p w14:paraId="5813675A" w14:textId="77777777" w:rsidR="00DE7EDE" w:rsidRPr="00A2036C" w:rsidRDefault="00DE7EDE" w:rsidP="003A5968">
            <w:r w:rsidRPr="00A2036C">
              <w:t>a)</w:t>
            </w:r>
          </w:p>
          <w:p w14:paraId="7B70BED5" w14:textId="77777777" w:rsidR="00DE7EDE" w:rsidRPr="00A2036C" w:rsidRDefault="00DE7EDE" w:rsidP="003A5968">
            <w:r w:rsidRPr="00A2036C">
              <w:t>MG=</w:t>
            </w:r>
            <w:r w:rsidRPr="00A2036C">
              <w:rPr>
                <w:position w:val="-24"/>
              </w:rPr>
              <w:object w:dxaOrig="240" w:dyaOrig="620" w14:anchorId="48E1DEA1">
                <v:shape id="_x0000_i2720" type="#_x0000_t75" style="width:12pt;height:31pt" o:ole="">
                  <v:imagedata r:id="rId2197" o:title=""/>
                </v:shape>
                <o:OLEObject Type="Embed" ProgID="Equation.DSMT4" ShapeID="_x0000_i2720" DrawAspect="Content" ObjectID="_1664268263" r:id="rId2198"/>
              </w:object>
            </w:r>
            <w:r w:rsidRPr="00A2036C">
              <w:t>MR</w:t>
            </w:r>
          </w:p>
          <w:p w14:paraId="2F55FB19" w14:textId="77777777" w:rsidR="00DE7EDE" w:rsidRPr="00A2036C" w:rsidRDefault="00DE7EDE" w:rsidP="003A5968">
            <w:r w:rsidRPr="00A2036C">
              <w:t>GR=</w:t>
            </w:r>
            <w:r w:rsidRPr="00A2036C">
              <w:rPr>
                <w:position w:val="-24"/>
              </w:rPr>
              <w:object w:dxaOrig="220" w:dyaOrig="620" w14:anchorId="1C269E3B">
                <v:shape id="_x0000_i2721" type="#_x0000_t75" style="width:11pt;height:31pt" o:ole="">
                  <v:imagedata r:id="rId2199" o:title=""/>
                </v:shape>
                <o:OLEObject Type="Embed" ProgID="Equation.DSMT4" ShapeID="_x0000_i2721" DrawAspect="Content" ObjectID="_1664268264" r:id="rId2200"/>
              </w:object>
            </w:r>
            <w:r w:rsidRPr="00A2036C">
              <w:t>MR</w:t>
            </w:r>
          </w:p>
          <w:p w14:paraId="108EC288" w14:textId="77777777" w:rsidR="00DE7EDE" w:rsidRPr="00A2036C" w:rsidRDefault="00DE7EDE" w:rsidP="003A5968">
            <w:r w:rsidRPr="00A2036C">
              <w:t>GR=</w:t>
            </w:r>
            <w:r w:rsidRPr="00A2036C">
              <w:rPr>
                <w:position w:val="-24"/>
              </w:rPr>
              <w:object w:dxaOrig="240" w:dyaOrig="620" w14:anchorId="10910BD0">
                <v:shape id="_x0000_i2722" type="#_x0000_t75" style="width:12pt;height:31pt" o:ole="">
                  <v:imagedata r:id="rId2201" o:title=""/>
                </v:shape>
                <o:OLEObject Type="Embed" ProgID="Equation.DSMT4" ShapeID="_x0000_i2722" DrawAspect="Content" ObjectID="_1664268265" r:id="rId2202"/>
              </w:object>
            </w:r>
            <w:r w:rsidRPr="00A2036C">
              <w:t>MG</w:t>
            </w:r>
          </w:p>
          <w:p w14:paraId="4FC983B8" w14:textId="77777777" w:rsidR="00DE7EDE" w:rsidRPr="00A2036C" w:rsidRDefault="00DE7EDE" w:rsidP="003A5968">
            <w:r w:rsidRPr="00A2036C">
              <w:t>b)</w:t>
            </w:r>
          </w:p>
          <w:p w14:paraId="00CEF90C" w14:textId="77777777" w:rsidR="00DE7EDE" w:rsidRPr="00A2036C" w:rsidRDefault="00DE7EDE" w:rsidP="003A5968">
            <w:r w:rsidRPr="00A2036C">
              <w:t>NS=</w:t>
            </w:r>
            <w:r w:rsidRPr="00A2036C">
              <w:rPr>
                <w:position w:val="-24"/>
              </w:rPr>
              <w:object w:dxaOrig="240" w:dyaOrig="620" w14:anchorId="277EDDE4">
                <v:shape id="_x0000_i2723" type="#_x0000_t75" style="width:12pt;height:31pt" o:ole="">
                  <v:imagedata r:id="rId2203" o:title=""/>
                </v:shape>
                <o:OLEObject Type="Embed" ProgID="Equation.DSMT4" ShapeID="_x0000_i2723" DrawAspect="Content" ObjectID="_1664268266" r:id="rId2204"/>
              </w:object>
            </w:r>
            <w:r w:rsidRPr="00A2036C">
              <w:t>NG</w:t>
            </w:r>
          </w:p>
          <w:p w14:paraId="1F34F49D" w14:textId="77777777" w:rsidR="00DE7EDE" w:rsidRPr="00A2036C" w:rsidRDefault="00DE7EDE" w:rsidP="003A5968">
            <w:r w:rsidRPr="00A2036C">
              <w:t>NS=3GS</w:t>
            </w:r>
          </w:p>
          <w:p w14:paraId="4D98E7CD" w14:textId="77777777" w:rsidR="00DE7EDE" w:rsidRPr="00A2036C" w:rsidRDefault="00DE7EDE" w:rsidP="003A5968">
            <w:r w:rsidRPr="00A2036C">
              <w:t>NG=2GS</w:t>
            </w:r>
          </w:p>
          <w:p w14:paraId="7E0194B9" w14:textId="77777777" w:rsidR="00DE7EDE" w:rsidRPr="00A2036C" w:rsidRDefault="00DE7EDE" w:rsidP="003A5968">
            <w:pPr>
              <w:ind w:left="360"/>
            </w:pPr>
          </w:p>
          <w:p w14:paraId="1DB37F49" w14:textId="77777777" w:rsidR="00DE7EDE" w:rsidRPr="00A2036C" w:rsidRDefault="00DE7EDE" w:rsidP="003A5968">
            <w:r w:rsidRPr="00A2036C">
              <w:object w:dxaOrig="1785" w:dyaOrig="1155" w14:anchorId="49133790">
                <v:shape id="_x0000_i2724" type="#_x0000_t75" style="width:89.25pt;height:57.75pt" o:ole="">
                  <v:imagedata r:id="rId2205" o:title=""/>
                </v:shape>
                <o:OLEObject Type="Embed" ProgID="PBrush" ShapeID="_x0000_i2724" DrawAspect="Content" ObjectID="_1664268267" r:id="rId2206"/>
              </w:object>
            </w:r>
          </w:p>
        </w:tc>
        <w:tc>
          <w:tcPr>
            <w:tcW w:w="4253" w:type="dxa"/>
          </w:tcPr>
          <w:p w14:paraId="0A26D396" w14:textId="77777777" w:rsidR="00DE7EDE" w:rsidRPr="00A2036C" w:rsidRDefault="00DE7EDE" w:rsidP="003A5968"/>
          <w:p w14:paraId="0E8FE096" w14:textId="77777777" w:rsidR="00DE7EDE" w:rsidRPr="00A2036C" w:rsidRDefault="00DE7EDE" w:rsidP="003A5968"/>
          <w:p w14:paraId="40A78BB8" w14:textId="77777777" w:rsidR="00DE7EDE" w:rsidRPr="00A2036C" w:rsidRDefault="00DE7EDE" w:rsidP="003A5968"/>
          <w:p w14:paraId="76A7F8A4" w14:textId="77777777" w:rsidR="00DE7EDE" w:rsidRPr="00A2036C" w:rsidRDefault="00DE7EDE" w:rsidP="003A5968"/>
          <w:p w14:paraId="24FAB3E0" w14:textId="77777777" w:rsidR="00DE7EDE" w:rsidRPr="00A2036C" w:rsidRDefault="00DE7EDE" w:rsidP="003A5968"/>
          <w:p w14:paraId="40D35B70" w14:textId="77777777" w:rsidR="00DE7EDE" w:rsidRPr="00A2036C" w:rsidRDefault="00DE7EDE" w:rsidP="003A5968"/>
          <w:p w14:paraId="0767A0F9" w14:textId="77777777" w:rsidR="00DE7EDE" w:rsidRPr="00A2036C" w:rsidRDefault="00DE7EDE" w:rsidP="003A5968"/>
          <w:p w14:paraId="2D97164C" w14:textId="77777777" w:rsidR="00DE7EDE" w:rsidRPr="00A2036C" w:rsidRDefault="00DE7EDE" w:rsidP="003A5968"/>
          <w:p w14:paraId="183F3109" w14:textId="77777777" w:rsidR="00DE7EDE" w:rsidRPr="00A2036C" w:rsidRDefault="00DE7EDE" w:rsidP="003A5968"/>
          <w:p w14:paraId="4B48EE6D" w14:textId="77777777" w:rsidR="00DE7EDE" w:rsidRPr="00A2036C" w:rsidRDefault="00DE7EDE" w:rsidP="003A5968"/>
          <w:p w14:paraId="47EFA25D" w14:textId="77777777" w:rsidR="00DE7EDE" w:rsidRPr="00A2036C" w:rsidRDefault="00DE7EDE" w:rsidP="003A5968"/>
          <w:p w14:paraId="4F34B0A9" w14:textId="77777777" w:rsidR="00DE7EDE" w:rsidRPr="00A2036C" w:rsidRDefault="00DE7EDE" w:rsidP="003A5968"/>
          <w:p w14:paraId="336A2C4C" w14:textId="77777777" w:rsidR="00DE7EDE" w:rsidRPr="00A2036C" w:rsidRDefault="00DE7EDE" w:rsidP="003A5968"/>
          <w:p w14:paraId="0B321E7A" w14:textId="77777777" w:rsidR="00DE7EDE" w:rsidRPr="00A2036C" w:rsidRDefault="00DE7EDE" w:rsidP="003A5968"/>
          <w:p w14:paraId="1CC7F102" w14:textId="77777777" w:rsidR="00DE7EDE" w:rsidRPr="00A2036C" w:rsidRDefault="00DE7EDE" w:rsidP="003A5968"/>
          <w:p w14:paraId="3D75A687" w14:textId="77777777" w:rsidR="00DE7EDE" w:rsidRPr="00A2036C" w:rsidRDefault="00DE7EDE" w:rsidP="003A5968"/>
          <w:p w14:paraId="658269D9" w14:textId="77777777" w:rsidR="00DE7EDE" w:rsidRPr="00A2036C" w:rsidRDefault="00DE7EDE" w:rsidP="003A5968"/>
          <w:p w14:paraId="57239DBF" w14:textId="77777777" w:rsidR="00DE7EDE" w:rsidRPr="00A2036C" w:rsidRDefault="00DE7EDE" w:rsidP="003A5968"/>
          <w:p w14:paraId="0C678227" w14:textId="77777777" w:rsidR="00DE7EDE" w:rsidRPr="00A2036C" w:rsidRDefault="00DE7EDE" w:rsidP="003A5968"/>
          <w:p w14:paraId="79F8DCDE" w14:textId="77777777" w:rsidR="00DE7EDE" w:rsidRPr="00A2036C" w:rsidRDefault="00DE7EDE" w:rsidP="003A5968"/>
          <w:p w14:paraId="5B3E3485" w14:textId="77777777" w:rsidR="00DE7EDE" w:rsidRPr="00A2036C" w:rsidRDefault="00DE7EDE" w:rsidP="003A5968"/>
          <w:p w14:paraId="7C71C687" w14:textId="77777777" w:rsidR="00DE7EDE" w:rsidRPr="00A2036C" w:rsidRDefault="00DE7EDE" w:rsidP="003A5968">
            <w:pPr>
              <w:rPr>
                <w:b/>
                <w:u w:val="single"/>
              </w:rPr>
            </w:pPr>
            <w:r w:rsidRPr="00A2036C">
              <w:rPr>
                <w:b/>
                <w:u w:val="single"/>
              </w:rPr>
              <w:t>Baøi 25 SGK/67:</w:t>
            </w:r>
          </w:p>
          <w:p w14:paraId="33DA1EAE" w14:textId="195D35AC" w:rsidR="00DE7EDE" w:rsidRPr="00A2036C" w:rsidRDefault="00DE7EDE" w:rsidP="003A5968">
            <w:r w:rsidRPr="00A2036C">
              <w:t xml:space="preserve">AD ñònh lí Py-ta-go vaøo </w:t>
            </w:r>
            <w:r w:rsidR="0095234D" w:rsidRPr="00A2036C">
              <w:rPr>
                <w:noProof/>
                <w:position w:val="-4"/>
              </w:rPr>
              <w:drawing>
                <wp:inline distT="0" distB="0" distL="0" distR="0" wp14:anchorId="014770F3" wp14:editId="7EFBB50A">
                  <wp:extent cx="142875" cy="161925"/>
                  <wp:effectExtent l="0" t="0" r="0" b="0"/>
                  <wp:docPr id="1701" name="Picture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BC vuoâng taïi A:</w:t>
            </w:r>
          </w:p>
          <w:p w14:paraId="51D7D9F1" w14:textId="77777777" w:rsidR="00DE7EDE" w:rsidRPr="00A2036C" w:rsidRDefault="00DE7EDE" w:rsidP="003A5968">
            <w:r w:rsidRPr="00A2036C">
              <w:t>BC</w:t>
            </w:r>
            <w:r w:rsidRPr="00A2036C">
              <w:rPr>
                <w:vertAlign w:val="superscript"/>
              </w:rPr>
              <w:t>2</w:t>
            </w:r>
            <w:r w:rsidRPr="00A2036C">
              <w:t>=AB</w:t>
            </w:r>
            <w:r w:rsidRPr="00A2036C">
              <w:rPr>
                <w:vertAlign w:val="superscript"/>
              </w:rPr>
              <w:t>2</w:t>
            </w:r>
            <w:r w:rsidRPr="00A2036C">
              <w:t>+AC</w:t>
            </w:r>
            <w:r w:rsidRPr="00A2036C">
              <w:rPr>
                <w:vertAlign w:val="superscript"/>
              </w:rPr>
              <w:t>2</w:t>
            </w:r>
            <w:r w:rsidRPr="00A2036C">
              <w:t>=3</w:t>
            </w:r>
            <w:r w:rsidRPr="00A2036C">
              <w:rPr>
                <w:vertAlign w:val="superscript"/>
              </w:rPr>
              <w:t>2</w:t>
            </w:r>
            <w:r w:rsidRPr="00A2036C">
              <w:t>+4</w:t>
            </w:r>
            <w:r w:rsidRPr="00A2036C">
              <w:rPr>
                <w:vertAlign w:val="superscript"/>
              </w:rPr>
              <w:t>2</w:t>
            </w:r>
          </w:p>
          <w:p w14:paraId="60D0DF7F" w14:textId="77777777" w:rsidR="00DE7EDE" w:rsidRPr="00A2036C" w:rsidRDefault="00DE7EDE" w:rsidP="003A5968">
            <w:r w:rsidRPr="00A2036C">
              <w:t>BC=5cm.</w:t>
            </w:r>
          </w:p>
          <w:p w14:paraId="481AE906" w14:textId="77777777" w:rsidR="00DE7EDE" w:rsidRPr="00A2036C" w:rsidRDefault="00DE7EDE" w:rsidP="003A5968">
            <w:r w:rsidRPr="00A2036C">
              <w:t>Ta coù: AM=</w:t>
            </w:r>
            <w:r w:rsidRPr="00A2036C">
              <w:rPr>
                <w:position w:val="-24"/>
              </w:rPr>
              <w:object w:dxaOrig="240" w:dyaOrig="620" w14:anchorId="2CC4C164">
                <v:shape id="_x0000_i2726" type="#_x0000_t75" style="width:12pt;height:31pt" o:ole="">
                  <v:imagedata r:id="rId2201" o:title=""/>
                </v:shape>
                <o:OLEObject Type="Embed" ProgID="Equation.DSMT4" ShapeID="_x0000_i2726" DrawAspect="Content" ObjectID="_1664268268" r:id="rId2207"/>
              </w:object>
            </w:r>
            <w:r w:rsidRPr="00A2036C">
              <w:t>BC=2,5cm.</w:t>
            </w:r>
          </w:p>
          <w:p w14:paraId="4B6A5582" w14:textId="77777777" w:rsidR="00DE7EDE" w:rsidRPr="00A2036C" w:rsidRDefault="00DE7EDE" w:rsidP="003A5968">
            <w:r w:rsidRPr="00A2036C">
              <w:tab/>
              <w:t>AG=</w:t>
            </w:r>
            <w:r w:rsidRPr="00A2036C">
              <w:rPr>
                <w:position w:val="-24"/>
              </w:rPr>
              <w:object w:dxaOrig="240" w:dyaOrig="620" w14:anchorId="133BEC21">
                <v:shape id="_x0000_i2727" type="#_x0000_t75" style="width:12pt;height:31pt" o:ole="">
                  <v:imagedata r:id="rId2197" o:title=""/>
                </v:shape>
                <o:OLEObject Type="Embed" ProgID="Equation.DSMT4" ShapeID="_x0000_i2727" DrawAspect="Content" ObjectID="_1664268269" r:id="rId2208"/>
              </w:object>
            </w:r>
            <w:r w:rsidRPr="00A2036C">
              <w:t>AM=</w:t>
            </w:r>
            <w:r w:rsidRPr="00A2036C">
              <w:rPr>
                <w:position w:val="-24"/>
              </w:rPr>
              <w:object w:dxaOrig="240" w:dyaOrig="620" w14:anchorId="7CDE61F3">
                <v:shape id="_x0000_i2728" type="#_x0000_t75" style="width:12pt;height:31pt" o:ole="">
                  <v:imagedata r:id="rId2197" o:title=""/>
                </v:shape>
                <o:OLEObject Type="Embed" ProgID="Equation.DSMT4" ShapeID="_x0000_i2728" DrawAspect="Content" ObjectID="_1664268270" r:id="rId2209"/>
              </w:object>
            </w:r>
            <w:r w:rsidRPr="00A2036C">
              <w:rPr>
                <w:position w:val="-24"/>
              </w:rPr>
              <w:object w:dxaOrig="240" w:dyaOrig="620" w14:anchorId="7A60930F">
                <v:shape id="_x0000_i2729" type="#_x0000_t75" style="width:12pt;height:31pt" o:ole="">
                  <v:imagedata r:id="rId2210" o:title=""/>
                </v:shape>
                <o:OLEObject Type="Embed" ProgID="Equation.DSMT4" ShapeID="_x0000_i2729" DrawAspect="Content" ObjectID="_1664268271" r:id="rId2211"/>
              </w:object>
            </w:r>
            <w:r w:rsidRPr="00A2036C">
              <w:t>=</w:t>
            </w:r>
            <w:r w:rsidRPr="00A2036C">
              <w:rPr>
                <w:position w:val="-24"/>
              </w:rPr>
              <w:object w:dxaOrig="220" w:dyaOrig="620" w14:anchorId="65F69EB5">
                <v:shape id="_x0000_i2730" type="#_x0000_t75" style="width:11pt;height:31pt" o:ole="">
                  <v:imagedata r:id="rId2212" o:title=""/>
                </v:shape>
                <o:OLEObject Type="Embed" ProgID="Equation.DSMT4" ShapeID="_x0000_i2730" DrawAspect="Content" ObjectID="_1664268272" r:id="rId2213"/>
              </w:object>
            </w:r>
            <w:r w:rsidRPr="00A2036C">
              <w:t>cm</w:t>
            </w:r>
          </w:p>
          <w:p w14:paraId="495F3D42" w14:textId="77777777" w:rsidR="00DE7EDE" w:rsidRPr="00A2036C" w:rsidRDefault="00DE7EDE" w:rsidP="003A5968">
            <w:r w:rsidRPr="00A2036C">
              <w:t>Vaäy AG=</w:t>
            </w:r>
            <w:r w:rsidRPr="00A2036C">
              <w:rPr>
                <w:position w:val="-24"/>
              </w:rPr>
              <w:object w:dxaOrig="220" w:dyaOrig="620" w14:anchorId="41337420">
                <v:shape id="_x0000_i2731" type="#_x0000_t75" style="width:11pt;height:31pt" o:ole="">
                  <v:imagedata r:id="rId2212" o:title=""/>
                </v:shape>
                <o:OLEObject Type="Embed" ProgID="Equation.DSMT4" ShapeID="_x0000_i2731" DrawAspect="Content" ObjectID="_1664268273" r:id="rId2214"/>
              </w:object>
            </w:r>
            <w:r w:rsidRPr="00A2036C">
              <w:t>cm</w:t>
            </w:r>
          </w:p>
        </w:tc>
      </w:tr>
    </w:tbl>
    <w:p w14:paraId="429742BA" w14:textId="77777777" w:rsidR="0057525F" w:rsidRDefault="0057525F" w:rsidP="003E690F">
      <w:pPr>
        <w:rPr>
          <w:b/>
          <w:bCs/>
          <w:u w:val="single"/>
        </w:rPr>
      </w:pPr>
    </w:p>
    <w:p w14:paraId="3FE7A566" w14:textId="77777777" w:rsidR="003E690F" w:rsidRPr="00A2036C" w:rsidRDefault="003E690F" w:rsidP="003E690F">
      <w:pPr>
        <w:rPr>
          <w:rFonts w:ascii="Times New Roman" w:hAnsi="Times New Roman"/>
          <w:lang w:val="es-ES"/>
        </w:rPr>
      </w:pPr>
      <w:r w:rsidRPr="00A2036C">
        <w:rPr>
          <w:rFonts w:ascii="Times New Roman" w:hAnsi="Times New Roman"/>
          <w:lang w:val="es-ES"/>
        </w:rPr>
        <w:t>3. Hoạt động luyện tập</w:t>
      </w:r>
    </w:p>
    <w:p w14:paraId="34C10D00" w14:textId="77777777" w:rsidR="003E690F" w:rsidRPr="00A2036C" w:rsidRDefault="003E690F" w:rsidP="003E690F">
      <w:pPr>
        <w:rPr>
          <w:rFonts w:ascii="Times New Roman" w:hAnsi="Times New Roman"/>
          <w:lang w:val="es-ES"/>
        </w:rPr>
      </w:pPr>
      <w:r w:rsidRPr="00A2036C">
        <w:rPr>
          <w:rFonts w:ascii="Times New Roman" w:hAnsi="Times New Roman"/>
          <w:lang w:val="es-ES"/>
        </w:rPr>
        <w:t>4, Hoạt động vận dụng</w:t>
      </w:r>
    </w:p>
    <w:p w14:paraId="6D1C95C2" w14:textId="77777777" w:rsidR="003E690F" w:rsidRPr="00A2036C" w:rsidRDefault="003E690F" w:rsidP="003E690F">
      <w:pPr>
        <w:rPr>
          <w:rFonts w:ascii="Times New Roman" w:hAnsi="Times New Roman"/>
          <w:lang w:val="es-ES"/>
        </w:rPr>
      </w:pPr>
      <w:r w:rsidRPr="00A2036C">
        <w:rPr>
          <w:rFonts w:ascii="Times New Roman" w:hAnsi="Times New Roman"/>
          <w:lang w:val="es-ES"/>
        </w:rPr>
        <w:t>5, Hoạt động tìm tòi mở rộng</w:t>
      </w:r>
    </w:p>
    <w:p w14:paraId="7CAA2EBB" w14:textId="77777777" w:rsidR="0057525F" w:rsidRPr="0057525F" w:rsidRDefault="0057525F" w:rsidP="0057525F">
      <w:pPr>
        <w:numPr>
          <w:ilvl w:val="0"/>
          <w:numId w:val="4"/>
        </w:numPr>
        <w:rPr>
          <w:lang w:val="es-ES"/>
        </w:rPr>
      </w:pPr>
      <w:r w:rsidRPr="0057525F">
        <w:rPr>
          <w:lang w:val="es-ES"/>
        </w:rPr>
        <w:t>Hoïc baøi, laøm baøi 26, 27 SGK/67.</w:t>
      </w:r>
    </w:p>
    <w:p w14:paraId="27CFB47F" w14:textId="77777777" w:rsidR="0057525F" w:rsidRPr="00A2036C" w:rsidRDefault="0057525F" w:rsidP="0057525F">
      <w:pPr>
        <w:numPr>
          <w:ilvl w:val="0"/>
          <w:numId w:val="4"/>
        </w:numPr>
      </w:pPr>
      <w:r w:rsidRPr="00A2036C">
        <w:t>Chuaån bò luyeän taäp.</w:t>
      </w:r>
    </w:p>
    <w:p w14:paraId="664C29A7" w14:textId="77777777" w:rsidR="0057525F" w:rsidRDefault="003A5968" w:rsidP="0057525F">
      <w:pPr>
        <w:pStyle w:val="Heading1"/>
        <w:tabs>
          <w:tab w:val="center" w:pos="4675"/>
        </w:tabs>
        <w:jc w:val="center"/>
      </w:pPr>
      <w:r w:rsidRPr="00A2036C">
        <w:rPr>
          <w:b w:val="0"/>
          <w:bCs w:val="0"/>
          <w:u w:val="single"/>
        </w:rPr>
        <w:br w:type="page"/>
      </w:r>
      <w:r w:rsidRPr="00A2036C">
        <w:lastRenderedPageBreak/>
        <w:t>Tieát</w:t>
      </w:r>
      <w:r w:rsidR="00882F35">
        <w:t>: 56</w:t>
      </w:r>
    </w:p>
    <w:p w14:paraId="12E6CA61" w14:textId="77777777" w:rsidR="003A5968" w:rsidRPr="00DE7EDE" w:rsidRDefault="003A5968" w:rsidP="00DE7EDE">
      <w:pPr>
        <w:pStyle w:val="Heading1"/>
        <w:tabs>
          <w:tab w:val="center" w:pos="4675"/>
        </w:tabs>
        <w:jc w:val="center"/>
      </w:pPr>
      <w:r w:rsidRPr="00A2036C">
        <w:t>LUYEÄN TAÄP</w:t>
      </w:r>
    </w:p>
    <w:p w14:paraId="3AEEB57E" w14:textId="77777777" w:rsidR="003E690F" w:rsidRPr="00557C84" w:rsidRDefault="003E690F" w:rsidP="003E690F">
      <w:pPr>
        <w:rPr>
          <w:rFonts w:ascii="Times New Roman" w:hAnsi="Times New Roman"/>
          <w:b/>
          <w:u w:val="single"/>
          <w:lang w:val="es-ES"/>
        </w:rPr>
      </w:pPr>
      <w:r w:rsidRPr="00557C84">
        <w:rPr>
          <w:rFonts w:ascii="Times New Roman" w:hAnsi="Times New Roman"/>
          <w:b/>
          <w:bCs/>
          <w:lang w:val="es-ES"/>
        </w:rPr>
        <w:t>I. MỤC TIÊU</w:t>
      </w:r>
      <w:r w:rsidRPr="00557C84">
        <w:rPr>
          <w:rFonts w:ascii="Times New Roman" w:hAnsi="Times New Roman"/>
          <w:b/>
          <w:lang w:val="es-ES"/>
        </w:rPr>
        <w:t xml:space="preserve"> </w:t>
      </w:r>
    </w:p>
    <w:p w14:paraId="72B57CD6" w14:textId="77777777" w:rsidR="003E690F" w:rsidRPr="00A2036C" w:rsidRDefault="0057525F" w:rsidP="003E690F">
      <w:pPr>
        <w:pStyle w:val="Header"/>
        <w:tabs>
          <w:tab w:val="clear" w:pos="4320"/>
          <w:tab w:val="clear" w:pos="8640"/>
          <w:tab w:val="left" w:pos="360"/>
        </w:tabs>
        <w:rPr>
          <w:lang w:val="es-ES"/>
        </w:rPr>
      </w:pPr>
      <w:r>
        <w:rPr>
          <w:lang w:val="es-ES"/>
        </w:rPr>
        <w:tab/>
      </w:r>
      <w:r w:rsidR="003E690F" w:rsidRPr="00A2036C">
        <w:rPr>
          <w:lang w:val="es-ES"/>
        </w:rPr>
        <w:t>-Kieán thöùc: Cuûng coá ñònh lí veà tính chaát ba ñöôøng trung tuyeán cuûa moät tam giaùc.</w:t>
      </w:r>
    </w:p>
    <w:p w14:paraId="37830452" w14:textId="77777777" w:rsidR="003E690F" w:rsidRPr="00A2036C" w:rsidRDefault="003E690F" w:rsidP="0057525F">
      <w:pPr>
        <w:pStyle w:val="Header"/>
        <w:tabs>
          <w:tab w:val="clear" w:pos="4320"/>
          <w:tab w:val="clear" w:pos="8640"/>
          <w:tab w:val="left" w:pos="360"/>
        </w:tabs>
        <w:ind w:left="360"/>
        <w:rPr>
          <w:lang w:val="es-ES"/>
        </w:rPr>
      </w:pPr>
      <w:r w:rsidRPr="00A2036C">
        <w:rPr>
          <w:lang w:val="es-ES"/>
        </w:rPr>
        <w:t>-Kó naêng: Luyeän kó naêng söû duïng ñònh lí veà tính chaát ba ñöôøng trung tuyeán cuûa moät tam giaùc ñeå giaûi baøi</w:t>
      </w:r>
      <w:r w:rsidR="0057525F">
        <w:rPr>
          <w:lang w:val="es-ES"/>
        </w:rPr>
        <w:t xml:space="preserve"> </w:t>
      </w:r>
      <w:r w:rsidRPr="00A2036C">
        <w:rPr>
          <w:lang w:val="es-ES"/>
        </w:rPr>
        <w:t>taäp. Chöùng minh tính chaát trung tuyeán cuûa tam giaùc caân, tam giaùc ñeàu, moät daáu hieäu nhaän bieát tam giaùc caân.</w:t>
      </w:r>
    </w:p>
    <w:p w14:paraId="38498AE4" w14:textId="77777777" w:rsidR="003E690F" w:rsidRPr="00A2036C" w:rsidRDefault="0057525F" w:rsidP="003E690F">
      <w:pPr>
        <w:pStyle w:val="Header"/>
        <w:tabs>
          <w:tab w:val="clear" w:pos="4320"/>
          <w:tab w:val="clear" w:pos="8640"/>
          <w:tab w:val="left" w:pos="360"/>
        </w:tabs>
        <w:rPr>
          <w:lang w:val="es-ES"/>
        </w:rPr>
      </w:pPr>
      <w:r>
        <w:rPr>
          <w:lang w:val="es-ES"/>
        </w:rPr>
        <w:tab/>
      </w:r>
      <w:r w:rsidR="003E690F" w:rsidRPr="00A2036C">
        <w:rPr>
          <w:lang w:val="es-ES"/>
        </w:rPr>
        <w:t>-Thaùi ñoä: Reøn tö duy phaân tích, toång hôïp vaø caùch trình baøy baøi toaùn chöùng minh hình hoïc</w:t>
      </w:r>
    </w:p>
    <w:p w14:paraId="78622324" w14:textId="77777777" w:rsidR="00CA17E9" w:rsidRDefault="00CA17E9" w:rsidP="00CA17E9">
      <w:pPr>
        <w:pStyle w:val="ListParagraph"/>
        <w:spacing w:line="240" w:lineRule="auto"/>
        <w:ind w:left="0" w:firstLine="284"/>
        <w:rPr>
          <w:szCs w:val="24"/>
          <w:lang w:val="pt-BR"/>
        </w:rPr>
      </w:pPr>
      <w:r>
        <w:rPr>
          <w:szCs w:val="24"/>
          <w:lang w:val="es-ES"/>
        </w:rPr>
        <w:t xml:space="preserve"> </w:t>
      </w:r>
      <w:r w:rsidR="003E690F" w:rsidRPr="00A2036C">
        <w:rPr>
          <w:szCs w:val="24"/>
          <w:lang w:val="sv-SE"/>
        </w:rPr>
        <w:t xml:space="preserve">- </w:t>
      </w:r>
      <w:r w:rsidR="003E690F" w:rsidRPr="00A2036C">
        <w:rPr>
          <w:szCs w:val="24"/>
          <w:lang w:val="es-ES"/>
        </w:rPr>
        <w:t xml:space="preserve">Định hướng phát triển năng lực: </w:t>
      </w:r>
      <w:r w:rsidR="003E690F" w:rsidRPr="00A2036C">
        <w:rPr>
          <w:szCs w:val="24"/>
          <w:lang w:val="pt-BR"/>
        </w:rPr>
        <w:t xml:space="preserve">Năng lực quan sát, Năng lực tư duy, Năng lực tự học, Năng lực giải </w:t>
      </w:r>
    </w:p>
    <w:p w14:paraId="67EB25DF" w14:textId="77777777" w:rsidR="003E690F" w:rsidRPr="00A2036C" w:rsidRDefault="003E690F" w:rsidP="00CA17E9">
      <w:pPr>
        <w:pStyle w:val="ListParagraph"/>
        <w:spacing w:line="240" w:lineRule="auto"/>
        <w:ind w:left="0" w:firstLine="284"/>
        <w:rPr>
          <w:szCs w:val="24"/>
          <w:lang w:val="pt-BR"/>
        </w:rPr>
      </w:pPr>
      <w:r w:rsidRPr="00A2036C">
        <w:rPr>
          <w:szCs w:val="24"/>
          <w:lang w:val="pt-BR"/>
        </w:rPr>
        <w:t>quyết vấn đề, Năng lực vẽ hình</w:t>
      </w:r>
    </w:p>
    <w:p w14:paraId="4318B759" w14:textId="77777777" w:rsidR="003E690F" w:rsidRPr="00557C84" w:rsidRDefault="003E690F" w:rsidP="003E690F">
      <w:pPr>
        <w:pStyle w:val="ListParagraph"/>
        <w:spacing w:line="240" w:lineRule="auto"/>
        <w:ind w:left="0"/>
        <w:jc w:val="both"/>
        <w:rPr>
          <w:b/>
          <w:szCs w:val="24"/>
          <w:lang w:val="es-ES"/>
        </w:rPr>
      </w:pPr>
      <w:r w:rsidRPr="00557C84">
        <w:rPr>
          <w:b/>
          <w:bCs/>
          <w:szCs w:val="24"/>
          <w:lang w:val="es-ES"/>
        </w:rPr>
        <w:t xml:space="preserve">II. </w:t>
      </w:r>
      <w:r w:rsidRPr="00557C84">
        <w:rPr>
          <w:b/>
          <w:szCs w:val="24"/>
          <w:lang w:val="es-ES"/>
        </w:rPr>
        <w:t>CHUẨN BỊ CỦA GV VÀ HỌC SINH</w:t>
      </w:r>
    </w:p>
    <w:p w14:paraId="263EBB48" w14:textId="77777777" w:rsidR="003E690F" w:rsidRPr="00A2036C" w:rsidRDefault="003E690F" w:rsidP="003E690F">
      <w:pPr>
        <w:tabs>
          <w:tab w:val="left" w:pos="709"/>
          <w:tab w:val="center" w:pos="4962"/>
        </w:tabs>
        <w:rPr>
          <w:rFonts w:ascii="Times New Roman" w:hAnsi="Times New Roman"/>
          <w:lang w:val="es-ES"/>
        </w:rPr>
      </w:pPr>
      <w:r w:rsidRPr="00A2036C">
        <w:rPr>
          <w:rFonts w:ascii="Times New Roman" w:hAnsi="Times New Roman"/>
          <w:lang w:val="es-ES"/>
        </w:rPr>
        <w:tab/>
        <w:t>- GV: Bảng phụ, thước thẳng</w:t>
      </w:r>
    </w:p>
    <w:p w14:paraId="4FA38CDA" w14:textId="77777777" w:rsidR="003E690F" w:rsidRPr="00A2036C" w:rsidRDefault="003E690F" w:rsidP="003E690F">
      <w:pPr>
        <w:pStyle w:val="ListParagraph"/>
        <w:spacing w:line="240" w:lineRule="auto"/>
        <w:ind w:left="0" w:firstLine="720"/>
        <w:jc w:val="both"/>
        <w:rPr>
          <w:szCs w:val="24"/>
          <w:lang w:val="es-ES"/>
        </w:rPr>
      </w:pPr>
      <w:r w:rsidRPr="00A2036C">
        <w:rPr>
          <w:szCs w:val="24"/>
          <w:lang w:val="es-ES"/>
        </w:rPr>
        <w:t>- HS: Dụng cụ học sinh</w:t>
      </w:r>
    </w:p>
    <w:p w14:paraId="505F5CEA" w14:textId="77777777" w:rsidR="003E690F" w:rsidRPr="00557C84" w:rsidRDefault="003E690F" w:rsidP="003E690F">
      <w:pPr>
        <w:pStyle w:val="ListParagraph"/>
        <w:spacing w:line="240" w:lineRule="auto"/>
        <w:ind w:left="0"/>
        <w:jc w:val="both"/>
        <w:rPr>
          <w:b/>
          <w:szCs w:val="24"/>
          <w:lang w:val="es-ES"/>
        </w:rPr>
      </w:pPr>
      <w:r w:rsidRPr="00557C84">
        <w:rPr>
          <w:b/>
          <w:szCs w:val="24"/>
          <w:lang w:val="es-ES"/>
        </w:rPr>
        <w:t>III. PHƯƠNG PHÁP TRỌNG TÂM</w:t>
      </w:r>
    </w:p>
    <w:p w14:paraId="757C4F0D" w14:textId="77777777" w:rsidR="003E690F" w:rsidRPr="00A2036C" w:rsidRDefault="003E690F" w:rsidP="003E690F">
      <w:pPr>
        <w:ind w:firstLine="720"/>
        <w:rPr>
          <w:rFonts w:ascii="Times New Roman" w:hAnsi="Times New Roman"/>
          <w:lang w:val="es-ES"/>
        </w:rPr>
      </w:pPr>
      <w:r w:rsidRPr="00A2036C">
        <w:rPr>
          <w:rFonts w:ascii="Times New Roman" w:hAnsi="Times New Roman"/>
          <w:lang w:val="es-ES"/>
        </w:rPr>
        <w:t xml:space="preserve"> -  Phương pháp: Đàm thoại</w:t>
      </w:r>
    </w:p>
    <w:p w14:paraId="3CF1A1F4" w14:textId="77777777" w:rsidR="003E690F" w:rsidRPr="00557C84" w:rsidRDefault="003E690F" w:rsidP="003E690F">
      <w:pPr>
        <w:rPr>
          <w:rFonts w:ascii="Times New Roman" w:hAnsi="Times New Roman"/>
          <w:b/>
          <w:lang w:val="es-ES"/>
        </w:rPr>
      </w:pPr>
      <w:r w:rsidRPr="00557C84">
        <w:rPr>
          <w:rFonts w:ascii="Times New Roman" w:hAnsi="Times New Roman"/>
          <w:b/>
          <w:bCs/>
          <w:lang w:val="es-ES"/>
        </w:rPr>
        <w:t>IV. TIẾN TRÌNH TIẾT HỌC</w:t>
      </w:r>
    </w:p>
    <w:p w14:paraId="1CDEEDC7" w14:textId="77777777" w:rsidR="003E690F" w:rsidRPr="00A2036C" w:rsidRDefault="003E690F" w:rsidP="003E690F">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2F54A07E" w14:textId="77777777" w:rsidR="003E690F" w:rsidRPr="00A2036C"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5C9DDA43" w14:textId="77777777" w:rsidR="003A5968" w:rsidRPr="00A2036C" w:rsidRDefault="003A5968" w:rsidP="003E690F">
      <w:pPr>
        <w:rPr>
          <w:lang w:val="es-ES"/>
        </w:rPr>
      </w:pPr>
    </w:p>
    <w:tbl>
      <w:tblPr>
        <w:tblW w:w="9639"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2976"/>
        <w:gridCol w:w="4253"/>
      </w:tblGrid>
      <w:tr w:rsidR="00DE7EDE" w:rsidRPr="00A2036C" w14:paraId="4361A03B" w14:textId="77777777" w:rsidTr="00642C59">
        <w:tblPrEx>
          <w:tblCellMar>
            <w:top w:w="0" w:type="dxa"/>
            <w:bottom w:w="0" w:type="dxa"/>
          </w:tblCellMar>
        </w:tblPrEx>
        <w:tc>
          <w:tcPr>
            <w:tcW w:w="2410" w:type="dxa"/>
            <w:vAlign w:val="center"/>
          </w:tcPr>
          <w:p w14:paraId="2ECB2A09" w14:textId="77777777" w:rsidR="00DE7EDE" w:rsidRPr="0057525F" w:rsidRDefault="00DE7EDE" w:rsidP="0057525F">
            <w:pPr>
              <w:jc w:val="center"/>
              <w:rPr>
                <w:bCs/>
              </w:rPr>
            </w:pPr>
            <w:r w:rsidRPr="0057525F">
              <w:rPr>
                <w:bCs/>
              </w:rPr>
              <w:t>Hoaït ñoäng cuûa GV</w:t>
            </w:r>
          </w:p>
        </w:tc>
        <w:tc>
          <w:tcPr>
            <w:tcW w:w="2976" w:type="dxa"/>
            <w:vAlign w:val="center"/>
          </w:tcPr>
          <w:p w14:paraId="4318721D" w14:textId="77777777" w:rsidR="00DE7EDE" w:rsidRPr="0057525F" w:rsidRDefault="00DE7EDE" w:rsidP="0057525F">
            <w:pPr>
              <w:jc w:val="center"/>
              <w:rPr>
                <w:bCs/>
              </w:rPr>
            </w:pPr>
            <w:r w:rsidRPr="0057525F">
              <w:rPr>
                <w:bCs/>
              </w:rPr>
              <w:t>Hoaït ñoäng cuûa HS</w:t>
            </w:r>
          </w:p>
        </w:tc>
        <w:tc>
          <w:tcPr>
            <w:tcW w:w="4253" w:type="dxa"/>
            <w:vAlign w:val="center"/>
          </w:tcPr>
          <w:p w14:paraId="1BDE8A05" w14:textId="77777777" w:rsidR="00DE7EDE" w:rsidRPr="0057525F" w:rsidRDefault="00DE7EDE" w:rsidP="00DE7EDE">
            <w:pPr>
              <w:jc w:val="center"/>
              <w:rPr>
                <w:rFonts w:ascii="Times New Roman" w:hAnsi="Times New Roman"/>
                <w:bCs/>
              </w:rPr>
            </w:pPr>
            <w:r w:rsidRPr="0057525F">
              <w:rPr>
                <w:bCs/>
              </w:rPr>
              <w:t>N</w:t>
            </w:r>
            <w:r w:rsidRPr="0057525F">
              <w:rPr>
                <w:rFonts w:ascii="Times New Roman" w:hAnsi="Times New Roman"/>
                <w:bCs/>
              </w:rPr>
              <w:t>ội dung cần đạt</w:t>
            </w:r>
          </w:p>
        </w:tc>
      </w:tr>
      <w:tr w:rsidR="00DE7EDE" w:rsidRPr="0057525F" w14:paraId="01D2E176" w14:textId="77777777" w:rsidTr="00642C59">
        <w:tblPrEx>
          <w:tblCellMar>
            <w:top w:w="0" w:type="dxa"/>
            <w:bottom w:w="0" w:type="dxa"/>
          </w:tblCellMar>
        </w:tblPrEx>
        <w:tc>
          <w:tcPr>
            <w:tcW w:w="2410" w:type="dxa"/>
          </w:tcPr>
          <w:p w14:paraId="134CDD0A" w14:textId="77777777" w:rsidR="00DE7EDE" w:rsidRPr="00A2036C" w:rsidRDefault="00DE7EDE" w:rsidP="003A5968">
            <w:pPr>
              <w:rPr>
                <w:b/>
                <w:u w:val="single"/>
              </w:rPr>
            </w:pPr>
            <w:r w:rsidRPr="00A2036C">
              <w:rPr>
                <w:b/>
                <w:u w:val="single"/>
              </w:rPr>
              <w:t>BT 25 SGK/67:</w:t>
            </w:r>
          </w:p>
          <w:p w14:paraId="06C887CD" w14:textId="77777777" w:rsidR="00DE7EDE" w:rsidRPr="00A2036C" w:rsidRDefault="00DE7EDE" w:rsidP="003A5968">
            <w:pPr>
              <w:rPr>
                <w:b/>
                <w:u w:val="single"/>
              </w:rPr>
            </w:pPr>
          </w:p>
          <w:p w14:paraId="560E7BAB" w14:textId="77777777" w:rsidR="00DE7EDE" w:rsidRPr="00A2036C" w:rsidRDefault="00DE7EDE" w:rsidP="003A5968">
            <w:pPr>
              <w:rPr>
                <w:b/>
                <w:u w:val="single"/>
              </w:rPr>
            </w:pPr>
          </w:p>
          <w:p w14:paraId="04AB31CE" w14:textId="77777777" w:rsidR="00DE7EDE" w:rsidRPr="00A2036C" w:rsidRDefault="00DE7EDE" w:rsidP="003A5968">
            <w:pPr>
              <w:rPr>
                <w:b/>
                <w:u w:val="single"/>
              </w:rPr>
            </w:pPr>
          </w:p>
          <w:p w14:paraId="36A267C8" w14:textId="77777777" w:rsidR="00DE7EDE" w:rsidRPr="00A2036C" w:rsidRDefault="00DE7EDE" w:rsidP="003A5968">
            <w:pPr>
              <w:rPr>
                <w:b/>
                <w:u w:val="single"/>
              </w:rPr>
            </w:pPr>
          </w:p>
          <w:p w14:paraId="0F742320" w14:textId="77777777" w:rsidR="00DE7EDE" w:rsidRPr="00A2036C" w:rsidRDefault="00DE7EDE" w:rsidP="003A5968">
            <w:pPr>
              <w:rPr>
                <w:b/>
                <w:u w:val="single"/>
              </w:rPr>
            </w:pPr>
          </w:p>
          <w:p w14:paraId="75743054" w14:textId="77777777" w:rsidR="00DE7EDE" w:rsidRPr="00A2036C" w:rsidRDefault="00DE7EDE" w:rsidP="003A5968">
            <w:pPr>
              <w:rPr>
                <w:b/>
                <w:u w:val="single"/>
              </w:rPr>
            </w:pPr>
          </w:p>
          <w:p w14:paraId="056EFF14" w14:textId="77777777" w:rsidR="00DE7EDE" w:rsidRPr="00A2036C" w:rsidRDefault="00DE7EDE" w:rsidP="003A5968">
            <w:pPr>
              <w:rPr>
                <w:b/>
                <w:u w:val="single"/>
              </w:rPr>
            </w:pPr>
          </w:p>
          <w:p w14:paraId="0E3C5FC9" w14:textId="77777777" w:rsidR="00DE7EDE" w:rsidRPr="00A2036C" w:rsidRDefault="00DE7EDE" w:rsidP="003A5968">
            <w:pPr>
              <w:rPr>
                <w:b/>
                <w:u w:val="single"/>
              </w:rPr>
            </w:pPr>
          </w:p>
          <w:p w14:paraId="3D335A5E" w14:textId="77777777" w:rsidR="00DE7EDE" w:rsidRPr="00A2036C" w:rsidRDefault="00DE7EDE" w:rsidP="003A5968">
            <w:pPr>
              <w:rPr>
                <w:b/>
                <w:u w:val="single"/>
              </w:rPr>
            </w:pPr>
          </w:p>
          <w:p w14:paraId="761E9266" w14:textId="77777777" w:rsidR="00DE7EDE" w:rsidRPr="00A2036C" w:rsidRDefault="00DE7EDE" w:rsidP="003A5968">
            <w:pPr>
              <w:rPr>
                <w:b/>
                <w:u w:val="single"/>
              </w:rPr>
            </w:pPr>
          </w:p>
          <w:p w14:paraId="0DE3537C" w14:textId="77777777" w:rsidR="00DE7EDE" w:rsidRPr="00A2036C" w:rsidRDefault="00DE7EDE" w:rsidP="003A5968">
            <w:pPr>
              <w:rPr>
                <w:b/>
                <w:u w:val="single"/>
              </w:rPr>
            </w:pPr>
          </w:p>
          <w:p w14:paraId="65067C69" w14:textId="77777777" w:rsidR="00DE7EDE" w:rsidRPr="00A2036C" w:rsidRDefault="00DE7EDE" w:rsidP="003A5968">
            <w:pPr>
              <w:rPr>
                <w:b/>
                <w:u w:val="single"/>
              </w:rPr>
            </w:pPr>
          </w:p>
          <w:p w14:paraId="44DFA31C" w14:textId="77777777" w:rsidR="00DE7EDE" w:rsidRPr="00A2036C" w:rsidRDefault="00DE7EDE" w:rsidP="003A5968">
            <w:pPr>
              <w:rPr>
                <w:b/>
                <w:u w:val="single"/>
              </w:rPr>
            </w:pPr>
            <w:r w:rsidRPr="00A2036C">
              <w:rPr>
                <w:b/>
                <w:u w:val="single"/>
              </w:rPr>
              <w:t>BT 26 SGK/67:</w:t>
            </w:r>
          </w:p>
          <w:p w14:paraId="52813047" w14:textId="77777777" w:rsidR="00DE7EDE" w:rsidRPr="00A2036C" w:rsidRDefault="00DE7EDE" w:rsidP="003A5968">
            <w:r w:rsidRPr="00A2036C">
              <w:t>GV yeâu caàu HS ñoïc ñeà, ghi giaû thieát, keát luaän.</w:t>
            </w:r>
          </w:p>
          <w:p w14:paraId="4125FC18" w14:textId="77777777" w:rsidR="00DE7EDE" w:rsidRPr="00A2036C" w:rsidRDefault="00DE7EDE" w:rsidP="003A5968">
            <w:r w:rsidRPr="00A2036C">
              <w:t>Gv : Cho HS töï ñaët caâu hoûi vaø traû lôøi ñeå tìm lôøi giaûi</w:t>
            </w:r>
          </w:p>
          <w:p w14:paraId="6944F890" w14:textId="77777777" w:rsidR="00DE7EDE" w:rsidRPr="00A2036C" w:rsidRDefault="00DE7EDE" w:rsidP="003A5968">
            <w:r w:rsidRPr="00A2036C">
              <w:t>Ñeå c/m BE = CF ta caàn c/m gì?</w:t>
            </w:r>
          </w:p>
          <w:p w14:paraId="16008FF8" w14:textId="77777777" w:rsidR="00DE7EDE" w:rsidRPr="00A2036C" w:rsidRDefault="00DE7EDE" w:rsidP="003A5968">
            <w:r w:rsidRPr="00A2036C">
              <w:sym w:font="Symbol" w:char="F044"/>
            </w:r>
            <w:r w:rsidRPr="00A2036C">
              <w:t xml:space="preserve">ABE = </w:t>
            </w:r>
            <w:r w:rsidRPr="00A2036C">
              <w:sym w:font="Symbol" w:char="F044"/>
            </w:r>
            <w:r w:rsidRPr="00A2036C">
              <w:t>ACF theo tröôøng hôïp naøo? Chæ ra caùc yeáu toá baèng nhau.</w:t>
            </w:r>
          </w:p>
          <w:p w14:paraId="2E9FE6E6" w14:textId="77777777" w:rsidR="00DE7EDE" w:rsidRPr="00A2036C" w:rsidRDefault="00DE7EDE" w:rsidP="003A5968"/>
          <w:p w14:paraId="4769DC2C" w14:textId="77777777" w:rsidR="00DE7EDE" w:rsidRPr="00A2036C" w:rsidRDefault="00DE7EDE" w:rsidP="003A5968">
            <w:r w:rsidRPr="00A2036C">
              <w:t xml:space="preserve">Goïi moät HS ñöùng leân </w:t>
            </w:r>
            <w:r w:rsidRPr="00A2036C">
              <w:lastRenderedPageBreak/>
              <w:t>chöùng minh mieäng, tieáp theo moät HS khaùc leân baûng trình baøy.</w:t>
            </w:r>
          </w:p>
          <w:p w14:paraId="43305CED" w14:textId="77777777" w:rsidR="00DE7EDE" w:rsidRPr="00A2036C" w:rsidRDefault="00DE7EDE" w:rsidP="003A5968"/>
          <w:p w14:paraId="3169BAE1" w14:textId="77777777" w:rsidR="00DE7EDE" w:rsidRPr="00A2036C" w:rsidRDefault="00DE7EDE" w:rsidP="003A5968"/>
          <w:p w14:paraId="403307DB" w14:textId="77777777" w:rsidR="00DE7EDE" w:rsidRPr="00A2036C" w:rsidRDefault="00DE7EDE" w:rsidP="003A5968"/>
          <w:p w14:paraId="00C1264B" w14:textId="77777777" w:rsidR="00DE7EDE" w:rsidRPr="00A2036C" w:rsidRDefault="00DE7EDE" w:rsidP="003A5968"/>
          <w:p w14:paraId="0CE6B489" w14:textId="77777777" w:rsidR="00DE7EDE" w:rsidRPr="00A2036C" w:rsidRDefault="00DE7EDE" w:rsidP="003A5968"/>
          <w:p w14:paraId="09A8A279" w14:textId="77777777" w:rsidR="00DE7EDE" w:rsidRPr="00A2036C" w:rsidRDefault="00DE7EDE" w:rsidP="003A5968"/>
          <w:p w14:paraId="256DAB80" w14:textId="77777777" w:rsidR="00DE7EDE" w:rsidRPr="00A2036C" w:rsidRDefault="00DE7EDE" w:rsidP="003A5968"/>
          <w:p w14:paraId="7B591DC8" w14:textId="77777777" w:rsidR="00DE7EDE" w:rsidRPr="00A2036C" w:rsidRDefault="00DE7EDE" w:rsidP="003A5968">
            <w:pPr>
              <w:rPr>
                <w:b/>
                <w:u w:val="single"/>
              </w:rPr>
            </w:pPr>
            <w:r w:rsidRPr="00A2036C">
              <w:rPr>
                <w:b/>
                <w:u w:val="single"/>
              </w:rPr>
              <w:t>BT 27 SGK/67:</w:t>
            </w:r>
          </w:p>
          <w:p w14:paraId="24D886C5" w14:textId="77777777" w:rsidR="00DE7EDE" w:rsidRPr="00A2036C" w:rsidRDefault="00DE7EDE" w:rsidP="003A5968">
            <w:r w:rsidRPr="00A2036C">
              <w:t>GV yeâu caàu HS ñoïc ñeà, veõ hình, ghi GT – KL</w:t>
            </w:r>
          </w:p>
          <w:p w14:paraId="21B6EE3D" w14:textId="77777777" w:rsidR="00DE7EDE" w:rsidRPr="00A2036C" w:rsidRDefault="00DE7EDE" w:rsidP="003A5968"/>
          <w:p w14:paraId="01DE5642" w14:textId="77777777" w:rsidR="00DE7EDE" w:rsidRPr="00A2036C" w:rsidRDefault="00DE7EDE" w:rsidP="003A5968">
            <w:r w:rsidRPr="00A2036C">
              <w:t xml:space="preserve">GV gôïi yù : Goïi G laø troïng taâm cuûa </w:t>
            </w:r>
            <w:r w:rsidRPr="00A2036C">
              <w:sym w:font="Symbol" w:char="F044"/>
            </w:r>
            <w:r w:rsidRPr="00A2036C">
              <w:t>ABC. Töø gaûi thieát BE = CF, ta suy ra ñöôïc ñieàu gì?</w:t>
            </w:r>
          </w:p>
          <w:p w14:paraId="499FC904" w14:textId="77777777" w:rsidR="00DE7EDE" w:rsidRPr="00A2036C" w:rsidRDefault="00DE7EDE" w:rsidP="003A5968"/>
          <w:p w14:paraId="11EF6A49" w14:textId="77777777" w:rsidR="00DE7EDE" w:rsidRPr="00A2036C" w:rsidRDefault="00DE7EDE" w:rsidP="003A5968">
            <w:r w:rsidRPr="00A2036C">
              <w:t>GV : Vaäy taïi sao AB = AC?</w:t>
            </w:r>
          </w:p>
          <w:p w14:paraId="28CD361B" w14:textId="77777777" w:rsidR="00DE7EDE" w:rsidRPr="00A2036C" w:rsidRDefault="00DE7EDE" w:rsidP="003A5968"/>
          <w:p w14:paraId="63A17D80" w14:textId="77777777" w:rsidR="00DE7EDE" w:rsidRPr="00A2036C" w:rsidRDefault="00DE7EDE" w:rsidP="003A5968"/>
          <w:p w14:paraId="45589395" w14:textId="77777777" w:rsidR="00DE7EDE" w:rsidRPr="00A2036C" w:rsidRDefault="00DE7EDE" w:rsidP="003A5968"/>
          <w:p w14:paraId="72228D2C" w14:textId="77777777" w:rsidR="00DE7EDE" w:rsidRPr="00A2036C" w:rsidRDefault="00DE7EDE" w:rsidP="003A5968"/>
          <w:p w14:paraId="328ECD37" w14:textId="77777777" w:rsidR="00DE7EDE" w:rsidRPr="00A2036C" w:rsidRDefault="00DE7EDE" w:rsidP="003A5968"/>
          <w:p w14:paraId="2B63971D" w14:textId="77777777" w:rsidR="00DE7EDE" w:rsidRPr="00A2036C" w:rsidRDefault="00DE7EDE" w:rsidP="003A5968"/>
          <w:p w14:paraId="26A90F19" w14:textId="77777777" w:rsidR="00DE7EDE" w:rsidRPr="00A2036C" w:rsidRDefault="00DE7EDE" w:rsidP="003A5968"/>
          <w:p w14:paraId="3EB50A93" w14:textId="77777777" w:rsidR="00DE7EDE" w:rsidRPr="00A2036C" w:rsidRDefault="00DE7EDE" w:rsidP="003A5968"/>
          <w:p w14:paraId="426370BC" w14:textId="77777777" w:rsidR="00DE7EDE" w:rsidRPr="00A2036C" w:rsidRDefault="00DE7EDE" w:rsidP="003A5968"/>
          <w:p w14:paraId="7BE8B323" w14:textId="77777777" w:rsidR="00DE7EDE" w:rsidRPr="00A2036C" w:rsidRDefault="00DE7EDE" w:rsidP="003A5968"/>
          <w:p w14:paraId="292D3390" w14:textId="77777777" w:rsidR="00DE7EDE" w:rsidRPr="00A2036C" w:rsidRDefault="00DE7EDE" w:rsidP="003A5968">
            <w:pPr>
              <w:rPr>
                <w:b/>
                <w:u w:val="single"/>
              </w:rPr>
            </w:pPr>
            <w:r w:rsidRPr="00A2036C">
              <w:rPr>
                <w:b/>
                <w:u w:val="single"/>
              </w:rPr>
              <w:t>BT 28 SGK/67:</w:t>
            </w:r>
          </w:p>
          <w:p w14:paraId="461FD9E1" w14:textId="77777777" w:rsidR="00DE7EDE" w:rsidRPr="00A2036C" w:rsidRDefault="00DE7EDE" w:rsidP="003A5968"/>
        </w:tc>
        <w:tc>
          <w:tcPr>
            <w:tcW w:w="2976" w:type="dxa"/>
          </w:tcPr>
          <w:p w14:paraId="4EF659EA" w14:textId="6286AA8D" w:rsidR="00DE7EDE" w:rsidRPr="00A2036C" w:rsidRDefault="0095234D" w:rsidP="003A5968">
            <w:r w:rsidRPr="00A2036C">
              <w:rPr>
                <w:noProof/>
              </w:rPr>
              <w:lastRenderedPageBreak/>
              <w:drawing>
                <wp:inline distT="0" distB="0" distL="0" distR="0" wp14:anchorId="6DFAB874" wp14:editId="54127105">
                  <wp:extent cx="1743075" cy="1028700"/>
                  <wp:effectExtent l="0" t="0" r="0" b="0"/>
                  <wp:docPr id="1708" name="Picture 1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2215">
                            <a:extLst>
                              <a:ext uri="{28A0092B-C50C-407E-A947-70E740481C1C}">
                                <a14:useLocalDpi xmlns:a14="http://schemas.microsoft.com/office/drawing/2010/main" val="0"/>
                              </a:ext>
                            </a:extLst>
                          </a:blip>
                          <a:srcRect/>
                          <a:stretch>
                            <a:fillRect/>
                          </a:stretch>
                        </pic:blipFill>
                        <pic:spPr bwMode="auto">
                          <a:xfrm>
                            <a:off x="0" y="0"/>
                            <a:ext cx="1743075" cy="1028700"/>
                          </a:xfrm>
                          <a:prstGeom prst="rect">
                            <a:avLst/>
                          </a:prstGeom>
                          <a:noFill/>
                          <a:ln>
                            <a:noFill/>
                          </a:ln>
                        </pic:spPr>
                      </pic:pic>
                    </a:graphicData>
                  </a:graphic>
                </wp:inline>
              </w:drawing>
            </w:r>
          </w:p>
          <w:p w14:paraId="5BE4434B" w14:textId="77777777" w:rsidR="00DE7EDE" w:rsidRPr="00A2036C" w:rsidRDefault="00DE7EDE" w:rsidP="003A5968"/>
          <w:p w14:paraId="5EF6738E" w14:textId="77777777" w:rsidR="00DE7EDE" w:rsidRPr="00A2036C" w:rsidRDefault="00DE7EDE" w:rsidP="003A5968"/>
          <w:p w14:paraId="2FBBEA39" w14:textId="77777777" w:rsidR="00DE7EDE" w:rsidRPr="00A2036C" w:rsidRDefault="00DE7EDE" w:rsidP="003A5968"/>
          <w:p w14:paraId="57156C2A" w14:textId="77777777" w:rsidR="00DE7EDE" w:rsidRPr="00A2036C" w:rsidRDefault="00DE7EDE" w:rsidP="003A5968"/>
          <w:p w14:paraId="6BE370D4" w14:textId="77777777" w:rsidR="00DE7EDE" w:rsidRPr="00A2036C" w:rsidRDefault="00DE7EDE" w:rsidP="003A5968"/>
          <w:p w14:paraId="0F6C7299" w14:textId="77777777" w:rsidR="00DE7EDE" w:rsidRPr="00A2036C" w:rsidRDefault="00DE7EDE" w:rsidP="003A5968"/>
          <w:p w14:paraId="4E751B8B" w14:textId="77777777" w:rsidR="00DE7EDE" w:rsidRPr="00A2036C" w:rsidRDefault="00DE7EDE" w:rsidP="003A5968"/>
          <w:p w14:paraId="7DAE73AA" w14:textId="77777777" w:rsidR="00DE7EDE" w:rsidRPr="00A2036C" w:rsidRDefault="00DE7EDE" w:rsidP="003A5968"/>
          <w:p w14:paraId="28984E99" w14:textId="77777777" w:rsidR="00DE7EDE" w:rsidRPr="00A2036C" w:rsidRDefault="00DE7EDE" w:rsidP="003A5968">
            <w:pPr>
              <w:rPr>
                <w:b/>
                <w:u w:val="single"/>
              </w:rPr>
            </w:pPr>
            <w:r w:rsidRPr="00A2036C">
              <w:rPr>
                <w:b/>
                <w:u w:val="single"/>
              </w:rPr>
              <w:t>BT 26 SGK/67:</w:t>
            </w:r>
          </w:p>
          <w:p w14:paraId="760C1793" w14:textId="77777777" w:rsidR="00DE7EDE" w:rsidRPr="00A2036C" w:rsidRDefault="00DE7EDE" w:rsidP="003A5968">
            <w:r w:rsidRPr="00A2036C">
              <w:t>HS : ñoïc ñeà, veõ hình, ghi GT – KL</w:t>
            </w:r>
          </w:p>
          <w:p w14:paraId="48F153FE" w14:textId="3C2E8CC7" w:rsidR="00DE7EDE" w:rsidRPr="00A2036C" w:rsidRDefault="0095234D" w:rsidP="003A5968">
            <w:r w:rsidRPr="00A2036C">
              <w:rPr>
                <w:noProof/>
              </w:rPr>
              <w:drawing>
                <wp:inline distT="0" distB="0" distL="0" distR="0" wp14:anchorId="176142B7" wp14:editId="27E5F681">
                  <wp:extent cx="1419225" cy="1533525"/>
                  <wp:effectExtent l="0" t="0" r="0" b="0"/>
                  <wp:docPr id="1709" name="Picture 1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2216">
                            <a:extLst>
                              <a:ext uri="{28A0092B-C50C-407E-A947-70E740481C1C}">
                                <a14:useLocalDpi xmlns:a14="http://schemas.microsoft.com/office/drawing/2010/main" val="0"/>
                              </a:ext>
                            </a:extLst>
                          </a:blip>
                          <a:srcRect/>
                          <a:stretch>
                            <a:fillRect/>
                          </a:stretch>
                        </pic:blipFill>
                        <pic:spPr bwMode="auto">
                          <a:xfrm>
                            <a:off x="0" y="0"/>
                            <a:ext cx="1419225" cy="1533525"/>
                          </a:xfrm>
                          <a:prstGeom prst="rect">
                            <a:avLst/>
                          </a:prstGeom>
                          <a:noFill/>
                          <a:ln>
                            <a:noFill/>
                          </a:ln>
                        </pic:spPr>
                      </pic:pic>
                    </a:graphicData>
                  </a:graphic>
                </wp:inline>
              </w:drawing>
            </w:r>
          </w:p>
          <w:p w14:paraId="6D301F32" w14:textId="77777777" w:rsidR="00DE7EDE" w:rsidRPr="00A2036C" w:rsidRDefault="00DE7EDE" w:rsidP="003A5968"/>
          <w:p w14:paraId="6A29BEE4" w14:textId="77777777" w:rsidR="00DE7EDE" w:rsidRPr="00A2036C" w:rsidRDefault="00DE7EDE" w:rsidP="003A5968"/>
          <w:p w14:paraId="5E8D293D" w14:textId="77777777" w:rsidR="00DE7EDE" w:rsidRPr="00A2036C" w:rsidRDefault="00DE7EDE" w:rsidP="003A5968"/>
          <w:p w14:paraId="6873DF07" w14:textId="77777777" w:rsidR="00DE7EDE" w:rsidRPr="00A2036C" w:rsidRDefault="00DE7EDE" w:rsidP="003A5968"/>
          <w:p w14:paraId="403FEF87" w14:textId="77777777" w:rsidR="00DE7EDE" w:rsidRPr="00A2036C" w:rsidRDefault="00DE7EDE" w:rsidP="003A5968"/>
          <w:p w14:paraId="6FD4DBAB" w14:textId="77777777" w:rsidR="00DE7EDE" w:rsidRPr="00A2036C" w:rsidRDefault="00DE7EDE" w:rsidP="003A5968"/>
          <w:p w14:paraId="53FC0FDA" w14:textId="77777777" w:rsidR="00DE7EDE" w:rsidRPr="00A2036C" w:rsidRDefault="00DE7EDE" w:rsidP="003A5968"/>
          <w:p w14:paraId="07F90B38" w14:textId="77777777" w:rsidR="00DE7EDE" w:rsidRPr="00A2036C" w:rsidRDefault="00DE7EDE" w:rsidP="003A5968"/>
          <w:p w14:paraId="783021D5" w14:textId="77777777" w:rsidR="00DE7EDE" w:rsidRPr="00A2036C" w:rsidRDefault="00DE7EDE" w:rsidP="003A5968"/>
          <w:p w14:paraId="698ED4F3" w14:textId="77777777" w:rsidR="00DE7EDE" w:rsidRPr="00A2036C" w:rsidRDefault="00DE7EDE" w:rsidP="003A5968"/>
          <w:p w14:paraId="278C4FC3" w14:textId="77777777" w:rsidR="00DE7EDE" w:rsidRPr="00A2036C" w:rsidRDefault="00DE7EDE" w:rsidP="003A5968"/>
          <w:p w14:paraId="4CDCAB61" w14:textId="77777777" w:rsidR="00DE7EDE" w:rsidRPr="00A2036C" w:rsidRDefault="00DE7EDE" w:rsidP="003A5968">
            <w:pPr>
              <w:rPr>
                <w:b/>
                <w:u w:val="single"/>
              </w:rPr>
            </w:pPr>
            <w:r w:rsidRPr="00A2036C">
              <w:rPr>
                <w:b/>
                <w:u w:val="single"/>
              </w:rPr>
              <w:t>BT 27 SGK/67:</w:t>
            </w:r>
          </w:p>
          <w:p w14:paraId="48A78347" w14:textId="77777777" w:rsidR="00DE7EDE" w:rsidRPr="00A2036C" w:rsidRDefault="00DE7EDE" w:rsidP="003A5968">
            <w:r w:rsidRPr="00A2036C">
              <w:t>HS : ñoïc ñeà, veõ hình, ghi GT – KL</w:t>
            </w:r>
          </w:p>
          <w:p w14:paraId="5D6408DE" w14:textId="25D3600B" w:rsidR="00DE7EDE" w:rsidRPr="00A2036C" w:rsidRDefault="0095234D" w:rsidP="003A5968">
            <w:r w:rsidRPr="00A2036C">
              <w:rPr>
                <w:noProof/>
              </w:rPr>
              <w:drawing>
                <wp:inline distT="0" distB="0" distL="0" distR="0" wp14:anchorId="09492D84" wp14:editId="5641652D">
                  <wp:extent cx="1304925" cy="1381125"/>
                  <wp:effectExtent l="0" t="0" r="0" b="0"/>
                  <wp:docPr id="1710" name="Picture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2217">
                            <a:extLst>
                              <a:ext uri="{28A0092B-C50C-407E-A947-70E740481C1C}">
                                <a14:useLocalDpi xmlns:a14="http://schemas.microsoft.com/office/drawing/2010/main" val="0"/>
                              </a:ext>
                            </a:extLst>
                          </a:blip>
                          <a:srcRect/>
                          <a:stretch>
                            <a:fillRect/>
                          </a:stretch>
                        </pic:blipFill>
                        <pic:spPr bwMode="auto">
                          <a:xfrm>
                            <a:off x="0" y="0"/>
                            <a:ext cx="1304925" cy="1381125"/>
                          </a:xfrm>
                          <a:prstGeom prst="rect">
                            <a:avLst/>
                          </a:prstGeom>
                          <a:noFill/>
                          <a:ln>
                            <a:noFill/>
                          </a:ln>
                        </pic:spPr>
                      </pic:pic>
                    </a:graphicData>
                  </a:graphic>
                </wp:inline>
              </w:drawing>
            </w:r>
          </w:p>
          <w:p w14:paraId="61B510D3" w14:textId="77777777" w:rsidR="00DE7EDE" w:rsidRPr="00A2036C" w:rsidRDefault="00DE7EDE" w:rsidP="003A5968">
            <w:r w:rsidRPr="00A2036C">
              <w:t>HS laøm baøi vaøo vôû, moät HS leân baûng trình baøy</w:t>
            </w:r>
          </w:p>
          <w:p w14:paraId="7A53693B" w14:textId="77777777" w:rsidR="00DE7EDE" w:rsidRPr="00A2036C" w:rsidRDefault="00DE7EDE" w:rsidP="003A5968"/>
          <w:p w14:paraId="6CF902ED" w14:textId="77777777" w:rsidR="00DE7EDE" w:rsidRPr="00A2036C" w:rsidRDefault="00DE7EDE" w:rsidP="003A5968"/>
          <w:p w14:paraId="27F2401A" w14:textId="77777777" w:rsidR="00DE7EDE" w:rsidRPr="00A2036C" w:rsidRDefault="00DE7EDE" w:rsidP="003A5968"/>
          <w:p w14:paraId="1391DE9E" w14:textId="77777777" w:rsidR="00DE7EDE" w:rsidRPr="00A2036C" w:rsidRDefault="00DE7EDE" w:rsidP="003A5968"/>
          <w:p w14:paraId="5E161D93" w14:textId="77777777" w:rsidR="00DE7EDE" w:rsidRPr="00A2036C" w:rsidRDefault="00DE7EDE" w:rsidP="003A5968"/>
          <w:p w14:paraId="117989DD" w14:textId="77777777" w:rsidR="00DE7EDE" w:rsidRPr="00A2036C" w:rsidRDefault="00DE7EDE" w:rsidP="003A5968"/>
          <w:p w14:paraId="7EAAA79E" w14:textId="77777777" w:rsidR="00DE7EDE" w:rsidRPr="00A2036C" w:rsidRDefault="00DE7EDE" w:rsidP="003A5968"/>
          <w:p w14:paraId="73ED4B69" w14:textId="77777777" w:rsidR="00DE7EDE" w:rsidRPr="00A2036C" w:rsidRDefault="00DE7EDE" w:rsidP="003A5968"/>
          <w:p w14:paraId="7172F473" w14:textId="77777777" w:rsidR="00DE7EDE" w:rsidRPr="00A2036C" w:rsidRDefault="00DE7EDE" w:rsidP="003A5968"/>
          <w:p w14:paraId="6218E2FA" w14:textId="77777777" w:rsidR="00DE7EDE" w:rsidRPr="00A2036C" w:rsidRDefault="00DE7EDE" w:rsidP="003A5968">
            <w:pPr>
              <w:rPr>
                <w:b/>
                <w:u w:val="single"/>
              </w:rPr>
            </w:pPr>
            <w:r w:rsidRPr="00A2036C">
              <w:rPr>
                <w:b/>
                <w:u w:val="single"/>
              </w:rPr>
              <w:t>BT 28 SGK/67:</w:t>
            </w:r>
          </w:p>
          <w:p w14:paraId="6FC86CC1" w14:textId="77777777" w:rsidR="00DE7EDE" w:rsidRPr="00A2036C" w:rsidRDefault="00DE7EDE" w:rsidP="003A5968">
            <w:r w:rsidRPr="00A2036C">
              <w:t>HS : hoaït ñoäng nhoùm</w:t>
            </w:r>
          </w:p>
          <w:p w14:paraId="77012371" w14:textId="77777777" w:rsidR="00DE7EDE" w:rsidRPr="00A2036C" w:rsidRDefault="00DE7EDE" w:rsidP="003A5968">
            <w:r w:rsidRPr="00A2036C">
              <w:t>Veõ hình</w:t>
            </w:r>
          </w:p>
          <w:p w14:paraId="01B9A5A8" w14:textId="77777777" w:rsidR="00DE7EDE" w:rsidRPr="00A2036C" w:rsidRDefault="00DE7EDE" w:rsidP="003A5968">
            <w:r w:rsidRPr="00A2036C">
              <w:t>Ghi GT – KL</w:t>
            </w:r>
          </w:p>
          <w:p w14:paraId="4A14DE65" w14:textId="77777777" w:rsidR="00DE7EDE" w:rsidRPr="00A2036C" w:rsidRDefault="00DE7EDE" w:rsidP="003A5968">
            <w:r w:rsidRPr="00A2036C">
              <w:t>Trình baøy chöùng minh</w:t>
            </w:r>
          </w:p>
          <w:p w14:paraId="1DA4A3A9" w14:textId="7B90322F" w:rsidR="00DE7EDE" w:rsidRPr="00A2036C" w:rsidRDefault="0095234D" w:rsidP="003A5968">
            <w:r w:rsidRPr="00A2036C">
              <w:rPr>
                <w:noProof/>
              </w:rPr>
              <w:drawing>
                <wp:inline distT="0" distB="0" distL="0" distR="0" wp14:anchorId="5763DBEC" wp14:editId="5CF3444D">
                  <wp:extent cx="1390650" cy="1504950"/>
                  <wp:effectExtent l="0" t="0" r="0" b="0"/>
                  <wp:docPr id="1711" name="Picture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2218">
                            <a:extLst>
                              <a:ext uri="{28A0092B-C50C-407E-A947-70E740481C1C}">
                                <a14:useLocalDpi xmlns:a14="http://schemas.microsoft.com/office/drawing/2010/main" val="0"/>
                              </a:ext>
                            </a:extLst>
                          </a:blip>
                          <a:srcRect/>
                          <a:stretch>
                            <a:fillRect/>
                          </a:stretch>
                        </pic:blipFill>
                        <pic:spPr bwMode="auto">
                          <a:xfrm>
                            <a:off x="0" y="0"/>
                            <a:ext cx="1390650" cy="1504950"/>
                          </a:xfrm>
                          <a:prstGeom prst="rect">
                            <a:avLst/>
                          </a:prstGeom>
                          <a:noFill/>
                          <a:ln>
                            <a:noFill/>
                          </a:ln>
                        </pic:spPr>
                      </pic:pic>
                    </a:graphicData>
                  </a:graphic>
                </wp:inline>
              </w:drawing>
            </w:r>
          </w:p>
        </w:tc>
        <w:tc>
          <w:tcPr>
            <w:tcW w:w="4253" w:type="dxa"/>
          </w:tcPr>
          <w:p w14:paraId="50274224" w14:textId="77777777" w:rsidR="00DE7EDE" w:rsidRPr="00A2036C" w:rsidRDefault="00DE7EDE" w:rsidP="003A5968">
            <w:pPr>
              <w:rPr>
                <w:b/>
                <w:u w:val="single"/>
              </w:rPr>
            </w:pPr>
            <w:r w:rsidRPr="00A2036C">
              <w:rPr>
                <w:b/>
                <w:u w:val="single"/>
              </w:rPr>
              <w:lastRenderedPageBreak/>
              <w:t>BT 25 SGK/67:</w:t>
            </w:r>
          </w:p>
          <w:tbl>
            <w:tblPr>
              <w:tblW w:w="2941" w:type="dxa"/>
              <w:tblBorders>
                <w:insideH w:val="single" w:sz="4" w:space="0" w:color="auto"/>
                <w:insideV w:val="single" w:sz="4" w:space="0" w:color="auto"/>
              </w:tblBorders>
              <w:tblLayout w:type="fixed"/>
              <w:tblLook w:val="0000" w:firstRow="0" w:lastRow="0" w:firstColumn="0" w:lastColumn="0" w:noHBand="0" w:noVBand="0"/>
            </w:tblPr>
            <w:tblGrid>
              <w:gridCol w:w="616"/>
              <w:gridCol w:w="2325"/>
            </w:tblGrid>
            <w:tr w:rsidR="00DE7EDE" w:rsidRPr="00A2036C" w14:paraId="22670BD4" w14:textId="77777777">
              <w:trPr>
                <w:trHeight w:val="345"/>
              </w:trPr>
              <w:tc>
                <w:tcPr>
                  <w:tcW w:w="616" w:type="dxa"/>
                  <w:shd w:val="clear" w:color="auto" w:fill="auto"/>
                  <w:noWrap/>
                  <w:vAlign w:val="center"/>
                </w:tcPr>
                <w:p w14:paraId="0D213E51" w14:textId="77777777" w:rsidR="00DE7EDE" w:rsidRPr="00A2036C" w:rsidRDefault="00DE7EDE" w:rsidP="003A5968">
                  <w:pPr>
                    <w:jc w:val="center"/>
                  </w:pPr>
                  <w:r w:rsidRPr="00A2036C">
                    <w:t>GT</w:t>
                  </w:r>
                </w:p>
              </w:tc>
              <w:tc>
                <w:tcPr>
                  <w:tcW w:w="2325" w:type="dxa"/>
                  <w:shd w:val="clear" w:color="auto" w:fill="auto"/>
                  <w:noWrap/>
                  <w:vAlign w:val="center"/>
                </w:tcPr>
                <w:p w14:paraId="4F6057BB" w14:textId="77777777" w:rsidR="00DE7EDE" w:rsidRPr="00A2036C" w:rsidRDefault="00DE7EDE" w:rsidP="003A5968">
                  <w:r w:rsidRPr="00A2036C">
                    <w:sym w:font="Symbol" w:char="F044"/>
                  </w:r>
                  <w:r w:rsidRPr="00A2036C">
                    <w:t>ABC (</w:t>
                  </w:r>
                  <w:r w:rsidRPr="00A2036C">
                    <w:rPr>
                      <w:position w:val="-4"/>
                    </w:rPr>
                    <w:object w:dxaOrig="240" w:dyaOrig="320" w14:anchorId="2CF8C4B4">
                      <v:shape id="_x0000_i2736" type="#_x0000_t75" style="width:12pt;height:16pt" o:ole="">
                        <v:imagedata r:id="rId2219" o:title=""/>
                      </v:shape>
                      <o:OLEObject Type="Embed" ProgID="Equation.3" ShapeID="_x0000_i2736" DrawAspect="Content" ObjectID="_1664268274" r:id="rId2220"/>
                    </w:object>
                  </w:r>
                  <w:r w:rsidRPr="00A2036C">
                    <w:t>=1v)</w:t>
                  </w:r>
                </w:p>
                <w:p w14:paraId="3E128484" w14:textId="77777777" w:rsidR="00DE7EDE" w:rsidRPr="00A2036C" w:rsidRDefault="00DE7EDE" w:rsidP="003A5968">
                  <w:r w:rsidRPr="00A2036C">
                    <w:t>AB=3cm; AC=4cm</w:t>
                  </w:r>
                </w:p>
                <w:p w14:paraId="67727EC9" w14:textId="77777777" w:rsidR="00DE7EDE" w:rsidRPr="00A2036C" w:rsidRDefault="00DE7EDE" w:rsidP="003A5968">
                  <w:r w:rsidRPr="00A2036C">
                    <w:t>MB = MC</w:t>
                  </w:r>
                </w:p>
                <w:p w14:paraId="2E76E61F" w14:textId="77777777" w:rsidR="00DE7EDE" w:rsidRPr="00A2036C" w:rsidRDefault="00DE7EDE" w:rsidP="003A5968">
                  <w:r w:rsidRPr="00A2036C">
                    <w:t xml:space="preserve">G laø troïng taâm cuûa </w:t>
                  </w:r>
                  <w:r w:rsidRPr="00A2036C">
                    <w:sym w:font="Symbol" w:char="F044"/>
                  </w:r>
                  <w:r w:rsidRPr="00A2036C">
                    <w:t>ABC</w:t>
                  </w:r>
                </w:p>
              </w:tc>
            </w:tr>
            <w:tr w:rsidR="00DE7EDE" w:rsidRPr="00A2036C" w14:paraId="50C979A9" w14:textId="77777777">
              <w:trPr>
                <w:trHeight w:val="345"/>
              </w:trPr>
              <w:tc>
                <w:tcPr>
                  <w:tcW w:w="616" w:type="dxa"/>
                  <w:shd w:val="clear" w:color="auto" w:fill="auto"/>
                  <w:noWrap/>
                  <w:vAlign w:val="center"/>
                </w:tcPr>
                <w:p w14:paraId="663D9250" w14:textId="77777777" w:rsidR="00DE7EDE" w:rsidRPr="00A2036C" w:rsidRDefault="00DE7EDE" w:rsidP="003A5968">
                  <w:pPr>
                    <w:jc w:val="center"/>
                  </w:pPr>
                  <w:r w:rsidRPr="00A2036C">
                    <w:t>KL</w:t>
                  </w:r>
                </w:p>
              </w:tc>
              <w:tc>
                <w:tcPr>
                  <w:tcW w:w="2325" w:type="dxa"/>
                  <w:shd w:val="clear" w:color="auto" w:fill="auto"/>
                  <w:noWrap/>
                  <w:vAlign w:val="center"/>
                </w:tcPr>
                <w:p w14:paraId="63230025" w14:textId="77777777" w:rsidR="00DE7EDE" w:rsidRPr="00A2036C" w:rsidRDefault="00DE7EDE" w:rsidP="003A5968">
                  <w:r w:rsidRPr="00A2036C">
                    <w:t>Tính AG ?</w:t>
                  </w:r>
                </w:p>
              </w:tc>
            </w:tr>
          </w:tbl>
          <w:p w14:paraId="5C4D29A6" w14:textId="77777777" w:rsidR="00DE7EDE" w:rsidRPr="00A2036C" w:rsidRDefault="00DE7EDE" w:rsidP="003A5968">
            <w:r w:rsidRPr="00A2036C">
              <w:t xml:space="preserve">Xeùt </w:t>
            </w:r>
            <w:r w:rsidRPr="00A2036C">
              <w:sym w:font="Symbol" w:char="F044"/>
            </w:r>
            <w:r w:rsidRPr="00A2036C">
              <w:t>ABC vuoâng coù :</w:t>
            </w:r>
          </w:p>
          <w:p w14:paraId="1743BCAB" w14:textId="77777777" w:rsidR="00DE7EDE" w:rsidRPr="00A2036C" w:rsidRDefault="00DE7EDE" w:rsidP="003A5968">
            <w:r w:rsidRPr="00A2036C">
              <w:t>BC</w:t>
            </w:r>
            <w:r w:rsidRPr="00A2036C">
              <w:rPr>
                <w:vertAlign w:val="superscript"/>
              </w:rPr>
              <w:t>2</w:t>
            </w:r>
            <w:r w:rsidRPr="00A2036C">
              <w:t xml:space="preserve"> = AB</w:t>
            </w:r>
            <w:r w:rsidRPr="00A2036C">
              <w:rPr>
                <w:vertAlign w:val="superscript"/>
              </w:rPr>
              <w:t>2</w:t>
            </w:r>
            <w:r w:rsidRPr="00A2036C">
              <w:t xml:space="preserve"> + AC</w:t>
            </w:r>
            <w:r w:rsidRPr="00A2036C">
              <w:rPr>
                <w:vertAlign w:val="superscript"/>
              </w:rPr>
              <w:t>2</w:t>
            </w:r>
            <w:r w:rsidRPr="00A2036C">
              <w:t xml:space="preserve"> (ñ/l Pitago)</w:t>
            </w:r>
          </w:p>
          <w:p w14:paraId="1CA9AD29" w14:textId="77777777" w:rsidR="00DE7EDE" w:rsidRPr="00A2036C" w:rsidRDefault="00DE7EDE" w:rsidP="003A5968">
            <w:r w:rsidRPr="00A2036C">
              <w:t>BC</w:t>
            </w:r>
            <w:r w:rsidRPr="00A2036C">
              <w:rPr>
                <w:vertAlign w:val="superscript"/>
              </w:rPr>
              <w:t>2</w:t>
            </w:r>
            <w:r w:rsidRPr="00A2036C">
              <w:t xml:space="preserve"> = 3</w:t>
            </w:r>
            <w:r w:rsidRPr="00A2036C">
              <w:rPr>
                <w:vertAlign w:val="superscript"/>
              </w:rPr>
              <w:t>2</w:t>
            </w:r>
            <w:r w:rsidRPr="00A2036C">
              <w:t xml:space="preserve"> + 4</w:t>
            </w:r>
            <w:r w:rsidRPr="00A2036C">
              <w:rPr>
                <w:vertAlign w:val="superscript"/>
              </w:rPr>
              <w:t>2</w:t>
            </w:r>
            <w:r w:rsidRPr="00A2036C">
              <w:t xml:space="preserve"> </w:t>
            </w:r>
          </w:p>
          <w:p w14:paraId="3464CAD9" w14:textId="77777777" w:rsidR="00DE7EDE" w:rsidRPr="00A2036C" w:rsidRDefault="00DE7EDE" w:rsidP="003A5968">
            <w:r w:rsidRPr="00A2036C">
              <w:t>BC</w:t>
            </w:r>
            <w:r w:rsidRPr="00A2036C">
              <w:rPr>
                <w:vertAlign w:val="superscript"/>
              </w:rPr>
              <w:t>2</w:t>
            </w:r>
            <w:r w:rsidRPr="00A2036C">
              <w:t xml:space="preserve"> = 5</w:t>
            </w:r>
            <w:r w:rsidRPr="00A2036C">
              <w:rPr>
                <w:vertAlign w:val="superscript"/>
              </w:rPr>
              <w:t>2</w:t>
            </w:r>
            <w:r w:rsidRPr="00A2036C">
              <w:t xml:space="preserve"> </w:t>
            </w:r>
          </w:p>
          <w:p w14:paraId="19C6AF37" w14:textId="77777777" w:rsidR="00DE7EDE" w:rsidRPr="00A2036C" w:rsidRDefault="00DE7EDE" w:rsidP="003A5968">
            <w:r w:rsidRPr="00A2036C">
              <w:t>BC = 5 (cm)</w:t>
            </w:r>
          </w:p>
          <w:p w14:paraId="763C9649" w14:textId="6EFA02C5" w:rsidR="00DE7EDE" w:rsidRPr="00A2036C" w:rsidRDefault="00DE7EDE" w:rsidP="003A5968">
            <w:r w:rsidRPr="00A2036C">
              <w:t>AM=</w:t>
            </w:r>
            <w:r w:rsidRPr="00A2036C">
              <w:rPr>
                <w:position w:val="-24"/>
              </w:rPr>
              <w:object w:dxaOrig="440" w:dyaOrig="620" w14:anchorId="5E9EEA4E">
                <v:shape id="_x0000_i2737" type="#_x0000_t75" style="width:22pt;height:31pt" o:ole="">
                  <v:imagedata r:id="rId2221" o:title=""/>
                </v:shape>
                <o:OLEObject Type="Embed" ProgID="Equation.3" ShapeID="_x0000_i2737" DrawAspect="Content" ObjectID="_1664268275" r:id="rId2222"/>
              </w:object>
            </w:r>
            <w:r w:rsidRPr="00A2036C">
              <w:t>=</w:t>
            </w:r>
            <w:r w:rsidRPr="00A2036C">
              <w:rPr>
                <w:position w:val="-24"/>
              </w:rPr>
              <w:object w:dxaOrig="240" w:dyaOrig="620" w14:anchorId="118FA607">
                <v:shape id="_x0000_i2738" type="#_x0000_t75" style="width:12pt;height:31pt" o:ole="">
                  <v:imagedata r:id="rId2223" o:title=""/>
                </v:shape>
                <o:OLEObject Type="Embed" ProgID="Equation.3" ShapeID="_x0000_i2738" DrawAspect="Content" ObjectID="_1664268276" r:id="rId2224"/>
              </w:object>
            </w:r>
            <w:r w:rsidRPr="00A2036C">
              <w:t xml:space="preserve">cm(t/c </w:t>
            </w:r>
            <w:r w:rsidR="0095234D" w:rsidRPr="00A2036C">
              <w:rPr>
                <w:noProof/>
                <w:position w:val="-4"/>
              </w:rPr>
              <w:drawing>
                <wp:inline distT="0" distB="0" distL="0" distR="0" wp14:anchorId="4EE11F67" wp14:editId="17E60928">
                  <wp:extent cx="142875" cy="161925"/>
                  <wp:effectExtent l="0" t="0" r="0" b="0"/>
                  <wp:docPr id="1715"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 xml:space="preserve"> vuoâng)</w:t>
            </w:r>
          </w:p>
          <w:p w14:paraId="0D5E6F66" w14:textId="77777777" w:rsidR="00DE7EDE" w:rsidRPr="00A2036C" w:rsidRDefault="00DE7EDE" w:rsidP="003A5968">
            <w:r w:rsidRPr="00A2036C">
              <w:t>AG=</w:t>
            </w:r>
            <w:r w:rsidRPr="00A2036C">
              <w:rPr>
                <w:position w:val="-24"/>
              </w:rPr>
              <w:object w:dxaOrig="240" w:dyaOrig="620" w14:anchorId="2D7E897C">
                <v:shape id="_x0000_i2740" type="#_x0000_t75" style="width:12pt;height:31pt" o:ole="">
                  <v:imagedata r:id="rId2225" o:title=""/>
                </v:shape>
                <o:OLEObject Type="Embed" ProgID="Equation.3" ShapeID="_x0000_i2740" DrawAspect="Content" ObjectID="_1664268277" r:id="rId2226"/>
              </w:object>
            </w:r>
            <w:r w:rsidRPr="00A2036C">
              <w:t>AM=</w:t>
            </w:r>
            <w:r w:rsidRPr="00A2036C">
              <w:rPr>
                <w:position w:val="-24"/>
              </w:rPr>
              <w:object w:dxaOrig="480" w:dyaOrig="620" w14:anchorId="6A6D366E">
                <v:shape id="_x0000_i2741" type="#_x0000_t75" style="width:24pt;height:31pt" o:ole="">
                  <v:imagedata r:id="rId2227" o:title=""/>
                </v:shape>
                <o:OLEObject Type="Embed" ProgID="Equation.3" ShapeID="_x0000_i2741" DrawAspect="Content" ObjectID="_1664268278" r:id="rId2228"/>
              </w:object>
            </w:r>
            <w:r w:rsidRPr="00A2036C">
              <w:t xml:space="preserve"> =</w:t>
            </w:r>
            <w:r w:rsidRPr="00A2036C">
              <w:rPr>
                <w:position w:val="-24"/>
              </w:rPr>
              <w:object w:dxaOrig="220" w:dyaOrig="620" w14:anchorId="7ACE18BD">
                <v:shape id="_x0000_i2742" type="#_x0000_t75" style="width:11pt;height:31pt" o:ole="">
                  <v:imagedata r:id="rId2229" o:title=""/>
                </v:shape>
                <o:OLEObject Type="Embed" ProgID="Equation.3" ShapeID="_x0000_i2742" DrawAspect="Content" ObjectID="_1664268279" r:id="rId2230"/>
              </w:object>
            </w:r>
            <w:r w:rsidRPr="00A2036C">
              <w:t>cm</w:t>
            </w:r>
          </w:p>
          <w:p w14:paraId="7AE45FB6" w14:textId="77777777" w:rsidR="00DE7EDE" w:rsidRPr="00A2036C" w:rsidRDefault="00DE7EDE" w:rsidP="003A5968">
            <w:pPr>
              <w:rPr>
                <w:b/>
                <w:u w:val="single"/>
              </w:rPr>
            </w:pPr>
            <w:r w:rsidRPr="00A2036C">
              <w:rPr>
                <w:b/>
                <w:u w:val="single"/>
              </w:rPr>
              <w:t>BT 26 SGK/67:</w:t>
            </w:r>
          </w:p>
          <w:p w14:paraId="2638CA25" w14:textId="77777777" w:rsidR="00DE7EDE" w:rsidRPr="00A2036C" w:rsidRDefault="00DE7EDE" w:rsidP="003A5968"/>
          <w:p w14:paraId="6BAFBF30" w14:textId="77777777" w:rsidR="00DE7EDE" w:rsidRPr="00A2036C" w:rsidRDefault="00DE7EDE" w:rsidP="003A5968"/>
          <w:tbl>
            <w:tblPr>
              <w:tblW w:w="3181" w:type="dxa"/>
              <w:tblBorders>
                <w:insideH w:val="single" w:sz="4" w:space="0" w:color="auto"/>
                <w:insideV w:val="single" w:sz="4" w:space="0" w:color="auto"/>
              </w:tblBorders>
              <w:tblLayout w:type="fixed"/>
              <w:tblLook w:val="0000" w:firstRow="0" w:lastRow="0" w:firstColumn="0" w:lastColumn="0" w:noHBand="0" w:noVBand="0"/>
            </w:tblPr>
            <w:tblGrid>
              <w:gridCol w:w="1080"/>
              <w:gridCol w:w="2101"/>
            </w:tblGrid>
            <w:tr w:rsidR="00DE7EDE" w:rsidRPr="00A2036C" w14:paraId="5BD4B92C" w14:textId="77777777">
              <w:trPr>
                <w:trHeight w:val="345"/>
              </w:trPr>
              <w:tc>
                <w:tcPr>
                  <w:tcW w:w="1080" w:type="dxa"/>
                  <w:shd w:val="clear" w:color="auto" w:fill="auto"/>
                  <w:noWrap/>
                  <w:vAlign w:val="center"/>
                </w:tcPr>
                <w:p w14:paraId="504674CB" w14:textId="77777777" w:rsidR="00DE7EDE" w:rsidRPr="00A2036C" w:rsidRDefault="00DE7EDE" w:rsidP="003A5968">
                  <w:pPr>
                    <w:jc w:val="center"/>
                  </w:pPr>
                  <w:r w:rsidRPr="00A2036C">
                    <w:t>GT</w:t>
                  </w:r>
                </w:p>
              </w:tc>
              <w:tc>
                <w:tcPr>
                  <w:tcW w:w="2101" w:type="dxa"/>
                  <w:shd w:val="clear" w:color="auto" w:fill="auto"/>
                  <w:noWrap/>
                  <w:vAlign w:val="bottom"/>
                </w:tcPr>
                <w:p w14:paraId="39FB805D" w14:textId="77777777" w:rsidR="00DE7EDE" w:rsidRPr="00A2036C" w:rsidRDefault="00DE7EDE" w:rsidP="003A5968">
                  <w:r w:rsidRPr="00A2036C">
                    <w:t> </w:t>
                  </w:r>
                  <w:r w:rsidRPr="00A2036C">
                    <w:sym w:font="Symbol" w:char="F044"/>
                  </w:r>
                  <w:r w:rsidRPr="00A2036C">
                    <w:t>ABC (AB = AC)</w:t>
                  </w:r>
                </w:p>
                <w:p w14:paraId="007849DA" w14:textId="77777777" w:rsidR="00DE7EDE" w:rsidRPr="00A2036C" w:rsidRDefault="00DE7EDE" w:rsidP="003A5968">
                  <w:r w:rsidRPr="00A2036C">
                    <w:t>AE = EC</w:t>
                  </w:r>
                </w:p>
                <w:p w14:paraId="21B5F069" w14:textId="77777777" w:rsidR="00DE7EDE" w:rsidRPr="00A2036C" w:rsidRDefault="00DE7EDE" w:rsidP="003A5968">
                  <w:r w:rsidRPr="00A2036C">
                    <w:t>AF = FB</w:t>
                  </w:r>
                </w:p>
              </w:tc>
            </w:tr>
            <w:tr w:rsidR="00DE7EDE" w:rsidRPr="00A2036C" w14:paraId="45F65500" w14:textId="77777777">
              <w:trPr>
                <w:trHeight w:val="345"/>
              </w:trPr>
              <w:tc>
                <w:tcPr>
                  <w:tcW w:w="1080" w:type="dxa"/>
                  <w:shd w:val="clear" w:color="auto" w:fill="auto"/>
                  <w:noWrap/>
                  <w:vAlign w:val="center"/>
                </w:tcPr>
                <w:p w14:paraId="0AD0A7D7" w14:textId="77777777" w:rsidR="00DE7EDE" w:rsidRPr="00A2036C" w:rsidRDefault="00DE7EDE" w:rsidP="003A5968">
                  <w:pPr>
                    <w:jc w:val="center"/>
                  </w:pPr>
                  <w:r w:rsidRPr="00A2036C">
                    <w:t>KL</w:t>
                  </w:r>
                </w:p>
              </w:tc>
              <w:tc>
                <w:tcPr>
                  <w:tcW w:w="2101" w:type="dxa"/>
                  <w:shd w:val="clear" w:color="auto" w:fill="auto"/>
                  <w:noWrap/>
                  <w:vAlign w:val="bottom"/>
                </w:tcPr>
                <w:p w14:paraId="01C38C9F" w14:textId="77777777" w:rsidR="00DE7EDE" w:rsidRPr="00A2036C" w:rsidRDefault="00DE7EDE" w:rsidP="003A5968">
                  <w:r w:rsidRPr="00A2036C">
                    <w:t> BE = CF</w:t>
                  </w:r>
                </w:p>
              </w:tc>
            </w:tr>
          </w:tbl>
          <w:p w14:paraId="1627C569" w14:textId="77777777" w:rsidR="00DE7EDE" w:rsidRPr="00A2036C" w:rsidRDefault="00DE7EDE" w:rsidP="003A5968"/>
          <w:p w14:paraId="0ECD008C" w14:textId="77777777" w:rsidR="00DE7EDE" w:rsidRPr="00A2036C" w:rsidRDefault="00DE7EDE" w:rsidP="003A5968">
            <w:r w:rsidRPr="00A2036C">
              <w:t xml:space="preserve">AE = EC = </w:t>
            </w:r>
            <w:r w:rsidRPr="00A2036C">
              <w:rPr>
                <w:position w:val="-24"/>
              </w:rPr>
              <w:object w:dxaOrig="460" w:dyaOrig="620" w14:anchorId="4F97F163">
                <v:shape id="_x0000_i2743" type="#_x0000_t75" style="width:23pt;height:31pt" o:ole="">
                  <v:imagedata r:id="rId2231" o:title=""/>
                </v:shape>
                <o:OLEObject Type="Embed" ProgID="Equation.3" ShapeID="_x0000_i2743" DrawAspect="Content" ObjectID="_1664268280" r:id="rId2232"/>
              </w:object>
            </w:r>
          </w:p>
          <w:p w14:paraId="699AC590" w14:textId="77777777" w:rsidR="00DE7EDE" w:rsidRPr="00A2036C" w:rsidRDefault="00DE7EDE" w:rsidP="003A5968">
            <w:r w:rsidRPr="00A2036C">
              <w:t xml:space="preserve">AF = FB = </w:t>
            </w:r>
            <w:r w:rsidRPr="00A2036C">
              <w:rPr>
                <w:position w:val="-24"/>
              </w:rPr>
              <w:object w:dxaOrig="440" w:dyaOrig="620" w14:anchorId="13143E01">
                <v:shape id="_x0000_i2744" type="#_x0000_t75" style="width:22pt;height:31pt" o:ole="">
                  <v:imagedata r:id="rId2233" o:title=""/>
                </v:shape>
                <o:OLEObject Type="Embed" ProgID="Equation.3" ShapeID="_x0000_i2744" DrawAspect="Content" ObjectID="_1664268281" r:id="rId2234"/>
              </w:object>
            </w:r>
          </w:p>
          <w:p w14:paraId="719A02D2" w14:textId="77777777" w:rsidR="00DE7EDE" w:rsidRPr="00A2036C" w:rsidRDefault="00DE7EDE" w:rsidP="003A5968">
            <w:r w:rsidRPr="00A2036C">
              <w:lastRenderedPageBreak/>
              <w:t>Maø AB = AC (gt)</w:t>
            </w:r>
          </w:p>
          <w:p w14:paraId="3C6B2681" w14:textId="77777777" w:rsidR="00DE7EDE" w:rsidRPr="00A2036C" w:rsidRDefault="00DE7EDE" w:rsidP="003A5968">
            <w:r w:rsidRPr="00A2036C">
              <w:sym w:font="Symbol" w:char="F0DE"/>
            </w:r>
            <w:r w:rsidRPr="00A2036C">
              <w:t xml:space="preserve"> AE = AF</w:t>
            </w:r>
          </w:p>
          <w:p w14:paraId="75B0F236" w14:textId="77777777" w:rsidR="00DE7EDE" w:rsidRPr="00A2036C" w:rsidRDefault="00DE7EDE" w:rsidP="003A5968">
            <w:r w:rsidRPr="00A2036C">
              <w:t xml:space="preserve">Xeùt </w:t>
            </w:r>
            <w:r w:rsidRPr="00A2036C">
              <w:sym w:font="Symbol" w:char="F044"/>
            </w:r>
            <w:r w:rsidRPr="00A2036C">
              <w:t xml:space="preserve">ABE vaø </w:t>
            </w:r>
            <w:r w:rsidRPr="00A2036C">
              <w:sym w:font="Symbol" w:char="F044"/>
            </w:r>
            <w:r w:rsidRPr="00A2036C">
              <w:t>ACF coù :</w:t>
            </w:r>
          </w:p>
          <w:p w14:paraId="2048E92C" w14:textId="77777777" w:rsidR="00DE7EDE" w:rsidRPr="00A2036C" w:rsidRDefault="00DE7EDE" w:rsidP="003A5968">
            <w:r w:rsidRPr="00A2036C">
              <w:t>AB = AC (gt)</w:t>
            </w:r>
          </w:p>
          <w:p w14:paraId="2825F1A9" w14:textId="77777777" w:rsidR="00DE7EDE" w:rsidRPr="00A2036C" w:rsidRDefault="00DE7EDE" w:rsidP="003A5968">
            <w:r w:rsidRPr="00A2036C">
              <w:rPr>
                <w:position w:val="-4"/>
              </w:rPr>
              <w:object w:dxaOrig="240" w:dyaOrig="320" w14:anchorId="0A9B7A71">
                <v:shape id="_x0000_i2745" type="#_x0000_t75" style="width:12pt;height:16pt" o:ole="">
                  <v:imagedata r:id="rId2235" o:title=""/>
                </v:shape>
                <o:OLEObject Type="Embed" ProgID="Equation.3" ShapeID="_x0000_i2745" DrawAspect="Content" ObjectID="_1664268282" r:id="rId2236"/>
              </w:object>
            </w:r>
            <w:r w:rsidRPr="00A2036C">
              <w:t>: chung</w:t>
            </w:r>
          </w:p>
          <w:p w14:paraId="52B4AE78" w14:textId="77777777" w:rsidR="00DE7EDE" w:rsidRPr="00A2036C" w:rsidRDefault="00DE7EDE" w:rsidP="003A5968">
            <w:r w:rsidRPr="00A2036C">
              <w:t>AE = AF (cmt)</w:t>
            </w:r>
          </w:p>
          <w:p w14:paraId="789615C5" w14:textId="77777777" w:rsidR="00DE7EDE" w:rsidRPr="00A2036C" w:rsidRDefault="00DE7EDE" w:rsidP="003A5968">
            <w:r w:rsidRPr="00A2036C">
              <w:sym w:font="Symbol" w:char="F0DE"/>
            </w:r>
            <w:r w:rsidRPr="00A2036C">
              <w:t xml:space="preserve"> ABE = </w:t>
            </w:r>
            <w:r w:rsidRPr="00A2036C">
              <w:sym w:font="Symbol" w:char="F044"/>
            </w:r>
            <w:r w:rsidRPr="00A2036C">
              <w:t>ACF (c–g–c)</w:t>
            </w:r>
          </w:p>
          <w:p w14:paraId="30CE2126" w14:textId="77777777" w:rsidR="00DE7EDE" w:rsidRPr="00A2036C" w:rsidRDefault="00DE7EDE" w:rsidP="003A5968">
            <w:r w:rsidRPr="00A2036C">
              <w:sym w:font="Symbol" w:char="F0DE"/>
            </w:r>
            <w:r w:rsidRPr="00A2036C">
              <w:t xml:space="preserve"> BE = CF (caïnh töông öùng)</w:t>
            </w:r>
          </w:p>
          <w:p w14:paraId="6EDA8EEF" w14:textId="77777777" w:rsidR="00DE7EDE" w:rsidRPr="00A2036C" w:rsidRDefault="00DE7EDE" w:rsidP="003A5968">
            <w:pPr>
              <w:rPr>
                <w:b/>
                <w:u w:val="single"/>
              </w:rPr>
            </w:pPr>
            <w:r w:rsidRPr="00A2036C">
              <w:rPr>
                <w:b/>
                <w:u w:val="single"/>
              </w:rPr>
              <w:t>BT 27 SGK/67:</w:t>
            </w:r>
          </w:p>
          <w:tbl>
            <w:tblPr>
              <w:tblW w:w="2461" w:type="dxa"/>
              <w:tblBorders>
                <w:insideH w:val="single" w:sz="4" w:space="0" w:color="auto"/>
                <w:insideV w:val="single" w:sz="4" w:space="0" w:color="auto"/>
              </w:tblBorders>
              <w:tblLayout w:type="fixed"/>
              <w:tblLook w:val="0000" w:firstRow="0" w:lastRow="0" w:firstColumn="0" w:lastColumn="0" w:noHBand="0" w:noVBand="0"/>
            </w:tblPr>
            <w:tblGrid>
              <w:gridCol w:w="640"/>
              <w:gridCol w:w="1821"/>
            </w:tblGrid>
            <w:tr w:rsidR="00DE7EDE" w:rsidRPr="00A2036C" w14:paraId="77FA2C11" w14:textId="77777777">
              <w:trPr>
                <w:trHeight w:val="345"/>
              </w:trPr>
              <w:tc>
                <w:tcPr>
                  <w:tcW w:w="640" w:type="dxa"/>
                  <w:shd w:val="clear" w:color="auto" w:fill="auto"/>
                  <w:noWrap/>
                  <w:vAlign w:val="center"/>
                </w:tcPr>
                <w:p w14:paraId="51AA68C0" w14:textId="77777777" w:rsidR="00DE7EDE" w:rsidRPr="00A2036C" w:rsidRDefault="00DE7EDE" w:rsidP="003A5968">
                  <w:pPr>
                    <w:jc w:val="center"/>
                  </w:pPr>
                  <w:r w:rsidRPr="00A2036C">
                    <w:t>GT</w:t>
                  </w:r>
                </w:p>
              </w:tc>
              <w:tc>
                <w:tcPr>
                  <w:tcW w:w="1821" w:type="dxa"/>
                  <w:shd w:val="clear" w:color="auto" w:fill="auto"/>
                  <w:noWrap/>
                  <w:vAlign w:val="bottom"/>
                </w:tcPr>
                <w:p w14:paraId="11816665" w14:textId="77777777" w:rsidR="00DE7EDE" w:rsidRPr="00A2036C" w:rsidRDefault="00DE7EDE" w:rsidP="003A5968">
                  <w:r w:rsidRPr="00A2036C">
                    <w:sym w:font="Symbol" w:char="F044"/>
                  </w:r>
                  <w:r w:rsidRPr="00A2036C">
                    <w:t>ABC :</w:t>
                  </w:r>
                </w:p>
                <w:p w14:paraId="2C41DF99" w14:textId="77777777" w:rsidR="00DE7EDE" w:rsidRPr="00A2036C" w:rsidRDefault="00DE7EDE" w:rsidP="003A5968">
                  <w:r w:rsidRPr="00A2036C">
                    <w:t>AF = FB</w:t>
                  </w:r>
                </w:p>
                <w:p w14:paraId="762BBF2E" w14:textId="77777777" w:rsidR="00DE7EDE" w:rsidRPr="00A2036C" w:rsidRDefault="00DE7EDE" w:rsidP="003A5968">
                  <w:r w:rsidRPr="00A2036C">
                    <w:t>AE = EC</w:t>
                  </w:r>
                </w:p>
                <w:p w14:paraId="0752364F" w14:textId="77777777" w:rsidR="00DE7EDE" w:rsidRPr="00A2036C" w:rsidRDefault="00DE7EDE" w:rsidP="003A5968">
                  <w:r w:rsidRPr="00A2036C">
                    <w:t>BE = CF </w:t>
                  </w:r>
                </w:p>
              </w:tc>
            </w:tr>
            <w:tr w:rsidR="00DE7EDE" w:rsidRPr="00A2036C" w14:paraId="021036C5" w14:textId="77777777">
              <w:trPr>
                <w:trHeight w:val="345"/>
              </w:trPr>
              <w:tc>
                <w:tcPr>
                  <w:tcW w:w="640" w:type="dxa"/>
                  <w:shd w:val="clear" w:color="auto" w:fill="auto"/>
                  <w:noWrap/>
                  <w:vAlign w:val="center"/>
                </w:tcPr>
                <w:p w14:paraId="5379914B" w14:textId="77777777" w:rsidR="00DE7EDE" w:rsidRPr="00A2036C" w:rsidRDefault="00DE7EDE" w:rsidP="003A5968">
                  <w:pPr>
                    <w:jc w:val="center"/>
                  </w:pPr>
                  <w:r w:rsidRPr="00A2036C">
                    <w:t>KL</w:t>
                  </w:r>
                </w:p>
              </w:tc>
              <w:tc>
                <w:tcPr>
                  <w:tcW w:w="1821" w:type="dxa"/>
                  <w:shd w:val="clear" w:color="auto" w:fill="auto"/>
                  <w:noWrap/>
                  <w:vAlign w:val="bottom"/>
                </w:tcPr>
                <w:p w14:paraId="79C7D3AB" w14:textId="77777777" w:rsidR="00DE7EDE" w:rsidRPr="00A2036C" w:rsidRDefault="00DE7EDE" w:rsidP="003A5968">
                  <w:r w:rsidRPr="00A2036C">
                    <w:t> </w:t>
                  </w:r>
                  <w:r w:rsidRPr="00A2036C">
                    <w:sym w:font="Symbol" w:char="F044"/>
                  </w:r>
                  <w:r w:rsidRPr="00A2036C">
                    <w:t>ABC caân</w:t>
                  </w:r>
                </w:p>
              </w:tc>
            </w:tr>
          </w:tbl>
          <w:p w14:paraId="4311C98E" w14:textId="77777777" w:rsidR="00DE7EDE" w:rsidRPr="00A2036C" w:rsidRDefault="00DE7EDE" w:rsidP="003A5968">
            <w:r w:rsidRPr="00A2036C">
              <w:t>Coù BE = CF (gt)</w:t>
            </w:r>
          </w:p>
          <w:p w14:paraId="1C6E29F4" w14:textId="77777777" w:rsidR="00DE7EDE" w:rsidRPr="00A2036C" w:rsidRDefault="00DE7EDE" w:rsidP="003A5968">
            <w:r w:rsidRPr="00A2036C">
              <w:t xml:space="preserve">Maø BG = </w:t>
            </w:r>
            <w:r w:rsidRPr="00A2036C">
              <w:rPr>
                <w:position w:val="-24"/>
              </w:rPr>
              <w:object w:dxaOrig="240" w:dyaOrig="620" w14:anchorId="09B4FEDF">
                <v:shape id="_x0000_i2746" type="#_x0000_t75" style="width:12pt;height:31pt" o:ole="">
                  <v:imagedata r:id="rId2237" o:title=""/>
                </v:shape>
                <o:OLEObject Type="Embed" ProgID="Equation.3" ShapeID="_x0000_i2746" DrawAspect="Content" ObjectID="_1664268283" r:id="rId2238"/>
              </w:object>
            </w:r>
            <w:r w:rsidRPr="00A2036C">
              <w:t>BE (t/c trung tuyeán cuûa tam giaùc)</w:t>
            </w:r>
          </w:p>
          <w:p w14:paraId="494C2632" w14:textId="77777777" w:rsidR="00DE7EDE" w:rsidRPr="00A2036C" w:rsidRDefault="00DE7EDE" w:rsidP="003A5968">
            <w:r w:rsidRPr="00A2036C">
              <w:t xml:space="preserve">CG = </w:t>
            </w:r>
            <w:r w:rsidRPr="00A2036C">
              <w:rPr>
                <w:position w:val="-24"/>
              </w:rPr>
              <w:object w:dxaOrig="240" w:dyaOrig="620" w14:anchorId="7FA25EDD">
                <v:shape id="_x0000_i2747" type="#_x0000_t75" style="width:12pt;height:31pt" o:ole="">
                  <v:imagedata r:id="rId2239" o:title=""/>
                </v:shape>
                <o:OLEObject Type="Embed" ProgID="Equation.3" ShapeID="_x0000_i2747" DrawAspect="Content" ObjectID="_1664268284" r:id="rId2240"/>
              </w:object>
            </w:r>
            <w:r w:rsidRPr="00A2036C">
              <w:t>CF</w:t>
            </w:r>
          </w:p>
          <w:p w14:paraId="09621A9E" w14:textId="77777777" w:rsidR="00DE7EDE" w:rsidRPr="00A2036C" w:rsidRDefault="00DE7EDE" w:rsidP="003A5968">
            <w:r w:rsidRPr="00A2036C">
              <w:sym w:font="Symbol" w:char="F0DE"/>
            </w:r>
            <w:r w:rsidRPr="00A2036C">
              <w:t xml:space="preserve"> BE = CG </w:t>
            </w:r>
            <w:r w:rsidRPr="00A2036C">
              <w:sym w:font="Symbol" w:char="F0DE"/>
            </w:r>
            <w:r w:rsidRPr="00A2036C">
              <w:t xml:space="preserve"> GE = GF</w:t>
            </w:r>
          </w:p>
          <w:p w14:paraId="13A3D9B2" w14:textId="77777777" w:rsidR="00DE7EDE" w:rsidRPr="00A2036C" w:rsidRDefault="00DE7EDE" w:rsidP="003A5968">
            <w:r w:rsidRPr="00A2036C">
              <w:t xml:space="preserve">Xeùt </w:t>
            </w:r>
            <w:r w:rsidRPr="00A2036C">
              <w:sym w:font="Symbol" w:char="F044"/>
            </w:r>
            <w:r w:rsidRPr="00A2036C">
              <w:t xml:space="preserve">GBF vaø </w:t>
            </w:r>
            <w:r w:rsidRPr="00A2036C">
              <w:sym w:font="Symbol" w:char="F044"/>
            </w:r>
            <w:r w:rsidRPr="00A2036C">
              <w:t>GCE coù :</w:t>
            </w:r>
          </w:p>
          <w:p w14:paraId="0FE34148" w14:textId="77777777" w:rsidR="00DE7EDE" w:rsidRPr="00A2036C" w:rsidRDefault="00DE7EDE" w:rsidP="003A5968">
            <w:r w:rsidRPr="00A2036C">
              <w:t>BE = CF (cmt)</w:t>
            </w:r>
          </w:p>
          <w:p w14:paraId="1C4C22CD" w14:textId="77777777" w:rsidR="00DE7EDE" w:rsidRPr="00A2036C" w:rsidRDefault="00DE7EDE" w:rsidP="003A5968">
            <w:r w:rsidRPr="00A2036C">
              <w:rPr>
                <w:position w:val="-10"/>
              </w:rPr>
              <w:object w:dxaOrig="820" w:dyaOrig="380" w14:anchorId="131E4AC9">
                <v:shape id="_x0000_i2748" type="#_x0000_t75" style="width:41pt;height:19pt" o:ole="">
                  <v:imagedata r:id="rId2241" o:title=""/>
                </v:shape>
                <o:OLEObject Type="Embed" ProgID="Equation.3" ShapeID="_x0000_i2748" DrawAspect="Content" ObjectID="_1664268285" r:id="rId2242"/>
              </w:object>
            </w:r>
            <w:r w:rsidRPr="00A2036C">
              <w:t xml:space="preserve"> (ññ)</w:t>
            </w:r>
          </w:p>
          <w:p w14:paraId="2FDFDC6E" w14:textId="77777777" w:rsidR="00DE7EDE" w:rsidRPr="00A2036C" w:rsidRDefault="00DE7EDE" w:rsidP="003A5968">
            <w:r w:rsidRPr="00A2036C">
              <w:t>GE = GF (cmt)</w:t>
            </w:r>
          </w:p>
          <w:p w14:paraId="3A182627" w14:textId="77777777" w:rsidR="00DE7EDE" w:rsidRPr="00A2036C" w:rsidRDefault="00DE7EDE" w:rsidP="003A5968">
            <w:r w:rsidRPr="00A2036C">
              <w:sym w:font="Symbol" w:char="F0DE"/>
            </w:r>
            <w:r w:rsidRPr="00A2036C">
              <w:t xml:space="preserve"> </w:t>
            </w:r>
            <w:r w:rsidRPr="00A2036C">
              <w:sym w:font="Symbol" w:char="F044"/>
            </w:r>
            <w:r w:rsidRPr="00A2036C">
              <w:t xml:space="preserve">GBF = </w:t>
            </w:r>
            <w:r w:rsidRPr="00A2036C">
              <w:sym w:font="Symbol" w:char="F044"/>
            </w:r>
            <w:r w:rsidRPr="00A2036C">
              <w:t>GCE (c.g.c)</w:t>
            </w:r>
          </w:p>
          <w:p w14:paraId="4B7C76DE" w14:textId="77777777" w:rsidR="00DE7EDE" w:rsidRPr="00A2036C" w:rsidRDefault="00DE7EDE" w:rsidP="003A5968">
            <w:r w:rsidRPr="00A2036C">
              <w:sym w:font="Symbol" w:char="F0DE"/>
            </w:r>
            <w:r w:rsidRPr="00A2036C">
              <w:t xml:space="preserve"> BF = CE (caïnh töông öùng)</w:t>
            </w:r>
          </w:p>
          <w:p w14:paraId="00E8EE2E" w14:textId="77777777" w:rsidR="00DE7EDE" w:rsidRPr="00A2036C" w:rsidRDefault="00DE7EDE" w:rsidP="003A5968">
            <w:r w:rsidRPr="00A2036C">
              <w:sym w:font="Symbol" w:char="F0DE"/>
            </w:r>
            <w:r w:rsidRPr="00A2036C">
              <w:t xml:space="preserve"> AB = AC</w:t>
            </w:r>
          </w:p>
          <w:p w14:paraId="030611CA" w14:textId="77777777" w:rsidR="00DE7EDE" w:rsidRPr="00A2036C" w:rsidRDefault="00DE7EDE" w:rsidP="003A5968">
            <w:r w:rsidRPr="00A2036C">
              <w:sym w:font="Symbol" w:char="F0DE"/>
            </w:r>
            <w:r w:rsidRPr="00A2036C">
              <w:t xml:space="preserve"> </w:t>
            </w:r>
            <w:r w:rsidRPr="00A2036C">
              <w:sym w:font="Symbol" w:char="F044"/>
            </w:r>
            <w:r w:rsidRPr="00A2036C">
              <w:t>ABC caân</w:t>
            </w:r>
          </w:p>
          <w:p w14:paraId="1AE512E8" w14:textId="77777777" w:rsidR="00DE7EDE" w:rsidRPr="00A2036C" w:rsidRDefault="00DE7EDE" w:rsidP="003A5968">
            <w:pPr>
              <w:rPr>
                <w:b/>
                <w:u w:val="single"/>
              </w:rPr>
            </w:pPr>
            <w:r w:rsidRPr="00A2036C">
              <w:rPr>
                <w:b/>
                <w:u w:val="single"/>
              </w:rPr>
              <w:t>BT 28 SGK/67:</w:t>
            </w:r>
          </w:p>
          <w:p w14:paraId="611306D0" w14:textId="77777777" w:rsidR="00DE7EDE" w:rsidRPr="00A2036C" w:rsidRDefault="00DE7EDE" w:rsidP="003A5968"/>
          <w:tbl>
            <w:tblPr>
              <w:tblW w:w="3471" w:type="dxa"/>
              <w:tblBorders>
                <w:insideH w:val="single" w:sz="4" w:space="0" w:color="auto"/>
                <w:insideV w:val="single" w:sz="4" w:space="0" w:color="auto"/>
              </w:tblBorders>
              <w:tblLayout w:type="fixed"/>
              <w:tblLook w:val="0000" w:firstRow="0" w:lastRow="0" w:firstColumn="0" w:lastColumn="0" w:noHBand="0" w:noVBand="0"/>
            </w:tblPr>
            <w:tblGrid>
              <w:gridCol w:w="635"/>
              <w:gridCol w:w="2836"/>
            </w:tblGrid>
            <w:tr w:rsidR="00DE7EDE" w:rsidRPr="00A2036C" w14:paraId="3E8CBBE3" w14:textId="77777777">
              <w:trPr>
                <w:trHeight w:val="355"/>
              </w:trPr>
              <w:tc>
                <w:tcPr>
                  <w:tcW w:w="635" w:type="dxa"/>
                  <w:shd w:val="clear" w:color="auto" w:fill="auto"/>
                  <w:noWrap/>
                  <w:vAlign w:val="center"/>
                </w:tcPr>
                <w:p w14:paraId="31F9316B" w14:textId="77777777" w:rsidR="00DE7EDE" w:rsidRPr="00A2036C" w:rsidRDefault="00DE7EDE" w:rsidP="003A5968">
                  <w:pPr>
                    <w:jc w:val="center"/>
                  </w:pPr>
                  <w:r w:rsidRPr="00A2036C">
                    <w:t>GT</w:t>
                  </w:r>
                </w:p>
              </w:tc>
              <w:tc>
                <w:tcPr>
                  <w:tcW w:w="2836" w:type="dxa"/>
                  <w:shd w:val="clear" w:color="auto" w:fill="auto"/>
                  <w:noWrap/>
                  <w:vAlign w:val="bottom"/>
                </w:tcPr>
                <w:p w14:paraId="3FE99B8E" w14:textId="77777777" w:rsidR="00DE7EDE" w:rsidRPr="00A2036C" w:rsidRDefault="00DE7EDE" w:rsidP="003A5968">
                  <w:r w:rsidRPr="00A2036C">
                    <w:t> </w:t>
                  </w:r>
                  <w:r w:rsidRPr="00A2036C">
                    <w:sym w:font="Symbol" w:char="F044"/>
                  </w:r>
                  <w:r w:rsidRPr="00A2036C">
                    <w:t>DEF :</w:t>
                  </w:r>
                </w:p>
                <w:p w14:paraId="00016D95" w14:textId="77777777" w:rsidR="00DE7EDE" w:rsidRPr="00A2036C" w:rsidRDefault="00DE7EDE" w:rsidP="003A5968">
                  <w:r w:rsidRPr="00A2036C">
                    <w:t>DE = DF = 13cm</w:t>
                  </w:r>
                </w:p>
                <w:p w14:paraId="51D59C2F" w14:textId="77777777" w:rsidR="00DE7EDE" w:rsidRPr="00A2036C" w:rsidRDefault="00DE7EDE" w:rsidP="003A5968">
                  <w:r w:rsidRPr="00A2036C">
                    <w:t>EI = IF</w:t>
                  </w:r>
                </w:p>
                <w:p w14:paraId="0AD5939E" w14:textId="77777777" w:rsidR="00DE7EDE" w:rsidRPr="00A2036C" w:rsidRDefault="00DE7EDE" w:rsidP="003A5968">
                  <w:r w:rsidRPr="00A2036C">
                    <w:t>EF = 10cm</w:t>
                  </w:r>
                </w:p>
              </w:tc>
            </w:tr>
            <w:tr w:rsidR="00DE7EDE" w:rsidRPr="00A2036C" w14:paraId="22CFAE5A" w14:textId="77777777">
              <w:trPr>
                <w:trHeight w:val="355"/>
              </w:trPr>
              <w:tc>
                <w:tcPr>
                  <w:tcW w:w="635" w:type="dxa"/>
                  <w:shd w:val="clear" w:color="auto" w:fill="auto"/>
                  <w:noWrap/>
                  <w:vAlign w:val="center"/>
                </w:tcPr>
                <w:p w14:paraId="3810C2BD" w14:textId="77777777" w:rsidR="00DE7EDE" w:rsidRPr="00A2036C" w:rsidRDefault="00DE7EDE" w:rsidP="003A5968">
                  <w:pPr>
                    <w:jc w:val="center"/>
                  </w:pPr>
                  <w:r w:rsidRPr="00A2036C">
                    <w:t>KL</w:t>
                  </w:r>
                </w:p>
              </w:tc>
              <w:tc>
                <w:tcPr>
                  <w:tcW w:w="2836" w:type="dxa"/>
                  <w:shd w:val="clear" w:color="auto" w:fill="auto"/>
                  <w:noWrap/>
                  <w:vAlign w:val="bottom"/>
                </w:tcPr>
                <w:p w14:paraId="760BAD3D" w14:textId="77777777" w:rsidR="00DE7EDE" w:rsidRPr="00A2036C" w:rsidRDefault="00DE7EDE" w:rsidP="003A5968">
                  <w:r w:rsidRPr="00A2036C">
                    <w:t>a)</w:t>
                  </w:r>
                  <w:r w:rsidRPr="00A2036C">
                    <w:sym w:font="Symbol" w:char="F044"/>
                  </w:r>
                  <w:r w:rsidRPr="00A2036C">
                    <w:t xml:space="preserve">DEI = </w:t>
                  </w:r>
                  <w:r w:rsidRPr="00A2036C">
                    <w:sym w:font="Symbol" w:char="F044"/>
                  </w:r>
                  <w:r w:rsidRPr="00A2036C">
                    <w:t>DFI</w:t>
                  </w:r>
                </w:p>
                <w:p w14:paraId="39020289" w14:textId="77777777" w:rsidR="00DE7EDE" w:rsidRPr="00A2036C" w:rsidRDefault="00DE7EDE" w:rsidP="003A5968">
                  <w:r w:rsidRPr="00A2036C">
                    <w:t>b)</w:t>
                  </w:r>
                  <w:r w:rsidRPr="00A2036C">
                    <w:rPr>
                      <w:position w:val="-10"/>
                    </w:rPr>
                    <w:object w:dxaOrig="1020" w:dyaOrig="380" w14:anchorId="0C27B64C">
                      <v:shape id="_x0000_i2749" type="#_x0000_t75" style="width:51pt;height:19pt" o:ole="">
                        <v:imagedata r:id="rId2243" o:title=""/>
                      </v:shape>
                      <o:OLEObject Type="Embed" ProgID="Equation.3" ShapeID="_x0000_i2749" DrawAspect="Content" ObjectID="_1664268286" r:id="rId2244"/>
                    </w:object>
                  </w:r>
                  <w:r w:rsidRPr="00A2036C">
                    <w:t xml:space="preserve"> laø nhöõng goùc gì?</w:t>
                  </w:r>
                </w:p>
                <w:p w14:paraId="1D280189" w14:textId="77777777" w:rsidR="00DE7EDE" w:rsidRPr="00A2036C" w:rsidRDefault="00DE7EDE" w:rsidP="003A5968">
                  <w:r w:rsidRPr="00A2036C">
                    <w:t>c) Tính DI</w:t>
                  </w:r>
                </w:p>
              </w:tc>
            </w:tr>
          </w:tbl>
          <w:p w14:paraId="14607469" w14:textId="77777777" w:rsidR="00DE7EDE" w:rsidRPr="00A2036C" w:rsidRDefault="00DE7EDE" w:rsidP="003A5968"/>
          <w:p w14:paraId="535E9F15" w14:textId="77777777" w:rsidR="00DE7EDE" w:rsidRPr="00A2036C" w:rsidRDefault="00DE7EDE" w:rsidP="003A5968">
            <w:r w:rsidRPr="00A2036C">
              <w:t xml:space="preserve">a) Xeùt </w:t>
            </w:r>
            <w:r w:rsidRPr="00A2036C">
              <w:sym w:font="Symbol" w:char="F044"/>
            </w:r>
            <w:r w:rsidRPr="00A2036C">
              <w:t xml:space="preserve">DEI vaø </w:t>
            </w:r>
            <w:r w:rsidRPr="00A2036C">
              <w:sym w:font="Symbol" w:char="F044"/>
            </w:r>
            <w:r w:rsidRPr="00A2036C">
              <w:t>DFI coù :</w:t>
            </w:r>
          </w:p>
          <w:p w14:paraId="7009D8A5" w14:textId="77777777" w:rsidR="00DE7EDE" w:rsidRPr="00A2036C" w:rsidRDefault="00DE7EDE" w:rsidP="003A5968">
            <w:pPr>
              <w:rPr>
                <w:lang w:val="fr-FR"/>
              </w:rPr>
            </w:pPr>
            <w:r w:rsidRPr="00A2036C">
              <w:rPr>
                <w:lang w:val="fr-FR"/>
              </w:rPr>
              <w:t>DE = DF (gt)</w:t>
            </w:r>
          </w:p>
          <w:p w14:paraId="44C920FC" w14:textId="77777777" w:rsidR="00DE7EDE" w:rsidRPr="00A2036C" w:rsidRDefault="00DE7EDE" w:rsidP="003A5968">
            <w:pPr>
              <w:rPr>
                <w:lang w:val="fr-FR"/>
              </w:rPr>
            </w:pPr>
            <w:r w:rsidRPr="00A2036C">
              <w:rPr>
                <w:lang w:val="fr-FR"/>
              </w:rPr>
              <w:t>EI = FI (gt)</w:t>
            </w:r>
          </w:p>
          <w:p w14:paraId="730344E0" w14:textId="77777777" w:rsidR="00DE7EDE" w:rsidRPr="00A2036C" w:rsidRDefault="00DE7EDE" w:rsidP="003A5968">
            <w:pPr>
              <w:rPr>
                <w:lang w:val="fr-FR"/>
              </w:rPr>
            </w:pPr>
            <w:r w:rsidRPr="00A2036C">
              <w:rPr>
                <w:lang w:val="fr-FR"/>
              </w:rPr>
              <w:t>DE : chung</w:t>
            </w:r>
          </w:p>
          <w:p w14:paraId="5F7643B4" w14:textId="77777777" w:rsidR="00DE7EDE" w:rsidRPr="00A2036C" w:rsidRDefault="00DE7EDE" w:rsidP="003A5968">
            <w:pPr>
              <w:rPr>
                <w:lang w:val="fr-FR"/>
              </w:rPr>
            </w:pPr>
            <w:r w:rsidRPr="00A2036C">
              <w:sym w:font="Symbol" w:char="F0DE"/>
            </w:r>
            <w:r w:rsidRPr="00A2036C">
              <w:rPr>
                <w:lang w:val="fr-FR"/>
              </w:rPr>
              <w:t xml:space="preserve"> </w:t>
            </w:r>
            <w:r w:rsidRPr="00A2036C">
              <w:sym w:font="Symbol" w:char="F044"/>
            </w:r>
            <w:r w:rsidRPr="00A2036C">
              <w:rPr>
                <w:lang w:val="fr-FR"/>
              </w:rPr>
              <w:t xml:space="preserve">DEI = </w:t>
            </w:r>
            <w:r w:rsidRPr="00A2036C">
              <w:sym w:font="Symbol" w:char="F044"/>
            </w:r>
            <w:r w:rsidRPr="00A2036C">
              <w:rPr>
                <w:lang w:val="fr-FR"/>
              </w:rPr>
              <w:t>DFI (c.c.c)       (1)</w:t>
            </w:r>
          </w:p>
          <w:p w14:paraId="571033D2" w14:textId="77777777" w:rsidR="00DE7EDE" w:rsidRPr="00A2036C" w:rsidRDefault="00DE7EDE" w:rsidP="003A5968">
            <w:pPr>
              <w:rPr>
                <w:lang w:val="fr-FR"/>
              </w:rPr>
            </w:pPr>
          </w:p>
          <w:p w14:paraId="23A0DA8E" w14:textId="77777777" w:rsidR="00DE7EDE" w:rsidRPr="00A2036C" w:rsidRDefault="00DE7EDE" w:rsidP="003A5968">
            <w:pPr>
              <w:rPr>
                <w:lang w:val="fr-FR"/>
              </w:rPr>
            </w:pPr>
            <w:r w:rsidRPr="00A2036C">
              <w:rPr>
                <w:lang w:val="fr-FR"/>
              </w:rPr>
              <w:lastRenderedPageBreak/>
              <w:t xml:space="preserve">b) Töø (1) </w:t>
            </w:r>
            <w:r w:rsidRPr="00A2036C">
              <w:sym w:font="Symbol" w:char="F0DE"/>
            </w:r>
            <w:r w:rsidRPr="00A2036C">
              <w:rPr>
                <w:lang w:val="fr-FR"/>
              </w:rPr>
              <w:t xml:space="preserve"> </w:t>
            </w:r>
            <w:r w:rsidRPr="00A2036C">
              <w:rPr>
                <w:position w:val="-4"/>
              </w:rPr>
              <w:object w:dxaOrig="1180" w:dyaOrig="320" w14:anchorId="6A893AB4">
                <v:shape id="_x0000_i2750" type="#_x0000_t75" style="width:59pt;height:16pt" o:ole="">
                  <v:imagedata r:id="rId2245" o:title=""/>
                </v:shape>
                <o:OLEObject Type="Embed" ProgID="Equation.3" ShapeID="_x0000_i2750" DrawAspect="Content" ObjectID="_1664268287" r:id="rId2246"/>
              </w:object>
            </w:r>
            <w:r w:rsidRPr="00A2036C">
              <w:rPr>
                <w:lang w:val="fr-FR"/>
              </w:rPr>
              <w:t>(goùc töông öùng)</w:t>
            </w:r>
          </w:p>
          <w:p w14:paraId="6CED3633" w14:textId="77777777" w:rsidR="00DE7EDE" w:rsidRPr="00A2036C" w:rsidRDefault="00DE7EDE" w:rsidP="003A5968">
            <w:pPr>
              <w:rPr>
                <w:lang w:val="fr-FR"/>
              </w:rPr>
            </w:pPr>
            <w:r w:rsidRPr="00A2036C">
              <w:rPr>
                <w:lang w:val="fr-FR"/>
              </w:rPr>
              <w:t xml:space="preserve">maø </w:t>
            </w:r>
            <w:r w:rsidRPr="00A2036C">
              <w:rPr>
                <w:position w:val="-6"/>
              </w:rPr>
              <w:object w:dxaOrig="1840" w:dyaOrig="340" w14:anchorId="2D9DF4F7">
                <v:shape id="_x0000_i2751" type="#_x0000_t75" style="width:92pt;height:17pt" o:ole="">
                  <v:imagedata r:id="rId2247" o:title=""/>
                </v:shape>
                <o:OLEObject Type="Embed" ProgID="Equation.3" ShapeID="_x0000_i2751" DrawAspect="Content" ObjectID="_1664268288" r:id="rId2248"/>
              </w:object>
            </w:r>
            <w:r w:rsidRPr="00A2036C">
              <w:rPr>
                <w:lang w:val="fr-FR"/>
              </w:rPr>
              <w:t>(vì keà buø)</w:t>
            </w:r>
          </w:p>
          <w:p w14:paraId="634540B4" w14:textId="77777777" w:rsidR="00DE7EDE" w:rsidRPr="00A2036C" w:rsidRDefault="00DE7EDE" w:rsidP="003A5968">
            <w:pPr>
              <w:rPr>
                <w:lang w:val="fr-FR"/>
              </w:rPr>
            </w:pPr>
            <w:r w:rsidRPr="00A2036C">
              <w:sym w:font="Symbol" w:char="F0DE"/>
            </w:r>
            <w:r w:rsidRPr="00A2036C">
              <w:rPr>
                <w:lang w:val="fr-FR"/>
              </w:rPr>
              <w:t xml:space="preserve"> </w:t>
            </w:r>
            <w:r w:rsidRPr="00A2036C">
              <w:rPr>
                <w:position w:val="-6"/>
              </w:rPr>
              <w:object w:dxaOrig="1760" w:dyaOrig="340" w14:anchorId="1FCB7EF3">
                <v:shape id="_x0000_i2752" type="#_x0000_t75" style="width:88pt;height:17pt" o:ole="">
                  <v:imagedata r:id="rId2249" o:title=""/>
                </v:shape>
                <o:OLEObject Type="Embed" ProgID="Equation.3" ShapeID="_x0000_i2752" DrawAspect="Content" ObjectID="_1664268289" r:id="rId2250"/>
              </w:object>
            </w:r>
          </w:p>
          <w:p w14:paraId="72D03518" w14:textId="77777777" w:rsidR="00DE7EDE" w:rsidRPr="00A2036C" w:rsidRDefault="00DE7EDE" w:rsidP="003A5968">
            <w:pPr>
              <w:rPr>
                <w:lang w:val="fr-FR"/>
              </w:rPr>
            </w:pPr>
            <w:r w:rsidRPr="00A2036C">
              <w:rPr>
                <w:lang w:val="fr-FR"/>
              </w:rPr>
              <w:t xml:space="preserve">c) Coù IE = IF = </w:t>
            </w:r>
            <w:r w:rsidRPr="00A2036C">
              <w:rPr>
                <w:position w:val="-24"/>
              </w:rPr>
              <w:object w:dxaOrig="940" w:dyaOrig="620" w14:anchorId="5CD1F43C">
                <v:shape id="_x0000_i2753" type="#_x0000_t75" style="width:47pt;height:31pt" o:ole="">
                  <v:imagedata r:id="rId2251" o:title=""/>
                </v:shape>
                <o:OLEObject Type="Embed" ProgID="Equation.3" ShapeID="_x0000_i2753" DrawAspect="Content" ObjectID="_1664268290" r:id="rId2252"/>
              </w:object>
            </w:r>
            <w:r w:rsidRPr="00A2036C">
              <w:rPr>
                <w:lang w:val="fr-FR"/>
              </w:rPr>
              <w:t xml:space="preserve"> = 5(cm)</w:t>
            </w:r>
          </w:p>
          <w:p w14:paraId="3891D5A7" w14:textId="77777777" w:rsidR="00DE7EDE" w:rsidRPr="00A2036C" w:rsidRDefault="00DE7EDE" w:rsidP="003A5968">
            <w:pPr>
              <w:rPr>
                <w:lang w:val="fr-FR"/>
              </w:rPr>
            </w:pPr>
            <w:r w:rsidRPr="00A2036C">
              <w:sym w:font="Symbol" w:char="F044"/>
            </w:r>
            <w:r w:rsidRPr="00A2036C">
              <w:rPr>
                <w:lang w:val="fr-FR"/>
              </w:rPr>
              <w:t>DIE vuoâng coù :</w:t>
            </w:r>
          </w:p>
          <w:p w14:paraId="4DBE2BED" w14:textId="77777777" w:rsidR="00DE7EDE" w:rsidRPr="00A2036C" w:rsidRDefault="00DE7EDE" w:rsidP="003A5968">
            <w:pPr>
              <w:rPr>
                <w:lang w:val="fr-FR"/>
              </w:rPr>
            </w:pPr>
            <w:r w:rsidRPr="00A2036C">
              <w:rPr>
                <w:lang w:val="fr-FR"/>
              </w:rPr>
              <w:t>DI</w:t>
            </w:r>
            <w:r w:rsidRPr="00A2036C">
              <w:rPr>
                <w:vertAlign w:val="superscript"/>
                <w:lang w:val="fr-FR"/>
              </w:rPr>
              <w:t>2</w:t>
            </w:r>
            <w:r w:rsidRPr="00A2036C">
              <w:rPr>
                <w:lang w:val="fr-FR"/>
              </w:rPr>
              <w:t xml:space="preserve"> = DE</w:t>
            </w:r>
            <w:r w:rsidRPr="00A2036C">
              <w:rPr>
                <w:vertAlign w:val="superscript"/>
                <w:lang w:val="fr-FR"/>
              </w:rPr>
              <w:t>2</w:t>
            </w:r>
            <w:r w:rsidRPr="00A2036C">
              <w:rPr>
                <w:lang w:val="fr-FR"/>
              </w:rPr>
              <w:t xml:space="preserve"> – EI</w:t>
            </w:r>
            <w:r w:rsidRPr="00A2036C">
              <w:rPr>
                <w:vertAlign w:val="superscript"/>
                <w:lang w:val="fr-FR"/>
              </w:rPr>
              <w:t>2</w:t>
            </w:r>
            <w:r w:rsidRPr="00A2036C">
              <w:rPr>
                <w:lang w:val="fr-FR"/>
              </w:rPr>
              <w:t xml:space="preserve"> (ñ/l pitago)</w:t>
            </w:r>
          </w:p>
          <w:p w14:paraId="13A80F26" w14:textId="77777777" w:rsidR="00DE7EDE" w:rsidRPr="00A2036C" w:rsidRDefault="00DE7EDE" w:rsidP="003A5968">
            <w:pPr>
              <w:rPr>
                <w:lang w:val="fr-FR"/>
              </w:rPr>
            </w:pPr>
            <w:r w:rsidRPr="00A2036C">
              <w:rPr>
                <w:lang w:val="fr-FR"/>
              </w:rPr>
              <w:t>DI</w:t>
            </w:r>
            <w:r w:rsidRPr="00A2036C">
              <w:rPr>
                <w:vertAlign w:val="superscript"/>
                <w:lang w:val="fr-FR"/>
              </w:rPr>
              <w:t>2</w:t>
            </w:r>
            <w:r w:rsidRPr="00A2036C">
              <w:rPr>
                <w:lang w:val="fr-FR"/>
              </w:rPr>
              <w:t xml:space="preserve"> = 13</w:t>
            </w:r>
            <w:r w:rsidRPr="00A2036C">
              <w:rPr>
                <w:vertAlign w:val="superscript"/>
                <w:lang w:val="fr-FR"/>
              </w:rPr>
              <w:t>2</w:t>
            </w:r>
            <w:r w:rsidRPr="00A2036C">
              <w:rPr>
                <w:lang w:val="fr-FR"/>
              </w:rPr>
              <w:t xml:space="preserve"> – 5</w:t>
            </w:r>
            <w:r w:rsidRPr="00A2036C">
              <w:rPr>
                <w:vertAlign w:val="superscript"/>
                <w:lang w:val="fr-FR"/>
              </w:rPr>
              <w:t>2</w:t>
            </w:r>
          </w:p>
          <w:p w14:paraId="3159D56F" w14:textId="77777777" w:rsidR="00DE7EDE" w:rsidRPr="00A2036C" w:rsidRDefault="00DE7EDE" w:rsidP="003A5968">
            <w:pPr>
              <w:rPr>
                <w:lang w:val="fr-FR"/>
              </w:rPr>
            </w:pPr>
            <w:r w:rsidRPr="00A2036C">
              <w:rPr>
                <w:lang w:val="fr-FR"/>
              </w:rPr>
              <w:t>DI</w:t>
            </w:r>
            <w:r w:rsidRPr="00A2036C">
              <w:rPr>
                <w:vertAlign w:val="superscript"/>
                <w:lang w:val="fr-FR"/>
              </w:rPr>
              <w:t>2</w:t>
            </w:r>
            <w:r w:rsidRPr="00A2036C">
              <w:rPr>
                <w:lang w:val="fr-FR"/>
              </w:rPr>
              <w:t xml:space="preserve"> = 12</w:t>
            </w:r>
            <w:r w:rsidRPr="00A2036C">
              <w:rPr>
                <w:vertAlign w:val="superscript"/>
                <w:lang w:val="fr-FR"/>
              </w:rPr>
              <w:t>2</w:t>
            </w:r>
            <w:r w:rsidRPr="00A2036C">
              <w:rPr>
                <w:lang w:val="fr-FR"/>
              </w:rPr>
              <w:t xml:space="preserve"> </w:t>
            </w:r>
            <w:r w:rsidRPr="00A2036C">
              <w:sym w:font="Symbol" w:char="F0DE"/>
            </w:r>
            <w:r w:rsidRPr="00A2036C">
              <w:rPr>
                <w:lang w:val="fr-FR"/>
              </w:rPr>
              <w:t xml:space="preserve"> DI = 12 (cm)</w:t>
            </w:r>
          </w:p>
          <w:p w14:paraId="5E5DD8BE" w14:textId="77777777" w:rsidR="00DE7EDE" w:rsidRPr="00A2036C" w:rsidRDefault="00DE7EDE" w:rsidP="003A5968">
            <w:pPr>
              <w:rPr>
                <w:lang w:val="fr-FR"/>
              </w:rPr>
            </w:pPr>
          </w:p>
          <w:p w14:paraId="5150CD8F" w14:textId="77777777" w:rsidR="00DE7EDE" w:rsidRPr="00A2036C" w:rsidRDefault="00DE7EDE" w:rsidP="003A5968">
            <w:pPr>
              <w:rPr>
                <w:lang w:val="fr-FR"/>
              </w:rPr>
            </w:pPr>
            <w:r w:rsidRPr="00A2036C">
              <w:rPr>
                <w:lang w:val="fr-FR"/>
              </w:rPr>
              <w:t xml:space="preserve">DG = </w:t>
            </w:r>
            <w:r w:rsidRPr="00A2036C">
              <w:rPr>
                <w:position w:val="-24"/>
              </w:rPr>
              <w:object w:dxaOrig="240" w:dyaOrig="620" w14:anchorId="7D939854">
                <v:shape id="_x0000_i2754" type="#_x0000_t75" style="width:12pt;height:31pt" o:ole="">
                  <v:imagedata r:id="rId2253" o:title=""/>
                </v:shape>
                <o:OLEObject Type="Embed" ProgID="Equation.3" ShapeID="_x0000_i2754" DrawAspect="Content" ObjectID="_1664268291" r:id="rId2254"/>
              </w:object>
            </w:r>
            <w:r w:rsidRPr="00A2036C">
              <w:rPr>
                <w:lang w:val="fr-FR"/>
              </w:rPr>
              <w:t>DI = 8 (cm)</w:t>
            </w:r>
          </w:p>
          <w:p w14:paraId="23EACD4E" w14:textId="77777777" w:rsidR="00DE7EDE" w:rsidRPr="00A2036C" w:rsidRDefault="00DE7EDE" w:rsidP="003A5968">
            <w:r w:rsidRPr="00A2036C">
              <w:t>GI = DI – DG = 12 – 8 = 4(cm)</w:t>
            </w:r>
          </w:p>
        </w:tc>
      </w:tr>
    </w:tbl>
    <w:p w14:paraId="12202138" w14:textId="77777777" w:rsidR="0057525F" w:rsidRDefault="0057525F" w:rsidP="003E690F">
      <w:pPr>
        <w:rPr>
          <w:rFonts w:ascii="Times New Roman" w:hAnsi="Times New Roman"/>
          <w:lang w:val="es-ES"/>
        </w:rPr>
      </w:pPr>
    </w:p>
    <w:p w14:paraId="75A72168" w14:textId="77777777" w:rsidR="003E690F" w:rsidRPr="00A2036C" w:rsidRDefault="003E690F" w:rsidP="003E690F">
      <w:pPr>
        <w:rPr>
          <w:rFonts w:ascii="Times New Roman" w:hAnsi="Times New Roman"/>
          <w:lang w:val="es-ES"/>
        </w:rPr>
      </w:pPr>
      <w:r w:rsidRPr="00A2036C">
        <w:rPr>
          <w:rFonts w:ascii="Times New Roman" w:hAnsi="Times New Roman"/>
          <w:lang w:val="es-ES"/>
        </w:rPr>
        <w:t>3. Hoạt động luyện tập</w:t>
      </w:r>
    </w:p>
    <w:p w14:paraId="27B98F3D" w14:textId="77777777" w:rsidR="003E690F" w:rsidRPr="00A2036C" w:rsidRDefault="003E690F" w:rsidP="003E690F">
      <w:pPr>
        <w:rPr>
          <w:rFonts w:ascii="Times New Roman" w:hAnsi="Times New Roman"/>
          <w:lang w:val="es-ES"/>
        </w:rPr>
      </w:pPr>
      <w:r w:rsidRPr="00A2036C">
        <w:rPr>
          <w:rFonts w:ascii="Times New Roman" w:hAnsi="Times New Roman"/>
          <w:lang w:val="es-ES"/>
        </w:rPr>
        <w:t>4, Hoạt động vận dụng</w:t>
      </w:r>
    </w:p>
    <w:p w14:paraId="14B8E5C3" w14:textId="77777777" w:rsidR="003E690F" w:rsidRPr="00A2036C" w:rsidRDefault="003E690F" w:rsidP="003E690F">
      <w:pPr>
        <w:rPr>
          <w:rFonts w:ascii="Times New Roman" w:hAnsi="Times New Roman"/>
          <w:lang w:val="es-ES"/>
        </w:rPr>
      </w:pPr>
      <w:r w:rsidRPr="00A2036C">
        <w:rPr>
          <w:rFonts w:ascii="Times New Roman" w:hAnsi="Times New Roman"/>
          <w:lang w:val="es-ES"/>
        </w:rPr>
        <w:t>5, Hoạt động tìm tòi mở rộng</w:t>
      </w:r>
    </w:p>
    <w:p w14:paraId="14533213" w14:textId="77777777" w:rsidR="0057525F" w:rsidRPr="0057525F" w:rsidRDefault="0057525F" w:rsidP="0057525F">
      <w:pPr>
        <w:ind w:firstLine="720"/>
        <w:rPr>
          <w:lang w:val="es-ES"/>
        </w:rPr>
      </w:pPr>
      <w:r>
        <w:rPr>
          <w:lang w:val="es-ES"/>
        </w:rPr>
        <w:t xml:space="preserve">- </w:t>
      </w:r>
      <w:r w:rsidRPr="0057525F">
        <w:rPr>
          <w:lang w:val="es-ES"/>
        </w:rPr>
        <w:t>Laøm BT 30/67 SGK</w:t>
      </w:r>
    </w:p>
    <w:p w14:paraId="56B4BA46" w14:textId="77777777" w:rsidR="0057525F" w:rsidRPr="0057525F" w:rsidRDefault="0057525F" w:rsidP="0057525F">
      <w:pPr>
        <w:ind w:firstLine="720"/>
        <w:rPr>
          <w:lang w:val="es-ES"/>
        </w:rPr>
      </w:pPr>
      <w:r>
        <w:rPr>
          <w:lang w:val="es-ES"/>
        </w:rPr>
        <w:t xml:space="preserve">- </w:t>
      </w:r>
      <w:r w:rsidRPr="0057525F">
        <w:rPr>
          <w:lang w:val="es-ES"/>
        </w:rPr>
        <w:t>OÂn laïi khaùi nieäm tia phaân giaùc cuûa moät goùc, veõ tia phaân giaùc baèng thöùc vaø compa.</w:t>
      </w:r>
    </w:p>
    <w:p w14:paraId="6E5AF22F" w14:textId="77777777" w:rsidR="003A5968" w:rsidRPr="00A2036C" w:rsidRDefault="003A5968" w:rsidP="0057525F">
      <w:pPr>
        <w:pStyle w:val="Heading1"/>
        <w:tabs>
          <w:tab w:val="center" w:pos="4675"/>
        </w:tabs>
        <w:jc w:val="center"/>
      </w:pPr>
      <w:r w:rsidRPr="0057525F">
        <w:rPr>
          <w:b w:val="0"/>
          <w:bCs w:val="0"/>
          <w:u w:val="single"/>
          <w:lang w:val="es-ES"/>
        </w:rPr>
        <w:br w:type="page"/>
      </w:r>
      <w:r w:rsidR="0057525F">
        <w:lastRenderedPageBreak/>
        <w:t>Tieát</w:t>
      </w:r>
      <w:r w:rsidR="0055247E">
        <w:t>:</w:t>
      </w:r>
      <w:r w:rsidR="00882F35">
        <w:t xml:space="preserve"> 57</w:t>
      </w:r>
    </w:p>
    <w:p w14:paraId="3209DE5A" w14:textId="77777777" w:rsidR="003A5968" w:rsidRPr="00A2036C" w:rsidRDefault="003A5968" w:rsidP="0057525F">
      <w:pPr>
        <w:tabs>
          <w:tab w:val="center" w:pos="4675"/>
        </w:tabs>
        <w:jc w:val="center"/>
        <w:rPr>
          <w:b/>
          <w:bCs/>
        </w:rPr>
      </w:pPr>
      <w:r w:rsidRPr="00A2036C">
        <w:rPr>
          <w:b/>
          <w:bCs/>
        </w:rPr>
        <w:t>TÍNH CHAÁT TIA PHAÂN GIAÙC CUÛA MOÄT GOÙC</w:t>
      </w:r>
    </w:p>
    <w:p w14:paraId="3FA3DE1D" w14:textId="77777777" w:rsidR="003A5968" w:rsidRPr="00557C84" w:rsidRDefault="003A5968" w:rsidP="003A5968">
      <w:pPr>
        <w:rPr>
          <w:b/>
          <w:bCs/>
          <w:u w:val="single"/>
        </w:rPr>
      </w:pPr>
    </w:p>
    <w:p w14:paraId="0C8CD9F3" w14:textId="77777777" w:rsidR="003E690F" w:rsidRPr="00557C84" w:rsidRDefault="003E690F" w:rsidP="00244700">
      <w:pPr>
        <w:rPr>
          <w:rFonts w:ascii="Times New Roman" w:hAnsi="Times New Roman"/>
          <w:b/>
          <w:u w:val="single"/>
          <w:lang w:val="es-ES"/>
        </w:rPr>
      </w:pPr>
      <w:r w:rsidRPr="00557C84">
        <w:rPr>
          <w:rFonts w:ascii="Times New Roman" w:hAnsi="Times New Roman"/>
          <w:b/>
          <w:bCs/>
          <w:lang w:val="es-ES"/>
        </w:rPr>
        <w:t>I. MỤC TIÊU</w:t>
      </w:r>
      <w:r w:rsidRPr="00557C84">
        <w:rPr>
          <w:rFonts w:ascii="Times New Roman" w:hAnsi="Times New Roman"/>
          <w:b/>
          <w:lang w:val="es-ES"/>
        </w:rPr>
        <w:t xml:space="preserve"> </w:t>
      </w:r>
    </w:p>
    <w:p w14:paraId="129209D6" w14:textId="77777777" w:rsidR="003E690F" w:rsidRPr="00A2036C" w:rsidRDefault="003E690F" w:rsidP="0057525F">
      <w:pPr>
        <w:pStyle w:val="Header"/>
        <w:tabs>
          <w:tab w:val="clear" w:pos="4320"/>
          <w:tab w:val="clear" w:pos="8640"/>
          <w:tab w:val="left" w:pos="360"/>
        </w:tabs>
        <w:ind w:left="720"/>
        <w:rPr>
          <w:lang w:val="es-ES"/>
        </w:rPr>
      </w:pPr>
      <w:r w:rsidRPr="00A2036C">
        <w:rPr>
          <w:lang w:val="es-ES"/>
        </w:rPr>
        <w:t>-</w:t>
      </w:r>
      <w:r w:rsidR="0057525F">
        <w:rPr>
          <w:lang w:val="es-ES"/>
        </w:rPr>
        <w:t xml:space="preserve"> </w:t>
      </w:r>
      <w:r w:rsidRPr="00A2036C">
        <w:rPr>
          <w:lang w:val="es-ES"/>
        </w:rPr>
        <w:t>Kieán thöùc: HS  naém vöõng ñònh lí veà tính chaát caùc ñieåm thuoäc tia phaân giaùc cuûa moät goùc vaø ñònh lí ñaûo cuûa noù.</w:t>
      </w:r>
    </w:p>
    <w:p w14:paraId="078FFFF5" w14:textId="77777777" w:rsidR="003E690F" w:rsidRPr="00A2036C" w:rsidRDefault="003E690F" w:rsidP="0057525F">
      <w:pPr>
        <w:pStyle w:val="Header"/>
        <w:tabs>
          <w:tab w:val="clear" w:pos="4320"/>
          <w:tab w:val="clear" w:pos="8640"/>
          <w:tab w:val="left" w:pos="360"/>
        </w:tabs>
        <w:ind w:left="720"/>
        <w:rPr>
          <w:lang w:val="es-ES"/>
        </w:rPr>
      </w:pPr>
      <w:r w:rsidRPr="00A2036C">
        <w:rPr>
          <w:lang w:val="es-ES"/>
        </w:rPr>
        <w:t>-Kó naêng: Bieát caùch veõ tia phaân giaùc cuûa moät goùc baèng thöôùc hai leà, cuûng coá caùch veõ tia phaân giaùc cuûa moät goùc baèng thöùôc keõ vaø compa.</w:t>
      </w:r>
    </w:p>
    <w:p w14:paraId="3A5B09BC" w14:textId="77777777" w:rsidR="003E690F" w:rsidRPr="00A2036C" w:rsidRDefault="003E690F" w:rsidP="0057525F">
      <w:pPr>
        <w:pStyle w:val="ListParagraph"/>
        <w:spacing w:line="240" w:lineRule="auto"/>
        <w:ind w:left="0" w:firstLine="720"/>
        <w:rPr>
          <w:rFonts w:ascii="VNI-Times" w:hAnsi="VNI-Times"/>
          <w:szCs w:val="24"/>
          <w:lang w:val="es-ES"/>
        </w:rPr>
      </w:pPr>
      <w:r w:rsidRPr="00A2036C">
        <w:rPr>
          <w:rFonts w:ascii="VNI-Times" w:hAnsi="VNI-Times"/>
          <w:szCs w:val="24"/>
          <w:lang w:val="es-ES"/>
        </w:rPr>
        <w:t>-Thaùi ñoä: Böôùc ñaàu bieát vaän duïng hai ñònh lí treân ñeå giaûi baøi taäp.</w:t>
      </w:r>
    </w:p>
    <w:p w14:paraId="51913FD2" w14:textId="77777777" w:rsidR="003E690F" w:rsidRPr="00A2036C" w:rsidRDefault="003E690F" w:rsidP="0057525F">
      <w:pPr>
        <w:pStyle w:val="ListParagraph"/>
        <w:spacing w:line="240" w:lineRule="auto"/>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Năng lực quan sát, Năng lực tư duy, Năng lực tự học, Năng lực giải quyết vấn đề, Năng lực vẽ hình</w:t>
      </w:r>
    </w:p>
    <w:p w14:paraId="4C4A42EA" w14:textId="77777777" w:rsidR="003E690F" w:rsidRPr="00557C84" w:rsidRDefault="003E690F" w:rsidP="00244700">
      <w:pPr>
        <w:pStyle w:val="ListParagraph"/>
        <w:spacing w:line="240" w:lineRule="auto"/>
        <w:ind w:left="0"/>
        <w:jc w:val="both"/>
        <w:rPr>
          <w:b/>
          <w:szCs w:val="24"/>
          <w:lang w:val="es-ES"/>
        </w:rPr>
      </w:pPr>
      <w:r w:rsidRPr="00557C84">
        <w:rPr>
          <w:b/>
          <w:bCs/>
          <w:szCs w:val="24"/>
          <w:lang w:val="es-ES"/>
        </w:rPr>
        <w:t xml:space="preserve">II. </w:t>
      </w:r>
      <w:r w:rsidRPr="00557C84">
        <w:rPr>
          <w:b/>
          <w:szCs w:val="24"/>
          <w:lang w:val="es-ES"/>
        </w:rPr>
        <w:t>CHUẨN BỊ CỦA GV VÀ HỌC SINH</w:t>
      </w:r>
    </w:p>
    <w:p w14:paraId="57F5ECDD" w14:textId="77777777" w:rsidR="003E690F" w:rsidRPr="00A2036C" w:rsidRDefault="003E690F" w:rsidP="00244700">
      <w:pPr>
        <w:tabs>
          <w:tab w:val="left" w:pos="709"/>
          <w:tab w:val="center" w:pos="4962"/>
        </w:tabs>
        <w:rPr>
          <w:rFonts w:ascii="Times New Roman" w:hAnsi="Times New Roman"/>
          <w:lang w:val="es-ES"/>
        </w:rPr>
      </w:pPr>
      <w:r w:rsidRPr="00A2036C">
        <w:rPr>
          <w:rFonts w:ascii="Times New Roman" w:hAnsi="Times New Roman"/>
          <w:lang w:val="es-ES"/>
        </w:rPr>
        <w:tab/>
        <w:t>- GV: Bảng phụ, thước thẳng, tam giác bằng giấy.</w:t>
      </w:r>
    </w:p>
    <w:p w14:paraId="108CBCAB" w14:textId="77777777" w:rsidR="003E690F" w:rsidRPr="00A2036C" w:rsidRDefault="003E690F" w:rsidP="00244700">
      <w:pPr>
        <w:pStyle w:val="ListParagraph"/>
        <w:spacing w:line="240" w:lineRule="auto"/>
        <w:ind w:left="0" w:firstLine="720"/>
        <w:jc w:val="both"/>
        <w:rPr>
          <w:szCs w:val="24"/>
          <w:lang w:val="es-ES"/>
        </w:rPr>
      </w:pPr>
      <w:r w:rsidRPr="00A2036C">
        <w:rPr>
          <w:szCs w:val="24"/>
          <w:lang w:val="es-ES"/>
        </w:rPr>
        <w:t>- HS: Dụng cụ học sinh</w:t>
      </w:r>
    </w:p>
    <w:p w14:paraId="022EB28F" w14:textId="77777777" w:rsidR="003E690F" w:rsidRPr="00557C84" w:rsidRDefault="003E690F" w:rsidP="00244700">
      <w:pPr>
        <w:pStyle w:val="ListParagraph"/>
        <w:spacing w:line="240" w:lineRule="auto"/>
        <w:ind w:left="0"/>
        <w:jc w:val="both"/>
        <w:rPr>
          <w:b/>
          <w:szCs w:val="24"/>
          <w:lang w:val="es-ES"/>
        </w:rPr>
      </w:pPr>
      <w:r w:rsidRPr="00557C84">
        <w:rPr>
          <w:b/>
          <w:szCs w:val="24"/>
          <w:lang w:val="es-ES"/>
        </w:rPr>
        <w:t>III. PHƯƠNG PHÁP TRỌNG TÂM</w:t>
      </w:r>
    </w:p>
    <w:p w14:paraId="5484C189"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Nêu và giải quyết vấn đề</w:t>
      </w:r>
    </w:p>
    <w:p w14:paraId="04017759" w14:textId="77777777" w:rsidR="003E690F" w:rsidRPr="00557C84" w:rsidRDefault="003E690F" w:rsidP="00244700">
      <w:pPr>
        <w:rPr>
          <w:rFonts w:ascii="Times New Roman" w:hAnsi="Times New Roman"/>
          <w:b/>
          <w:lang w:val="es-ES"/>
        </w:rPr>
      </w:pPr>
      <w:r w:rsidRPr="00557C84">
        <w:rPr>
          <w:rFonts w:ascii="Times New Roman" w:hAnsi="Times New Roman"/>
          <w:b/>
          <w:bCs/>
          <w:lang w:val="es-ES"/>
        </w:rPr>
        <w:t>IV. TIẾN TRÌNH TIẾT HỌC</w:t>
      </w:r>
    </w:p>
    <w:p w14:paraId="474C3BE4" w14:textId="77777777" w:rsidR="003E690F" w:rsidRPr="00A2036C" w:rsidRDefault="003E690F" w:rsidP="00244700">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52A27A43"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3E392D6A" w14:textId="77777777" w:rsidR="0057525F" w:rsidRPr="00A2036C" w:rsidRDefault="0057525F" w:rsidP="003E690F">
      <w:pPr>
        <w:rPr>
          <w:rFonts w:ascii="Times New Roman" w:hAnsi="Times New Roman"/>
          <w:lang w:val="es-ES"/>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3402"/>
        <w:gridCol w:w="3827"/>
      </w:tblGrid>
      <w:tr w:rsidR="00DE7EDE" w:rsidRPr="00A2036C" w14:paraId="17139E15" w14:textId="77777777" w:rsidTr="00642C59">
        <w:tblPrEx>
          <w:tblCellMar>
            <w:top w:w="0" w:type="dxa"/>
            <w:bottom w:w="0" w:type="dxa"/>
          </w:tblCellMar>
        </w:tblPrEx>
        <w:tc>
          <w:tcPr>
            <w:tcW w:w="2552" w:type="dxa"/>
            <w:vAlign w:val="center"/>
          </w:tcPr>
          <w:p w14:paraId="32900384" w14:textId="77777777" w:rsidR="00DE7EDE" w:rsidRPr="0057525F" w:rsidRDefault="00DE7EDE" w:rsidP="0057525F">
            <w:pPr>
              <w:jc w:val="center"/>
              <w:rPr>
                <w:bCs/>
              </w:rPr>
            </w:pPr>
            <w:r w:rsidRPr="0057525F">
              <w:rPr>
                <w:bCs/>
              </w:rPr>
              <w:t>Hoaït ñoäng cuûa GV</w:t>
            </w:r>
          </w:p>
        </w:tc>
        <w:tc>
          <w:tcPr>
            <w:tcW w:w="3402" w:type="dxa"/>
            <w:vAlign w:val="center"/>
          </w:tcPr>
          <w:p w14:paraId="59E3A7C8" w14:textId="77777777" w:rsidR="00DE7EDE" w:rsidRPr="0057525F" w:rsidRDefault="00DE7EDE" w:rsidP="0057525F">
            <w:pPr>
              <w:jc w:val="center"/>
              <w:rPr>
                <w:bCs/>
              </w:rPr>
            </w:pPr>
            <w:r w:rsidRPr="0057525F">
              <w:rPr>
                <w:bCs/>
              </w:rPr>
              <w:t>Hoaït ñoäng cuûa HS</w:t>
            </w:r>
          </w:p>
        </w:tc>
        <w:tc>
          <w:tcPr>
            <w:tcW w:w="3827" w:type="dxa"/>
            <w:vAlign w:val="center"/>
          </w:tcPr>
          <w:p w14:paraId="0DA892C7" w14:textId="77777777" w:rsidR="00DE7EDE" w:rsidRPr="0057525F" w:rsidRDefault="00DE7EDE" w:rsidP="0057525F">
            <w:pPr>
              <w:jc w:val="center"/>
              <w:rPr>
                <w:rFonts w:ascii="Times New Roman" w:hAnsi="Times New Roman"/>
                <w:bCs/>
              </w:rPr>
            </w:pPr>
            <w:r w:rsidRPr="0057525F">
              <w:rPr>
                <w:bCs/>
              </w:rPr>
              <w:t>N</w:t>
            </w:r>
            <w:r w:rsidRPr="0057525F">
              <w:rPr>
                <w:rFonts w:ascii="Times New Roman" w:hAnsi="Times New Roman"/>
                <w:bCs/>
              </w:rPr>
              <w:t>ội dung cần đạt</w:t>
            </w:r>
          </w:p>
        </w:tc>
      </w:tr>
      <w:tr w:rsidR="00DE7EDE" w:rsidRPr="00A2036C" w14:paraId="04B569B5" w14:textId="77777777" w:rsidTr="00642C59">
        <w:tblPrEx>
          <w:tblCellMar>
            <w:top w:w="0" w:type="dxa"/>
            <w:bottom w:w="0" w:type="dxa"/>
          </w:tblCellMar>
        </w:tblPrEx>
        <w:tc>
          <w:tcPr>
            <w:tcW w:w="2552" w:type="dxa"/>
          </w:tcPr>
          <w:p w14:paraId="66A45189" w14:textId="77777777" w:rsidR="00DE7EDE" w:rsidRPr="00A2036C" w:rsidRDefault="00DE7EDE" w:rsidP="003A5968">
            <w:r w:rsidRPr="00A2036C">
              <w:t>GV vaø HS : thöïc haønh theo SGK.</w:t>
            </w:r>
          </w:p>
          <w:p w14:paraId="48D8E0AB" w14:textId="77777777" w:rsidR="00DE7EDE" w:rsidRPr="00A2036C" w:rsidRDefault="00DE7EDE" w:rsidP="003A5968">
            <w:r w:rsidRPr="00A2036C">
              <w:t xml:space="preserve">Yeâu caàu HS traû lôøi </w:t>
            </w:r>
            <w:r w:rsidRPr="00A2036C">
              <w:rPr>
                <w:bdr w:val="single" w:sz="4" w:space="0" w:color="auto"/>
              </w:rPr>
              <w:t>?1</w:t>
            </w:r>
          </w:p>
          <w:p w14:paraId="432FC92D" w14:textId="77777777" w:rsidR="00DE7EDE" w:rsidRPr="00A2036C" w:rsidRDefault="00DE7EDE" w:rsidP="003A5968"/>
          <w:p w14:paraId="1B45A103" w14:textId="77777777" w:rsidR="00DE7EDE" w:rsidRPr="00A2036C" w:rsidRDefault="00DE7EDE" w:rsidP="003A5968"/>
          <w:p w14:paraId="593EA583" w14:textId="77777777" w:rsidR="00DE7EDE" w:rsidRPr="00A2036C" w:rsidRDefault="00DE7EDE" w:rsidP="003A5968"/>
          <w:p w14:paraId="53607FFC" w14:textId="77777777" w:rsidR="00DE7EDE" w:rsidRPr="00A2036C" w:rsidRDefault="00DE7EDE" w:rsidP="003A5968"/>
          <w:p w14:paraId="381AC7E1" w14:textId="77777777" w:rsidR="00DE7EDE" w:rsidRPr="00A2036C" w:rsidRDefault="00DE7EDE" w:rsidP="003A5968"/>
          <w:p w14:paraId="7672DAB3" w14:textId="77777777" w:rsidR="00DE7EDE" w:rsidRPr="00A2036C" w:rsidRDefault="00DE7EDE" w:rsidP="003A5968">
            <w:pPr>
              <w:numPr>
                <w:ilvl w:val="3"/>
                <w:numId w:val="24"/>
              </w:numPr>
              <w:tabs>
                <w:tab w:val="clear" w:pos="2880"/>
              </w:tabs>
              <w:ind w:left="180" w:hanging="180"/>
            </w:pPr>
            <w:r w:rsidRPr="00A2036C">
              <w:t>Goïi HS chöùng minh mieäng baøi toaùn</w:t>
            </w:r>
          </w:p>
          <w:p w14:paraId="2F3D0EAC" w14:textId="77777777" w:rsidR="00DE7EDE" w:rsidRPr="00A2036C" w:rsidRDefault="00DE7EDE" w:rsidP="003A5968"/>
        </w:tc>
        <w:tc>
          <w:tcPr>
            <w:tcW w:w="3402" w:type="dxa"/>
          </w:tcPr>
          <w:p w14:paraId="5468A9E2" w14:textId="77777777" w:rsidR="00DE7EDE" w:rsidRPr="00A2036C" w:rsidRDefault="00DE7EDE" w:rsidP="003A5968">
            <w:r w:rsidRPr="00A2036C">
              <w:t>HS : ñoïc ñònh lyù, veõ hình, ghi gt – kl.</w:t>
            </w:r>
          </w:p>
          <w:p w14:paraId="4E4A354B" w14:textId="15EC9B70" w:rsidR="00DE7EDE" w:rsidRPr="00A2036C" w:rsidRDefault="0095234D" w:rsidP="003A5968">
            <w:r w:rsidRPr="00A2036C">
              <w:rPr>
                <w:noProof/>
              </w:rPr>
              <w:drawing>
                <wp:inline distT="0" distB="0" distL="0" distR="0" wp14:anchorId="2247DC5B" wp14:editId="10227B9B">
                  <wp:extent cx="1524000" cy="1390650"/>
                  <wp:effectExtent l="0" t="0" r="0" b="0"/>
                  <wp:docPr id="1731"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2255">
                            <a:extLst>
                              <a:ext uri="{28A0092B-C50C-407E-A947-70E740481C1C}">
                                <a14:useLocalDpi xmlns:a14="http://schemas.microsoft.com/office/drawing/2010/main" val="0"/>
                              </a:ext>
                            </a:extLst>
                          </a:blip>
                          <a:srcRect/>
                          <a:stretch>
                            <a:fillRect/>
                          </a:stretch>
                        </pic:blipFill>
                        <pic:spPr bwMode="auto">
                          <a:xfrm>
                            <a:off x="0" y="0"/>
                            <a:ext cx="1524000" cy="1390650"/>
                          </a:xfrm>
                          <a:prstGeom prst="rect">
                            <a:avLst/>
                          </a:prstGeom>
                          <a:noFill/>
                          <a:ln>
                            <a:noFill/>
                          </a:ln>
                        </pic:spPr>
                      </pic:pic>
                    </a:graphicData>
                  </a:graphic>
                </wp:inline>
              </w:drawing>
            </w:r>
          </w:p>
          <w:tbl>
            <w:tblPr>
              <w:tblW w:w="3020" w:type="dxa"/>
              <w:tblBorders>
                <w:insideH w:val="single" w:sz="4" w:space="0" w:color="auto"/>
                <w:insideV w:val="single" w:sz="4" w:space="0" w:color="auto"/>
              </w:tblBorders>
              <w:tblLayout w:type="fixed"/>
              <w:tblLook w:val="0000" w:firstRow="0" w:lastRow="0" w:firstColumn="0" w:lastColumn="0" w:noHBand="0" w:noVBand="0"/>
            </w:tblPr>
            <w:tblGrid>
              <w:gridCol w:w="568"/>
              <w:gridCol w:w="2452"/>
            </w:tblGrid>
            <w:tr w:rsidR="00DE7EDE" w:rsidRPr="00A2036C" w14:paraId="0BDAACB7" w14:textId="77777777" w:rsidTr="0057525F">
              <w:trPr>
                <w:trHeight w:val="345"/>
              </w:trPr>
              <w:tc>
                <w:tcPr>
                  <w:tcW w:w="568" w:type="dxa"/>
                  <w:shd w:val="clear" w:color="auto" w:fill="auto"/>
                  <w:noWrap/>
                  <w:vAlign w:val="center"/>
                </w:tcPr>
                <w:p w14:paraId="0FEB5132" w14:textId="77777777" w:rsidR="00DE7EDE" w:rsidRPr="00A2036C" w:rsidRDefault="00DE7EDE" w:rsidP="003A5968">
                  <w:pPr>
                    <w:jc w:val="center"/>
                  </w:pPr>
                  <w:r w:rsidRPr="00A2036C">
                    <w:t>GT</w:t>
                  </w:r>
                </w:p>
              </w:tc>
              <w:tc>
                <w:tcPr>
                  <w:tcW w:w="2452" w:type="dxa"/>
                  <w:shd w:val="clear" w:color="auto" w:fill="auto"/>
                  <w:noWrap/>
                  <w:vAlign w:val="bottom"/>
                </w:tcPr>
                <w:p w14:paraId="5196A190" w14:textId="77777777" w:rsidR="00DE7EDE" w:rsidRPr="00A2036C" w:rsidRDefault="00DE7EDE" w:rsidP="003A5968">
                  <w:r w:rsidRPr="00A2036C">
                    <w:t> </w:t>
                  </w:r>
                  <w:r w:rsidRPr="00A2036C">
                    <w:rPr>
                      <w:position w:val="-10"/>
                    </w:rPr>
                    <w:object w:dxaOrig="480" w:dyaOrig="380" w14:anchorId="39DD630E">
                      <v:shape id="_x0000_i2756" type="#_x0000_t75" style="width:24pt;height:19pt" o:ole="">
                        <v:imagedata r:id="rId1247" o:title=""/>
                      </v:shape>
                      <o:OLEObject Type="Embed" ProgID="Equation.3" ShapeID="_x0000_i2756" DrawAspect="Content" ObjectID="_1664268292" r:id="rId2256"/>
                    </w:object>
                  </w:r>
                </w:p>
                <w:p w14:paraId="1AC0E635" w14:textId="77777777" w:rsidR="00DE7EDE" w:rsidRPr="00A2036C" w:rsidRDefault="00DE7EDE" w:rsidP="003A5968">
                  <w:pPr>
                    <w:rPr>
                      <w:lang w:val="fr-FR"/>
                    </w:rPr>
                  </w:pPr>
                  <w:r w:rsidRPr="00A2036C">
                    <w:rPr>
                      <w:position w:val="-10"/>
                    </w:rPr>
                    <w:object w:dxaOrig="820" w:dyaOrig="380" w14:anchorId="7D2DDB4F">
                      <v:shape id="_x0000_i2757" type="#_x0000_t75" style="width:41pt;height:19pt" o:ole="">
                        <v:imagedata r:id="rId2257" o:title=""/>
                      </v:shape>
                      <o:OLEObject Type="Embed" ProgID="Equation.3" ShapeID="_x0000_i2757" DrawAspect="Content" ObjectID="_1664268293" r:id="rId2258"/>
                    </w:object>
                  </w:r>
                  <w:r w:rsidRPr="00A2036C">
                    <w:rPr>
                      <w:lang w:val="fr-FR"/>
                    </w:rPr>
                    <w:t xml:space="preserve">; M </w:t>
                  </w:r>
                  <w:r w:rsidRPr="00A2036C">
                    <w:sym w:font="Symbol" w:char="F0CE"/>
                  </w:r>
                  <w:r w:rsidRPr="00A2036C">
                    <w:rPr>
                      <w:lang w:val="fr-FR"/>
                    </w:rPr>
                    <w:t xml:space="preserve"> Oz</w:t>
                  </w:r>
                </w:p>
                <w:p w14:paraId="754C515F" w14:textId="77777777" w:rsidR="00DE7EDE" w:rsidRPr="00A2036C" w:rsidRDefault="00DE7EDE" w:rsidP="003A5968">
                  <w:pPr>
                    <w:rPr>
                      <w:b/>
                      <w:lang w:val="fr-FR"/>
                    </w:rPr>
                  </w:pPr>
                  <w:r w:rsidRPr="00A2036C">
                    <w:rPr>
                      <w:lang w:val="fr-FR"/>
                    </w:rPr>
                    <w:t xml:space="preserve">MA </w:t>
                  </w:r>
                  <w:r w:rsidRPr="00A2036C">
                    <w:sym w:font="Symbol" w:char="F05E"/>
                  </w:r>
                  <w:r w:rsidRPr="00A2036C">
                    <w:rPr>
                      <w:lang w:val="fr-FR"/>
                    </w:rPr>
                    <w:t xml:space="preserve"> Ox, MB </w:t>
                  </w:r>
                  <w:r w:rsidRPr="00A2036C">
                    <w:sym w:font="Symbol" w:char="F05E"/>
                  </w:r>
                  <w:r w:rsidRPr="00A2036C">
                    <w:rPr>
                      <w:b/>
                      <w:lang w:val="fr-FR"/>
                    </w:rPr>
                    <w:t xml:space="preserve"> </w:t>
                  </w:r>
                  <w:r w:rsidRPr="00A2036C">
                    <w:rPr>
                      <w:lang w:val="fr-FR"/>
                    </w:rPr>
                    <w:t>Oy</w:t>
                  </w:r>
                </w:p>
              </w:tc>
            </w:tr>
            <w:tr w:rsidR="00DE7EDE" w:rsidRPr="00A2036C" w14:paraId="4E11762D" w14:textId="77777777" w:rsidTr="0057525F">
              <w:trPr>
                <w:trHeight w:val="345"/>
              </w:trPr>
              <w:tc>
                <w:tcPr>
                  <w:tcW w:w="568" w:type="dxa"/>
                  <w:shd w:val="clear" w:color="auto" w:fill="auto"/>
                  <w:noWrap/>
                  <w:vAlign w:val="center"/>
                </w:tcPr>
                <w:p w14:paraId="5F209E0D" w14:textId="77777777" w:rsidR="00DE7EDE" w:rsidRPr="00A2036C" w:rsidRDefault="00DE7EDE" w:rsidP="003A5968">
                  <w:pPr>
                    <w:jc w:val="center"/>
                  </w:pPr>
                  <w:r w:rsidRPr="00A2036C">
                    <w:t>KL</w:t>
                  </w:r>
                </w:p>
              </w:tc>
              <w:tc>
                <w:tcPr>
                  <w:tcW w:w="2452" w:type="dxa"/>
                  <w:shd w:val="clear" w:color="auto" w:fill="auto"/>
                  <w:noWrap/>
                  <w:vAlign w:val="bottom"/>
                </w:tcPr>
                <w:p w14:paraId="015C540F" w14:textId="77777777" w:rsidR="00DE7EDE" w:rsidRPr="00A2036C" w:rsidRDefault="00DE7EDE" w:rsidP="003A5968">
                  <w:r w:rsidRPr="00A2036C">
                    <w:t> MA = MB</w:t>
                  </w:r>
                </w:p>
              </w:tc>
            </w:tr>
          </w:tbl>
          <w:p w14:paraId="0EEF7511" w14:textId="77777777" w:rsidR="00DE7EDE" w:rsidRPr="00A2036C" w:rsidRDefault="00DE7EDE" w:rsidP="003A5968"/>
        </w:tc>
        <w:tc>
          <w:tcPr>
            <w:tcW w:w="3827" w:type="dxa"/>
          </w:tcPr>
          <w:p w14:paraId="136ACE84" w14:textId="77777777" w:rsidR="00DE7EDE" w:rsidRPr="00A2036C" w:rsidRDefault="00DE7EDE" w:rsidP="003A5968">
            <w:pPr>
              <w:rPr>
                <w:b/>
                <w:u w:val="single"/>
              </w:rPr>
            </w:pPr>
            <w:r w:rsidRPr="00A2036C">
              <w:rPr>
                <w:b/>
              </w:rPr>
              <w:t>I.</w:t>
            </w:r>
            <w:r w:rsidRPr="00A2036C">
              <w:rPr>
                <w:b/>
                <w:u w:val="single"/>
              </w:rPr>
              <w:t xml:space="preserve"> Ñònh lyù veà tính chaát caùc ñieåm thuoäc tia phaân giaùc:</w:t>
            </w:r>
          </w:p>
          <w:p w14:paraId="0381606B" w14:textId="77777777" w:rsidR="00DE7EDE" w:rsidRPr="00A2036C" w:rsidRDefault="00DE7EDE" w:rsidP="003A5968">
            <w:r w:rsidRPr="00A2036C">
              <w:t xml:space="preserve">a) </w:t>
            </w:r>
            <w:r w:rsidRPr="00A2036C">
              <w:rPr>
                <w:u w:val="single"/>
              </w:rPr>
              <w:t>Thöïc haønh</w:t>
            </w:r>
            <w:r w:rsidRPr="00A2036C">
              <w:t xml:space="preserve"> :</w:t>
            </w:r>
          </w:p>
          <w:p w14:paraId="155CA0C5" w14:textId="77777777" w:rsidR="00DE7EDE" w:rsidRPr="00A2036C" w:rsidRDefault="00DE7EDE" w:rsidP="003A5968">
            <w:r w:rsidRPr="00A2036C">
              <w:rPr>
                <w:bdr w:val="single" w:sz="4" w:space="0" w:color="auto"/>
              </w:rPr>
              <w:t xml:space="preserve"> ?1 </w:t>
            </w:r>
            <w:r w:rsidRPr="00A2036C">
              <w:t xml:space="preserve">  Khoaûng caùch töø M ñeán Ox vaø Oy laø baèng nhau.</w:t>
            </w:r>
          </w:p>
          <w:p w14:paraId="1D906C60" w14:textId="77777777" w:rsidR="00DE7EDE" w:rsidRPr="00A2036C" w:rsidRDefault="00DE7EDE" w:rsidP="003A5968">
            <w:r w:rsidRPr="00A2036C">
              <w:t xml:space="preserve">b) </w:t>
            </w:r>
            <w:r w:rsidRPr="00A2036C">
              <w:rPr>
                <w:u w:val="single"/>
              </w:rPr>
              <w:t>Ñònh lí :</w:t>
            </w:r>
            <w:r w:rsidRPr="00A2036C">
              <w:t xml:space="preserve"> SGK/68</w:t>
            </w:r>
          </w:p>
          <w:p w14:paraId="489A6B4D" w14:textId="77777777" w:rsidR="00DE7EDE" w:rsidRPr="00A2036C" w:rsidRDefault="00DE7EDE" w:rsidP="003A5968">
            <w:pPr>
              <w:rPr>
                <w:u w:val="single"/>
              </w:rPr>
            </w:pPr>
            <w:r w:rsidRPr="00A2036C">
              <w:rPr>
                <w:u w:val="single"/>
              </w:rPr>
              <w:t>Chöùng minh :</w:t>
            </w:r>
          </w:p>
          <w:p w14:paraId="67134D4D" w14:textId="77777777" w:rsidR="00DE7EDE" w:rsidRPr="00A2036C" w:rsidRDefault="00DE7EDE" w:rsidP="003A5968">
            <w:r w:rsidRPr="00A2036C">
              <w:t xml:space="preserve">Xeùt </w:t>
            </w:r>
            <w:r w:rsidRPr="00A2036C">
              <w:sym w:font="Symbol" w:char="F044"/>
            </w:r>
            <w:r w:rsidRPr="00A2036C">
              <w:t xml:space="preserve">MOA vaø </w:t>
            </w:r>
            <w:r w:rsidRPr="00A2036C">
              <w:sym w:font="Symbol" w:char="F044"/>
            </w:r>
            <w:r w:rsidRPr="00A2036C">
              <w:t>MOB vuoâng coù :</w:t>
            </w:r>
          </w:p>
          <w:p w14:paraId="6A896520" w14:textId="77777777" w:rsidR="00DE7EDE" w:rsidRPr="00A2036C" w:rsidRDefault="00DE7EDE" w:rsidP="003A5968">
            <w:r w:rsidRPr="00A2036C">
              <w:t>OM chung</w:t>
            </w:r>
          </w:p>
          <w:p w14:paraId="33F97AE1" w14:textId="77777777" w:rsidR="00DE7EDE" w:rsidRPr="00A2036C" w:rsidRDefault="00DE7EDE" w:rsidP="003A5968">
            <w:r w:rsidRPr="00A2036C">
              <w:rPr>
                <w:position w:val="-10"/>
              </w:rPr>
              <w:object w:dxaOrig="820" w:dyaOrig="380" w14:anchorId="634373FC">
                <v:shape id="_x0000_i2758" type="#_x0000_t75" style="width:41pt;height:19pt" o:ole="">
                  <v:imagedata r:id="rId2257" o:title=""/>
                </v:shape>
                <o:OLEObject Type="Embed" ProgID="Equation.3" ShapeID="_x0000_i2758" DrawAspect="Content" ObjectID="_1664268294" r:id="rId2259"/>
              </w:object>
            </w:r>
            <w:r w:rsidRPr="00A2036C">
              <w:t xml:space="preserve"> (gt)</w:t>
            </w:r>
          </w:p>
          <w:p w14:paraId="04EBE60E" w14:textId="77777777" w:rsidR="00DE7EDE" w:rsidRPr="00A2036C" w:rsidRDefault="00DE7EDE" w:rsidP="003A5968">
            <w:r w:rsidRPr="00A2036C">
              <w:sym w:font="Symbol" w:char="F0DE"/>
            </w:r>
            <w:r w:rsidRPr="00A2036C">
              <w:t xml:space="preserve"> </w:t>
            </w:r>
            <w:r w:rsidRPr="00A2036C">
              <w:sym w:font="Symbol" w:char="F044"/>
            </w:r>
            <w:r w:rsidRPr="00A2036C">
              <w:t xml:space="preserve">MOA = </w:t>
            </w:r>
            <w:r w:rsidRPr="00A2036C">
              <w:sym w:font="Symbol" w:char="F044"/>
            </w:r>
            <w:r w:rsidRPr="00A2036C">
              <w:t>MOB (caïnh huyeàn – goùc nhoïn)</w:t>
            </w:r>
          </w:p>
          <w:p w14:paraId="68E5522B" w14:textId="77777777" w:rsidR="00DE7EDE" w:rsidRPr="00A2036C" w:rsidRDefault="00DE7EDE" w:rsidP="003A5968">
            <w:r w:rsidRPr="00A2036C">
              <w:sym w:font="Symbol" w:char="F0DE"/>
            </w:r>
            <w:r w:rsidRPr="00A2036C">
              <w:t xml:space="preserve"> MA = MB (caïnh töông öùng)</w:t>
            </w:r>
          </w:p>
          <w:p w14:paraId="408E2678" w14:textId="77777777" w:rsidR="00DE7EDE" w:rsidRPr="00A2036C" w:rsidRDefault="00DE7EDE" w:rsidP="003A5968">
            <w:pPr>
              <w:rPr>
                <w:b/>
                <w:u w:val="single"/>
              </w:rPr>
            </w:pPr>
          </w:p>
          <w:p w14:paraId="2866A42F" w14:textId="77777777" w:rsidR="00DE7EDE" w:rsidRPr="00A2036C" w:rsidRDefault="00DE7EDE" w:rsidP="003A5968"/>
        </w:tc>
      </w:tr>
      <w:tr w:rsidR="00DE7EDE" w:rsidRPr="00A2036C" w14:paraId="2ECCBBA8" w14:textId="77777777" w:rsidTr="00642C59">
        <w:tblPrEx>
          <w:tblCellMar>
            <w:top w:w="0" w:type="dxa"/>
            <w:bottom w:w="0" w:type="dxa"/>
          </w:tblCellMar>
        </w:tblPrEx>
        <w:tc>
          <w:tcPr>
            <w:tcW w:w="2552" w:type="dxa"/>
          </w:tcPr>
          <w:p w14:paraId="3EA4F4EF" w14:textId="77777777" w:rsidR="00DE7EDE" w:rsidRPr="00A2036C" w:rsidRDefault="00DE7EDE" w:rsidP="003A5968">
            <w:r w:rsidRPr="00A2036C">
              <w:t>GV : Neâu baøi toaùn trong SGK vaø veõ hình 30 leân baûng.</w:t>
            </w:r>
          </w:p>
          <w:p w14:paraId="595546CB" w14:textId="77777777" w:rsidR="00DE7EDE" w:rsidRPr="00A2036C" w:rsidRDefault="00DE7EDE" w:rsidP="003A5968">
            <w:r w:rsidRPr="00A2036C">
              <w:t>Baøi toaùn cho ta ñieàu gì? Hoûi ñieàu gì?</w:t>
            </w:r>
          </w:p>
          <w:p w14:paraId="3789CF02" w14:textId="77777777" w:rsidR="00DE7EDE" w:rsidRPr="00A2036C" w:rsidRDefault="00DE7EDE" w:rsidP="003A5968">
            <w:r w:rsidRPr="00A2036C">
              <w:t xml:space="preserve">Theo em, OM coù laø tia phaân giaùc cuûa </w:t>
            </w:r>
            <w:r w:rsidRPr="00A2036C">
              <w:rPr>
                <w:position w:val="-10"/>
              </w:rPr>
              <w:object w:dxaOrig="480" w:dyaOrig="380" w14:anchorId="2DC5885A">
                <v:shape id="_x0000_i2759" type="#_x0000_t75" style="width:24pt;height:19pt" o:ole="">
                  <v:imagedata r:id="rId1247" o:title=""/>
                </v:shape>
                <o:OLEObject Type="Embed" ProgID="Equation.3" ShapeID="_x0000_i2759" DrawAspect="Content" ObjectID="_1664268295" r:id="rId2260"/>
              </w:object>
            </w:r>
            <w:r w:rsidRPr="00A2036C">
              <w:t xml:space="preserve"> Khoâng?</w:t>
            </w:r>
          </w:p>
          <w:p w14:paraId="3CD763D5" w14:textId="77777777" w:rsidR="00DE7EDE" w:rsidRPr="00A2036C" w:rsidRDefault="00DE7EDE" w:rsidP="003A5968">
            <w:r w:rsidRPr="00A2036C">
              <w:t>Ñoù chính laø noäi dung cuûa ñònh lyù 2 (ñònh lyù ñaûo cuûa ñònh lyù 1)</w:t>
            </w:r>
          </w:p>
          <w:p w14:paraId="2E1DAFA2" w14:textId="77777777" w:rsidR="00DE7EDE" w:rsidRPr="00A2036C" w:rsidRDefault="00DE7EDE" w:rsidP="003A5968">
            <w:r w:rsidRPr="00A2036C">
              <w:t xml:space="preserve">Yeâu caàu HS laøm nhoùm </w:t>
            </w:r>
            <w:r w:rsidRPr="00A2036C">
              <w:rPr>
                <w:bdr w:val="single" w:sz="4" w:space="0" w:color="auto"/>
              </w:rPr>
              <w:lastRenderedPageBreak/>
              <w:t>?3</w:t>
            </w:r>
          </w:p>
          <w:p w14:paraId="43E797BE" w14:textId="77777777" w:rsidR="00DE7EDE" w:rsidRPr="00A2036C" w:rsidRDefault="00DE7EDE" w:rsidP="003A5968">
            <w:r w:rsidRPr="00A2036C">
              <w:t>Ñaïi dieän nhoùm leân trình baøy baøi laøm cuûa nhoùm</w:t>
            </w:r>
          </w:p>
          <w:p w14:paraId="26B52F37" w14:textId="77777777" w:rsidR="00DE7EDE" w:rsidRPr="00A2036C" w:rsidRDefault="00DE7EDE" w:rsidP="003A5968"/>
          <w:p w14:paraId="0FE106A2" w14:textId="77777777" w:rsidR="00DE7EDE" w:rsidRPr="00A2036C" w:rsidRDefault="00DE7EDE" w:rsidP="003A5968"/>
          <w:p w14:paraId="46C82A6D" w14:textId="77777777" w:rsidR="00DE7EDE" w:rsidRPr="00A2036C" w:rsidRDefault="00DE7EDE" w:rsidP="003A5968"/>
          <w:p w14:paraId="08106C92" w14:textId="77777777" w:rsidR="00DE7EDE" w:rsidRPr="00A2036C" w:rsidRDefault="00DE7EDE" w:rsidP="003A5968">
            <w:pPr>
              <w:numPr>
                <w:ilvl w:val="3"/>
                <w:numId w:val="24"/>
              </w:numPr>
              <w:tabs>
                <w:tab w:val="clear" w:pos="2880"/>
              </w:tabs>
              <w:ind w:left="180" w:hanging="180"/>
            </w:pPr>
            <w:r w:rsidRPr="00A2036C">
              <w:t>GV : nhaän xeùt roài cho HS ñoïc laïi ñònh lyù 2</w:t>
            </w:r>
          </w:p>
          <w:p w14:paraId="7921CFC3" w14:textId="77777777" w:rsidR="00DE7EDE" w:rsidRPr="00A2036C" w:rsidRDefault="00DE7EDE" w:rsidP="003A5968">
            <w:pPr>
              <w:numPr>
                <w:ilvl w:val="3"/>
                <w:numId w:val="24"/>
              </w:numPr>
              <w:tabs>
                <w:tab w:val="clear" w:pos="2880"/>
              </w:tabs>
              <w:ind w:left="180" w:hanging="180"/>
            </w:pPr>
            <w:r w:rsidRPr="00A2036C">
              <w:t>HS : Nhaán maïnh : töø ñònh lyù thuaän vaø ñaûo ñoù ta coù : “Taäp hôïp caùc ñieåm naèm beân trong moät goùc vaø caùch ñeàu hai caïnh cuûa goùc laø tia phaân giaùc cuûa goùc ñoù”</w:t>
            </w:r>
          </w:p>
        </w:tc>
        <w:tc>
          <w:tcPr>
            <w:tcW w:w="3402" w:type="dxa"/>
          </w:tcPr>
          <w:p w14:paraId="212C6AEC" w14:textId="77777777" w:rsidR="00DE7EDE" w:rsidRPr="00A2036C" w:rsidRDefault="00DE7EDE" w:rsidP="003A5968"/>
          <w:p w14:paraId="400E959C" w14:textId="77777777" w:rsidR="00DE7EDE" w:rsidRPr="00A2036C" w:rsidRDefault="00DE7EDE" w:rsidP="003A5968"/>
          <w:p w14:paraId="0A8E4C27" w14:textId="77777777" w:rsidR="00DE7EDE" w:rsidRPr="00A2036C" w:rsidRDefault="00DE7EDE" w:rsidP="003A5968"/>
          <w:p w14:paraId="100C3CC7" w14:textId="77777777" w:rsidR="00DE7EDE" w:rsidRPr="00A2036C" w:rsidRDefault="00DE7EDE" w:rsidP="003A5968">
            <w:r w:rsidRPr="00A2036C">
              <w:t>HS traû lôøi.</w:t>
            </w:r>
          </w:p>
          <w:p w14:paraId="40845225" w14:textId="77777777" w:rsidR="00DE7EDE" w:rsidRPr="00A2036C" w:rsidRDefault="00DE7EDE" w:rsidP="003A5968"/>
          <w:p w14:paraId="2F502398" w14:textId="77777777" w:rsidR="00DE7EDE" w:rsidRPr="00A2036C" w:rsidRDefault="00DE7EDE" w:rsidP="003A5968"/>
          <w:p w14:paraId="30724301" w14:textId="77777777" w:rsidR="00DE7EDE" w:rsidRPr="00A2036C" w:rsidRDefault="00DE7EDE" w:rsidP="003A5968"/>
          <w:p w14:paraId="2A814D77" w14:textId="77777777" w:rsidR="00DE7EDE" w:rsidRPr="00A2036C" w:rsidRDefault="00DE7EDE" w:rsidP="003A5968"/>
          <w:p w14:paraId="3D858860" w14:textId="77777777" w:rsidR="00DE7EDE" w:rsidRPr="00A2036C" w:rsidRDefault="00DE7EDE" w:rsidP="003A5968"/>
          <w:p w14:paraId="46CDA2EA" w14:textId="77777777" w:rsidR="00DE7EDE" w:rsidRPr="00A2036C" w:rsidRDefault="00DE7EDE" w:rsidP="003A5968">
            <w:r w:rsidRPr="00A2036C">
              <w:t>HS : ñoïc ñònh lí.</w:t>
            </w:r>
          </w:p>
          <w:p w14:paraId="59EFD541" w14:textId="77777777" w:rsidR="00DE7EDE" w:rsidRPr="00A2036C" w:rsidRDefault="00DE7EDE" w:rsidP="003A5968"/>
        </w:tc>
        <w:tc>
          <w:tcPr>
            <w:tcW w:w="3827" w:type="dxa"/>
          </w:tcPr>
          <w:p w14:paraId="60D50E2E" w14:textId="77777777" w:rsidR="00DE7EDE" w:rsidRPr="00A2036C" w:rsidRDefault="00DE7EDE" w:rsidP="003A5968">
            <w:r w:rsidRPr="00A2036C">
              <w:rPr>
                <w:b/>
              </w:rPr>
              <w:t>II.</w:t>
            </w:r>
            <w:r w:rsidRPr="00A2036C">
              <w:rPr>
                <w:b/>
                <w:u w:val="single"/>
              </w:rPr>
              <w:t xml:space="preserve"> Ñònh lyù ñaûo :</w:t>
            </w:r>
            <w:r w:rsidRPr="00A2036C">
              <w:t xml:space="preserve"> (sgk / 69)</w:t>
            </w:r>
          </w:p>
          <w:p w14:paraId="688DE64E" w14:textId="3FD1B6BC" w:rsidR="00DE7EDE" w:rsidRPr="00A2036C" w:rsidRDefault="0095234D" w:rsidP="003A5968">
            <w:r w:rsidRPr="00A2036C">
              <w:rPr>
                <w:noProof/>
              </w:rPr>
              <w:drawing>
                <wp:inline distT="0" distB="0" distL="0" distR="0" wp14:anchorId="0E0CBD90" wp14:editId="5602ADC8">
                  <wp:extent cx="1657350" cy="1143000"/>
                  <wp:effectExtent l="0" t="0" r="0" b="0"/>
                  <wp:docPr id="1736"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2261">
                            <a:extLst>
                              <a:ext uri="{28A0092B-C50C-407E-A947-70E740481C1C}">
                                <a14:useLocalDpi xmlns:a14="http://schemas.microsoft.com/office/drawing/2010/main" val="0"/>
                              </a:ext>
                            </a:extLst>
                          </a:blip>
                          <a:srcRect/>
                          <a:stretch>
                            <a:fillRect/>
                          </a:stretch>
                        </pic:blipFill>
                        <pic:spPr bwMode="auto">
                          <a:xfrm>
                            <a:off x="0" y="0"/>
                            <a:ext cx="1657350" cy="1143000"/>
                          </a:xfrm>
                          <a:prstGeom prst="rect">
                            <a:avLst/>
                          </a:prstGeom>
                          <a:noFill/>
                          <a:ln>
                            <a:noFill/>
                          </a:ln>
                        </pic:spPr>
                      </pic:pic>
                    </a:graphicData>
                  </a:graphic>
                </wp:inline>
              </w:drawing>
            </w:r>
          </w:p>
          <w:tbl>
            <w:tblPr>
              <w:tblW w:w="3280" w:type="dxa"/>
              <w:tblBorders>
                <w:insideH w:val="single" w:sz="4" w:space="0" w:color="auto"/>
                <w:insideV w:val="single" w:sz="4" w:space="0" w:color="auto"/>
              </w:tblBorders>
              <w:tblLayout w:type="fixed"/>
              <w:tblLook w:val="0000" w:firstRow="0" w:lastRow="0" w:firstColumn="0" w:lastColumn="0" w:noHBand="0" w:noVBand="0"/>
            </w:tblPr>
            <w:tblGrid>
              <w:gridCol w:w="662"/>
              <w:gridCol w:w="2618"/>
            </w:tblGrid>
            <w:tr w:rsidR="00DE7EDE" w:rsidRPr="00A2036C" w14:paraId="3FAAF343" w14:textId="77777777" w:rsidTr="0057525F">
              <w:trPr>
                <w:trHeight w:val="345"/>
              </w:trPr>
              <w:tc>
                <w:tcPr>
                  <w:tcW w:w="662" w:type="dxa"/>
                  <w:shd w:val="clear" w:color="auto" w:fill="auto"/>
                  <w:noWrap/>
                  <w:vAlign w:val="center"/>
                </w:tcPr>
                <w:p w14:paraId="26C9383F" w14:textId="77777777" w:rsidR="00DE7EDE" w:rsidRPr="00A2036C" w:rsidRDefault="00DE7EDE" w:rsidP="003A5968">
                  <w:pPr>
                    <w:jc w:val="center"/>
                  </w:pPr>
                  <w:r w:rsidRPr="00A2036C">
                    <w:t>GT</w:t>
                  </w:r>
                </w:p>
              </w:tc>
              <w:tc>
                <w:tcPr>
                  <w:tcW w:w="2618" w:type="dxa"/>
                  <w:shd w:val="clear" w:color="auto" w:fill="auto"/>
                  <w:noWrap/>
                  <w:vAlign w:val="bottom"/>
                </w:tcPr>
                <w:p w14:paraId="107F90AC" w14:textId="77777777" w:rsidR="00DE7EDE" w:rsidRPr="00A2036C" w:rsidRDefault="00DE7EDE" w:rsidP="003A5968">
                  <w:pPr>
                    <w:rPr>
                      <w:lang w:val="fr-FR"/>
                    </w:rPr>
                  </w:pPr>
                  <w:r w:rsidRPr="00A2036C">
                    <w:rPr>
                      <w:lang w:val="fr-FR"/>
                    </w:rPr>
                    <w:t xml:space="preserve"> M naèm trong </w:t>
                  </w:r>
                  <w:r w:rsidRPr="00A2036C">
                    <w:rPr>
                      <w:position w:val="-10"/>
                    </w:rPr>
                    <w:object w:dxaOrig="480" w:dyaOrig="380" w14:anchorId="19D10120">
                      <v:shape id="_x0000_i2761" type="#_x0000_t75" style="width:24pt;height:19pt" o:ole="">
                        <v:imagedata r:id="rId1247" o:title=""/>
                      </v:shape>
                      <o:OLEObject Type="Embed" ProgID="Equation.3" ShapeID="_x0000_i2761" DrawAspect="Content" ObjectID="_1664268296" r:id="rId2262"/>
                    </w:object>
                  </w:r>
                </w:p>
                <w:p w14:paraId="08DDCA6A" w14:textId="77777777" w:rsidR="00DE7EDE" w:rsidRPr="00A2036C" w:rsidRDefault="00DE7EDE" w:rsidP="003A5968">
                  <w:pPr>
                    <w:rPr>
                      <w:lang w:val="fr-FR"/>
                    </w:rPr>
                  </w:pPr>
                  <w:r w:rsidRPr="00A2036C">
                    <w:rPr>
                      <w:lang w:val="fr-FR"/>
                    </w:rPr>
                    <w:t xml:space="preserve">MA </w:t>
                  </w:r>
                  <w:r w:rsidRPr="00A2036C">
                    <w:sym w:font="Symbol" w:char="F05E"/>
                  </w:r>
                  <w:r w:rsidRPr="00A2036C">
                    <w:rPr>
                      <w:lang w:val="fr-FR"/>
                    </w:rPr>
                    <w:t xml:space="preserve"> OA, MA </w:t>
                  </w:r>
                  <w:r w:rsidRPr="00A2036C">
                    <w:sym w:font="Symbol" w:char="F05E"/>
                  </w:r>
                  <w:r w:rsidRPr="00A2036C">
                    <w:rPr>
                      <w:lang w:val="fr-FR"/>
                    </w:rPr>
                    <w:t xml:space="preserve"> OB</w:t>
                  </w:r>
                </w:p>
              </w:tc>
            </w:tr>
            <w:tr w:rsidR="00DE7EDE" w:rsidRPr="00A2036C" w14:paraId="0B2D36C0" w14:textId="77777777" w:rsidTr="0057525F">
              <w:trPr>
                <w:trHeight w:val="345"/>
              </w:trPr>
              <w:tc>
                <w:tcPr>
                  <w:tcW w:w="662" w:type="dxa"/>
                  <w:shd w:val="clear" w:color="auto" w:fill="auto"/>
                  <w:noWrap/>
                  <w:vAlign w:val="center"/>
                </w:tcPr>
                <w:p w14:paraId="1C43385E" w14:textId="77777777" w:rsidR="00DE7EDE" w:rsidRPr="00A2036C" w:rsidRDefault="00DE7EDE" w:rsidP="003A5968">
                  <w:pPr>
                    <w:jc w:val="center"/>
                  </w:pPr>
                  <w:r w:rsidRPr="00A2036C">
                    <w:t>KL</w:t>
                  </w:r>
                </w:p>
              </w:tc>
              <w:tc>
                <w:tcPr>
                  <w:tcW w:w="2618" w:type="dxa"/>
                  <w:shd w:val="clear" w:color="auto" w:fill="auto"/>
                  <w:noWrap/>
                  <w:vAlign w:val="bottom"/>
                </w:tcPr>
                <w:p w14:paraId="59D63E9F" w14:textId="77777777" w:rsidR="00DE7EDE" w:rsidRPr="00A2036C" w:rsidRDefault="00DE7EDE" w:rsidP="003A5968">
                  <w:r w:rsidRPr="00A2036C">
                    <w:t> </w:t>
                  </w:r>
                  <w:r w:rsidRPr="00A2036C">
                    <w:rPr>
                      <w:position w:val="-10"/>
                    </w:rPr>
                    <w:object w:dxaOrig="820" w:dyaOrig="380" w14:anchorId="0224EADE">
                      <v:shape id="_x0000_i2762" type="#_x0000_t75" style="width:41pt;height:19pt" o:ole="">
                        <v:imagedata r:id="rId2257" o:title=""/>
                      </v:shape>
                      <o:OLEObject Type="Embed" ProgID="Equation.3" ShapeID="_x0000_i2762" DrawAspect="Content" ObjectID="_1664268297" r:id="rId2263"/>
                    </w:object>
                  </w:r>
                </w:p>
              </w:tc>
            </w:tr>
          </w:tbl>
          <w:p w14:paraId="609A272F" w14:textId="77777777" w:rsidR="00DE7EDE" w:rsidRPr="00A2036C" w:rsidRDefault="00DE7EDE" w:rsidP="003A5968">
            <w:r w:rsidRPr="00A2036C">
              <w:t xml:space="preserve">Xeùt </w:t>
            </w:r>
            <w:r w:rsidRPr="00A2036C">
              <w:sym w:font="Symbol" w:char="F044"/>
            </w:r>
            <w:r w:rsidRPr="00A2036C">
              <w:t xml:space="preserve">MOA vaø </w:t>
            </w:r>
            <w:r w:rsidRPr="00A2036C">
              <w:sym w:font="Symbol" w:char="F044"/>
            </w:r>
            <w:r w:rsidRPr="00A2036C">
              <w:t>MOB vuoâng coù :</w:t>
            </w:r>
          </w:p>
          <w:p w14:paraId="14DE2233" w14:textId="77777777" w:rsidR="00DE7EDE" w:rsidRPr="00A2036C" w:rsidRDefault="00DE7EDE" w:rsidP="003A5968">
            <w:r w:rsidRPr="00A2036C">
              <w:t>MA = MB (gt)</w:t>
            </w:r>
          </w:p>
          <w:p w14:paraId="28D2B620" w14:textId="77777777" w:rsidR="00DE7EDE" w:rsidRPr="00A2036C" w:rsidRDefault="00DE7EDE" w:rsidP="003A5968">
            <w:r w:rsidRPr="00A2036C">
              <w:lastRenderedPageBreak/>
              <w:t>OM chung</w:t>
            </w:r>
          </w:p>
          <w:p w14:paraId="36A1BAEC" w14:textId="77777777" w:rsidR="00DE7EDE" w:rsidRPr="00A2036C" w:rsidRDefault="00DE7EDE" w:rsidP="003A5968">
            <w:r w:rsidRPr="00A2036C">
              <w:sym w:font="Symbol" w:char="F0DE"/>
            </w:r>
            <w:r w:rsidRPr="00A2036C">
              <w:t xml:space="preserve"> </w:t>
            </w:r>
            <w:r w:rsidRPr="00A2036C">
              <w:sym w:font="Symbol" w:char="F044"/>
            </w:r>
            <w:r w:rsidRPr="00A2036C">
              <w:t xml:space="preserve">MOA = </w:t>
            </w:r>
            <w:r w:rsidRPr="00A2036C">
              <w:sym w:font="Symbol" w:char="F044"/>
            </w:r>
            <w:r w:rsidRPr="00A2036C">
              <w:t>MOB (caïnh huyeàn – goùc nhoïn)</w:t>
            </w:r>
          </w:p>
          <w:p w14:paraId="758CCCA4" w14:textId="77777777" w:rsidR="00DE7EDE" w:rsidRPr="00A2036C" w:rsidRDefault="00DE7EDE" w:rsidP="003A5968">
            <w:r w:rsidRPr="00A2036C">
              <w:sym w:font="Symbol" w:char="F0DE"/>
            </w:r>
            <w:r w:rsidRPr="00A2036C">
              <w:t xml:space="preserve"> </w:t>
            </w:r>
            <w:r w:rsidRPr="00A2036C">
              <w:rPr>
                <w:position w:val="-10"/>
              </w:rPr>
              <w:object w:dxaOrig="820" w:dyaOrig="380" w14:anchorId="5D52E9A3">
                <v:shape id="_x0000_i2763" type="#_x0000_t75" style="width:41pt;height:19pt" o:ole="">
                  <v:imagedata r:id="rId2257" o:title=""/>
                </v:shape>
                <o:OLEObject Type="Embed" ProgID="Equation.3" ShapeID="_x0000_i2763" DrawAspect="Content" ObjectID="_1664268298" r:id="rId2264"/>
              </w:object>
            </w:r>
            <w:r w:rsidRPr="00A2036C">
              <w:t xml:space="preserve"> (goùc töông öùng)</w:t>
            </w:r>
          </w:p>
          <w:p w14:paraId="3593B8C6" w14:textId="77777777" w:rsidR="00DE7EDE" w:rsidRPr="00A2036C" w:rsidRDefault="00DE7EDE" w:rsidP="003A5968">
            <w:r w:rsidRPr="00A2036C">
              <w:sym w:font="Symbol" w:char="F0DE"/>
            </w:r>
            <w:r w:rsidRPr="00A2036C">
              <w:t xml:space="preserve"> OM coù laø tia phaân giaùc cuûa </w:t>
            </w:r>
            <w:r w:rsidRPr="00A2036C">
              <w:rPr>
                <w:position w:val="-10"/>
              </w:rPr>
              <w:object w:dxaOrig="480" w:dyaOrig="380" w14:anchorId="50DA0BC0">
                <v:shape id="_x0000_i2764" type="#_x0000_t75" style="width:24pt;height:19pt" o:ole="">
                  <v:imagedata r:id="rId1247" o:title=""/>
                </v:shape>
                <o:OLEObject Type="Embed" ProgID="Equation.3" ShapeID="_x0000_i2764" DrawAspect="Content" ObjectID="_1664268299" r:id="rId2265"/>
              </w:object>
            </w:r>
          </w:p>
          <w:p w14:paraId="7F244DE1" w14:textId="77777777" w:rsidR="00DE7EDE" w:rsidRPr="00A2036C" w:rsidRDefault="00DE7EDE" w:rsidP="003A5968"/>
        </w:tc>
      </w:tr>
    </w:tbl>
    <w:p w14:paraId="7F47ECE0" w14:textId="77777777" w:rsidR="0057525F" w:rsidRDefault="0057525F" w:rsidP="003E690F">
      <w:pPr>
        <w:rPr>
          <w:rFonts w:ascii="Times New Roman" w:hAnsi="Times New Roman"/>
          <w:lang w:val="es-ES"/>
        </w:rPr>
      </w:pPr>
    </w:p>
    <w:p w14:paraId="05574D35" w14:textId="77777777" w:rsidR="003E690F" w:rsidRPr="00A2036C" w:rsidRDefault="003E690F" w:rsidP="003E690F">
      <w:pPr>
        <w:rPr>
          <w:rFonts w:ascii="Times New Roman" w:hAnsi="Times New Roman"/>
          <w:lang w:val="es-ES"/>
        </w:rPr>
      </w:pPr>
      <w:r w:rsidRPr="00A2036C">
        <w:rPr>
          <w:rFonts w:ascii="Times New Roman" w:hAnsi="Times New Roman"/>
          <w:lang w:val="es-ES"/>
        </w:rPr>
        <w:t>3. Hoạt động luyện tập</w:t>
      </w:r>
    </w:p>
    <w:p w14:paraId="0139993D" w14:textId="77777777" w:rsidR="0057525F" w:rsidRPr="00A2036C" w:rsidRDefault="0057525F" w:rsidP="0057525F">
      <w:pPr>
        <w:ind w:firstLine="720"/>
        <w:rPr>
          <w:b/>
          <w:u w:val="single"/>
        </w:rPr>
      </w:pPr>
      <w:r w:rsidRPr="00A2036C">
        <w:rPr>
          <w:b/>
          <w:u w:val="single"/>
        </w:rPr>
        <w:t>Baøi 31 SGK/70:</w:t>
      </w:r>
    </w:p>
    <w:p w14:paraId="19B8685E" w14:textId="6E0A201D" w:rsidR="0057525F" w:rsidRDefault="0095234D" w:rsidP="0057525F">
      <w:pPr>
        <w:ind w:firstLine="720"/>
        <w:rPr>
          <w:rFonts w:ascii="Times New Roman" w:hAnsi="Times New Roman"/>
          <w:lang w:val="es-ES"/>
        </w:rPr>
      </w:pPr>
      <w:r w:rsidRPr="00A2036C">
        <w:rPr>
          <w:noProof/>
        </w:rPr>
        <w:drawing>
          <wp:inline distT="0" distB="0" distL="0" distR="0" wp14:anchorId="5801A70E" wp14:editId="681E50AE">
            <wp:extent cx="1638300" cy="1257300"/>
            <wp:effectExtent l="0" t="0" r="0" b="0"/>
            <wp:docPr id="1741" name="Picture 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1"/>
                    <pic:cNvPicPr>
                      <a:picLocks noChangeAspect="1" noChangeArrowheads="1"/>
                    </pic:cNvPicPr>
                  </pic:nvPicPr>
                  <pic:blipFill>
                    <a:blip r:embed="rId2266">
                      <a:extLst>
                        <a:ext uri="{28A0092B-C50C-407E-A947-70E740481C1C}">
                          <a14:useLocalDpi xmlns:a14="http://schemas.microsoft.com/office/drawing/2010/main" val="0"/>
                        </a:ext>
                      </a:extLst>
                    </a:blip>
                    <a:srcRect/>
                    <a:stretch>
                      <a:fillRect/>
                    </a:stretch>
                  </pic:blipFill>
                  <pic:spPr bwMode="auto">
                    <a:xfrm>
                      <a:off x="0" y="0"/>
                      <a:ext cx="1638300" cy="1257300"/>
                    </a:xfrm>
                    <a:prstGeom prst="rect">
                      <a:avLst/>
                    </a:prstGeom>
                    <a:noFill/>
                    <a:ln>
                      <a:noFill/>
                    </a:ln>
                  </pic:spPr>
                </pic:pic>
              </a:graphicData>
            </a:graphic>
          </wp:inline>
        </w:drawing>
      </w:r>
    </w:p>
    <w:p w14:paraId="5288A242" w14:textId="77777777" w:rsidR="003E690F" w:rsidRPr="00A2036C" w:rsidRDefault="003E690F" w:rsidP="003E690F">
      <w:pPr>
        <w:rPr>
          <w:rFonts w:ascii="Times New Roman" w:hAnsi="Times New Roman"/>
          <w:lang w:val="es-ES"/>
        </w:rPr>
      </w:pPr>
      <w:r w:rsidRPr="00A2036C">
        <w:rPr>
          <w:rFonts w:ascii="Times New Roman" w:hAnsi="Times New Roman"/>
          <w:lang w:val="es-ES"/>
        </w:rPr>
        <w:t>4, Hoạt động vận dụng</w:t>
      </w:r>
    </w:p>
    <w:p w14:paraId="5EC5A796" w14:textId="77777777" w:rsidR="003E690F" w:rsidRPr="00A2036C" w:rsidRDefault="003E690F" w:rsidP="003E690F">
      <w:pPr>
        <w:rPr>
          <w:rFonts w:ascii="Times New Roman" w:hAnsi="Times New Roman"/>
          <w:lang w:val="es-ES"/>
        </w:rPr>
      </w:pPr>
      <w:r w:rsidRPr="00A2036C">
        <w:rPr>
          <w:rFonts w:ascii="Times New Roman" w:hAnsi="Times New Roman"/>
          <w:lang w:val="es-ES"/>
        </w:rPr>
        <w:t>5, Hoạt động tìm tòi mở rộng</w:t>
      </w:r>
    </w:p>
    <w:p w14:paraId="5FBB1356" w14:textId="77777777" w:rsidR="0057525F" w:rsidRPr="0057525F" w:rsidRDefault="0057525F" w:rsidP="0057525F">
      <w:pPr>
        <w:numPr>
          <w:ilvl w:val="0"/>
          <w:numId w:val="25"/>
        </w:numPr>
        <w:rPr>
          <w:lang w:val="es-ES"/>
        </w:rPr>
      </w:pPr>
      <w:r w:rsidRPr="0057525F">
        <w:rPr>
          <w:lang w:val="es-ES"/>
        </w:rPr>
        <w:t>Hoïc thuoäc 2 ñònh lyù veà tính chaát tia phaân gaùic cuûa moät goùc, nhaän xeùt toång hôïp 2 ñònh lyù.</w:t>
      </w:r>
    </w:p>
    <w:p w14:paraId="26E1AF06" w14:textId="77777777" w:rsidR="0057525F" w:rsidRPr="00A2036C" w:rsidRDefault="0057525F" w:rsidP="0057525F">
      <w:pPr>
        <w:numPr>
          <w:ilvl w:val="0"/>
          <w:numId w:val="25"/>
        </w:numPr>
      </w:pPr>
      <w:r w:rsidRPr="00A2036C">
        <w:t>Laøm BT 34, 35/71 SGK</w:t>
      </w:r>
    </w:p>
    <w:p w14:paraId="3B04386B" w14:textId="77777777" w:rsidR="0057525F" w:rsidRPr="00A2036C" w:rsidRDefault="0057525F" w:rsidP="0057525F">
      <w:pPr>
        <w:numPr>
          <w:ilvl w:val="0"/>
          <w:numId w:val="25"/>
        </w:numPr>
      </w:pPr>
      <w:r w:rsidRPr="00A2036C">
        <w:t>Moãi HS chuaån bò moät mieáng bìa cöùng coù hình daïng mt goùc ñeå thöïc haønh BT 35/71</w:t>
      </w:r>
    </w:p>
    <w:p w14:paraId="2BF54667" w14:textId="77777777" w:rsidR="0057525F" w:rsidRDefault="003A5968" w:rsidP="0057525F">
      <w:pPr>
        <w:pStyle w:val="Heading1"/>
        <w:tabs>
          <w:tab w:val="center" w:pos="4675"/>
        </w:tabs>
        <w:jc w:val="center"/>
      </w:pPr>
      <w:r w:rsidRPr="00A2036C">
        <w:rPr>
          <w:b w:val="0"/>
          <w:bCs w:val="0"/>
          <w:u w:val="single"/>
        </w:rPr>
        <w:br w:type="page"/>
      </w:r>
      <w:r w:rsidR="00882F35">
        <w:lastRenderedPageBreak/>
        <w:t>Tieát: 58</w:t>
      </w:r>
    </w:p>
    <w:p w14:paraId="7B9A959C" w14:textId="77777777" w:rsidR="003A5968" w:rsidRPr="0057525F" w:rsidRDefault="003A5968" w:rsidP="0057525F">
      <w:pPr>
        <w:pStyle w:val="Heading1"/>
        <w:tabs>
          <w:tab w:val="center" w:pos="4675"/>
        </w:tabs>
        <w:jc w:val="center"/>
      </w:pPr>
      <w:r w:rsidRPr="00A2036C">
        <w:t>LUYEÄN TAÄP</w:t>
      </w:r>
    </w:p>
    <w:p w14:paraId="746A8AB6" w14:textId="77777777" w:rsidR="003E690F" w:rsidRPr="00557C84" w:rsidRDefault="003E690F" w:rsidP="00244700">
      <w:pPr>
        <w:rPr>
          <w:rFonts w:ascii="Times New Roman" w:hAnsi="Times New Roman"/>
          <w:b/>
          <w:u w:val="single"/>
          <w:lang w:val="es-ES"/>
        </w:rPr>
      </w:pPr>
      <w:r w:rsidRPr="00557C84">
        <w:rPr>
          <w:rFonts w:ascii="Times New Roman" w:hAnsi="Times New Roman"/>
          <w:b/>
          <w:bCs/>
          <w:lang w:val="es-ES"/>
        </w:rPr>
        <w:t>I. MỤC TIÊU</w:t>
      </w:r>
      <w:r w:rsidRPr="00557C84">
        <w:rPr>
          <w:rFonts w:ascii="Times New Roman" w:hAnsi="Times New Roman"/>
          <w:b/>
          <w:lang w:val="es-ES"/>
        </w:rPr>
        <w:t xml:space="preserve"> </w:t>
      </w:r>
    </w:p>
    <w:p w14:paraId="365870DD" w14:textId="77777777" w:rsidR="003E690F" w:rsidRPr="00A2036C" w:rsidRDefault="003E690F" w:rsidP="0057525F">
      <w:pPr>
        <w:pStyle w:val="Header"/>
        <w:tabs>
          <w:tab w:val="clear" w:pos="4320"/>
          <w:tab w:val="clear" w:pos="8640"/>
          <w:tab w:val="left" w:pos="360"/>
        </w:tabs>
        <w:ind w:left="360"/>
        <w:rPr>
          <w:lang w:val="es-ES"/>
        </w:rPr>
      </w:pPr>
      <w:r w:rsidRPr="00A2036C">
        <w:rPr>
          <w:lang w:val="es-ES"/>
        </w:rPr>
        <w:t>-Kieán thöùc: Cuûng coá hai ñònh lí (thuaän vaø ñaûo) veà tính chaát tia phaân giaùc cuûa moät goùc vaø taäp hôïp caùc ñieåm naèm beân trong goùc, caùch ñeàu hai caïnh cuûa goùc.</w:t>
      </w:r>
    </w:p>
    <w:p w14:paraId="79EE94CA" w14:textId="77777777" w:rsidR="003E690F" w:rsidRPr="00A2036C" w:rsidRDefault="0057525F" w:rsidP="003E690F">
      <w:pPr>
        <w:pStyle w:val="Header"/>
        <w:tabs>
          <w:tab w:val="clear" w:pos="4320"/>
          <w:tab w:val="clear" w:pos="8640"/>
          <w:tab w:val="left" w:pos="360"/>
        </w:tabs>
        <w:rPr>
          <w:lang w:val="es-ES"/>
        </w:rPr>
      </w:pPr>
      <w:r>
        <w:rPr>
          <w:lang w:val="es-ES"/>
        </w:rPr>
        <w:tab/>
      </w:r>
      <w:r w:rsidR="003E690F" w:rsidRPr="00A2036C">
        <w:rPr>
          <w:lang w:val="es-ES"/>
        </w:rPr>
        <w:t>-Kó naêng: Reøn luyeän kó naêng veõ hình, phaân tích vaø trình baøy chöùng minh .</w:t>
      </w:r>
    </w:p>
    <w:p w14:paraId="50CF06AA" w14:textId="77777777" w:rsidR="003E690F" w:rsidRPr="00A2036C" w:rsidRDefault="003E690F" w:rsidP="0057525F">
      <w:pPr>
        <w:pStyle w:val="ListParagraph"/>
        <w:spacing w:line="240" w:lineRule="auto"/>
        <w:ind w:left="284" w:firstLine="60"/>
        <w:rPr>
          <w:rFonts w:ascii="VNI-Times" w:hAnsi="VNI-Times"/>
          <w:szCs w:val="24"/>
          <w:lang w:val="es-ES"/>
        </w:rPr>
      </w:pPr>
      <w:r w:rsidRPr="00A2036C">
        <w:rPr>
          <w:rFonts w:ascii="VNI-Times" w:hAnsi="VNI-Times"/>
          <w:szCs w:val="24"/>
          <w:lang w:val="es-ES"/>
        </w:rPr>
        <w:t>-Thaùi ñoä: Vaän duïng caùc ñònh lí treân ñeå tìm taäp hôïp caùc ñieåm caùch ñeàu hai ñöôøng thaúng caét nhau vaø giaûi baøi taäp</w:t>
      </w:r>
    </w:p>
    <w:p w14:paraId="313F7635" w14:textId="77777777" w:rsidR="003E690F" w:rsidRPr="00A2036C" w:rsidRDefault="003E690F" w:rsidP="0057525F">
      <w:pPr>
        <w:pStyle w:val="ListParagraph"/>
        <w:spacing w:line="240" w:lineRule="auto"/>
        <w:ind w:left="284"/>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Năng lực quan sát, Năng lực tư duy, Năng lực tự học, Năng lực giải quyết vấn đề, Năng lực vẽ hình</w:t>
      </w:r>
    </w:p>
    <w:p w14:paraId="6AA6AFE9" w14:textId="77777777" w:rsidR="003E690F" w:rsidRPr="00557C84" w:rsidRDefault="003E690F" w:rsidP="00244700">
      <w:pPr>
        <w:pStyle w:val="ListParagraph"/>
        <w:spacing w:line="240" w:lineRule="auto"/>
        <w:ind w:left="0"/>
        <w:jc w:val="both"/>
        <w:rPr>
          <w:b/>
          <w:szCs w:val="24"/>
          <w:lang w:val="es-ES"/>
        </w:rPr>
      </w:pPr>
      <w:r w:rsidRPr="00557C84">
        <w:rPr>
          <w:b/>
          <w:bCs/>
          <w:szCs w:val="24"/>
          <w:lang w:val="es-ES"/>
        </w:rPr>
        <w:t xml:space="preserve">II. </w:t>
      </w:r>
      <w:r w:rsidRPr="00557C84">
        <w:rPr>
          <w:b/>
          <w:szCs w:val="24"/>
          <w:lang w:val="es-ES"/>
        </w:rPr>
        <w:t>CHUẨN BỊ CỦA GV VÀ HỌC SINH</w:t>
      </w:r>
    </w:p>
    <w:p w14:paraId="17B763A0" w14:textId="77777777" w:rsidR="003E690F" w:rsidRPr="00A2036C" w:rsidRDefault="003E690F" w:rsidP="00244700">
      <w:pPr>
        <w:tabs>
          <w:tab w:val="left" w:pos="709"/>
          <w:tab w:val="center" w:pos="4962"/>
        </w:tabs>
        <w:rPr>
          <w:rFonts w:ascii="Times New Roman" w:hAnsi="Times New Roman"/>
          <w:lang w:val="es-ES"/>
        </w:rPr>
      </w:pPr>
      <w:r w:rsidRPr="00A2036C">
        <w:rPr>
          <w:rFonts w:ascii="Times New Roman" w:hAnsi="Times New Roman"/>
          <w:lang w:val="es-ES"/>
        </w:rPr>
        <w:tab/>
        <w:t>- GV: Bảng phụ, thước thẳng, tam giác bằng giấy.</w:t>
      </w:r>
    </w:p>
    <w:p w14:paraId="7175ACC4" w14:textId="77777777" w:rsidR="003E690F" w:rsidRPr="00A2036C" w:rsidRDefault="003E690F" w:rsidP="00244700">
      <w:pPr>
        <w:pStyle w:val="ListParagraph"/>
        <w:spacing w:line="240" w:lineRule="auto"/>
        <w:ind w:left="0" w:firstLine="720"/>
        <w:jc w:val="both"/>
        <w:rPr>
          <w:szCs w:val="24"/>
          <w:lang w:val="es-ES"/>
        </w:rPr>
      </w:pPr>
      <w:r w:rsidRPr="00A2036C">
        <w:rPr>
          <w:szCs w:val="24"/>
          <w:lang w:val="es-ES"/>
        </w:rPr>
        <w:t>- HS: Dụng cụ học sinh</w:t>
      </w:r>
    </w:p>
    <w:p w14:paraId="4A71CB85" w14:textId="77777777" w:rsidR="003E690F" w:rsidRPr="00557C84" w:rsidRDefault="003E690F" w:rsidP="00244700">
      <w:pPr>
        <w:pStyle w:val="ListParagraph"/>
        <w:spacing w:line="240" w:lineRule="auto"/>
        <w:ind w:left="0"/>
        <w:jc w:val="both"/>
        <w:rPr>
          <w:b/>
          <w:szCs w:val="24"/>
          <w:lang w:val="es-ES"/>
        </w:rPr>
      </w:pPr>
      <w:r w:rsidRPr="00557C84">
        <w:rPr>
          <w:b/>
          <w:szCs w:val="24"/>
          <w:lang w:val="es-ES"/>
        </w:rPr>
        <w:t>III. PHƯƠNG PHÁP TRỌNG TÂM</w:t>
      </w:r>
    </w:p>
    <w:p w14:paraId="0A9991F3"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Đàm thoại</w:t>
      </w:r>
    </w:p>
    <w:p w14:paraId="4080C895" w14:textId="77777777" w:rsidR="003E690F" w:rsidRPr="00557C84" w:rsidRDefault="003E690F" w:rsidP="00244700">
      <w:pPr>
        <w:rPr>
          <w:rFonts w:ascii="Times New Roman" w:hAnsi="Times New Roman"/>
          <w:b/>
          <w:lang w:val="es-ES"/>
        </w:rPr>
      </w:pPr>
      <w:r w:rsidRPr="00557C84">
        <w:rPr>
          <w:rFonts w:ascii="Times New Roman" w:hAnsi="Times New Roman"/>
          <w:b/>
          <w:bCs/>
          <w:lang w:val="es-ES"/>
        </w:rPr>
        <w:t>IV. TIẾN TRÌNH TIẾT HỌC</w:t>
      </w:r>
    </w:p>
    <w:p w14:paraId="279BC38A" w14:textId="77777777" w:rsidR="003E690F" w:rsidRPr="00A2036C" w:rsidRDefault="003E690F" w:rsidP="00244700">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1DA93C95"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0085E37E" w14:textId="77777777" w:rsidR="0057525F" w:rsidRPr="00A2036C" w:rsidRDefault="0057525F" w:rsidP="003E690F">
      <w:pPr>
        <w:rPr>
          <w:rFonts w:ascii="Times New Roman" w:hAnsi="Times New Roman"/>
          <w:lang w:val="es-ES"/>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10"/>
        <w:gridCol w:w="3260"/>
        <w:gridCol w:w="4111"/>
      </w:tblGrid>
      <w:tr w:rsidR="00DE7EDE" w:rsidRPr="00A2036C" w14:paraId="2D850395" w14:textId="77777777" w:rsidTr="00642C59">
        <w:tblPrEx>
          <w:tblCellMar>
            <w:top w:w="0" w:type="dxa"/>
            <w:bottom w:w="0" w:type="dxa"/>
          </w:tblCellMar>
        </w:tblPrEx>
        <w:tc>
          <w:tcPr>
            <w:tcW w:w="2410" w:type="dxa"/>
            <w:vAlign w:val="center"/>
          </w:tcPr>
          <w:p w14:paraId="2B751791" w14:textId="77777777" w:rsidR="00DE7EDE" w:rsidRPr="0057525F" w:rsidRDefault="00DE7EDE" w:rsidP="0057525F">
            <w:pPr>
              <w:jc w:val="center"/>
              <w:rPr>
                <w:bCs/>
              </w:rPr>
            </w:pPr>
            <w:r w:rsidRPr="0057525F">
              <w:rPr>
                <w:bCs/>
              </w:rPr>
              <w:t>Hoaït ñoäng cuûa GV</w:t>
            </w:r>
          </w:p>
        </w:tc>
        <w:tc>
          <w:tcPr>
            <w:tcW w:w="3260" w:type="dxa"/>
            <w:vAlign w:val="center"/>
          </w:tcPr>
          <w:p w14:paraId="4615D165" w14:textId="77777777" w:rsidR="00DE7EDE" w:rsidRPr="0057525F" w:rsidRDefault="00DE7EDE" w:rsidP="0057525F">
            <w:pPr>
              <w:jc w:val="center"/>
              <w:rPr>
                <w:bCs/>
              </w:rPr>
            </w:pPr>
            <w:r w:rsidRPr="0057525F">
              <w:rPr>
                <w:bCs/>
              </w:rPr>
              <w:t>Hoaït ñoäng cuûa HS</w:t>
            </w:r>
          </w:p>
        </w:tc>
        <w:tc>
          <w:tcPr>
            <w:tcW w:w="4111" w:type="dxa"/>
            <w:vAlign w:val="center"/>
          </w:tcPr>
          <w:p w14:paraId="4E0EEC1D" w14:textId="77777777" w:rsidR="00DE7EDE" w:rsidRPr="0057525F" w:rsidRDefault="00DE7EDE" w:rsidP="00DE7EDE">
            <w:pPr>
              <w:jc w:val="center"/>
              <w:rPr>
                <w:rFonts w:ascii="Times New Roman" w:hAnsi="Times New Roman"/>
                <w:bCs/>
              </w:rPr>
            </w:pPr>
            <w:r w:rsidRPr="0057525F">
              <w:rPr>
                <w:bCs/>
              </w:rPr>
              <w:t>N</w:t>
            </w:r>
            <w:r w:rsidRPr="0057525F">
              <w:rPr>
                <w:rFonts w:ascii="Times New Roman" w:hAnsi="Times New Roman"/>
                <w:bCs/>
              </w:rPr>
              <w:t>ội dung cần đạt</w:t>
            </w:r>
          </w:p>
        </w:tc>
      </w:tr>
      <w:tr w:rsidR="00DE7EDE" w:rsidRPr="00A2036C" w14:paraId="738155B3" w14:textId="77777777" w:rsidTr="00642C59">
        <w:tblPrEx>
          <w:tblCellMar>
            <w:top w:w="0" w:type="dxa"/>
            <w:bottom w:w="0" w:type="dxa"/>
          </w:tblCellMar>
        </w:tblPrEx>
        <w:tc>
          <w:tcPr>
            <w:tcW w:w="2410" w:type="dxa"/>
          </w:tcPr>
          <w:p w14:paraId="62E725F2" w14:textId="77777777" w:rsidR="00DE7EDE" w:rsidRPr="00A2036C" w:rsidRDefault="00DE7EDE" w:rsidP="003A5968">
            <w:pPr>
              <w:rPr>
                <w:b/>
                <w:u w:val="single"/>
              </w:rPr>
            </w:pPr>
            <w:r w:rsidRPr="00A2036C">
              <w:rPr>
                <w:b/>
                <w:u w:val="single"/>
              </w:rPr>
              <w:t>Baøi 33 SGK/70:</w:t>
            </w:r>
          </w:p>
          <w:p w14:paraId="58A7A54E" w14:textId="77777777" w:rsidR="00DE7EDE" w:rsidRPr="00A2036C" w:rsidRDefault="00DE7EDE" w:rsidP="003A5968">
            <w:r w:rsidRPr="00A2036C">
              <w:t>GV : veõ hình leân baûng, gôïi yù vaø höôùng daãn HS chöùng minh baøi toaùn.</w:t>
            </w:r>
          </w:p>
          <w:p w14:paraId="327D8CDC" w14:textId="77777777" w:rsidR="00DE7EDE" w:rsidRPr="00A2036C" w:rsidRDefault="00DE7EDE" w:rsidP="003A5968">
            <w:r w:rsidRPr="00A2036C">
              <w:t>GV : Veõ theâm phaân giaùc Os cuûa goùc y’Ox’ vaø phaân giaùc Os’ cuûa goùc x’Oy.</w:t>
            </w:r>
          </w:p>
          <w:p w14:paraId="1591A080" w14:textId="77777777" w:rsidR="00DE7EDE" w:rsidRPr="00A2036C" w:rsidRDefault="00DE7EDE" w:rsidP="003A5968">
            <w:r w:rsidRPr="00A2036C">
              <w:t>Haõy keå teân caùc caëp goùc keà buø khaùc treân hình vaø tính chaát caùc tia phaân giaùc cuûa chuùng.</w:t>
            </w:r>
          </w:p>
          <w:p w14:paraId="0EC71A68" w14:textId="77777777" w:rsidR="00DE7EDE" w:rsidRPr="00A2036C" w:rsidRDefault="00DE7EDE" w:rsidP="003A5968">
            <w:pPr>
              <w:numPr>
                <w:ilvl w:val="3"/>
                <w:numId w:val="24"/>
              </w:numPr>
              <w:tabs>
                <w:tab w:val="clear" w:pos="2880"/>
              </w:tabs>
              <w:ind w:left="180" w:hanging="180"/>
            </w:pPr>
            <w:r w:rsidRPr="00A2036C">
              <w:t>GV : Ot vaø Os laø hai tia nhö theá naøo? Töông töï vôùi Ot’ vaø Os’.</w:t>
            </w:r>
          </w:p>
          <w:p w14:paraId="074CBB56" w14:textId="77777777" w:rsidR="00DE7EDE" w:rsidRPr="00A2036C" w:rsidRDefault="00DE7EDE" w:rsidP="003A5968">
            <w:r w:rsidRPr="00A2036C">
              <w:t>GV : Neáu M thuoäc ñöôøng thaúng Ot thì M coù theå ôû nhöõng vò trí naøo?</w:t>
            </w:r>
          </w:p>
          <w:p w14:paraId="25BB8485" w14:textId="77777777" w:rsidR="00DE7EDE" w:rsidRPr="00A2036C" w:rsidRDefault="00DE7EDE" w:rsidP="003A5968">
            <w:pPr>
              <w:numPr>
                <w:ilvl w:val="3"/>
                <w:numId w:val="24"/>
              </w:numPr>
              <w:tabs>
                <w:tab w:val="clear" w:pos="2880"/>
              </w:tabs>
              <w:ind w:left="180" w:hanging="180"/>
            </w:pPr>
            <w:r w:rsidRPr="00A2036C">
              <w:t xml:space="preserve">GV : Neáu M </w:t>
            </w:r>
            <w:r w:rsidRPr="00A2036C">
              <w:sym w:font="Symbol" w:char="F0BA"/>
            </w:r>
            <w:r w:rsidRPr="00A2036C">
              <w:t xml:space="preserve"> O thì khoaûng caùch töø M ñeán xx’ vaø yy’ nhö theá naøo?</w:t>
            </w:r>
          </w:p>
          <w:p w14:paraId="25D7B796" w14:textId="77777777" w:rsidR="00DE7EDE" w:rsidRPr="00A2036C" w:rsidRDefault="00DE7EDE" w:rsidP="003A5968">
            <w:r w:rsidRPr="00A2036C">
              <w:t>Neáu M thuoäc tia Ot thì sao ?</w:t>
            </w:r>
          </w:p>
          <w:p w14:paraId="5FAAC417" w14:textId="77777777" w:rsidR="00DE7EDE" w:rsidRPr="00A2036C" w:rsidRDefault="00DE7EDE" w:rsidP="003A5968">
            <w:pPr>
              <w:numPr>
                <w:ilvl w:val="3"/>
                <w:numId w:val="24"/>
              </w:numPr>
              <w:tabs>
                <w:tab w:val="clear" w:pos="2880"/>
              </w:tabs>
              <w:ind w:left="180" w:hanging="180"/>
            </w:pPr>
            <w:r w:rsidRPr="00A2036C">
              <w:lastRenderedPageBreak/>
              <w:t>GV : Em coù nhaän xeùt gì veà taäp hôïp caùc ñieåm caùch ñeàu 2 ñöôøng thaúng caét nhau xx’, yy’.</w:t>
            </w:r>
          </w:p>
          <w:p w14:paraId="353194F3" w14:textId="77777777" w:rsidR="00DE7EDE" w:rsidRPr="00A2036C" w:rsidRDefault="00DE7EDE" w:rsidP="003A5968">
            <w:r w:rsidRPr="00A2036C">
              <w:t>GV : Nhaán maïnh laïi meänh ñeà ñaõ chöùng minh ôû caâu b vaø c ñeà daãn ñeán keát luaän veà taäp hôïp ñieåm naøy.</w:t>
            </w:r>
          </w:p>
          <w:p w14:paraId="4A2C0C03" w14:textId="77777777" w:rsidR="00DE7EDE" w:rsidRPr="00A2036C" w:rsidRDefault="00DE7EDE" w:rsidP="003A5968"/>
          <w:p w14:paraId="16D5B1D9" w14:textId="77777777" w:rsidR="00DE7EDE" w:rsidRPr="00A2036C" w:rsidRDefault="00DE7EDE" w:rsidP="003A5968"/>
          <w:p w14:paraId="1F1494BF" w14:textId="77777777" w:rsidR="00DE7EDE" w:rsidRPr="00A2036C" w:rsidRDefault="00DE7EDE" w:rsidP="003A5968"/>
          <w:p w14:paraId="739B1EBA" w14:textId="77777777" w:rsidR="00DE7EDE" w:rsidRPr="00A2036C" w:rsidRDefault="00DE7EDE" w:rsidP="003A5968"/>
          <w:p w14:paraId="20F6C061" w14:textId="77777777" w:rsidR="00DE7EDE" w:rsidRPr="00A2036C" w:rsidRDefault="00DE7EDE" w:rsidP="003A5968">
            <w:pPr>
              <w:rPr>
                <w:b/>
                <w:u w:val="single"/>
              </w:rPr>
            </w:pPr>
            <w:r w:rsidRPr="00A2036C">
              <w:rPr>
                <w:b/>
                <w:u w:val="single"/>
              </w:rPr>
              <w:t>Baøi 34 SGK/71:</w:t>
            </w:r>
          </w:p>
          <w:p w14:paraId="353F17FD" w14:textId="77777777" w:rsidR="00DE7EDE" w:rsidRPr="00A2036C" w:rsidRDefault="00DE7EDE" w:rsidP="003A5968"/>
        </w:tc>
        <w:tc>
          <w:tcPr>
            <w:tcW w:w="3260" w:type="dxa"/>
          </w:tcPr>
          <w:p w14:paraId="50881B14" w14:textId="77777777" w:rsidR="00DE7EDE" w:rsidRPr="00A2036C" w:rsidRDefault="00DE7EDE" w:rsidP="003A5968">
            <w:pPr>
              <w:rPr>
                <w:b/>
                <w:u w:val="single"/>
              </w:rPr>
            </w:pPr>
            <w:r w:rsidRPr="00A2036C">
              <w:rPr>
                <w:b/>
                <w:u w:val="single"/>
              </w:rPr>
              <w:lastRenderedPageBreak/>
              <w:t>Baøi 33 SGK/70:</w:t>
            </w:r>
          </w:p>
          <w:p w14:paraId="1083A3C3" w14:textId="633E68DA" w:rsidR="00DE7EDE" w:rsidRPr="00A2036C" w:rsidRDefault="0095234D" w:rsidP="003A5968">
            <w:r w:rsidRPr="00A2036C">
              <w:rPr>
                <w:noProof/>
              </w:rPr>
              <w:drawing>
                <wp:inline distT="0" distB="0" distL="0" distR="0" wp14:anchorId="5272A9EA" wp14:editId="413682A2">
                  <wp:extent cx="1476375" cy="1009650"/>
                  <wp:effectExtent l="0" t="0" r="0" b="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pic:cNvPicPr>
                            <a:picLocks noChangeAspect="1" noChangeArrowheads="1"/>
                          </pic:cNvPicPr>
                        </pic:nvPicPr>
                        <pic:blipFill>
                          <a:blip r:embed="rId2267">
                            <a:extLst>
                              <a:ext uri="{28A0092B-C50C-407E-A947-70E740481C1C}">
                                <a14:useLocalDpi xmlns:a14="http://schemas.microsoft.com/office/drawing/2010/main" val="0"/>
                              </a:ext>
                            </a:extLst>
                          </a:blip>
                          <a:srcRect/>
                          <a:stretch>
                            <a:fillRect/>
                          </a:stretch>
                        </pic:blipFill>
                        <pic:spPr bwMode="auto">
                          <a:xfrm>
                            <a:off x="0" y="0"/>
                            <a:ext cx="1476375" cy="1009650"/>
                          </a:xfrm>
                          <a:prstGeom prst="rect">
                            <a:avLst/>
                          </a:prstGeom>
                          <a:noFill/>
                          <a:ln>
                            <a:noFill/>
                          </a:ln>
                        </pic:spPr>
                      </pic:pic>
                    </a:graphicData>
                  </a:graphic>
                </wp:inline>
              </w:drawing>
            </w:r>
          </w:p>
          <w:p w14:paraId="252E2CFC" w14:textId="77777777" w:rsidR="00DE7EDE" w:rsidRPr="00A2036C" w:rsidRDefault="00DE7EDE" w:rsidP="003A5968">
            <w:r w:rsidRPr="00A2036C">
              <w:t>HS : Trình baøy mieäng.</w:t>
            </w:r>
          </w:p>
          <w:p w14:paraId="77807B69" w14:textId="77777777" w:rsidR="00DE7EDE" w:rsidRPr="00A2036C" w:rsidRDefault="00DE7EDE" w:rsidP="003A5968"/>
          <w:p w14:paraId="170B705F" w14:textId="77777777" w:rsidR="00DE7EDE" w:rsidRPr="00A2036C" w:rsidRDefault="00DE7EDE" w:rsidP="003A5968"/>
          <w:p w14:paraId="2CE29E7E" w14:textId="77777777" w:rsidR="00DE7EDE" w:rsidRPr="00A2036C" w:rsidRDefault="00DE7EDE" w:rsidP="003A5968"/>
          <w:p w14:paraId="0CE7012C" w14:textId="77777777" w:rsidR="00DE7EDE" w:rsidRPr="00A2036C" w:rsidRDefault="00DE7EDE" w:rsidP="003A5968"/>
          <w:p w14:paraId="1524ADB5" w14:textId="77777777" w:rsidR="00DE7EDE" w:rsidRPr="00A2036C" w:rsidRDefault="00DE7EDE" w:rsidP="003A5968"/>
          <w:p w14:paraId="3B28BF7D" w14:textId="77777777" w:rsidR="00DE7EDE" w:rsidRPr="00A2036C" w:rsidRDefault="00DE7EDE" w:rsidP="003A5968"/>
          <w:p w14:paraId="2546E3DF" w14:textId="77777777" w:rsidR="00DE7EDE" w:rsidRPr="00A2036C" w:rsidRDefault="00DE7EDE" w:rsidP="003A5968"/>
          <w:p w14:paraId="2BA0A41A" w14:textId="77777777" w:rsidR="00DE7EDE" w:rsidRPr="00A2036C" w:rsidRDefault="00DE7EDE" w:rsidP="003A5968"/>
          <w:p w14:paraId="4CC434DD" w14:textId="77777777" w:rsidR="00DE7EDE" w:rsidRPr="00A2036C" w:rsidRDefault="00DE7EDE" w:rsidP="003A5968">
            <w:r w:rsidRPr="00A2036C">
              <w:t>HS : Neáu M naèm treân Ot thì M coù theå truøng O hoaëc M thuoäc tia Ot hoaëc tia Os</w:t>
            </w:r>
          </w:p>
          <w:p w14:paraId="1E2CDDB3" w14:textId="77777777" w:rsidR="00DE7EDE" w:rsidRPr="00A2036C" w:rsidRDefault="00DE7EDE" w:rsidP="003A5968"/>
          <w:p w14:paraId="3A41E695" w14:textId="77777777" w:rsidR="00DE7EDE" w:rsidRPr="00A2036C" w:rsidRDefault="00DE7EDE" w:rsidP="003A5968"/>
          <w:p w14:paraId="0D37B1B5" w14:textId="77777777" w:rsidR="00DE7EDE" w:rsidRPr="00A2036C" w:rsidRDefault="00DE7EDE" w:rsidP="003A5968">
            <w:r w:rsidRPr="00A2036C">
              <w:t>Neáu M thuoäc tia Os, Ot’, Os’ chöùng minh töông töï.</w:t>
            </w:r>
          </w:p>
          <w:p w14:paraId="2CA91C7C" w14:textId="77777777" w:rsidR="00DE7EDE" w:rsidRPr="00A2036C" w:rsidRDefault="00DE7EDE" w:rsidP="003A5968"/>
          <w:p w14:paraId="6EB68F92" w14:textId="77777777" w:rsidR="00DE7EDE" w:rsidRPr="00A2036C" w:rsidRDefault="00DE7EDE" w:rsidP="003A5968"/>
          <w:p w14:paraId="6CAEBBAA" w14:textId="77777777" w:rsidR="00DE7EDE" w:rsidRPr="00A2036C" w:rsidRDefault="00DE7EDE" w:rsidP="003A5968"/>
          <w:p w14:paraId="06624AB1" w14:textId="77777777" w:rsidR="00DE7EDE" w:rsidRPr="00A2036C" w:rsidRDefault="00DE7EDE" w:rsidP="003A5968"/>
          <w:p w14:paraId="03D82B5E" w14:textId="77777777" w:rsidR="00DE7EDE" w:rsidRPr="00A2036C" w:rsidRDefault="00DE7EDE" w:rsidP="003A5968"/>
          <w:p w14:paraId="17045811" w14:textId="77777777" w:rsidR="00DE7EDE" w:rsidRPr="00A2036C" w:rsidRDefault="00DE7EDE" w:rsidP="003A5968"/>
          <w:p w14:paraId="1CB35061" w14:textId="77777777" w:rsidR="00DE7EDE" w:rsidRPr="00A2036C" w:rsidRDefault="00DE7EDE" w:rsidP="003A5968"/>
          <w:p w14:paraId="261F68AA" w14:textId="77777777" w:rsidR="00DE7EDE" w:rsidRPr="00A2036C" w:rsidRDefault="00DE7EDE" w:rsidP="003A5968"/>
          <w:p w14:paraId="1DFF09EB" w14:textId="77777777" w:rsidR="00DE7EDE" w:rsidRPr="00A2036C" w:rsidRDefault="00DE7EDE" w:rsidP="003A5968"/>
          <w:p w14:paraId="5C2C2CC6" w14:textId="77777777" w:rsidR="00DE7EDE" w:rsidRPr="00A2036C" w:rsidRDefault="00DE7EDE" w:rsidP="003A5968"/>
          <w:p w14:paraId="25BE8ECF" w14:textId="77777777" w:rsidR="00DE7EDE" w:rsidRPr="00A2036C" w:rsidRDefault="00DE7EDE" w:rsidP="003A5968"/>
          <w:p w14:paraId="1A795DBD" w14:textId="77777777" w:rsidR="00DE7EDE" w:rsidRPr="00A2036C" w:rsidRDefault="00DE7EDE" w:rsidP="003A5968"/>
          <w:p w14:paraId="3D0DDA87" w14:textId="77777777" w:rsidR="00DE7EDE" w:rsidRPr="00A2036C" w:rsidRDefault="00DE7EDE" w:rsidP="003A5968">
            <w:pPr>
              <w:rPr>
                <w:b/>
                <w:u w:val="single"/>
              </w:rPr>
            </w:pPr>
            <w:r w:rsidRPr="00A2036C">
              <w:rPr>
                <w:b/>
                <w:u w:val="single"/>
              </w:rPr>
              <w:t>Baøi 34 SGK/71:</w:t>
            </w:r>
          </w:p>
          <w:p w14:paraId="57852FBA" w14:textId="77777777" w:rsidR="00DE7EDE" w:rsidRPr="00A2036C" w:rsidRDefault="00DE7EDE" w:rsidP="003A5968">
            <w:r w:rsidRPr="00A2036C">
              <w:t>HS : ñoïc ñeà, veõ hình, ghi GT – KL</w:t>
            </w:r>
          </w:p>
          <w:p w14:paraId="2B84E5BD" w14:textId="6C44FC0D" w:rsidR="00DE7EDE" w:rsidRPr="00A2036C" w:rsidRDefault="0095234D" w:rsidP="003A5968">
            <w:r w:rsidRPr="00A2036C">
              <w:rPr>
                <w:noProof/>
              </w:rPr>
              <w:drawing>
                <wp:inline distT="0" distB="0" distL="0" distR="0" wp14:anchorId="3E40196E" wp14:editId="083B76B0">
                  <wp:extent cx="1590675" cy="1114425"/>
                  <wp:effectExtent l="0" t="0" r="0"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2268">
                            <a:extLst>
                              <a:ext uri="{28A0092B-C50C-407E-A947-70E740481C1C}">
                                <a14:useLocalDpi xmlns:a14="http://schemas.microsoft.com/office/drawing/2010/main" val="0"/>
                              </a:ext>
                            </a:extLst>
                          </a:blip>
                          <a:srcRect/>
                          <a:stretch>
                            <a:fillRect/>
                          </a:stretch>
                        </pic:blipFill>
                        <pic:spPr bwMode="auto">
                          <a:xfrm>
                            <a:off x="0" y="0"/>
                            <a:ext cx="1590675" cy="1114425"/>
                          </a:xfrm>
                          <a:prstGeom prst="rect">
                            <a:avLst/>
                          </a:prstGeom>
                          <a:noFill/>
                          <a:ln>
                            <a:noFill/>
                          </a:ln>
                        </pic:spPr>
                      </pic:pic>
                    </a:graphicData>
                  </a:graphic>
                </wp:inline>
              </w:drawing>
            </w:r>
          </w:p>
          <w:p w14:paraId="246E3E1B" w14:textId="77777777" w:rsidR="00DE7EDE" w:rsidRPr="00A2036C" w:rsidRDefault="00DE7EDE" w:rsidP="003A5968"/>
          <w:tbl>
            <w:tblPr>
              <w:tblW w:w="3001" w:type="dxa"/>
              <w:tblBorders>
                <w:insideH w:val="single" w:sz="4" w:space="0" w:color="auto"/>
                <w:insideV w:val="single" w:sz="4" w:space="0" w:color="auto"/>
              </w:tblBorders>
              <w:tblLook w:val="0000" w:firstRow="0" w:lastRow="0" w:firstColumn="0" w:lastColumn="0" w:noHBand="0" w:noVBand="0"/>
            </w:tblPr>
            <w:tblGrid>
              <w:gridCol w:w="570"/>
              <w:gridCol w:w="2431"/>
            </w:tblGrid>
            <w:tr w:rsidR="00DE7EDE" w:rsidRPr="00A2036C" w14:paraId="071BA908" w14:textId="77777777">
              <w:trPr>
                <w:trHeight w:val="345"/>
              </w:trPr>
              <w:tc>
                <w:tcPr>
                  <w:tcW w:w="570" w:type="dxa"/>
                  <w:shd w:val="clear" w:color="auto" w:fill="auto"/>
                  <w:noWrap/>
                  <w:vAlign w:val="center"/>
                </w:tcPr>
                <w:p w14:paraId="34515F5C" w14:textId="77777777" w:rsidR="00DE7EDE" w:rsidRPr="00A2036C" w:rsidRDefault="00DE7EDE" w:rsidP="003A5968">
                  <w:pPr>
                    <w:jc w:val="center"/>
                  </w:pPr>
                  <w:r w:rsidRPr="00A2036C">
                    <w:t>GT</w:t>
                  </w:r>
                </w:p>
              </w:tc>
              <w:tc>
                <w:tcPr>
                  <w:tcW w:w="2431" w:type="dxa"/>
                  <w:shd w:val="clear" w:color="auto" w:fill="auto"/>
                  <w:noWrap/>
                  <w:vAlign w:val="bottom"/>
                </w:tcPr>
                <w:p w14:paraId="30C42630" w14:textId="77777777" w:rsidR="00DE7EDE" w:rsidRPr="00A2036C" w:rsidRDefault="00DE7EDE" w:rsidP="003A5968">
                  <w:r w:rsidRPr="00A2036C">
                    <w:t> </w:t>
                  </w:r>
                  <w:r w:rsidRPr="00A2036C">
                    <w:rPr>
                      <w:position w:val="-10"/>
                    </w:rPr>
                    <w:object w:dxaOrig="480" w:dyaOrig="380" w14:anchorId="3C1C6841">
                      <v:shape id="_x0000_i2768" type="#_x0000_t75" style="width:24pt;height:19pt" o:ole="">
                        <v:imagedata r:id="rId1245" o:title=""/>
                      </v:shape>
                      <o:OLEObject Type="Embed" ProgID="Equation.3" ShapeID="_x0000_i2768" DrawAspect="Content" ObjectID="_1664268300" r:id="rId2269"/>
                    </w:object>
                  </w:r>
                </w:p>
                <w:p w14:paraId="6FF9CA23" w14:textId="77777777" w:rsidR="00DE7EDE" w:rsidRPr="00A2036C" w:rsidRDefault="00DE7EDE" w:rsidP="003A5968">
                  <w:r w:rsidRPr="00A2036C">
                    <w:t xml:space="preserve">A, B </w:t>
                  </w:r>
                  <w:r w:rsidRPr="00A2036C">
                    <w:sym w:font="Symbol" w:char="F0CE"/>
                  </w:r>
                  <w:r w:rsidRPr="00A2036C">
                    <w:t xml:space="preserve"> Ox</w:t>
                  </w:r>
                </w:p>
                <w:p w14:paraId="5CCCA496" w14:textId="77777777" w:rsidR="00DE7EDE" w:rsidRPr="00A2036C" w:rsidRDefault="00DE7EDE" w:rsidP="003A5968">
                  <w:r w:rsidRPr="00A2036C">
                    <w:t xml:space="preserve">C, D </w:t>
                  </w:r>
                  <w:r w:rsidRPr="00A2036C">
                    <w:sym w:font="Symbol" w:char="F0CE"/>
                  </w:r>
                  <w:r w:rsidRPr="00A2036C">
                    <w:t xml:space="preserve"> Oy</w:t>
                  </w:r>
                </w:p>
                <w:p w14:paraId="31D302B5" w14:textId="77777777" w:rsidR="00DE7EDE" w:rsidRPr="00A2036C" w:rsidRDefault="00DE7EDE" w:rsidP="003A5968">
                  <w:r w:rsidRPr="00A2036C">
                    <w:t>OA = OC ; OB = OD</w:t>
                  </w:r>
                </w:p>
              </w:tc>
            </w:tr>
            <w:tr w:rsidR="00DE7EDE" w:rsidRPr="00A2036C" w14:paraId="12E1FF11" w14:textId="77777777">
              <w:trPr>
                <w:trHeight w:val="345"/>
              </w:trPr>
              <w:tc>
                <w:tcPr>
                  <w:tcW w:w="570" w:type="dxa"/>
                  <w:shd w:val="clear" w:color="auto" w:fill="auto"/>
                  <w:noWrap/>
                  <w:vAlign w:val="center"/>
                </w:tcPr>
                <w:p w14:paraId="4B305220" w14:textId="77777777" w:rsidR="00DE7EDE" w:rsidRPr="00A2036C" w:rsidRDefault="00DE7EDE" w:rsidP="003A5968">
                  <w:pPr>
                    <w:jc w:val="center"/>
                  </w:pPr>
                  <w:r w:rsidRPr="00A2036C">
                    <w:t>KL</w:t>
                  </w:r>
                </w:p>
              </w:tc>
              <w:tc>
                <w:tcPr>
                  <w:tcW w:w="2431" w:type="dxa"/>
                  <w:shd w:val="clear" w:color="auto" w:fill="auto"/>
                  <w:noWrap/>
                  <w:vAlign w:val="bottom"/>
                </w:tcPr>
                <w:p w14:paraId="17CB74A3" w14:textId="77777777" w:rsidR="00DE7EDE" w:rsidRPr="00A2036C" w:rsidRDefault="00DE7EDE" w:rsidP="003A5968">
                  <w:r w:rsidRPr="00A2036C">
                    <w:t> a) BC = AD</w:t>
                  </w:r>
                </w:p>
                <w:p w14:paraId="734650FA" w14:textId="77777777" w:rsidR="00DE7EDE" w:rsidRPr="00A2036C" w:rsidRDefault="00DE7EDE" w:rsidP="003A5968">
                  <w:r w:rsidRPr="00A2036C">
                    <w:t>b) IA = IC ; IB = ID</w:t>
                  </w:r>
                </w:p>
                <w:p w14:paraId="6B9D76C3" w14:textId="77777777" w:rsidR="00DE7EDE" w:rsidRPr="00A2036C" w:rsidRDefault="00DE7EDE" w:rsidP="003A5968">
                  <w:r w:rsidRPr="00A2036C">
                    <w:t xml:space="preserve">c) </w:t>
                  </w:r>
                  <w:r w:rsidRPr="00A2036C">
                    <w:rPr>
                      <w:position w:val="-10"/>
                    </w:rPr>
                    <w:object w:dxaOrig="820" w:dyaOrig="380" w14:anchorId="28D8508B">
                      <v:shape id="_x0000_i2769" type="#_x0000_t75" style="width:41pt;height:19pt" o:ole="">
                        <v:imagedata r:id="rId2270" o:title=""/>
                      </v:shape>
                      <o:OLEObject Type="Embed" ProgID="Equation.3" ShapeID="_x0000_i2769" DrawAspect="Content" ObjectID="_1664268301" r:id="rId2271"/>
                    </w:object>
                  </w:r>
                </w:p>
              </w:tc>
            </w:tr>
          </w:tbl>
          <w:p w14:paraId="0302FC22" w14:textId="77777777" w:rsidR="00DE7EDE" w:rsidRPr="00A2036C" w:rsidRDefault="00DE7EDE" w:rsidP="003A5968"/>
          <w:p w14:paraId="248F465F" w14:textId="77777777" w:rsidR="00DE7EDE" w:rsidRPr="00A2036C" w:rsidRDefault="00DE7EDE" w:rsidP="003A5968"/>
          <w:p w14:paraId="278B6FD3" w14:textId="77777777" w:rsidR="00DE7EDE" w:rsidRPr="00A2036C" w:rsidRDefault="00DE7EDE" w:rsidP="003A5968"/>
        </w:tc>
        <w:tc>
          <w:tcPr>
            <w:tcW w:w="4111" w:type="dxa"/>
          </w:tcPr>
          <w:p w14:paraId="2B4DBCCF" w14:textId="77777777" w:rsidR="00DE7EDE" w:rsidRPr="00A2036C" w:rsidRDefault="00DE7EDE" w:rsidP="003A5968">
            <w:r w:rsidRPr="00A2036C">
              <w:rPr>
                <w:b/>
                <w:u w:val="single"/>
              </w:rPr>
              <w:lastRenderedPageBreak/>
              <w:t>Baøi 33 SGK/70:</w:t>
            </w:r>
          </w:p>
          <w:p w14:paraId="60510BCB" w14:textId="77777777" w:rsidR="00DE7EDE" w:rsidRPr="00A2036C" w:rsidRDefault="00DE7EDE" w:rsidP="003A5968">
            <w:r w:rsidRPr="00A2036C">
              <w:t xml:space="preserve">a) C/m: </w:t>
            </w:r>
            <w:r w:rsidRPr="00A2036C">
              <w:rPr>
                <w:position w:val="-6"/>
              </w:rPr>
              <w:object w:dxaOrig="420" w:dyaOrig="340" w14:anchorId="0D96B08D">
                <v:shape id="_x0000_i2770" type="#_x0000_t75" style="width:21pt;height:17pt" o:ole="">
                  <v:imagedata r:id="rId2272" o:title=""/>
                </v:shape>
                <o:OLEObject Type="Embed" ProgID="Equation.3" ShapeID="_x0000_i2770" DrawAspect="Content" ObjectID="_1664268302" r:id="rId2273"/>
              </w:object>
            </w:r>
            <w:r w:rsidRPr="00A2036C">
              <w:t xml:space="preserve"> = 90</w:t>
            </w:r>
            <w:r w:rsidRPr="00A2036C">
              <w:rPr>
                <w:vertAlign w:val="superscript"/>
              </w:rPr>
              <w:t>0</w:t>
            </w:r>
            <w:r w:rsidRPr="00A2036C">
              <w:t xml:space="preserve"> :</w:t>
            </w:r>
          </w:p>
          <w:p w14:paraId="203E463C" w14:textId="77777777" w:rsidR="00DE7EDE" w:rsidRPr="00A2036C" w:rsidRDefault="00DE7EDE" w:rsidP="003A5968">
            <w:r w:rsidRPr="00A2036C">
              <w:rPr>
                <w:position w:val="-24"/>
              </w:rPr>
              <w:object w:dxaOrig="1500" w:dyaOrig="680" w14:anchorId="68FFD2B5">
                <v:shape id="_x0000_i2771" type="#_x0000_t75" style="width:75pt;height:34pt" o:ole="">
                  <v:imagedata r:id="rId2274" o:title=""/>
                </v:shape>
                <o:OLEObject Type="Embed" ProgID="Equation.3" ShapeID="_x0000_i2771" DrawAspect="Content" ObjectID="_1664268303" r:id="rId2275"/>
              </w:object>
            </w:r>
          </w:p>
          <w:p w14:paraId="10193D52" w14:textId="77777777" w:rsidR="00DE7EDE" w:rsidRPr="00A2036C" w:rsidRDefault="00DE7EDE" w:rsidP="003A5968">
            <w:r w:rsidRPr="00A2036C">
              <w:rPr>
                <w:position w:val="-24"/>
              </w:rPr>
              <w:object w:dxaOrig="1600" w:dyaOrig="680" w14:anchorId="39436084">
                <v:shape id="_x0000_i2772" type="#_x0000_t75" style="width:80pt;height:34pt" o:ole="">
                  <v:imagedata r:id="rId2276" o:title=""/>
                </v:shape>
                <o:OLEObject Type="Embed" ProgID="Equation.3" ShapeID="_x0000_i2772" DrawAspect="Content" ObjectID="_1664268304" r:id="rId2277"/>
              </w:object>
            </w:r>
          </w:p>
          <w:p w14:paraId="33523E3E" w14:textId="77777777" w:rsidR="00DE7EDE" w:rsidRPr="00A2036C" w:rsidRDefault="00DE7EDE" w:rsidP="003A5968">
            <w:r w:rsidRPr="00A2036C">
              <w:t>maø</w:t>
            </w:r>
          </w:p>
          <w:p w14:paraId="752AA6FD" w14:textId="77777777" w:rsidR="00DE7EDE" w:rsidRPr="00A2036C" w:rsidRDefault="00DE7EDE" w:rsidP="003A5968">
            <w:r w:rsidRPr="00A2036C">
              <w:rPr>
                <w:position w:val="-62"/>
              </w:rPr>
              <w:object w:dxaOrig="2780" w:dyaOrig="1359" w14:anchorId="68DA7DF8">
                <v:shape id="_x0000_i2773" type="#_x0000_t75" style="width:128.55pt;height:68.65pt" o:ole="">
                  <v:imagedata r:id="rId2278" o:title=""/>
                </v:shape>
                <o:OLEObject Type="Embed" ProgID="Equation.DSMT4" ShapeID="_x0000_i2773" DrawAspect="Content" ObjectID="_1664268305" r:id="rId2279"/>
              </w:object>
            </w:r>
          </w:p>
          <w:p w14:paraId="00552948" w14:textId="77777777" w:rsidR="00DE7EDE" w:rsidRPr="00A2036C" w:rsidRDefault="00DE7EDE" w:rsidP="003A5968">
            <w:r w:rsidRPr="00A2036C">
              <w:t xml:space="preserve">b) </w:t>
            </w:r>
          </w:p>
          <w:p w14:paraId="5E1D5BE3" w14:textId="77777777" w:rsidR="00DE7EDE" w:rsidRPr="00A2036C" w:rsidRDefault="00DE7EDE" w:rsidP="003A5968">
            <w:r w:rsidRPr="00A2036C">
              <w:t xml:space="preserve">Neáu M </w:t>
            </w:r>
            <w:r w:rsidRPr="00A2036C">
              <w:sym w:font="Symbol" w:char="F0BA"/>
            </w:r>
            <w:r w:rsidRPr="00A2036C">
              <w:t xml:space="preserve"> O thì khoaûng caùch töø M ñeán xx’ vaø yy’ baèng nhau vaø cuøng baèng 0.</w:t>
            </w:r>
          </w:p>
          <w:p w14:paraId="275AFE2B" w14:textId="77777777" w:rsidR="00DE7EDE" w:rsidRPr="00A2036C" w:rsidRDefault="00DE7EDE" w:rsidP="003A5968">
            <w:r w:rsidRPr="00A2036C">
              <w:t>Neáu M thuoäc tia Ot laø tia phaân giaùc cuûa goùc xOy thì M caùch ñeàu Ox vaø Oy, do ñoù M caùch ñeàu xx’ vaø yy’.</w:t>
            </w:r>
          </w:p>
          <w:p w14:paraId="68D56C4B" w14:textId="77777777" w:rsidR="00DE7EDE" w:rsidRPr="00A2036C" w:rsidRDefault="00DE7EDE" w:rsidP="003A5968">
            <w:r w:rsidRPr="00A2036C">
              <w:t>c) Neáu M caùch ñeàu 2 ñöôøng thaúng xx’, yy’ vaø M naèm beân trong goùc xOy thì M seõ caùch ñeàu hai tia Ox vaø Oy do ñoù, M seõ thuoäc tia Ot (ñònh lyù 2). Töông töï vôùi tröông hôïp M caùch ñeàu xx’, yy’ vaø naèm trong goùc xOy’, x’Oy, x’Oy’</w:t>
            </w:r>
          </w:p>
          <w:p w14:paraId="5EA86DAF" w14:textId="77777777" w:rsidR="00DE7EDE" w:rsidRPr="00A2036C" w:rsidRDefault="00DE7EDE" w:rsidP="003A5968">
            <w:r w:rsidRPr="00A2036C">
              <w:t>d) Ñaõ xeùt ôû caâu b</w:t>
            </w:r>
          </w:p>
          <w:p w14:paraId="7E84B6C0" w14:textId="77777777" w:rsidR="00DE7EDE" w:rsidRPr="00A2036C" w:rsidRDefault="00DE7EDE" w:rsidP="003A5968">
            <w:r w:rsidRPr="00A2036C">
              <w:t>e) Taäp hôïp caùc ñieåm caùch ñeàu xx’, yy’ laø 2 ñöôøng phaân giaùc Ot, Ot’cuûa hai caëp goùc ñoái ñænh ñöôïc taïo bôûi 2 ñöôøng thaúng caét nhau.</w:t>
            </w:r>
          </w:p>
          <w:p w14:paraId="4463DE55" w14:textId="77777777" w:rsidR="00DE7EDE" w:rsidRPr="00A2036C" w:rsidRDefault="00DE7EDE" w:rsidP="003A5968">
            <w:pPr>
              <w:rPr>
                <w:b/>
                <w:u w:val="single"/>
              </w:rPr>
            </w:pPr>
            <w:r w:rsidRPr="00A2036C">
              <w:rPr>
                <w:b/>
                <w:u w:val="single"/>
              </w:rPr>
              <w:lastRenderedPageBreak/>
              <w:t>Baøi 34 SGK/71:</w:t>
            </w:r>
          </w:p>
          <w:p w14:paraId="46554303" w14:textId="77777777" w:rsidR="00DE7EDE" w:rsidRPr="00A2036C" w:rsidRDefault="00DE7EDE" w:rsidP="003A5968">
            <w:r w:rsidRPr="00A2036C">
              <w:t xml:space="preserve">a) Xeùt </w:t>
            </w:r>
            <w:r w:rsidRPr="00A2036C">
              <w:sym w:font="Symbol" w:char="F044"/>
            </w:r>
            <w:r w:rsidRPr="00A2036C">
              <w:t xml:space="preserve">OAD vaø </w:t>
            </w:r>
            <w:r w:rsidRPr="00A2036C">
              <w:sym w:font="Symbol" w:char="F044"/>
            </w:r>
            <w:r w:rsidRPr="00A2036C">
              <w:t>OCB coù:</w:t>
            </w:r>
          </w:p>
          <w:p w14:paraId="4FF8A5A7" w14:textId="77777777" w:rsidR="00DE7EDE" w:rsidRPr="00A2036C" w:rsidRDefault="00DE7EDE" w:rsidP="003A5968">
            <w:r w:rsidRPr="00A2036C">
              <w:t>OA = OC (gt)</w:t>
            </w:r>
          </w:p>
          <w:p w14:paraId="10F7D029" w14:textId="77777777" w:rsidR="00DE7EDE" w:rsidRPr="00A2036C" w:rsidRDefault="00DE7EDE" w:rsidP="003A5968">
            <w:r w:rsidRPr="00A2036C">
              <w:rPr>
                <w:position w:val="-6"/>
              </w:rPr>
              <w:object w:dxaOrig="240" w:dyaOrig="340" w14:anchorId="211F8104">
                <v:shape id="_x0000_i2774" type="#_x0000_t75" style="width:12pt;height:17pt" o:ole="">
                  <v:imagedata r:id="rId2280" o:title=""/>
                </v:shape>
                <o:OLEObject Type="Embed" ProgID="Equation.3" ShapeID="_x0000_i2774" DrawAspect="Content" ObjectID="_1664268306" r:id="rId2281"/>
              </w:object>
            </w:r>
            <w:r w:rsidRPr="00A2036C">
              <w:t xml:space="preserve"> chung</w:t>
            </w:r>
          </w:p>
          <w:p w14:paraId="0DF97C3B" w14:textId="77777777" w:rsidR="00DE7EDE" w:rsidRPr="00A2036C" w:rsidRDefault="00DE7EDE" w:rsidP="003A5968">
            <w:r w:rsidRPr="00A2036C">
              <w:t>OD = OB (gt)</w:t>
            </w:r>
          </w:p>
          <w:p w14:paraId="371F93EA" w14:textId="77777777" w:rsidR="00DE7EDE" w:rsidRPr="00A2036C" w:rsidRDefault="00DE7EDE" w:rsidP="003A5968">
            <w:r w:rsidRPr="00A2036C">
              <w:sym w:font="Symbol" w:char="F0DE"/>
            </w:r>
            <w:r w:rsidRPr="00A2036C">
              <w:t xml:space="preserve"> </w:t>
            </w:r>
            <w:r w:rsidRPr="00A2036C">
              <w:sym w:font="Symbol" w:char="F044"/>
            </w:r>
            <w:r w:rsidRPr="00A2036C">
              <w:t xml:space="preserve">OAD = </w:t>
            </w:r>
            <w:r w:rsidRPr="00A2036C">
              <w:sym w:font="Symbol" w:char="F044"/>
            </w:r>
            <w:r w:rsidRPr="00A2036C">
              <w:t>OCB (c.g.c)</w:t>
            </w:r>
          </w:p>
          <w:p w14:paraId="517A3F7D" w14:textId="77777777" w:rsidR="00DE7EDE" w:rsidRPr="00A2036C" w:rsidRDefault="00DE7EDE" w:rsidP="003A5968">
            <w:r w:rsidRPr="00A2036C">
              <w:sym w:font="Symbol" w:char="F0DE"/>
            </w:r>
            <w:r w:rsidRPr="00A2036C">
              <w:t xml:space="preserve"> BC = AD (caïnh töông öùng)</w:t>
            </w:r>
          </w:p>
          <w:p w14:paraId="59E28330" w14:textId="77777777" w:rsidR="00DE7EDE" w:rsidRPr="00A2036C" w:rsidRDefault="00DE7EDE" w:rsidP="003A5968">
            <w:r w:rsidRPr="00A2036C">
              <w:t xml:space="preserve">b) </w:t>
            </w:r>
            <w:r w:rsidRPr="00A2036C">
              <w:rPr>
                <w:position w:val="-10"/>
              </w:rPr>
              <w:object w:dxaOrig="780" w:dyaOrig="380" w14:anchorId="50A53BD6">
                <v:shape id="_x0000_i2775" type="#_x0000_t75" style="width:39pt;height:19pt" o:ole="">
                  <v:imagedata r:id="rId2282" o:title=""/>
                </v:shape>
                <o:OLEObject Type="Embed" ProgID="Equation.3" ShapeID="_x0000_i2775" DrawAspect="Content" ObjectID="_1664268307" r:id="rId2283"/>
              </w:object>
            </w:r>
            <w:r w:rsidRPr="00A2036C">
              <w:t xml:space="preserve"> (</w:t>
            </w:r>
            <w:r w:rsidRPr="00A2036C">
              <w:sym w:font="Symbol" w:char="F044"/>
            </w:r>
            <w:r w:rsidRPr="00A2036C">
              <w:t>OAD =</w:t>
            </w:r>
            <w:r w:rsidRPr="00A2036C">
              <w:sym w:font="Symbol" w:char="F044"/>
            </w:r>
            <w:r w:rsidRPr="00A2036C">
              <w:t>OCB)</w:t>
            </w:r>
          </w:p>
          <w:p w14:paraId="61CFAE0A" w14:textId="77777777" w:rsidR="00DE7EDE" w:rsidRPr="00A2036C" w:rsidRDefault="00DE7EDE" w:rsidP="003A5968">
            <w:r w:rsidRPr="00A2036C">
              <w:t xml:space="preserve">maø </w:t>
            </w:r>
            <w:r w:rsidRPr="00A2036C">
              <w:rPr>
                <w:position w:val="-10"/>
              </w:rPr>
              <w:object w:dxaOrig="279" w:dyaOrig="380" w14:anchorId="6DF56239">
                <v:shape id="_x0000_i2776" type="#_x0000_t75" style="width:13.95pt;height:19pt" o:ole="">
                  <v:imagedata r:id="rId2284" o:title=""/>
                </v:shape>
                <o:OLEObject Type="Embed" ProgID="Equation.3" ShapeID="_x0000_i2776" DrawAspect="Content" ObjectID="_1664268308" r:id="rId2285"/>
              </w:object>
            </w:r>
            <w:r w:rsidRPr="00A2036C">
              <w:t xml:space="preserve"> keá buø </w:t>
            </w:r>
            <w:r w:rsidRPr="00A2036C">
              <w:rPr>
                <w:position w:val="-10"/>
              </w:rPr>
              <w:object w:dxaOrig="300" w:dyaOrig="380" w14:anchorId="79C60A9B">
                <v:shape id="_x0000_i2777" type="#_x0000_t75" style="width:15pt;height:19pt" o:ole="">
                  <v:imagedata r:id="rId2286" o:title=""/>
                </v:shape>
                <o:OLEObject Type="Embed" ProgID="Equation.3" ShapeID="_x0000_i2777" DrawAspect="Content" ObjectID="_1664268309" r:id="rId2287"/>
              </w:object>
            </w:r>
          </w:p>
          <w:p w14:paraId="77549B28" w14:textId="77777777" w:rsidR="00DE7EDE" w:rsidRPr="00A2036C" w:rsidRDefault="00DE7EDE" w:rsidP="003A5968">
            <w:r w:rsidRPr="00A2036C">
              <w:rPr>
                <w:position w:val="-10"/>
              </w:rPr>
              <w:object w:dxaOrig="279" w:dyaOrig="380" w14:anchorId="3D91DDB6">
                <v:shape id="_x0000_i2778" type="#_x0000_t75" style="width:13.95pt;height:19pt" o:ole="">
                  <v:imagedata r:id="rId2288" o:title=""/>
                </v:shape>
                <o:OLEObject Type="Embed" ProgID="Equation.3" ShapeID="_x0000_i2778" DrawAspect="Content" ObjectID="_1664268310" r:id="rId2289"/>
              </w:object>
            </w:r>
            <w:r w:rsidRPr="00A2036C">
              <w:t xml:space="preserve"> keá buø </w:t>
            </w:r>
            <w:r w:rsidRPr="00A2036C">
              <w:rPr>
                <w:position w:val="-10"/>
              </w:rPr>
              <w:object w:dxaOrig="320" w:dyaOrig="380" w14:anchorId="1FF35D45">
                <v:shape id="_x0000_i2779" type="#_x0000_t75" style="width:16pt;height:19pt" o:ole="">
                  <v:imagedata r:id="rId2290" o:title=""/>
                </v:shape>
                <o:OLEObject Type="Embed" ProgID="Equation.3" ShapeID="_x0000_i2779" DrawAspect="Content" ObjectID="_1664268311" r:id="rId2291"/>
              </w:object>
            </w:r>
          </w:p>
          <w:p w14:paraId="03D15275" w14:textId="77777777" w:rsidR="00DE7EDE" w:rsidRPr="00A2036C" w:rsidRDefault="00DE7EDE" w:rsidP="003A5968">
            <w:r w:rsidRPr="00A2036C">
              <w:sym w:font="Symbol" w:char="F0DE"/>
            </w:r>
            <w:r w:rsidRPr="00A2036C">
              <w:t xml:space="preserve"> </w:t>
            </w:r>
            <w:r w:rsidRPr="00A2036C">
              <w:rPr>
                <w:position w:val="-10"/>
              </w:rPr>
              <w:object w:dxaOrig="300" w:dyaOrig="380" w14:anchorId="564DE4D9">
                <v:shape id="_x0000_i2780" type="#_x0000_t75" style="width:15pt;height:19pt" o:ole="">
                  <v:imagedata r:id="rId2286" o:title=""/>
                </v:shape>
                <o:OLEObject Type="Embed" ProgID="Equation.3" ShapeID="_x0000_i2780" DrawAspect="Content" ObjectID="_1664268312" r:id="rId2292"/>
              </w:object>
            </w:r>
            <w:r w:rsidRPr="00A2036C">
              <w:t xml:space="preserve"> = </w:t>
            </w:r>
            <w:r w:rsidRPr="00A2036C">
              <w:rPr>
                <w:position w:val="-10"/>
              </w:rPr>
              <w:object w:dxaOrig="320" w:dyaOrig="380" w14:anchorId="05514F4C">
                <v:shape id="_x0000_i2781" type="#_x0000_t75" style="width:16pt;height:19pt" o:ole="">
                  <v:imagedata r:id="rId2293" o:title=""/>
                </v:shape>
                <o:OLEObject Type="Embed" ProgID="Equation.3" ShapeID="_x0000_i2781" DrawAspect="Content" ObjectID="_1664268313" r:id="rId2294"/>
              </w:object>
            </w:r>
          </w:p>
          <w:p w14:paraId="10550EF9" w14:textId="77777777" w:rsidR="00DE7EDE" w:rsidRPr="00A2036C" w:rsidRDefault="00DE7EDE" w:rsidP="003A5968">
            <w:r w:rsidRPr="00A2036C">
              <w:t>Coù : OB = OD (gt)</w:t>
            </w:r>
          </w:p>
          <w:p w14:paraId="2A2C3057" w14:textId="77777777" w:rsidR="00DE7EDE" w:rsidRPr="00A2036C" w:rsidRDefault="00DE7EDE" w:rsidP="003A5968">
            <w:r w:rsidRPr="00A2036C">
              <w:t>OA = OC (gt)</w:t>
            </w:r>
          </w:p>
          <w:p w14:paraId="7C4730D3" w14:textId="77777777" w:rsidR="00DE7EDE" w:rsidRPr="00A2036C" w:rsidRDefault="00DE7EDE" w:rsidP="003A5968">
            <w:r w:rsidRPr="00A2036C">
              <w:sym w:font="Symbol" w:char="F0DE"/>
            </w:r>
            <w:r w:rsidRPr="00A2036C">
              <w:t xml:space="preserve"> BO – OA = OD – OC hay AB = CD</w:t>
            </w:r>
          </w:p>
          <w:p w14:paraId="522909D5" w14:textId="77777777" w:rsidR="00DE7EDE" w:rsidRPr="00A2036C" w:rsidRDefault="00DE7EDE" w:rsidP="003A5968">
            <w:r w:rsidRPr="00A2036C">
              <w:t xml:space="preserve">Xeùt </w:t>
            </w:r>
            <w:r w:rsidRPr="00A2036C">
              <w:sym w:font="Symbol" w:char="F044"/>
            </w:r>
            <w:r w:rsidRPr="00A2036C">
              <w:t xml:space="preserve">IAB vaø </w:t>
            </w:r>
            <w:r w:rsidRPr="00A2036C">
              <w:sym w:font="Symbol" w:char="F044"/>
            </w:r>
            <w:r w:rsidRPr="00A2036C">
              <w:t>ICD coù :</w:t>
            </w:r>
          </w:p>
          <w:p w14:paraId="0B6B21E6" w14:textId="77777777" w:rsidR="00DE7EDE" w:rsidRPr="00A2036C" w:rsidRDefault="00DE7EDE" w:rsidP="003A5968">
            <w:r w:rsidRPr="00A2036C">
              <w:rPr>
                <w:position w:val="-10"/>
              </w:rPr>
              <w:object w:dxaOrig="300" w:dyaOrig="380" w14:anchorId="1B5BD0C2">
                <v:shape id="_x0000_i2782" type="#_x0000_t75" style="width:15pt;height:19pt" o:ole="">
                  <v:imagedata r:id="rId2286" o:title=""/>
                </v:shape>
                <o:OLEObject Type="Embed" ProgID="Equation.3" ShapeID="_x0000_i2782" DrawAspect="Content" ObjectID="_1664268314" r:id="rId2295"/>
              </w:object>
            </w:r>
            <w:r w:rsidRPr="00A2036C">
              <w:t xml:space="preserve"> = </w:t>
            </w:r>
            <w:r w:rsidRPr="00A2036C">
              <w:rPr>
                <w:position w:val="-10"/>
              </w:rPr>
              <w:object w:dxaOrig="320" w:dyaOrig="380" w14:anchorId="2C645428">
                <v:shape id="_x0000_i2783" type="#_x0000_t75" style="width:16pt;height:19pt" o:ole="">
                  <v:imagedata r:id="rId2293" o:title=""/>
                </v:shape>
                <o:OLEObject Type="Embed" ProgID="Equation.3" ShapeID="_x0000_i2783" DrawAspect="Content" ObjectID="_1664268315" r:id="rId2296"/>
              </w:object>
            </w:r>
            <w:r w:rsidRPr="00A2036C">
              <w:t xml:space="preserve"> (cmt)</w:t>
            </w:r>
          </w:p>
          <w:p w14:paraId="28002F27" w14:textId="77777777" w:rsidR="00DE7EDE" w:rsidRPr="00A2036C" w:rsidRDefault="00DE7EDE" w:rsidP="003A5968">
            <w:r w:rsidRPr="00A2036C">
              <w:t>AB = CD (cmt)</w:t>
            </w:r>
          </w:p>
          <w:p w14:paraId="2A1DA04B" w14:textId="77777777" w:rsidR="00DE7EDE" w:rsidRPr="00A2036C" w:rsidRDefault="00DE7EDE" w:rsidP="003A5968">
            <w:r w:rsidRPr="00A2036C">
              <w:rPr>
                <w:position w:val="-4"/>
              </w:rPr>
              <w:object w:dxaOrig="680" w:dyaOrig="320" w14:anchorId="1FFD466B">
                <v:shape id="_x0000_i2784" type="#_x0000_t75" style="width:34pt;height:16pt" o:ole="">
                  <v:imagedata r:id="rId2297" o:title=""/>
                </v:shape>
                <o:OLEObject Type="Embed" ProgID="Equation.3" ShapeID="_x0000_i2784" DrawAspect="Content" ObjectID="_1664268316" r:id="rId2298"/>
              </w:object>
            </w:r>
            <w:r w:rsidRPr="00A2036C">
              <w:t xml:space="preserve"> (</w:t>
            </w:r>
            <w:r w:rsidRPr="00A2036C">
              <w:sym w:font="Symbol" w:char="F044"/>
            </w:r>
            <w:r w:rsidRPr="00A2036C">
              <w:t xml:space="preserve">OAD = </w:t>
            </w:r>
            <w:r w:rsidRPr="00A2036C">
              <w:sym w:font="Symbol" w:char="F044"/>
            </w:r>
            <w:r w:rsidRPr="00A2036C">
              <w:t>OCB)</w:t>
            </w:r>
          </w:p>
          <w:p w14:paraId="4D9B2EC4" w14:textId="77777777" w:rsidR="00DE7EDE" w:rsidRPr="00A2036C" w:rsidRDefault="00DE7EDE" w:rsidP="003A5968">
            <w:r w:rsidRPr="00A2036C">
              <w:sym w:font="Symbol" w:char="F0DE"/>
            </w:r>
            <w:r w:rsidRPr="00A2036C">
              <w:t xml:space="preserve"> </w:t>
            </w:r>
            <w:r w:rsidRPr="00A2036C">
              <w:sym w:font="Symbol" w:char="F044"/>
            </w:r>
            <w:r w:rsidRPr="00A2036C">
              <w:t xml:space="preserve">IAB vaø </w:t>
            </w:r>
            <w:r w:rsidRPr="00A2036C">
              <w:sym w:font="Symbol" w:char="F044"/>
            </w:r>
            <w:r w:rsidRPr="00A2036C">
              <w:t>ICD (g.c.g)</w:t>
            </w:r>
          </w:p>
          <w:p w14:paraId="555E0705" w14:textId="77777777" w:rsidR="00DE7EDE" w:rsidRPr="00A2036C" w:rsidRDefault="00DE7EDE" w:rsidP="003A5968">
            <w:r w:rsidRPr="00A2036C">
              <w:sym w:font="Symbol" w:char="F0DE"/>
            </w:r>
            <w:r w:rsidRPr="00A2036C">
              <w:t xml:space="preserve"> IA = IC; IB = ID (caïnh töông öùng)</w:t>
            </w:r>
          </w:p>
          <w:p w14:paraId="13402149" w14:textId="77777777" w:rsidR="00DE7EDE" w:rsidRPr="00A2036C" w:rsidRDefault="00DE7EDE" w:rsidP="003A5968">
            <w:pPr>
              <w:rPr>
                <w:lang w:val="fr-FR"/>
              </w:rPr>
            </w:pPr>
            <w:r w:rsidRPr="00A2036C">
              <w:rPr>
                <w:lang w:val="fr-FR"/>
              </w:rPr>
              <w:t xml:space="preserve">c) Xeùt </w:t>
            </w:r>
            <w:r w:rsidRPr="00A2036C">
              <w:sym w:font="Symbol" w:char="F044"/>
            </w:r>
            <w:r w:rsidRPr="00A2036C">
              <w:rPr>
                <w:lang w:val="fr-FR"/>
              </w:rPr>
              <w:t xml:space="preserve">OAI vaø </w:t>
            </w:r>
            <w:r w:rsidRPr="00A2036C">
              <w:sym w:font="Symbol" w:char="F044"/>
            </w:r>
            <w:r w:rsidRPr="00A2036C">
              <w:rPr>
                <w:lang w:val="fr-FR"/>
              </w:rPr>
              <w:t>OCI coù:</w:t>
            </w:r>
          </w:p>
          <w:p w14:paraId="1E49B886" w14:textId="77777777" w:rsidR="00DE7EDE" w:rsidRPr="00A2036C" w:rsidRDefault="00DE7EDE" w:rsidP="003A5968">
            <w:r w:rsidRPr="00A2036C">
              <w:t>OA = OC (gt)</w:t>
            </w:r>
          </w:p>
          <w:p w14:paraId="0D38BFB4" w14:textId="77777777" w:rsidR="00DE7EDE" w:rsidRPr="00A2036C" w:rsidRDefault="00DE7EDE" w:rsidP="003A5968">
            <w:r w:rsidRPr="00A2036C">
              <w:t>OI chung)</w:t>
            </w:r>
          </w:p>
          <w:p w14:paraId="551F19C2" w14:textId="77777777" w:rsidR="00DE7EDE" w:rsidRPr="00A2036C" w:rsidRDefault="00DE7EDE" w:rsidP="003A5968">
            <w:r w:rsidRPr="00A2036C">
              <w:t>IA = IC (cmt)</w:t>
            </w:r>
          </w:p>
          <w:p w14:paraId="252BF840" w14:textId="77777777" w:rsidR="00DE7EDE" w:rsidRPr="00A2036C" w:rsidRDefault="00DE7EDE" w:rsidP="003A5968">
            <w:r w:rsidRPr="00A2036C">
              <w:sym w:font="Symbol" w:char="F0DE"/>
            </w:r>
            <w:r w:rsidRPr="00A2036C">
              <w:t xml:space="preserve"> </w:t>
            </w:r>
            <w:r w:rsidRPr="00A2036C">
              <w:sym w:font="Symbol" w:char="F044"/>
            </w:r>
            <w:r w:rsidRPr="00A2036C">
              <w:t xml:space="preserve">OAI = </w:t>
            </w:r>
            <w:r w:rsidRPr="00A2036C">
              <w:sym w:font="Symbol" w:char="F044"/>
            </w:r>
            <w:r w:rsidRPr="00A2036C">
              <w:t>OCI (c.c.c)</w:t>
            </w:r>
          </w:p>
          <w:p w14:paraId="22DF81C0" w14:textId="77777777" w:rsidR="00DE7EDE" w:rsidRPr="00A2036C" w:rsidRDefault="00DE7EDE" w:rsidP="003A5968">
            <w:r w:rsidRPr="00A2036C">
              <w:sym w:font="Symbol" w:char="F0DE"/>
            </w:r>
            <w:r w:rsidRPr="00A2036C">
              <w:t xml:space="preserve"> </w:t>
            </w:r>
            <w:r w:rsidRPr="00A2036C">
              <w:rPr>
                <w:position w:val="-10"/>
              </w:rPr>
              <w:object w:dxaOrig="820" w:dyaOrig="380" w14:anchorId="52834013">
                <v:shape id="_x0000_i2785" type="#_x0000_t75" style="width:41pt;height:19pt" o:ole="">
                  <v:imagedata r:id="rId2270" o:title=""/>
                </v:shape>
                <o:OLEObject Type="Embed" ProgID="Equation.3" ShapeID="_x0000_i2785" DrawAspect="Content" ObjectID="_1664268317" r:id="rId2299"/>
              </w:object>
            </w:r>
            <w:r w:rsidRPr="00A2036C">
              <w:t xml:space="preserve"> (goùc töông öùng)</w:t>
            </w:r>
          </w:p>
        </w:tc>
      </w:tr>
    </w:tbl>
    <w:p w14:paraId="43C1A1A6" w14:textId="77777777" w:rsidR="0057525F" w:rsidRDefault="0057525F" w:rsidP="003E690F">
      <w:pPr>
        <w:rPr>
          <w:b/>
          <w:bCs/>
          <w:u w:val="single"/>
        </w:rPr>
      </w:pPr>
    </w:p>
    <w:p w14:paraId="76632D40" w14:textId="77777777" w:rsidR="003E690F" w:rsidRPr="00A2036C" w:rsidRDefault="003E690F" w:rsidP="003E690F">
      <w:pPr>
        <w:rPr>
          <w:rFonts w:ascii="Times New Roman" w:hAnsi="Times New Roman"/>
          <w:lang w:val="es-ES"/>
        </w:rPr>
      </w:pPr>
      <w:r w:rsidRPr="00A2036C">
        <w:rPr>
          <w:rFonts w:ascii="Times New Roman" w:hAnsi="Times New Roman"/>
          <w:lang w:val="es-ES"/>
        </w:rPr>
        <w:t>3. Hoạt động luyện tập</w:t>
      </w:r>
    </w:p>
    <w:p w14:paraId="55CBE92F" w14:textId="77777777" w:rsidR="003E690F" w:rsidRPr="00A2036C" w:rsidRDefault="003E690F" w:rsidP="003E690F">
      <w:pPr>
        <w:rPr>
          <w:rFonts w:ascii="Times New Roman" w:hAnsi="Times New Roman"/>
          <w:lang w:val="es-ES"/>
        </w:rPr>
      </w:pPr>
      <w:r w:rsidRPr="00A2036C">
        <w:rPr>
          <w:rFonts w:ascii="Times New Roman" w:hAnsi="Times New Roman"/>
          <w:lang w:val="es-ES"/>
        </w:rPr>
        <w:t>4, Hoạt động vận dụng</w:t>
      </w:r>
    </w:p>
    <w:p w14:paraId="0ABD9083" w14:textId="77777777" w:rsidR="003E690F" w:rsidRPr="00A2036C" w:rsidRDefault="003E690F" w:rsidP="003E690F">
      <w:pPr>
        <w:rPr>
          <w:rFonts w:ascii="Times New Roman" w:hAnsi="Times New Roman"/>
          <w:lang w:val="es-ES"/>
        </w:rPr>
      </w:pPr>
      <w:r w:rsidRPr="00A2036C">
        <w:rPr>
          <w:rFonts w:ascii="Times New Roman" w:hAnsi="Times New Roman"/>
          <w:lang w:val="es-ES"/>
        </w:rPr>
        <w:t>5, Hoạt động tìm tòi mở rộng</w:t>
      </w:r>
    </w:p>
    <w:p w14:paraId="255D9C4D" w14:textId="77777777" w:rsidR="0057525F" w:rsidRPr="00A2036C" w:rsidRDefault="0057525F" w:rsidP="0057525F">
      <w:pPr>
        <w:numPr>
          <w:ilvl w:val="0"/>
          <w:numId w:val="4"/>
        </w:numPr>
      </w:pPr>
      <w:r w:rsidRPr="00A2036C">
        <w:t>OÂn baøi, laøm 42 SGK/29.</w:t>
      </w:r>
    </w:p>
    <w:p w14:paraId="1341FDFB" w14:textId="77777777" w:rsidR="0057525F" w:rsidRPr="00A2036C" w:rsidRDefault="0057525F" w:rsidP="0057525F">
      <w:pPr>
        <w:numPr>
          <w:ilvl w:val="0"/>
          <w:numId w:val="4"/>
        </w:numPr>
      </w:pPr>
      <w:r w:rsidRPr="00A2036C">
        <w:t>Chuaån bò baøi tính chaát ba ñöôøng phaân giaùc cuûa tam giaùc.</w:t>
      </w:r>
    </w:p>
    <w:p w14:paraId="65B94F03" w14:textId="77777777" w:rsidR="003A5968" w:rsidRPr="00A2036C" w:rsidRDefault="003A5968" w:rsidP="0057525F">
      <w:pPr>
        <w:pStyle w:val="Heading1"/>
        <w:tabs>
          <w:tab w:val="center" w:pos="4675"/>
        </w:tabs>
        <w:jc w:val="center"/>
      </w:pPr>
      <w:r w:rsidRPr="00A2036C">
        <w:rPr>
          <w:b w:val="0"/>
          <w:bCs w:val="0"/>
          <w:u w:val="single"/>
        </w:rPr>
        <w:br w:type="page"/>
      </w:r>
      <w:r w:rsidRPr="00A2036C">
        <w:lastRenderedPageBreak/>
        <w:t>Tieát</w:t>
      </w:r>
      <w:r w:rsidR="00882F35">
        <w:t>: 59</w:t>
      </w:r>
    </w:p>
    <w:p w14:paraId="11191536" w14:textId="77777777" w:rsidR="003A5968" w:rsidRPr="00A2036C" w:rsidRDefault="003A5968" w:rsidP="0057525F">
      <w:pPr>
        <w:tabs>
          <w:tab w:val="center" w:pos="4675"/>
        </w:tabs>
        <w:jc w:val="center"/>
        <w:rPr>
          <w:b/>
          <w:bCs/>
        </w:rPr>
      </w:pPr>
      <w:r w:rsidRPr="00A2036C">
        <w:rPr>
          <w:b/>
          <w:bCs/>
        </w:rPr>
        <w:t>TÍNH CHAÁT BA ÑÖÔØNG PHAÂN GIAÙC CUÛA TAM GIAÙC.</w:t>
      </w:r>
    </w:p>
    <w:p w14:paraId="0A4F7A68" w14:textId="77777777" w:rsidR="003A5968" w:rsidRPr="00A2036C" w:rsidRDefault="003A5968" w:rsidP="003A5968">
      <w:pPr>
        <w:rPr>
          <w:b/>
          <w:bCs/>
          <w:u w:val="single"/>
        </w:rPr>
      </w:pPr>
    </w:p>
    <w:p w14:paraId="2617ADB1" w14:textId="77777777" w:rsidR="003E690F" w:rsidRPr="00557C84" w:rsidRDefault="003E690F" w:rsidP="00244700">
      <w:pPr>
        <w:rPr>
          <w:rFonts w:ascii="Times New Roman" w:hAnsi="Times New Roman"/>
          <w:b/>
          <w:u w:val="single"/>
          <w:lang w:val="es-ES"/>
        </w:rPr>
      </w:pPr>
      <w:r w:rsidRPr="00557C84">
        <w:rPr>
          <w:rFonts w:ascii="Times New Roman" w:hAnsi="Times New Roman"/>
          <w:b/>
          <w:bCs/>
          <w:lang w:val="es-ES"/>
        </w:rPr>
        <w:t>I. MỤC TIÊU</w:t>
      </w:r>
      <w:r w:rsidRPr="00557C84">
        <w:rPr>
          <w:rFonts w:ascii="Times New Roman" w:hAnsi="Times New Roman"/>
          <w:b/>
          <w:lang w:val="es-ES"/>
        </w:rPr>
        <w:t xml:space="preserve"> </w:t>
      </w:r>
    </w:p>
    <w:p w14:paraId="756F24D5" w14:textId="77777777" w:rsidR="003E690F" w:rsidRPr="00A2036C" w:rsidRDefault="003E690F" w:rsidP="0057525F">
      <w:pPr>
        <w:pStyle w:val="Header"/>
        <w:tabs>
          <w:tab w:val="clear" w:pos="4320"/>
          <w:tab w:val="clear" w:pos="8640"/>
          <w:tab w:val="left" w:pos="360"/>
        </w:tabs>
        <w:ind w:left="360"/>
        <w:rPr>
          <w:lang w:val="es-ES"/>
        </w:rPr>
      </w:pPr>
      <w:r w:rsidRPr="00A2036C">
        <w:rPr>
          <w:lang w:val="es-ES"/>
        </w:rPr>
        <w:t>-</w:t>
      </w:r>
      <w:r w:rsidR="0057525F">
        <w:rPr>
          <w:lang w:val="es-ES"/>
        </w:rPr>
        <w:t xml:space="preserve"> </w:t>
      </w:r>
      <w:r w:rsidRPr="00A2036C">
        <w:rPr>
          <w:lang w:val="es-ES"/>
        </w:rPr>
        <w:t>Kieán thöùc: HS hieåu khaùi nieäm ñöôøng phaân gíac cuûa moät tam giaùc vaø bieát moãi tam giaùc coù ba ñöôøng phaân giaùc.</w:t>
      </w:r>
    </w:p>
    <w:p w14:paraId="43E4EECC" w14:textId="77777777" w:rsidR="003E690F" w:rsidRPr="00A2036C" w:rsidRDefault="003E690F" w:rsidP="0057525F">
      <w:pPr>
        <w:pStyle w:val="Header"/>
        <w:tabs>
          <w:tab w:val="clear" w:pos="4320"/>
          <w:tab w:val="clear" w:pos="8640"/>
          <w:tab w:val="left" w:pos="360"/>
        </w:tabs>
        <w:ind w:left="360"/>
        <w:rPr>
          <w:lang w:val="es-ES"/>
        </w:rPr>
      </w:pPr>
      <w:r w:rsidRPr="00A2036C">
        <w:rPr>
          <w:lang w:val="es-ES"/>
        </w:rPr>
        <w:t>-</w:t>
      </w:r>
      <w:r w:rsidR="0057525F">
        <w:rPr>
          <w:lang w:val="es-ES"/>
        </w:rPr>
        <w:t xml:space="preserve"> </w:t>
      </w:r>
      <w:r w:rsidRPr="00A2036C">
        <w:rPr>
          <w:lang w:val="es-ES"/>
        </w:rPr>
        <w:t>Kó naêng: HS töï chöùng minh ñöôïc ñònh lí: ” Trong moät tam giaùc caân, ñöôøng phaân giaùc xuaát phaùt töø ñænh ñoàng thôøi laø ñöôøng trung tuyeán öùng vôùi caïnh ñaùy”</w:t>
      </w:r>
    </w:p>
    <w:p w14:paraId="40A9E5D8" w14:textId="77777777" w:rsidR="003E690F" w:rsidRPr="00A2036C" w:rsidRDefault="003E690F" w:rsidP="0057525F">
      <w:pPr>
        <w:pStyle w:val="ListParagraph"/>
        <w:spacing w:line="240" w:lineRule="auto"/>
        <w:ind w:left="360"/>
        <w:rPr>
          <w:rFonts w:ascii="VNI-Times" w:hAnsi="VNI-Times"/>
          <w:szCs w:val="24"/>
          <w:lang w:val="es-ES"/>
        </w:rPr>
      </w:pPr>
      <w:r w:rsidRPr="00A2036C">
        <w:rPr>
          <w:rFonts w:ascii="VNI-Times" w:hAnsi="VNI-Times"/>
          <w:szCs w:val="24"/>
          <w:lang w:val="es-ES"/>
        </w:rPr>
        <w:t>-Thaùi ñoä: Thoâng qua gaáp hình vaø baèng suy luaän HS chöùng minh ñònh lí : “Tính chaát ba ñöôøng phaân giaùc cuûa moät tam giaùc”. Böôùc ñaàu HS bieát aùp duïng ñònh lí naøy vaøo baøi taäp</w:t>
      </w:r>
    </w:p>
    <w:p w14:paraId="50E37239" w14:textId="77777777" w:rsidR="003E690F" w:rsidRPr="00A2036C" w:rsidRDefault="003E690F" w:rsidP="0057525F">
      <w:pPr>
        <w:pStyle w:val="ListParagraph"/>
        <w:spacing w:line="240" w:lineRule="auto"/>
        <w:ind w:left="360"/>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Năng lực quan sát, Năng lực tư duy, Năng lực tự học, Năng lực giải quyết vấn đề, Năng lực vẽ hình</w:t>
      </w:r>
    </w:p>
    <w:p w14:paraId="40A1DDFB" w14:textId="77777777" w:rsidR="003E690F" w:rsidRPr="00557C84" w:rsidRDefault="003E690F" w:rsidP="00244700">
      <w:pPr>
        <w:pStyle w:val="ListParagraph"/>
        <w:spacing w:line="240" w:lineRule="auto"/>
        <w:ind w:left="0"/>
        <w:jc w:val="both"/>
        <w:rPr>
          <w:b/>
          <w:szCs w:val="24"/>
          <w:lang w:val="es-ES"/>
        </w:rPr>
      </w:pPr>
      <w:r w:rsidRPr="00557C84">
        <w:rPr>
          <w:b/>
          <w:bCs/>
          <w:szCs w:val="24"/>
          <w:lang w:val="es-ES"/>
        </w:rPr>
        <w:t xml:space="preserve">II. </w:t>
      </w:r>
      <w:r w:rsidRPr="00557C84">
        <w:rPr>
          <w:b/>
          <w:szCs w:val="24"/>
          <w:lang w:val="es-ES"/>
        </w:rPr>
        <w:t>CHUẨN BỊ CỦA GV VÀ HỌC SINH</w:t>
      </w:r>
    </w:p>
    <w:p w14:paraId="1CCDC7E4" w14:textId="77777777" w:rsidR="003E690F" w:rsidRPr="00A2036C" w:rsidRDefault="003E690F" w:rsidP="00244700">
      <w:pPr>
        <w:tabs>
          <w:tab w:val="left" w:pos="709"/>
          <w:tab w:val="center" w:pos="4962"/>
        </w:tabs>
        <w:rPr>
          <w:rFonts w:ascii="Times New Roman" w:hAnsi="Times New Roman"/>
          <w:lang w:val="es-ES"/>
        </w:rPr>
      </w:pPr>
      <w:r w:rsidRPr="00A2036C">
        <w:rPr>
          <w:rFonts w:ascii="Times New Roman" w:hAnsi="Times New Roman"/>
          <w:lang w:val="es-ES"/>
        </w:rPr>
        <w:tab/>
        <w:t>- GV: Bảng phụ, thước thẳng, tam giác bằng giấy.</w:t>
      </w:r>
    </w:p>
    <w:p w14:paraId="1D7A4A46" w14:textId="77777777" w:rsidR="003E690F" w:rsidRPr="00A2036C" w:rsidRDefault="003E690F" w:rsidP="00244700">
      <w:pPr>
        <w:pStyle w:val="ListParagraph"/>
        <w:spacing w:line="240" w:lineRule="auto"/>
        <w:ind w:left="0" w:firstLine="720"/>
        <w:jc w:val="both"/>
        <w:rPr>
          <w:szCs w:val="24"/>
          <w:lang w:val="es-ES"/>
        </w:rPr>
      </w:pPr>
      <w:r w:rsidRPr="00A2036C">
        <w:rPr>
          <w:szCs w:val="24"/>
          <w:lang w:val="es-ES"/>
        </w:rPr>
        <w:t>- HS: Dụng cụ học sinh</w:t>
      </w:r>
    </w:p>
    <w:p w14:paraId="77802E1A" w14:textId="77777777" w:rsidR="003E690F" w:rsidRPr="00557C84" w:rsidRDefault="003E690F" w:rsidP="00244700">
      <w:pPr>
        <w:pStyle w:val="ListParagraph"/>
        <w:spacing w:line="240" w:lineRule="auto"/>
        <w:ind w:left="0"/>
        <w:jc w:val="both"/>
        <w:rPr>
          <w:b/>
          <w:szCs w:val="24"/>
          <w:lang w:val="es-ES"/>
        </w:rPr>
      </w:pPr>
      <w:r w:rsidRPr="00557C84">
        <w:rPr>
          <w:b/>
          <w:szCs w:val="24"/>
          <w:lang w:val="es-ES"/>
        </w:rPr>
        <w:t>III. PHƯƠNG PHÁP TRỌNG TÂM</w:t>
      </w:r>
    </w:p>
    <w:p w14:paraId="0B759103"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Nâu và giải quyết vấn đề</w:t>
      </w:r>
    </w:p>
    <w:p w14:paraId="3848D36B" w14:textId="77777777" w:rsidR="003E690F" w:rsidRPr="00557C84" w:rsidRDefault="003E690F" w:rsidP="00244700">
      <w:pPr>
        <w:rPr>
          <w:rFonts w:ascii="Times New Roman" w:hAnsi="Times New Roman"/>
          <w:b/>
          <w:lang w:val="es-ES"/>
        </w:rPr>
      </w:pPr>
      <w:r w:rsidRPr="00557C84">
        <w:rPr>
          <w:rFonts w:ascii="Times New Roman" w:hAnsi="Times New Roman"/>
          <w:b/>
          <w:bCs/>
          <w:lang w:val="es-ES"/>
        </w:rPr>
        <w:t>IV. TIẾN TRÌNH TIẾT HỌC</w:t>
      </w:r>
    </w:p>
    <w:p w14:paraId="5CE3739B" w14:textId="77777777" w:rsidR="003E690F" w:rsidRPr="00A2036C" w:rsidRDefault="003E690F" w:rsidP="00244700">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1CD6E2F1"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7ACD0506" w14:textId="77777777" w:rsidR="0057525F" w:rsidRPr="00A2036C" w:rsidRDefault="0057525F" w:rsidP="003E690F">
      <w:pPr>
        <w:rPr>
          <w:rFonts w:ascii="Times New Roman" w:hAnsi="Times New Roman"/>
          <w:lang w:val="es-ES"/>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51"/>
        <w:gridCol w:w="2835"/>
        <w:gridCol w:w="4253"/>
      </w:tblGrid>
      <w:tr w:rsidR="00DE7EDE" w:rsidRPr="00A2036C" w14:paraId="4ADA5758" w14:textId="77777777" w:rsidTr="00642C59">
        <w:tblPrEx>
          <w:tblCellMar>
            <w:top w:w="0" w:type="dxa"/>
            <w:bottom w:w="0" w:type="dxa"/>
          </w:tblCellMar>
        </w:tblPrEx>
        <w:tc>
          <w:tcPr>
            <w:tcW w:w="2551" w:type="dxa"/>
            <w:vAlign w:val="center"/>
          </w:tcPr>
          <w:p w14:paraId="2646B057" w14:textId="77777777" w:rsidR="00DE7EDE" w:rsidRPr="0057525F" w:rsidRDefault="00DE7EDE" w:rsidP="0057525F">
            <w:pPr>
              <w:jc w:val="center"/>
              <w:rPr>
                <w:bCs/>
              </w:rPr>
            </w:pPr>
            <w:r w:rsidRPr="0057525F">
              <w:rPr>
                <w:bCs/>
              </w:rPr>
              <w:t>Hoaït ñoäng cuûa GV</w:t>
            </w:r>
          </w:p>
        </w:tc>
        <w:tc>
          <w:tcPr>
            <w:tcW w:w="2835" w:type="dxa"/>
            <w:vAlign w:val="center"/>
          </w:tcPr>
          <w:p w14:paraId="00E7C882" w14:textId="77777777" w:rsidR="00DE7EDE" w:rsidRPr="0057525F" w:rsidRDefault="00DE7EDE" w:rsidP="0057525F">
            <w:pPr>
              <w:jc w:val="center"/>
              <w:rPr>
                <w:bCs/>
              </w:rPr>
            </w:pPr>
            <w:r w:rsidRPr="0057525F">
              <w:rPr>
                <w:bCs/>
              </w:rPr>
              <w:t>Hoaït ñoäng cuûa HS</w:t>
            </w:r>
          </w:p>
        </w:tc>
        <w:tc>
          <w:tcPr>
            <w:tcW w:w="4253" w:type="dxa"/>
            <w:vAlign w:val="center"/>
          </w:tcPr>
          <w:p w14:paraId="5703E0F7" w14:textId="77777777" w:rsidR="00DE7EDE" w:rsidRPr="0057525F" w:rsidRDefault="00DE7EDE" w:rsidP="0057525F">
            <w:pPr>
              <w:jc w:val="center"/>
              <w:rPr>
                <w:rFonts w:ascii="Times New Roman" w:hAnsi="Times New Roman"/>
                <w:bCs/>
              </w:rPr>
            </w:pPr>
            <w:r w:rsidRPr="0057525F">
              <w:rPr>
                <w:bCs/>
              </w:rPr>
              <w:t>N</w:t>
            </w:r>
            <w:r w:rsidRPr="0057525F">
              <w:rPr>
                <w:rFonts w:ascii="Times New Roman" w:hAnsi="Times New Roman"/>
                <w:bCs/>
              </w:rPr>
              <w:t>ội dung cần đạt</w:t>
            </w:r>
          </w:p>
        </w:tc>
      </w:tr>
      <w:tr w:rsidR="00DE7EDE" w:rsidRPr="00A2036C" w14:paraId="73E91D36" w14:textId="77777777" w:rsidTr="00642C59">
        <w:tblPrEx>
          <w:tblCellMar>
            <w:top w:w="0" w:type="dxa"/>
            <w:bottom w:w="0" w:type="dxa"/>
          </w:tblCellMar>
        </w:tblPrEx>
        <w:tc>
          <w:tcPr>
            <w:tcW w:w="2551" w:type="dxa"/>
          </w:tcPr>
          <w:p w14:paraId="3555BAB0" w14:textId="77777777" w:rsidR="00DE7EDE" w:rsidRPr="00A2036C" w:rsidRDefault="00DE7EDE" w:rsidP="003A5968">
            <w:r w:rsidRPr="00A2036C">
              <w:t xml:space="preserve">GV : Veõ </w:t>
            </w:r>
            <w:r w:rsidRPr="00A2036C">
              <w:sym w:font="Symbol" w:char="F044"/>
            </w:r>
            <w:r w:rsidRPr="00A2036C">
              <w:t xml:space="preserve">ABC, veõ tia phaân giaùc goùc A caét BC taïi M vaø giôùi thieäu AM laø ñöôøng phaân giaùc cuûa </w:t>
            </w:r>
            <w:r w:rsidRPr="00A2036C">
              <w:sym w:font="Symbol" w:char="F044"/>
            </w:r>
            <w:r w:rsidRPr="00A2036C">
              <w:t>ABC (xuaát phaát töø ñænh A)</w:t>
            </w:r>
          </w:p>
          <w:p w14:paraId="34E7C51C" w14:textId="77777777" w:rsidR="00DE7EDE" w:rsidRPr="00A2036C" w:rsidRDefault="00DE7EDE" w:rsidP="003A5968">
            <w:r w:rsidRPr="00A2036C">
              <w:t>Gv : Qua baøi toaùn ñaû laøm luùc ñaàu, trong moät tam giaùc caân, ñöôøng phaân giaùc xuaát phaùt töø ñænh cuõng laø ñöôøng gì?</w:t>
            </w:r>
          </w:p>
          <w:p w14:paraId="3A818E7A" w14:textId="77777777" w:rsidR="00DE7EDE" w:rsidRPr="00A2036C" w:rsidRDefault="00DE7EDE" w:rsidP="003A5968">
            <w:r w:rsidRPr="00A2036C">
              <w:t>GV: Trong moät tam giaùc coù maáy ñöôøng phaân giaùc?</w:t>
            </w:r>
          </w:p>
          <w:p w14:paraId="1743A6DB" w14:textId="77777777" w:rsidR="00DE7EDE" w:rsidRDefault="00DE7EDE" w:rsidP="003A5968">
            <w:pPr>
              <w:numPr>
                <w:ilvl w:val="3"/>
                <w:numId w:val="24"/>
              </w:numPr>
              <w:tabs>
                <w:tab w:val="clear" w:pos="2880"/>
              </w:tabs>
              <w:ind w:left="180" w:hanging="180"/>
            </w:pPr>
            <w:r w:rsidRPr="00A2036C">
              <w:t>GV : Ta seõ xeùt xem 3 ñöôøng phaân giaùc caûu moät tam giaùc coù tính chaát gì?</w:t>
            </w:r>
          </w:p>
          <w:p w14:paraId="1964CC71" w14:textId="77777777" w:rsidR="00DE7EDE" w:rsidRPr="00A2036C" w:rsidRDefault="00DE7EDE" w:rsidP="003A5968">
            <w:pPr>
              <w:numPr>
                <w:ilvl w:val="3"/>
                <w:numId w:val="24"/>
              </w:numPr>
              <w:tabs>
                <w:tab w:val="clear" w:pos="2880"/>
              </w:tabs>
              <w:ind w:left="180" w:hanging="180"/>
            </w:pPr>
          </w:p>
        </w:tc>
        <w:tc>
          <w:tcPr>
            <w:tcW w:w="2835" w:type="dxa"/>
          </w:tcPr>
          <w:p w14:paraId="4B03DD52" w14:textId="77777777" w:rsidR="00DE7EDE" w:rsidRPr="00A2036C" w:rsidRDefault="00DE7EDE" w:rsidP="003A5968"/>
          <w:p w14:paraId="6E4E7D8F" w14:textId="77777777" w:rsidR="00DE7EDE" w:rsidRPr="00A2036C" w:rsidRDefault="00DE7EDE" w:rsidP="003A5968"/>
          <w:p w14:paraId="5433D0EE" w14:textId="77777777" w:rsidR="00DE7EDE" w:rsidRPr="00A2036C" w:rsidRDefault="00DE7EDE" w:rsidP="003A5968"/>
          <w:p w14:paraId="62E32F92" w14:textId="77777777" w:rsidR="00DE7EDE" w:rsidRPr="00A2036C" w:rsidRDefault="00DE7EDE" w:rsidP="003A5968"/>
          <w:p w14:paraId="40A4F092" w14:textId="77777777" w:rsidR="00DE7EDE" w:rsidRPr="00A2036C" w:rsidRDefault="00DE7EDE" w:rsidP="003A5968"/>
          <w:p w14:paraId="12ADE689" w14:textId="77777777" w:rsidR="00DE7EDE" w:rsidRPr="00A2036C" w:rsidRDefault="00DE7EDE" w:rsidP="003A5968">
            <w:r w:rsidRPr="00A2036C">
              <w:t>HS traû lôøi.</w:t>
            </w:r>
          </w:p>
          <w:p w14:paraId="3471D2E9" w14:textId="77777777" w:rsidR="00DE7EDE" w:rsidRPr="00A2036C" w:rsidRDefault="00DE7EDE" w:rsidP="003A5968">
            <w:r w:rsidRPr="00A2036C">
              <w:t>HS : ñoïc tính chaát cuûa tam giaùc caân</w:t>
            </w:r>
          </w:p>
          <w:p w14:paraId="0DB516E1" w14:textId="77777777" w:rsidR="00DE7EDE" w:rsidRPr="00A2036C" w:rsidRDefault="00DE7EDE" w:rsidP="003A5968">
            <w:pPr>
              <w:numPr>
                <w:ilvl w:val="3"/>
                <w:numId w:val="24"/>
              </w:numPr>
              <w:tabs>
                <w:tab w:val="clear" w:pos="2880"/>
              </w:tabs>
              <w:ind w:left="180" w:hanging="180"/>
            </w:pPr>
            <w:r w:rsidRPr="00A2036C">
              <w:t>HS : Trong moät tam giaùc coù 3 ñöôøng phaân giaùc xuaát phaùt töø 3 ñænh cuûa tam giaùc.</w:t>
            </w:r>
          </w:p>
          <w:p w14:paraId="773B6E3B" w14:textId="77777777" w:rsidR="00DE7EDE" w:rsidRPr="00A2036C" w:rsidRDefault="00DE7EDE" w:rsidP="003A5968"/>
        </w:tc>
        <w:tc>
          <w:tcPr>
            <w:tcW w:w="4253" w:type="dxa"/>
          </w:tcPr>
          <w:p w14:paraId="3E00CBFD" w14:textId="77777777" w:rsidR="00DE7EDE" w:rsidRPr="00A2036C" w:rsidRDefault="00DE7EDE" w:rsidP="003A5968">
            <w:r w:rsidRPr="00A2036C">
              <w:rPr>
                <w:b/>
              </w:rPr>
              <w:t>I.</w:t>
            </w:r>
            <w:r w:rsidRPr="00A2036C">
              <w:rPr>
                <w:b/>
                <w:u w:val="single"/>
              </w:rPr>
              <w:t xml:space="preserve"> Ñöôøng phaân giaùc cuûa moät tam giaùc :</w:t>
            </w:r>
            <w:r w:rsidRPr="00A2036C">
              <w:t xml:space="preserve"> (SGK/71)</w:t>
            </w:r>
          </w:p>
          <w:p w14:paraId="3F9E7ACF" w14:textId="12FF0197" w:rsidR="00DE7EDE" w:rsidRPr="00A2036C" w:rsidRDefault="0095234D" w:rsidP="003A5968">
            <w:r w:rsidRPr="00A2036C">
              <w:rPr>
                <w:noProof/>
              </w:rPr>
              <w:drawing>
                <wp:inline distT="0" distB="0" distL="0" distR="0" wp14:anchorId="103E0481" wp14:editId="1A9CF8BC">
                  <wp:extent cx="1552575" cy="1019175"/>
                  <wp:effectExtent l="0" t="0" r="0" b="0"/>
                  <wp:docPr id="1762" name="Picture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2300">
                            <a:extLst>
                              <a:ext uri="{28A0092B-C50C-407E-A947-70E740481C1C}">
                                <a14:useLocalDpi xmlns:a14="http://schemas.microsoft.com/office/drawing/2010/main" val="0"/>
                              </a:ext>
                            </a:extLst>
                          </a:blip>
                          <a:srcRect/>
                          <a:stretch>
                            <a:fillRect/>
                          </a:stretch>
                        </pic:blipFill>
                        <pic:spPr bwMode="auto">
                          <a:xfrm>
                            <a:off x="0" y="0"/>
                            <a:ext cx="1552575" cy="1019175"/>
                          </a:xfrm>
                          <a:prstGeom prst="rect">
                            <a:avLst/>
                          </a:prstGeom>
                          <a:noFill/>
                          <a:ln>
                            <a:noFill/>
                          </a:ln>
                        </pic:spPr>
                      </pic:pic>
                    </a:graphicData>
                  </a:graphic>
                </wp:inline>
              </w:drawing>
            </w:r>
          </w:p>
          <w:p w14:paraId="3DDA1F21" w14:textId="77777777" w:rsidR="00DE7EDE" w:rsidRPr="00A2036C" w:rsidRDefault="00DE7EDE" w:rsidP="003A5968">
            <w:r w:rsidRPr="00A2036C">
              <w:rPr>
                <w:u w:val="single"/>
              </w:rPr>
              <w:t>Tính chaát</w:t>
            </w:r>
            <w:r w:rsidRPr="00A2036C">
              <w:t xml:space="preserve"> : (sgk/ 71)</w:t>
            </w:r>
          </w:p>
        </w:tc>
      </w:tr>
      <w:tr w:rsidR="00DE7EDE" w:rsidRPr="0057525F" w14:paraId="065F1E8C" w14:textId="77777777" w:rsidTr="00642C59">
        <w:tblPrEx>
          <w:tblCellMar>
            <w:top w:w="0" w:type="dxa"/>
            <w:bottom w:w="0" w:type="dxa"/>
          </w:tblCellMar>
        </w:tblPrEx>
        <w:tc>
          <w:tcPr>
            <w:tcW w:w="2551" w:type="dxa"/>
          </w:tcPr>
          <w:p w14:paraId="511293DB" w14:textId="77777777" w:rsidR="00DE7EDE" w:rsidRPr="00A2036C" w:rsidRDefault="00DE7EDE" w:rsidP="003A5968">
            <w:r w:rsidRPr="00A2036C">
              <w:t xml:space="preserve">GV yeâu caàu HS laøm </w:t>
            </w:r>
            <w:r w:rsidRPr="00A2036C">
              <w:rPr>
                <w:bdr w:val="single" w:sz="4" w:space="0" w:color="auto"/>
              </w:rPr>
              <w:t>?1</w:t>
            </w:r>
            <w:r w:rsidRPr="00A2036C">
              <w:t>.</w:t>
            </w:r>
          </w:p>
          <w:p w14:paraId="50BF207C" w14:textId="77777777" w:rsidR="00DE7EDE" w:rsidRPr="00A2036C" w:rsidRDefault="00DE7EDE" w:rsidP="003A5968">
            <w:r w:rsidRPr="00A2036C">
              <w:t>GV : Em coù nhaän xeùt gì veà 3 neáp gaáp?</w:t>
            </w:r>
          </w:p>
          <w:p w14:paraId="4F4E0C6A" w14:textId="77777777" w:rsidR="00DE7EDE" w:rsidRPr="00A2036C" w:rsidRDefault="00DE7EDE" w:rsidP="003A5968">
            <w:r w:rsidRPr="00A2036C">
              <w:t xml:space="preserve">GV : Ñieàu ñoù theå hieän tính chaát cuûa 3 ñöôøng phaân giaùc cuûa tam </w:t>
            </w:r>
            <w:r w:rsidRPr="00A2036C">
              <w:lastRenderedPageBreak/>
              <w:t>giaùc.</w:t>
            </w:r>
          </w:p>
          <w:p w14:paraId="003F1069" w14:textId="77777777" w:rsidR="00DE7EDE" w:rsidRPr="00A2036C" w:rsidRDefault="00DE7EDE" w:rsidP="003A5968">
            <w:r w:rsidRPr="00A2036C">
              <w:t>GV veõ hình.</w:t>
            </w:r>
          </w:p>
          <w:p w14:paraId="0E652DB7" w14:textId="77777777" w:rsidR="00DE7EDE" w:rsidRPr="00A2036C" w:rsidRDefault="00DE7EDE" w:rsidP="003A5968">
            <w:r w:rsidRPr="00A2036C">
              <w:t xml:space="preserve">Gv yeâu caàu HS laøm </w:t>
            </w:r>
            <w:r w:rsidRPr="00A2036C">
              <w:rPr>
                <w:bdr w:val="single" w:sz="4" w:space="0" w:color="auto"/>
              </w:rPr>
              <w:t>?2</w:t>
            </w:r>
          </w:p>
          <w:p w14:paraId="5A978758" w14:textId="77777777" w:rsidR="00DE7EDE" w:rsidRPr="00A2036C" w:rsidRDefault="00DE7EDE" w:rsidP="003A5968">
            <w:r w:rsidRPr="00A2036C">
              <w:t>GV : Gôïi yù :</w:t>
            </w:r>
          </w:p>
          <w:p w14:paraId="02301637" w14:textId="77777777" w:rsidR="00DE7EDE" w:rsidRPr="00A2036C" w:rsidRDefault="00DE7EDE" w:rsidP="003A5968">
            <w:r w:rsidRPr="00A2036C">
              <w:t>I thuoäc tia phaân giaùc BE cuûa goùc B thì ta coù ñieàu gì?</w:t>
            </w:r>
          </w:p>
          <w:p w14:paraId="09D10078" w14:textId="77777777" w:rsidR="00DE7EDE" w:rsidRPr="00A2036C" w:rsidRDefault="00DE7EDE" w:rsidP="003A5968">
            <w:r w:rsidRPr="00A2036C">
              <w:t>I cuõng thuoäc tia phaân giaùc CF cuûa goùc C thì ta coù ñieàu gì?</w:t>
            </w:r>
          </w:p>
        </w:tc>
        <w:tc>
          <w:tcPr>
            <w:tcW w:w="2835" w:type="dxa"/>
          </w:tcPr>
          <w:p w14:paraId="320BAFD3" w14:textId="77777777" w:rsidR="00DE7EDE" w:rsidRPr="00A2036C" w:rsidRDefault="00DE7EDE" w:rsidP="003A5968">
            <w:r w:rsidRPr="00A2036C">
              <w:lastRenderedPageBreak/>
              <w:t xml:space="preserve">HS laøm </w:t>
            </w:r>
            <w:r w:rsidRPr="00A2036C">
              <w:rPr>
                <w:bdr w:val="single" w:sz="4" w:space="0" w:color="auto"/>
              </w:rPr>
              <w:t>?1</w:t>
            </w:r>
            <w:r w:rsidRPr="00A2036C">
              <w:t>.</w:t>
            </w:r>
          </w:p>
          <w:p w14:paraId="0564ECEA" w14:textId="77777777" w:rsidR="00DE7EDE" w:rsidRPr="00A2036C" w:rsidRDefault="00DE7EDE" w:rsidP="003A5968">
            <w:r w:rsidRPr="00A2036C">
              <w:t>HS : Ba neáp gaáp cuøng ñi qua 1 ñieåm.</w:t>
            </w:r>
          </w:p>
          <w:p w14:paraId="0BE18B3D" w14:textId="77777777" w:rsidR="00DE7EDE" w:rsidRPr="00A2036C" w:rsidRDefault="00DE7EDE" w:rsidP="003A5968">
            <w:r w:rsidRPr="00A2036C">
              <w:t>HS ñoïc ñònh lí.</w:t>
            </w:r>
          </w:p>
          <w:p w14:paraId="66A76429" w14:textId="77777777" w:rsidR="00DE7EDE" w:rsidRPr="00A2036C" w:rsidRDefault="00DE7EDE" w:rsidP="003A5968"/>
          <w:p w14:paraId="3EBA558B" w14:textId="77777777" w:rsidR="00DE7EDE" w:rsidRPr="00A2036C" w:rsidRDefault="00DE7EDE" w:rsidP="003A5968"/>
          <w:p w14:paraId="0D709329" w14:textId="77777777" w:rsidR="00DE7EDE" w:rsidRPr="00A2036C" w:rsidRDefault="00DE7EDE" w:rsidP="003A5968"/>
          <w:p w14:paraId="32CA4152" w14:textId="77777777" w:rsidR="00DE7EDE" w:rsidRPr="00A2036C" w:rsidRDefault="00DE7EDE" w:rsidP="003A5968">
            <w:r w:rsidRPr="00A2036C">
              <w:lastRenderedPageBreak/>
              <w:t>HS ghi giaû thieát, keát luaän.</w:t>
            </w:r>
          </w:p>
        </w:tc>
        <w:tc>
          <w:tcPr>
            <w:tcW w:w="4253" w:type="dxa"/>
          </w:tcPr>
          <w:p w14:paraId="1438ADD3" w14:textId="77777777" w:rsidR="00DE7EDE" w:rsidRPr="00A2036C" w:rsidRDefault="00DE7EDE" w:rsidP="003A5968">
            <w:pPr>
              <w:rPr>
                <w:b/>
                <w:u w:val="single"/>
              </w:rPr>
            </w:pPr>
            <w:r w:rsidRPr="00A2036C">
              <w:rPr>
                <w:b/>
              </w:rPr>
              <w:lastRenderedPageBreak/>
              <w:t>II.</w:t>
            </w:r>
            <w:r w:rsidRPr="00A2036C">
              <w:rPr>
                <w:b/>
                <w:u w:val="single"/>
              </w:rPr>
              <w:t xml:space="preserve"> Tính chaát ba ñöôøng phaân giaùc cuûa tam giaùc :</w:t>
            </w:r>
          </w:p>
          <w:p w14:paraId="5D71329F" w14:textId="77777777" w:rsidR="00DE7EDE" w:rsidRPr="00A2036C" w:rsidRDefault="00DE7EDE" w:rsidP="003A5968">
            <w:r w:rsidRPr="00A2036C">
              <w:rPr>
                <w:u w:val="single"/>
              </w:rPr>
              <w:t>Ñònh lyù :</w:t>
            </w:r>
            <w:r w:rsidRPr="00A2036C">
              <w:t xml:space="preserve"> (sgk/72)</w:t>
            </w:r>
          </w:p>
          <w:p w14:paraId="5AAFD5BA" w14:textId="5A6D1FA4" w:rsidR="00DE7EDE" w:rsidRPr="00A2036C" w:rsidRDefault="0095234D" w:rsidP="003A5968">
            <w:r w:rsidRPr="00A2036C">
              <w:rPr>
                <w:noProof/>
              </w:rPr>
              <w:lastRenderedPageBreak/>
              <w:drawing>
                <wp:inline distT="0" distB="0" distL="0" distR="0" wp14:anchorId="363F760C" wp14:editId="1BE279F3">
                  <wp:extent cx="1714500" cy="1143000"/>
                  <wp:effectExtent l="0" t="0" r="0" b="0"/>
                  <wp:docPr id="1763" name="Picture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2301">
                            <a:extLst>
                              <a:ext uri="{28A0092B-C50C-407E-A947-70E740481C1C}">
                                <a14:useLocalDpi xmlns:a14="http://schemas.microsoft.com/office/drawing/2010/main" val="0"/>
                              </a:ext>
                            </a:extLst>
                          </a:blip>
                          <a:srcRect/>
                          <a:stretch>
                            <a:fillRect/>
                          </a:stretch>
                        </pic:blipFill>
                        <pic:spPr bwMode="auto">
                          <a:xfrm>
                            <a:off x="0" y="0"/>
                            <a:ext cx="1714500" cy="1143000"/>
                          </a:xfrm>
                          <a:prstGeom prst="rect">
                            <a:avLst/>
                          </a:prstGeom>
                          <a:noFill/>
                          <a:ln>
                            <a:noFill/>
                          </a:ln>
                        </pic:spPr>
                      </pic:pic>
                    </a:graphicData>
                  </a:graphic>
                </wp:inline>
              </w:drawing>
            </w:r>
          </w:p>
          <w:tbl>
            <w:tblPr>
              <w:tblW w:w="3081" w:type="dxa"/>
              <w:tblBorders>
                <w:insideH w:val="single" w:sz="4" w:space="0" w:color="auto"/>
                <w:insideV w:val="single" w:sz="4" w:space="0" w:color="auto"/>
              </w:tblBorders>
              <w:tblLook w:val="0000" w:firstRow="0" w:lastRow="0" w:firstColumn="0" w:lastColumn="0" w:noHBand="0" w:noVBand="0"/>
            </w:tblPr>
            <w:tblGrid>
              <w:gridCol w:w="568"/>
              <w:gridCol w:w="2513"/>
            </w:tblGrid>
            <w:tr w:rsidR="00DE7EDE" w:rsidRPr="00A2036C" w14:paraId="33AF8FE8" w14:textId="77777777">
              <w:trPr>
                <w:trHeight w:val="345"/>
              </w:trPr>
              <w:tc>
                <w:tcPr>
                  <w:tcW w:w="568" w:type="dxa"/>
                  <w:shd w:val="clear" w:color="auto" w:fill="auto"/>
                  <w:noWrap/>
                  <w:vAlign w:val="center"/>
                </w:tcPr>
                <w:p w14:paraId="26A723DA" w14:textId="77777777" w:rsidR="00DE7EDE" w:rsidRPr="00A2036C" w:rsidRDefault="00DE7EDE" w:rsidP="003A5968">
                  <w:pPr>
                    <w:jc w:val="center"/>
                  </w:pPr>
                  <w:r w:rsidRPr="00A2036C">
                    <w:t>GT</w:t>
                  </w:r>
                </w:p>
              </w:tc>
              <w:tc>
                <w:tcPr>
                  <w:tcW w:w="2513" w:type="dxa"/>
                  <w:shd w:val="clear" w:color="auto" w:fill="auto"/>
                  <w:noWrap/>
                  <w:vAlign w:val="bottom"/>
                </w:tcPr>
                <w:p w14:paraId="75172F85" w14:textId="77777777" w:rsidR="00DE7EDE" w:rsidRPr="00A2036C" w:rsidRDefault="00DE7EDE" w:rsidP="003A5968">
                  <w:r w:rsidRPr="00A2036C">
                    <w:t> </w:t>
                  </w:r>
                  <w:r w:rsidRPr="00A2036C">
                    <w:sym w:font="Symbol" w:char="F044"/>
                  </w:r>
                  <w:r w:rsidRPr="00A2036C">
                    <w:t>ABC</w:t>
                  </w:r>
                </w:p>
                <w:p w14:paraId="1586EC8B" w14:textId="77777777" w:rsidR="00DE7EDE" w:rsidRPr="00A2036C" w:rsidRDefault="00DE7EDE" w:rsidP="003A5968">
                  <w:r w:rsidRPr="00A2036C">
                    <w:t xml:space="preserve">BE laø phaân giaùc </w:t>
                  </w:r>
                  <w:r w:rsidRPr="00A2036C">
                    <w:rPr>
                      <w:position w:val="-4"/>
                    </w:rPr>
                    <w:object w:dxaOrig="240" w:dyaOrig="320" w14:anchorId="3BA07224">
                      <v:shape id="_x0000_i2788" type="#_x0000_t75" style="width:12pt;height:16pt" o:ole="">
                        <v:imagedata r:id="rId2302" o:title=""/>
                      </v:shape>
                      <o:OLEObject Type="Embed" ProgID="Equation.3" ShapeID="_x0000_i2788" DrawAspect="Content" ObjectID="_1664268318" r:id="rId2303"/>
                    </w:object>
                  </w:r>
                </w:p>
                <w:p w14:paraId="742D4146" w14:textId="77777777" w:rsidR="00DE7EDE" w:rsidRPr="00A2036C" w:rsidRDefault="00DE7EDE" w:rsidP="003A5968">
                  <w:r w:rsidRPr="00A2036C">
                    <w:t xml:space="preserve">CF laø phaân giaùc </w:t>
                  </w:r>
                  <w:r w:rsidRPr="00A2036C">
                    <w:rPr>
                      <w:position w:val="-6"/>
                    </w:rPr>
                    <w:object w:dxaOrig="240" w:dyaOrig="340" w14:anchorId="1547A95F">
                      <v:shape id="_x0000_i2789" type="#_x0000_t75" style="width:12pt;height:17pt" o:ole="">
                        <v:imagedata r:id="rId2304" o:title=""/>
                      </v:shape>
                      <o:OLEObject Type="Embed" ProgID="Equation.3" ShapeID="_x0000_i2789" DrawAspect="Content" ObjectID="_1664268319" r:id="rId2305"/>
                    </w:object>
                  </w:r>
                </w:p>
                <w:p w14:paraId="072DFDCA" w14:textId="77777777" w:rsidR="00DE7EDE" w:rsidRPr="00A2036C" w:rsidRDefault="00DE7EDE" w:rsidP="003A5968">
                  <w:r w:rsidRPr="00A2036C">
                    <w:t>BE caét CF taïi I</w:t>
                  </w:r>
                </w:p>
                <w:p w14:paraId="0A6DDC78" w14:textId="77777777" w:rsidR="00DE7EDE" w:rsidRPr="00A2036C" w:rsidRDefault="00DE7EDE" w:rsidP="003A5968">
                  <w:pPr>
                    <w:rPr>
                      <w:lang w:val="fr-FR"/>
                    </w:rPr>
                  </w:pPr>
                  <w:r w:rsidRPr="00A2036C">
                    <w:rPr>
                      <w:lang w:val="fr-FR"/>
                    </w:rPr>
                    <w:t>IH</w:t>
                  </w:r>
                  <w:r w:rsidRPr="00A2036C">
                    <w:sym w:font="Symbol" w:char="F05E"/>
                  </w:r>
                  <w:r w:rsidRPr="00A2036C">
                    <w:rPr>
                      <w:lang w:val="fr-FR"/>
                    </w:rPr>
                    <w:t>BC; IK</w:t>
                  </w:r>
                  <w:r w:rsidRPr="00A2036C">
                    <w:sym w:font="Symbol" w:char="F05E"/>
                  </w:r>
                  <w:r w:rsidRPr="00A2036C">
                    <w:rPr>
                      <w:lang w:val="fr-FR"/>
                    </w:rPr>
                    <w:t>AC; IL</w:t>
                  </w:r>
                  <w:r w:rsidRPr="00A2036C">
                    <w:sym w:font="Symbol" w:char="F05E"/>
                  </w:r>
                  <w:r w:rsidRPr="00A2036C">
                    <w:rPr>
                      <w:lang w:val="fr-FR"/>
                    </w:rPr>
                    <w:t>AB</w:t>
                  </w:r>
                </w:p>
              </w:tc>
            </w:tr>
            <w:tr w:rsidR="00DE7EDE" w:rsidRPr="00A2036C" w14:paraId="39B8CC7D" w14:textId="77777777">
              <w:trPr>
                <w:trHeight w:val="345"/>
              </w:trPr>
              <w:tc>
                <w:tcPr>
                  <w:tcW w:w="568" w:type="dxa"/>
                  <w:shd w:val="clear" w:color="auto" w:fill="auto"/>
                  <w:noWrap/>
                  <w:vAlign w:val="center"/>
                </w:tcPr>
                <w:p w14:paraId="7130867A" w14:textId="77777777" w:rsidR="00DE7EDE" w:rsidRPr="00A2036C" w:rsidRDefault="00DE7EDE" w:rsidP="003A5968">
                  <w:pPr>
                    <w:jc w:val="center"/>
                  </w:pPr>
                  <w:r w:rsidRPr="00A2036C">
                    <w:t>KL</w:t>
                  </w:r>
                </w:p>
              </w:tc>
              <w:tc>
                <w:tcPr>
                  <w:tcW w:w="2513" w:type="dxa"/>
                  <w:shd w:val="clear" w:color="auto" w:fill="auto"/>
                  <w:noWrap/>
                  <w:vAlign w:val="bottom"/>
                </w:tcPr>
                <w:p w14:paraId="6DA3F64C" w14:textId="77777777" w:rsidR="00DE7EDE" w:rsidRPr="00A2036C" w:rsidRDefault="00DE7EDE" w:rsidP="003A5968">
                  <w:r w:rsidRPr="00A2036C">
                    <w:t>AI laø tai phaân giaùc</w:t>
                  </w:r>
                  <w:r w:rsidRPr="00A2036C">
                    <w:rPr>
                      <w:position w:val="-4"/>
                    </w:rPr>
                    <w:object w:dxaOrig="240" w:dyaOrig="320" w14:anchorId="79395044">
                      <v:shape id="_x0000_i2790" type="#_x0000_t75" style="width:12pt;height:16pt" o:ole="">
                        <v:imagedata r:id="rId2219" o:title=""/>
                      </v:shape>
                      <o:OLEObject Type="Embed" ProgID="Equation.3" ShapeID="_x0000_i2790" DrawAspect="Content" ObjectID="_1664268320" r:id="rId2306"/>
                    </w:object>
                  </w:r>
                </w:p>
                <w:p w14:paraId="462CA4BD" w14:textId="77777777" w:rsidR="00DE7EDE" w:rsidRPr="00A2036C" w:rsidRDefault="00DE7EDE" w:rsidP="003A5968">
                  <w:pPr>
                    <w:rPr>
                      <w:lang w:val="fr-FR"/>
                    </w:rPr>
                  </w:pPr>
                  <w:r w:rsidRPr="00A2036C">
                    <w:rPr>
                      <w:lang w:val="fr-FR"/>
                    </w:rPr>
                    <w:t>IH = IK = IL</w:t>
                  </w:r>
                </w:p>
              </w:tc>
            </w:tr>
          </w:tbl>
          <w:p w14:paraId="0189AB7C" w14:textId="77777777" w:rsidR="00DE7EDE" w:rsidRPr="00A2036C" w:rsidRDefault="00DE7EDE" w:rsidP="003A5968">
            <w:pPr>
              <w:rPr>
                <w:u w:val="single"/>
                <w:lang w:val="fr-FR"/>
              </w:rPr>
            </w:pPr>
            <w:r w:rsidRPr="00A2036C">
              <w:rPr>
                <w:u w:val="single"/>
                <w:lang w:val="fr-FR"/>
              </w:rPr>
              <w:t>Chöùng minh :</w:t>
            </w:r>
          </w:p>
          <w:p w14:paraId="19845FE2" w14:textId="77777777" w:rsidR="00DE7EDE" w:rsidRPr="00A2036C" w:rsidRDefault="00DE7EDE" w:rsidP="003A5968">
            <w:r w:rsidRPr="00A2036C">
              <w:t>(sgk/72)</w:t>
            </w:r>
          </w:p>
        </w:tc>
      </w:tr>
      <w:tr w:rsidR="00DE7EDE" w:rsidRPr="00A2036C" w14:paraId="54C616EE" w14:textId="77777777" w:rsidTr="00642C59">
        <w:tblPrEx>
          <w:tblCellMar>
            <w:top w:w="0" w:type="dxa"/>
            <w:bottom w:w="0" w:type="dxa"/>
          </w:tblCellMar>
        </w:tblPrEx>
        <w:tc>
          <w:tcPr>
            <w:tcW w:w="2551" w:type="dxa"/>
          </w:tcPr>
          <w:p w14:paraId="0A239DBE" w14:textId="77777777" w:rsidR="00DE7EDE" w:rsidRPr="0057525F" w:rsidRDefault="00DE7EDE" w:rsidP="003A5968">
            <w:pPr>
              <w:rPr>
                <w:lang w:val="pt-BR"/>
              </w:rPr>
            </w:pPr>
            <w:r w:rsidRPr="0057525F">
              <w:rPr>
                <w:lang w:val="pt-BR"/>
              </w:rPr>
              <w:lastRenderedPageBreak/>
              <w:t>GV : Phaùt bieåu ñònh lyù Tính chaát ba ñöôøng phaân giaùc cuûa tam giaùc.</w:t>
            </w:r>
          </w:p>
          <w:p w14:paraId="136738B0" w14:textId="77777777" w:rsidR="00DE7EDE" w:rsidRPr="00A2036C" w:rsidRDefault="00DE7EDE" w:rsidP="003A5968">
            <w:pPr>
              <w:rPr>
                <w:b/>
                <w:u w:val="single"/>
              </w:rPr>
            </w:pPr>
            <w:r w:rsidRPr="00A2036C">
              <w:rPr>
                <w:b/>
                <w:u w:val="single"/>
              </w:rPr>
              <w:t>BT 36 sgkSGK/:</w:t>
            </w:r>
          </w:p>
          <w:p w14:paraId="79F66BAC" w14:textId="77777777" w:rsidR="00DE7EDE" w:rsidRPr="00A2036C" w:rsidRDefault="00DE7EDE" w:rsidP="003A5968">
            <w:pPr>
              <w:rPr>
                <w:b/>
                <w:u w:val="single"/>
              </w:rPr>
            </w:pPr>
          </w:p>
          <w:p w14:paraId="7D8DA2B9" w14:textId="77777777" w:rsidR="00DE7EDE" w:rsidRPr="00A2036C" w:rsidRDefault="00DE7EDE" w:rsidP="003A5968">
            <w:pPr>
              <w:rPr>
                <w:b/>
                <w:u w:val="single"/>
              </w:rPr>
            </w:pPr>
          </w:p>
          <w:p w14:paraId="3DA897C1" w14:textId="77777777" w:rsidR="00DE7EDE" w:rsidRPr="00A2036C" w:rsidRDefault="00DE7EDE" w:rsidP="003A5968">
            <w:pPr>
              <w:rPr>
                <w:b/>
                <w:u w:val="single"/>
              </w:rPr>
            </w:pPr>
          </w:p>
          <w:p w14:paraId="07D2AD65" w14:textId="77777777" w:rsidR="00DE7EDE" w:rsidRPr="00A2036C" w:rsidRDefault="00DE7EDE" w:rsidP="003A5968">
            <w:pPr>
              <w:rPr>
                <w:b/>
                <w:u w:val="single"/>
              </w:rPr>
            </w:pPr>
          </w:p>
          <w:p w14:paraId="3852ACD8" w14:textId="77777777" w:rsidR="00DE7EDE" w:rsidRPr="00A2036C" w:rsidRDefault="00DE7EDE" w:rsidP="003A5968">
            <w:pPr>
              <w:rPr>
                <w:b/>
                <w:u w:val="single"/>
              </w:rPr>
            </w:pPr>
          </w:p>
          <w:p w14:paraId="56BDBA4D" w14:textId="77777777" w:rsidR="00DE7EDE" w:rsidRPr="00A2036C" w:rsidRDefault="00DE7EDE" w:rsidP="003A5968">
            <w:pPr>
              <w:rPr>
                <w:b/>
                <w:u w:val="single"/>
              </w:rPr>
            </w:pPr>
          </w:p>
          <w:p w14:paraId="47A10206" w14:textId="77777777" w:rsidR="00DE7EDE" w:rsidRPr="00A2036C" w:rsidRDefault="00DE7EDE" w:rsidP="003A5968">
            <w:pPr>
              <w:rPr>
                <w:b/>
                <w:u w:val="single"/>
              </w:rPr>
            </w:pPr>
          </w:p>
          <w:p w14:paraId="06D78928" w14:textId="77777777" w:rsidR="00DE7EDE" w:rsidRPr="00A2036C" w:rsidRDefault="00DE7EDE" w:rsidP="003A5968">
            <w:pPr>
              <w:rPr>
                <w:b/>
                <w:u w:val="single"/>
              </w:rPr>
            </w:pPr>
          </w:p>
          <w:p w14:paraId="15B5895E" w14:textId="77777777" w:rsidR="00DE7EDE" w:rsidRPr="00A2036C" w:rsidRDefault="00DE7EDE" w:rsidP="003A5968">
            <w:pPr>
              <w:rPr>
                <w:b/>
                <w:u w:val="single"/>
              </w:rPr>
            </w:pPr>
          </w:p>
          <w:p w14:paraId="706399B6" w14:textId="77777777" w:rsidR="00DE7EDE" w:rsidRPr="00A2036C" w:rsidRDefault="00DE7EDE" w:rsidP="003A5968">
            <w:pPr>
              <w:rPr>
                <w:b/>
                <w:u w:val="single"/>
              </w:rPr>
            </w:pPr>
          </w:p>
          <w:p w14:paraId="380CCEA8" w14:textId="77777777" w:rsidR="00DE7EDE" w:rsidRPr="00A2036C" w:rsidRDefault="00DE7EDE" w:rsidP="003A5968">
            <w:pPr>
              <w:rPr>
                <w:b/>
                <w:u w:val="single"/>
              </w:rPr>
            </w:pPr>
          </w:p>
          <w:p w14:paraId="5E60E077" w14:textId="77777777" w:rsidR="00DE7EDE" w:rsidRPr="00A2036C" w:rsidRDefault="00DE7EDE" w:rsidP="003A5968">
            <w:pPr>
              <w:rPr>
                <w:b/>
                <w:u w:val="single"/>
              </w:rPr>
            </w:pPr>
          </w:p>
          <w:p w14:paraId="4590227A" w14:textId="77777777" w:rsidR="00DE7EDE" w:rsidRPr="00A2036C" w:rsidRDefault="00DE7EDE" w:rsidP="003A5968">
            <w:pPr>
              <w:rPr>
                <w:b/>
                <w:u w:val="single"/>
              </w:rPr>
            </w:pPr>
          </w:p>
          <w:p w14:paraId="458775B7" w14:textId="77777777" w:rsidR="00DE7EDE" w:rsidRPr="00A2036C" w:rsidRDefault="00DE7EDE" w:rsidP="003A5968">
            <w:pPr>
              <w:rPr>
                <w:b/>
                <w:u w:val="single"/>
              </w:rPr>
            </w:pPr>
          </w:p>
          <w:p w14:paraId="78BBCDAF" w14:textId="77777777" w:rsidR="00DE7EDE" w:rsidRPr="00A2036C" w:rsidRDefault="00DE7EDE" w:rsidP="003A5968">
            <w:pPr>
              <w:rPr>
                <w:b/>
                <w:u w:val="single"/>
              </w:rPr>
            </w:pPr>
          </w:p>
          <w:p w14:paraId="57CEBB78" w14:textId="77777777" w:rsidR="00DE7EDE" w:rsidRPr="00A2036C" w:rsidRDefault="00DE7EDE" w:rsidP="003A5968">
            <w:pPr>
              <w:rPr>
                <w:b/>
                <w:u w:val="single"/>
              </w:rPr>
            </w:pPr>
          </w:p>
          <w:p w14:paraId="30FABF0A" w14:textId="77777777" w:rsidR="00DE7EDE" w:rsidRPr="00A2036C" w:rsidRDefault="00DE7EDE" w:rsidP="003A5968">
            <w:pPr>
              <w:rPr>
                <w:b/>
                <w:u w:val="single"/>
              </w:rPr>
            </w:pPr>
          </w:p>
          <w:p w14:paraId="1E7FB14F" w14:textId="77777777" w:rsidR="00DE7EDE" w:rsidRPr="00A2036C" w:rsidRDefault="00DE7EDE" w:rsidP="003A5968">
            <w:pPr>
              <w:rPr>
                <w:b/>
                <w:u w:val="single"/>
              </w:rPr>
            </w:pPr>
          </w:p>
          <w:p w14:paraId="23C1F2E7" w14:textId="77777777" w:rsidR="00DE7EDE" w:rsidRPr="00A2036C" w:rsidRDefault="00DE7EDE" w:rsidP="003A5968">
            <w:pPr>
              <w:rPr>
                <w:b/>
                <w:u w:val="single"/>
              </w:rPr>
            </w:pPr>
          </w:p>
          <w:p w14:paraId="62903B2B" w14:textId="77777777" w:rsidR="00DE7EDE" w:rsidRPr="00A2036C" w:rsidRDefault="00DE7EDE" w:rsidP="003A5968"/>
          <w:p w14:paraId="523AC3C0" w14:textId="77777777" w:rsidR="00DE7EDE" w:rsidRPr="00A2036C" w:rsidRDefault="00DE7EDE" w:rsidP="003A5968"/>
          <w:p w14:paraId="33748281" w14:textId="77777777" w:rsidR="00DE7EDE" w:rsidRPr="00A2036C" w:rsidRDefault="00DE7EDE" w:rsidP="003A5968">
            <w:pPr>
              <w:rPr>
                <w:b/>
                <w:u w:val="single"/>
              </w:rPr>
            </w:pPr>
            <w:r w:rsidRPr="00A2036C">
              <w:rPr>
                <w:b/>
                <w:u w:val="single"/>
              </w:rPr>
              <w:t>BT 38 sgk/73:</w:t>
            </w:r>
          </w:p>
          <w:p w14:paraId="17BF5BF8" w14:textId="77777777" w:rsidR="00DE7EDE" w:rsidRPr="00A2036C" w:rsidRDefault="00DE7EDE" w:rsidP="003A5968">
            <w:r w:rsidRPr="00A2036C">
              <w:t xml:space="preserve">GV : phaùt phieáu hoïc taäp coù in ñeà baøi 73 cho caùc nhoùm, yeâu caàu HS hoaït ñoäng nhoùm laøm </w:t>
            </w:r>
            <w:r w:rsidRPr="00A2036C">
              <w:lastRenderedPageBreak/>
              <w:t>caâu a, b.</w:t>
            </w:r>
          </w:p>
          <w:p w14:paraId="2337E90D" w14:textId="77777777" w:rsidR="00DE7EDE" w:rsidRPr="00A2036C" w:rsidRDefault="00DE7EDE" w:rsidP="003A5968"/>
          <w:p w14:paraId="32F454CA" w14:textId="77777777" w:rsidR="00DE7EDE" w:rsidRPr="00A2036C" w:rsidRDefault="00DE7EDE" w:rsidP="003A5968"/>
          <w:p w14:paraId="6265A4A5" w14:textId="77777777" w:rsidR="00DE7EDE" w:rsidRPr="00A2036C" w:rsidRDefault="00DE7EDE" w:rsidP="003A5968"/>
          <w:p w14:paraId="706A30EB" w14:textId="77777777" w:rsidR="00DE7EDE" w:rsidRPr="00A2036C" w:rsidRDefault="00DE7EDE" w:rsidP="003A5968"/>
          <w:p w14:paraId="34E3A58D" w14:textId="77777777" w:rsidR="00DE7EDE" w:rsidRPr="00A2036C" w:rsidRDefault="00DE7EDE" w:rsidP="003A5968">
            <w:r w:rsidRPr="00A2036C">
              <w:t>Ñaïi dieän nhoùm leân trình baøy baøi giaûi.</w:t>
            </w:r>
          </w:p>
          <w:p w14:paraId="1C52E792" w14:textId="77777777" w:rsidR="00DE7EDE" w:rsidRPr="00A2036C" w:rsidRDefault="00DE7EDE" w:rsidP="003A5968"/>
          <w:p w14:paraId="338A7B3F" w14:textId="77777777" w:rsidR="00DE7EDE" w:rsidRPr="00A2036C" w:rsidRDefault="00DE7EDE" w:rsidP="003A5968"/>
          <w:p w14:paraId="62A6E3FF" w14:textId="77777777" w:rsidR="00DE7EDE" w:rsidRPr="00A2036C" w:rsidRDefault="00DE7EDE" w:rsidP="003A5968"/>
          <w:p w14:paraId="37858BBF" w14:textId="77777777" w:rsidR="00DE7EDE" w:rsidRPr="00A2036C" w:rsidRDefault="00DE7EDE" w:rsidP="003A5968"/>
          <w:p w14:paraId="194EFDA0" w14:textId="77777777" w:rsidR="00DE7EDE" w:rsidRPr="00A2036C" w:rsidRDefault="00DE7EDE" w:rsidP="003A5968"/>
          <w:p w14:paraId="0664916F" w14:textId="77777777" w:rsidR="00DE7EDE" w:rsidRPr="00A2036C" w:rsidRDefault="00DE7EDE" w:rsidP="003A5968"/>
          <w:p w14:paraId="5B2C0C8A" w14:textId="77777777" w:rsidR="00DE7EDE" w:rsidRPr="00A2036C" w:rsidRDefault="00DE7EDE" w:rsidP="003A5968">
            <w:r w:rsidRPr="00A2036C">
              <w:t>GV : Ñieåm O coù caùch ñeàu 3 caïnh caûu tam giaùc khoâng? Taïi sao?</w:t>
            </w:r>
          </w:p>
          <w:p w14:paraId="43E9F355" w14:textId="77777777" w:rsidR="00DE7EDE" w:rsidRPr="00A2036C" w:rsidRDefault="00DE7EDE" w:rsidP="003A5968">
            <w:pPr>
              <w:rPr>
                <w:b/>
                <w:u w:val="single"/>
              </w:rPr>
            </w:pPr>
          </w:p>
          <w:p w14:paraId="0128DE9F" w14:textId="77777777" w:rsidR="00DE7EDE" w:rsidRPr="00A2036C" w:rsidRDefault="00DE7EDE" w:rsidP="003A5968"/>
        </w:tc>
        <w:tc>
          <w:tcPr>
            <w:tcW w:w="2835" w:type="dxa"/>
          </w:tcPr>
          <w:p w14:paraId="17F12BF7" w14:textId="77777777" w:rsidR="00DE7EDE" w:rsidRPr="00A2036C" w:rsidRDefault="00DE7EDE" w:rsidP="003A5968">
            <w:r w:rsidRPr="00A2036C">
              <w:lastRenderedPageBreak/>
              <w:t>HS phaùt bieåu.</w:t>
            </w:r>
          </w:p>
          <w:p w14:paraId="1A307109" w14:textId="77777777" w:rsidR="00DE7EDE" w:rsidRPr="00A2036C" w:rsidRDefault="00DE7EDE" w:rsidP="003A5968"/>
          <w:p w14:paraId="4F6D1E21" w14:textId="77777777" w:rsidR="00DE7EDE" w:rsidRPr="00A2036C" w:rsidRDefault="00DE7EDE" w:rsidP="003A5968"/>
          <w:p w14:paraId="2829AE7F" w14:textId="77777777" w:rsidR="00DE7EDE" w:rsidRPr="00A2036C" w:rsidRDefault="00DE7EDE" w:rsidP="003A5968">
            <w:pPr>
              <w:rPr>
                <w:b/>
                <w:u w:val="single"/>
              </w:rPr>
            </w:pPr>
            <w:r w:rsidRPr="00A2036C">
              <w:rPr>
                <w:b/>
                <w:u w:val="single"/>
              </w:rPr>
              <w:t>BT 36 sgkSGK/:</w:t>
            </w:r>
          </w:p>
          <w:p w14:paraId="6217F97A" w14:textId="31D7062C" w:rsidR="00DE7EDE" w:rsidRPr="00A2036C" w:rsidRDefault="0095234D" w:rsidP="003A5968">
            <w:r w:rsidRPr="00A2036C">
              <w:rPr>
                <w:noProof/>
              </w:rPr>
              <w:drawing>
                <wp:inline distT="0" distB="0" distL="0" distR="0" wp14:anchorId="26C927BB" wp14:editId="6072DEB7">
                  <wp:extent cx="1562100" cy="923925"/>
                  <wp:effectExtent l="0" t="0" r="0" b="0"/>
                  <wp:docPr id="1767" name="Picture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2307">
                            <a:extLst>
                              <a:ext uri="{28A0092B-C50C-407E-A947-70E740481C1C}">
                                <a14:useLocalDpi xmlns:a14="http://schemas.microsoft.com/office/drawing/2010/main" val="0"/>
                              </a:ext>
                            </a:extLst>
                          </a:blip>
                          <a:srcRect/>
                          <a:stretch>
                            <a:fillRect/>
                          </a:stretch>
                        </pic:blipFill>
                        <pic:spPr bwMode="auto">
                          <a:xfrm>
                            <a:off x="0" y="0"/>
                            <a:ext cx="1562100" cy="923925"/>
                          </a:xfrm>
                          <a:prstGeom prst="rect">
                            <a:avLst/>
                          </a:prstGeom>
                          <a:noFill/>
                          <a:ln>
                            <a:noFill/>
                          </a:ln>
                        </pic:spPr>
                      </pic:pic>
                    </a:graphicData>
                  </a:graphic>
                </wp:inline>
              </w:drawing>
            </w:r>
          </w:p>
          <w:p w14:paraId="4CCAB821" w14:textId="77777777" w:rsidR="00DE7EDE" w:rsidRPr="00A2036C" w:rsidRDefault="00DE7EDE" w:rsidP="003A5968"/>
          <w:p w14:paraId="180698AA" w14:textId="77777777" w:rsidR="00DE7EDE" w:rsidRPr="00A2036C" w:rsidRDefault="00DE7EDE" w:rsidP="003A5968"/>
          <w:p w14:paraId="501B80F5" w14:textId="77777777" w:rsidR="00DE7EDE" w:rsidRPr="00A2036C" w:rsidRDefault="00DE7EDE" w:rsidP="003A5968"/>
          <w:p w14:paraId="4A2F109E" w14:textId="77777777" w:rsidR="00DE7EDE" w:rsidRPr="00A2036C" w:rsidRDefault="00DE7EDE" w:rsidP="003A5968"/>
          <w:p w14:paraId="0A9D6088" w14:textId="77777777" w:rsidR="00DE7EDE" w:rsidRPr="00A2036C" w:rsidRDefault="00DE7EDE" w:rsidP="003A5968"/>
          <w:p w14:paraId="528D00CB" w14:textId="77777777" w:rsidR="00DE7EDE" w:rsidRPr="00A2036C" w:rsidRDefault="00DE7EDE" w:rsidP="003A5968"/>
          <w:p w14:paraId="06645F37" w14:textId="77777777" w:rsidR="00DE7EDE" w:rsidRPr="00A2036C" w:rsidRDefault="00DE7EDE" w:rsidP="003A5968"/>
          <w:p w14:paraId="53A570EF" w14:textId="77777777" w:rsidR="00DE7EDE" w:rsidRPr="00A2036C" w:rsidRDefault="00DE7EDE" w:rsidP="003A5968"/>
          <w:p w14:paraId="0CEA6442" w14:textId="77777777" w:rsidR="00DE7EDE" w:rsidRPr="00A2036C" w:rsidRDefault="00DE7EDE" w:rsidP="003A5968"/>
          <w:p w14:paraId="1714ECE1" w14:textId="77777777" w:rsidR="00DE7EDE" w:rsidRPr="00A2036C" w:rsidRDefault="00DE7EDE" w:rsidP="003A5968"/>
          <w:p w14:paraId="18D0305C" w14:textId="77777777" w:rsidR="00DE7EDE" w:rsidRPr="00A2036C" w:rsidRDefault="00DE7EDE" w:rsidP="003A5968"/>
          <w:p w14:paraId="05DBEAE1" w14:textId="77777777" w:rsidR="00DE7EDE" w:rsidRPr="00A2036C" w:rsidRDefault="00DE7EDE" w:rsidP="003A5968"/>
          <w:p w14:paraId="60CE68B7" w14:textId="77777777" w:rsidR="00DE7EDE" w:rsidRPr="00A2036C" w:rsidRDefault="00DE7EDE" w:rsidP="003A5968"/>
          <w:p w14:paraId="69943069" w14:textId="77777777" w:rsidR="00DE7EDE" w:rsidRPr="00A2036C" w:rsidRDefault="00DE7EDE" w:rsidP="003A5968"/>
          <w:p w14:paraId="7512169D" w14:textId="77777777" w:rsidR="00DE7EDE" w:rsidRPr="00A2036C" w:rsidRDefault="00DE7EDE" w:rsidP="003A5968"/>
          <w:p w14:paraId="51FA8982" w14:textId="77777777" w:rsidR="00DE7EDE" w:rsidRPr="00A2036C" w:rsidRDefault="00DE7EDE" w:rsidP="003A5968"/>
          <w:p w14:paraId="137A1F77" w14:textId="77777777" w:rsidR="00DE7EDE" w:rsidRPr="00A2036C" w:rsidRDefault="00DE7EDE" w:rsidP="003A5968"/>
          <w:p w14:paraId="4F15C689" w14:textId="77777777" w:rsidR="00DE7EDE" w:rsidRPr="00A2036C" w:rsidRDefault="00DE7EDE" w:rsidP="003A5968">
            <w:pPr>
              <w:rPr>
                <w:b/>
                <w:u w:val="single"/>
              </w:rPr>
            </w:pPr>
            <w:r w:rsidRPr="00A2036C">
              <w:rPr>
                <w:b/>
                <w:u w:val="single"/>
              </w:rPr>
              <w:t>BT 38 sgk/73:</w:t>
            </w:r>
          </w:p>
          <w:p w14:paraId="116E595A" w14:textId="478343CF" w:rsidR="00DE7EDE" w:rsidRPr="00A2036C" w:rsidRDefault="0095234D" w:rsidP="003A5968">
            <w:r w:rsidRPr="00A2036C">
              <w:rPr>
                <w:noProof/>
              </w:rPr>
              <w:lastRenderedPageBreak/>
              <w:drawing>
                <wp:inline distT="0" distB="0" distL="0" distR="0" wp14:anchorId="0E06017C" wp14:editId="2464BBBF">
                  <wp:extent cx="1352550" cy="1123950"/>
                  <wp:effectExtent l="0" t="0" r="0" b="0"/>
                  <wp:docPr id="1768" name="Picture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2308">
                            <a:extLst>
                              <a:ext uri="{28A0092B-C50C-407E-A947-70E740481C1C}">
                                <a14:useLocalDpi xmlns:a14="http://schemas.microsoft.com/office/drawing/2010/main" val="0"/>
                              </a:ext>
                            </a:extLst>
                          </a:blip>
                          <a:srcRect/>
                          <a:stretch>
                            <a:fillRect/>
                          </a:stretch>
                        </pic:blipFill>
                        <pic:spPr bwMode="auto">
                          <a:xfrm>
                            <a:off x="0" y="0"/>
                            <a:ext cx="1352550" cy="1123950"/>
                          </a:xfrm>
                          <a:prstGeom prst="rect">
                            <a:avLst/>
                          </a:prstGeom>
                          <a:noFill/>
                          <a:ln>
                            <a:noFill/>
                          </a:ln>
                        </pic:spPr>
                      </pic:pic>
                    </a:graphicData>
                  </a:graphic>
                </wp:inline>
              </w:drawing>
            </w:r>
          </w:p>
        </w:tc>
        <w:tc>
          <w:tcPr>
            <w:tcW w:w="4253" w:type="dxa"/>
          </w:tcPr>
          <w:p w14:paraId="51669488" w14:textId="77777777" w:rsidR="00DE7EDE" w:rsidRPr="00A2036C" w:rsidRDefault="00DE7EDE" w:rsidP="003A5968"/>
          <w:p w14:paraId="675D0024" w14:textId="77777777" w:rsidR="00DE7EDE" w:rsidRPr="00A2036C" w:rsidRDefault="00DE7EDE" w:rsidP="003A5968"/>
          <w:p w14:paraId="75DB6401" w14:textId="77777777" w:rsidR="00DE7EDE" w:rsidRPr="00A2036C" w:rsidRDefault="00DE7EDE" w:rsidP="003A5968"/>
          <w:p w14:paraId="7C986F06" w14:textId="77777777" w:rsidR="00DE7EDE" w:rsidRPr="00A2036C" w:rsidRDefault="00DE7EDE" w:rsidP="003A5968">
            <w:pPr>
              <w:rPr>
                <w:b/>
                <w:u w:val="single"/>
              </w:rPr>
            </w:pPr>
            <w:r w:rsidRPr="00A2036C">
              <w:rPr>
                <w:b/>
                <w:u w:val="single"/>
              </w:rPr>
              <w:t>BT 36 sgkSGK/:</w:t>
            </w:r>
          </w:p>
          <w:p w14:paraId="7EE83256" w14:textId="39B13811" w:rsidR="00DE7EDE" w:rsidRPr="00A2036C" w:rsidRDefault="0095234D" w:rsidP="003A5968">
            <w:r w:rsidRPr="00A2036C">
              <w:rPr>
                <w:noProof/>
              </w:rPr>
              <w:drawing>
                <wp:inline distT="0" distB="0" distL="0" distR="0" wp14:anchorId="1773AFA4" wp14:editId="46E77CF2">
                  <wp:extent cx="1562100" cy="923925"/>
                  <wp:effectExtent l="0" t="0" r="0" b="0"/>
                  <wp:docPr id="1769" name="Picture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2307">
                            <a:extLst>
                              <a:ext uri="{28A0092B-C50C-407E-A947-70E740481C1C}">
                                <a14:useLocalDpi xmlns:a14="http://schemas.microsoft.com/office/drawing/2010/main" val="0"/>
                              </a:ext>
                            </a:extLst>
                          </a:blip>
                          <a:srcRect/>
                          <a:stretch>
                            <a:fillRect/>
                          </a:stretch>
                        </pic:blipFill>
                        <pic:spPr bwMode="auto">
                          <a:xfrm>
                            <a:off x="0" y="0"/>
                            <a:ext cx="1562100" cy="923925"/>
                          </a:xfrm>
                          <a:prstGeom prst="rect">
                            <a:avLst/>
                          </a:prstGeom>
                          <a:noFill/>
                          <a:ln>
                            <a:noFill/>
                          </a:ln>
                        </pic:spPr>
                      </pic:pic>
                    </a:graphicData>
                  </a:graphic>
                </wp:inline>
              </w:drawing>
            </w:r>
          </w:p>
          <w:tbl>
            <w:tblPr>
              <w:tblW w:w="3330" w:type="dxa"/>
              <w:tblBorders>
                <w:bottom w:val="single" w:sz="4" w:space="0" w:color="auto"/>
                <w:insideH w:val="single" w:sz="4" w:space="0" w:color="auto"/>
                <w:insideV w:val="single" w:sz="4" w:space="0" w:color="auto"/>
              </w:tblBorders>
              <w:tblLook w:val="0000" w:firstRow="0" w:lastRow="0" w:firstColumn="0" w:lastColumn="0" w:noHBand="0" w:noVBand="0"/>
            </w:tblPr>
            <w:tblGrid>
              <w:gridCol w:w="568"/>
              <w:gridCol w:w="2762"/>
            </w:tblGrid>
            <w:tr w:rsidR="00DE7EDE" w:rsidRPr="00A2036C" w14:paraId="4472CE93" w14:textId="77777777">
              <w:trPr>
                <w:trHeight w:val="345"/>
              </w:trPr>
              <w:tc>
                <w:tcPr>
                  <w:tcW w:w="568" w:type="dxa"/>
                  <w:shd w:val="clear" w:color="auto" w:fill="auto"/>
                  <w:noWrap/>
                  <w:vAlign w:val="center"/>
                </w:tcPr>
                <w:p w14:paraId="2CE00282" w14:textId="77777777" w:rsidR="00DE7EDE" w:rsidRPr="00A2036C" w:rsidRDefault="00DE7EDE" w:rsidP="003A5968">
                  <w:pPr>
                    <w:jc w:val="center"/>
                  </w:pPr>
                  <w:r w:rsidRPr="00A2036C">
                    <w:t>GT</w:t>
                  </w:r>
                </w:p>
              </w:tc>
              <w:tc>
                <w:tcPr>
                  <w:tcW w:w="2762" w:type="dxa"/>
                  <w:shd w:val="clear" w:color="auto" w:fill="auto"/>
                  <w:noWrap/>
                  <w:vAlign w:val="bottom"/>
                </w:tcPr>
                <w:p w14:paraId="28CCF30B" w14:textId="77777777" w:rsidR="00DE7EDE" w:rsidRPr="00A2036C" w:rsidRDefault="00DE7EDE" w:rsidP="003A5968">
                  <w:r w:rsidRPr="00A2036C">
                    <w:t> </w:t>
                  </w:r>
                  <w:r w:rsidRPr="00A2036C">
                    <w:sym w:font="Symbol" w:char="F044"/>
                  </w:r>
                  <w:r w:rsidRPr="00A2036C">
                    <w:t>DEF</w:t>
                  </w:r>
                </w:p>
                <w:p w14:paraId="5994C137" w14:textId="77777777" w:rsidR="00DE7EDE" w:rsidRPr="00A2036C" w:rsidRDefault="00DE7EDE" w:rsidP="003A5968">
                  <w:r w:rsidRPr="00A2036C">
                    <w:t xml:space="preserve">I naèm trong </w:t>
                  </w:r>
                  <w:r w:rsidRPr="00A2036C">
                    <w:sym w:font="Symbol" w:char="F044"/>
                  </w:r>
                  <w:r w:rsidRPr="00A2036C">
                    <w:t>DEF</w:t>
                  </w:r>
                </w:p>
                <w:p w14:paraId="3AC53B1D" w14:textId="77777777" w:rsidR="00DE7EDE" w:rsidRPr="00A2036C" w:rsidRDefault="00DE7EDE" w:rsidP="003A5968">
                  <w:r w:rsidRPr="00A2036C">
                    <w:t>IP</w:t>
                  </w:r>
                  <w:r w:rsidRPr="00A2036C">
                    <w:sym w:font="Symbol" w:char="F05E"/>
                  </w:r>
                  <w:r w:rsidRPr="00A2036C">
                    <w:t>DE; IH</w:t>
                  </w:r>
                  <w:r w:rsidRPr="00A2036C">
                    <w:sym w:font="Symbol" w:char="F05E"/>
                  </w:r>
                  <w:r w:rsidRPr="00A2036C">
                    <w:t xml:space="preserve">EF; </w:t>
                  </w:r>
                </w:p>
                <w:p w14:paraId="3B79A319" w14:textId="77777777" w:rsidR="00DE7EDE" w:rsidRPr="00A2036C" w:rsidRDefault="00DE7EDE" w:rsidP="003A5968">
                  <w:r w:rsidRPr="00A2036C">
                    <w:t>IK</w:t>
                  </w:r>
                  <w:r w:rsidRPr="00A2036C">
                    <w:sym w:font="Symbol" w:char="F05E"/>
                  </w:r>
                  <w:r w:rsidRPr="00A2036C">
                    <w:t>DF; IP=IH=IK</w:t>
                  </w:r>
                </w:p>
              </w:tc>
            </w:tr>
            <w:tr w:rsidR="00DE7EDE" w:rsidRPr="00A2036C" w14:paraId="13020790" w14:textId="77777777">
              <w:trPr>
                <w:trHeight w:val="345"/>
              </w:trPr>
              <w:tc>
                <w:tcPr>
                  <w:tcW w:w="568" w:type="dxa"/>
                  <w:shd w:val="clear" w:color="auto" w:fill="auto"/>
                  <w:noWrap/>
                  <w:vAlign w:val="center"/>
                </w:tcPr>
                <w:p w14:paraId="036BA4BD" w14:textId="77777777" w:rsidR="00DE7EDE" w:rsidRPr="00A2036C" w:rsidRDefault="00DE7EDE" w:rsidP="003A5968">
                  <w:pPr>
                    <w:jc w:val="center"/>
                  </w:pPr>
                  <w:r w:rsidRPr="00A2036C">
                    <w:t>KL</w:t>
                  </w:r>
                </w:p>
              </w:tc>
              <w:tc>
                <w:tcPr>
                  <w:tcW w:w="2762" w:type="dxa"/>
                  <w:shd w:val="clear" w:color="auto" w:fill="auto"/>
                  <w:noWrap/>
                  <w:vAlign w:val="bottom"/>
                </w:tcPr>
                <w:p w14:paraId="539B9723" w14:textId="77777777" w:rsidR="00DE7EDE" w:rsidRPr="00A2036C" w:rsidRDefault="00DE7EDE" w:rsidP="003A5968">
                  <w:r w:rsidRPr="00A2036C">
                    <w:t> I laø ñieåm chung cuûa ba ñöôøng phaân giaùc cuûa tam giaùc.</w:t>
                  </w:r>
                </w:p>
              </w:tc>
            </w:tr>
          </w:tbl>
          <w:p w14:paraId="4FE8DDBA" w14:textId="77777777" w:rsidR="00DE7EDE" w:rsidRPr="00A2036C" w:rsidRDefault="00DE7EDE" w:rsidP="003A5968">
            <w:r w:rsidRPr="00A2036C">
              <w:t xml:space="preserve">Coù : </w:t>
            </w:r>
          </w:p>
          <w:p w14:paraId="338F0E2D" w14:textId="77777777" w:rsidR="00DE7EDE" w:rsidRPr="00A2036C" w:rsidRDefault="00DE7EDE" w:rsidP="003A5968">
            <w:r w:rsidRPr="00A2036C">
              <w:t xml:space="preserve">I naèm trong </w:t>
            </w:r>
            <w:r w:rsidRPr="00A2036C">
              <w:sym w:font="Symbol" w:char="F044"/>
            </w:r>
            <w:r w:rsidRPr="00A2036C">
              <w:t>DEF neân I naèm trong goùc DEF</w:t>
            </w:r>
          </w:p>
          <w:p w14:paraId="121F9384" w14:textId="77777777" w:rsidR="00DE7EDE" w:rsidRPr="00A2036C" w:rsidRDefault="00DE7EDE" w:rsidP="003A5968">
            <w:r w:rsidRPr="00A2036C">
              <w:t xml:space="preserve">IP = IH (gt) </w:t>
            </w:r>
            <w:r w:rsidRPr="00A2036C">
              <w:sym w:font="Symbol" w:char="F0DE"/>
            </w:r>
            <w:r w:rsidRPr="00A2036C">
              <w:t xml:space="preserve"> I thuoäc tia phaân giaùc cuûa goùc DEF.</w:t>
            </w:r>
          </w:p>
          <w:p w14:paraId="606AE726" w14:textId="77777777" w:rsidR="00DE7EDE" w:rsidRPr="00A2036C" w:rsidRDefault="00DE7EDE" w:rsidP="003A5968">
            <w:r w:rsidRPr="00A2036C">
              <w:t>Töông töï I cuõng thuoäc tia phaân gaùic cuûa goùc EDF, goùc DFE.</w:t>
            </w:r>
          </w:p>
          <w:p w14:paraId="00327F7D" w14:textId="77777777" w:rsidR="00DE7EDE" w:rsidRPr="00A2036C" w:rsidRDefault="00DE7EDE" w:rsidP="003A5968">
            <w:r w:rsidRPr="00A2036C">
              <w:t>Vaäy I laø ñieåm chung cuûa ba ñöôøng phaân giaùc cuûa tam giaùc.</w:t>
            </w:r>
          </w:p>
          <w:p w14:paraId="2C519A5B" w14:textId="77777777" w:rsidR="00DE7EDE" w:rsidRPr="00A2036C" w:rsidRDefault="00DE7EDE" w:rsidP="003A5968"/>
          <w:p w14:paraId="519B5486" w14:textId="77777777" w:rsidR="00DE7EDE" w:rsidRPr="00A2036C" w:rsidRDefault="00DE7EDE" w:rsidP="003A5968">
            <w:pPr>
              <w:rPr>
                <w:b/>
                <w:u w:val="single"/>
              </w:rPr>
            </w:pPr>
            <w:r w:rsidRPr="00A2036C">
              <w:rPr>
                <w:b/>
                <w:u w:val="single"/>
              </w:rPr>
              <w:t>BT 38 sgk/73:</w:t>
            </w:r>
          </w:p>
          <w:p w14:paraId="4F067B23" w14:textId="77777777" w:rsidR="00DE7EDE" w:rsidRPr="00A2036C" w:rsidRDefault="00DE7EDE" w:rsidP="003A5968">
            <w:r w:rsidRPr="00A2036C">
              <w:t xml:space="preserve">a) </w:t>
            </w:r>
            <w:r w:rsidRPr="00A2036C">
              <w:sym w:font="Symbol" w:char="F044"/>
            </w:r>
            <w:r w:rsidRPr="00A2036C">
              <w:t>IKL coù :</w:t>
            </w:r>
          </w:p>
          <w:p w14:paraId="46AEBB1E" w14:textId="77777777" w:rsidR="00DE7EDE" w:rsidRPr="00A2036C" w:rsidRDefault="00DE7EDE" w:rsidP="003A5968">
            <w:r w:rsidRPr="00A2036C">
              <w:rPr>
                <w:position w:val="-4"/>
              </w:rPr>
              <w:object w:dxaOrig="999" w:dyaOrig="320" w14:anchorId="4C25E5E4">
                <v:shape id="_x0000_i2794" type="#_x0000_t75" style="width:49.95pt;height:16pt" o:ole="">
                  <v:imagedata r:id="rId2309" o:title=""/>
                </v:shape>
                <o:OLEObject Type="Embed" ProgID="Equation.3" ShapeID="_x0000_i2794" DrawAspect="Content" ObjectID="_1664268321" r:id="rId2310"/>
              </w:object>
            </w:r>
            <w:r w:rsidRPr="00A2036C">
              <w:t xml:space="preserve"> = 180</w:t>
            </w:r>
            <w:r w:rsidRPr="00A2036C">
              <w:rPr>
                <w:vertAlign w:val="superscript"/>
              </w:rPr>
              <w:t>0</w:t>
            </w:r>
            <w:r w:rsidRPr="00A2036C">
              <w:t xml:space="preserve"> (Toång ba goùc trong moät tam giaùc)</w:t>
            </w:r>
          </w:p>
          <w:p w14:paraId="384D39BA" w14:textId="77777777" w:rsidR="00DE7EDE" w:rsidRPr="00A2036C" w:rsidRDefault="00DE7EDE" w:rsidP="003A5968">
            <w:r w:rsidRPr="00A2036C">
              <w:t>62</w:t>
            </w:r>
            <w:r w:rsidRPr="00A2036C">
              <w:rPr>
                <w:vertAlign w:val="superscript"/>
              </w:rPr>
              <w:t>0</w:t>
            </w:r>
            <w:r w:rsidRPr="00A2036C">
              <w:t xml:space="preserve"> + </w:t>
            </w:r>
            <w:r w:rsidRPr="00A2036C">
              <w:rPr>
                <w:position w:val="-4"/>
              </w:rPr>
              <w:object w:dxaOrig="639" w:dyaOrig="320" w14:anchorId="64F14853">
                <v:shape id="_x0000_i2795" type="#_x0000_t75" style="width:31.95pt;height:16pt" o:ole="">
                  <v:imagedata r:id="rId2311" o:title=""/>
                </v:shape>
                <o:OLEObject Type="Embed" ProgID="Equation.3" ShapeID="_x0000_i2795" DrawAspect="Content" ObjectID="_1664268322" r:id="rId2312"/>
              </w:object>
            </w:r>
            <w:r w:rsidRPr="00A2036C">
              <w:t xml:space="preserve"> = 180</w:t>
            </w:r>
            <w:r w:rsidRPr="00A2036C">
              <w:rPr>
                <w:vertAlign w:val="superscript"/>
              </w:rPr>
              <w:t>0</w:t>
            </w:r>
          </w:p>
          <w:p w14:paraId="05AC6785" w14:textId="77777777" w:rsidR="00DE7EDE" w:rsidRPr="00A2036C" w:rsidRDefault="00DE7EDE" w:rsidP="003A5968">
            <w:r w:rsidRPr="00A2036C">
              <w:lastRenderedPageBreak/>
              <w:sym w:font="Symbol" w:char="F0DE"/>
            </w:r>
            <w:r w:rsidRPr="00A2036C">
              <w:t xml:space="preserve"> </w:t>
            </w:r>
            <w:r w:rsidRPr="00A2036C">
              <w:rPr>
                <w:position w:val="-4"/>
              </w:rPr>
              <w:object w:dxaOrig="639" w:dyaOrig="320" w14:anchorId="17707298">
                <v:shape id="_x0000_i2796" type="#_x0000_t75" style="width:31.95pt;height:16pt" o:ole="">
                  <v:imagedata r:id="rId2313" o:title=""/>
                </v:shape>
                <o:OLEObject Type="Embed" ProgID="Equation.3" ShapeID="_x0000_i2796" DrawAspect="Content" ObjectID="_1664268323" r:id="rId2314"/>
              </w:object>
            </w:r>
            <w:r w:rsidRPr="00A2036C">
              <w:t xml:space="preserve"> = 180</w:t>
            </w:r>
            <w:r w:rsidRPr="00A2036C">
              <w:rPr>
                <w:vertAlign w:val="superscript"/>
              </w:rPr>
              <w:t>0</w:t>
            </w:r>
            <w:r w:rsidRPr="00A2036C">
              <w:t xml:space="preserve"> – 62</w:t>
            </w:r>
            <w:r w:rsidRPr="00A2036C">
              <w:rPr>
                <w:vertAlign w:val="superscript"/>
              </w:rPr>
              <w:t>0</w:t>
            </w:r>
            <w:r w:rsidRPr="00A2036C">
              <w:t xml:space="preserve"> = 118</w:t>
            </w:r>
            <w:r w:rsidRPr="00A2036C">
              <w:rPr>
                <w:vertAlign w:val="superscript"/>
              </w:rPr>
              <w:t>0</w:t>
            </w:r>
          </w:p>
          <w:p w14:paraId="420C0FB7" w14:textId="77777777" w:rsidR="00DE7EDE" w:rsidRPr="00A2036C" w:rsidRDefault="00DE7EDE" w:rsidP="003A5968">
            <w:r w:rsidRPr="00A2036C">
              <w:t xml:space="preserve">coù </w:t>
            </w:r>
            <w:r w:rsidRPr="00A2036C">
              <w:rPr>
                <w:position w:val="-10"/>
              </w:rPr>
              <w:object w:dxaOrig="760" w:dyaOrig="380" w14:anchorId="4FE8EDE9">
                <v:shape id="_x0000_i2797" type="#_x0000_t75" style="width:38pt;height:19pt" o:ole="">
                  <v:imagedata r:id="rId2315" o:title=""/>
                </v:shape>
                <o:OLEObject Type="Embed" ProgID="Equation.3" ShapeID="_x0000_i2797" DrawAspect="Content" ObjectID="_1664268324" r:id="rId2316"/>
              </w:object>
            </w:r>
            <w:r w:rsidRPr="00A2036C">
              <w:t xml:space="preserve"> = </w:t>
            </w:r>
            <w:r w:rsidRPr="00A2036C">
              <w:rPr>
                <w:position w:val="-24"/>
              </w:rPr>
              <w:object w:dxaOrig="1420" w:dyaOrig="680" w14:anchorId="35FBE26E">
                <v:shape id="_x0000_i2798" type="#_x0000_t75" style="width:71pt;height:34pt" o:ole="">
                  <v:imagedata r:id="rId2317" o:title=""/>
                </v:shape>
                <o:OLEObject Type="Embed" ProgID="Equation.3" ShapeID="_x0000_i2798" DrawAspect="Content" ObjectID="_1664268325" r:id="rId2318"/>
              </w:object>
            </w:r>
            <w:r w:rsidRPr="00A2036C">
              <w:t xml:space="preserve"> = 59</w:t>
            </w:r>
            <w:r w:rsidRPr="00A2036C">
              <w:rPr>
                <w:vertAlign w:val="superscript"/>
              </w:rPr>
              <w:t>0</w:t>
            </w:r>
          </w:p>
          <w:p w14:paraId="63C3B45F" w14:textId="77777777" w:rsidR="00DE7EDE" w:rsidRPr="00A2036C" w:rsidRDefault="00DE7EDE" w:rsidP="003A5968">
            <w:r w:rsidRPr="00A2036C">
              <w:sym w:font="Symbol" w:char="F044"/>
            </w:r>
            <w:r w:rsidRPr="00A2036C">
              <w:t>KOL coù :</w:t>
            </w:r>
          </w:p>
          <w:p w14:paraId="65EB98FF" w14:textId="77777777" w:rsidR="00DE7EDE" w:rsidRPr="00A2036C" w:rsidRDefault="00DE7EDE" w:rsidP="003A5968">
            <w:r w:rsidRPr="00A2036C">
              <w:rPr>
                <w:position w:val="-10"/>
              </w:rPr>
              <w:object w:dxaOrig="2320" w:dyaOrig="380" w14:anchorId="1B2A6730">
                <v:shape id="_x0000_i2799" type="#_x0000_t75" style="width:116pt;height:19pt" o:ole="">
                  <v:imagedata r:id="rId2319" o:title=""/>
                </v:shape>
                <o:OLEObject Type="Embed" ProgID="Equation.3" ShapeID="_x0000_i2799" DrawAspect="Content" ObjectID="_1664268326" r:id="rId2320"/>
              </w:object>
            </w:r>
          </w:p>
          <w:p w14:paraId="1A594B7A" w14:textId="77777777" w:rsidR="00DE7EDE" w:rsidRPr="00A2036C" w:rsidRDefault="00DE7EDE" w:rsidP="003A5968">
            <w:r w:rsidRPr="00A2036C">
              <w:t xml:space="preserve">           = 180</w:t>
            </w:r>
            <w:r w:rsidRPr="00A2036C">
              <w:rPr>
                <w:vertAlign w:val="superscript"/>
              </w:rPr>
              <w:t>0</w:t>
            </w:r>
            <w:r w:rsidRPr="00A2036C">
              <w:t xml:space="preserve"> – 59</w:t>
            </w:r>
            <w:r w:rsidRPr="00A2036C">
              <w:rPr>
                <w:vertAlign w:val="superscript"/>
              </w:rPr>
              <w:t>0</w:t>
            </w:r>
            <w:r w:rsidRPr="00A2036C">
              <w:t xml:space="preserve"> = 121</w:t>
            </w:r>
            <w:r w:rsidRPr="00A2036C">
              <w:rPr>
                <w:vertAlign w:val="superscript"/>
              </w:rPr>
              <w:t>0</w:t>
            </w:r>
          </w:p>
          <w:p w14:paraId="6EB13CD1" w14:textId="77777777" w:rsidR="00DE7EDE" w:rsidRPr="00A2036C" w:rsidRDefault="00DE7EDE" w:rsidP="003A5968">
            <w:r w:rsidRPr="00A2036C">
              <w:t xml:space="preserve">b) Vì O laø giao ñieåm caûu 2 ñöôøng phaân giaùc xuaát phaùt töø K vaø L neân IO laø tia phaân giaùc cuûa </w:t>
            </w:r>
            <w:r w:rsidRPr="00A2036C">
              <w:rPr>
                <w:position w:val="-4"/>
              </w:rPr>
              <w:object w:dxaOrig="200" w:dyaOrig="320" w14:anchorId="44C54C04">
                <v:shape id="_x0000_i2800" type="#_x0000_t75" style="width:10pt;height:16pt" o:ole="">
                  <v:imagedata r:id="rId2321" o:title=""/>
                </v:shape>
                <o:OLEObject Type="Embed" ProgID="Equation.3" ShapeID="_x0000_i2800" DrawAspect="Content" ObjectID="_1664268327" r:id="rId2322"/>
              </w:object>
            </w:r>
            <w:r w:rsidRPr="00A2036C">
              <w:t xml:space="preserve"> (Tính chaát ba ñöôøng phaân giaùc cuûa tam giaùc)</w:t>
            </w:r>
          </w:p>
          <w:p w14:paraId="2077124B" w14:textId="77777777" w:rsidR="00DE7EDE" w:rsidRPr="00A2036C" w:rsidRDefault="00DE7EDE" w:rsidP="003A5968">
            <w:r w:rsidRPr="00A2036C">
              <w:sym w:font="Symbol" w:char="F0DE"/>
            </w:r>
            <w:r w:rsidRPr="00A2036C">
              <w:t xml:space="preserve"> </w:t>
            </w:r>
            <w:r w:rsidRPr="00A2036C">
              <w:rPr>
                <w:position w:val="-24"/>
              </w:rPr>
              <w:object w:dxaOrig="2120" w:dyaOrig="680" w14:anchorId="60021C67">
                <v:shape id="_x0000_i2801" type="#_x0000_t75" style="width:106pt;height:34pt" o:ole="">
                  <v:imagedata r:id="rId2323" o:title=""/>
                </v:shape>
                <o:OLEObject Type="Embed" ProgID="Equation.3" ShapeID="_x0000_i2801" DrawAspect="Content" ObjectID="_1664268328" r:id="rId2324"/>
              </w:object>
            </w:r>
          </w:p>
          <w:p w14:paraId="13057E2C" w14:textId="77777777" w:rsidR="00DE7EDE" w:rsidRPr="00A2036C" w:rsidRDefault="00DE7EDE" w:rsidP="003A5968">
            <w:r w:rsidRPr="00A2036C">
              <w:t>c) Theo chöùng minh treân, O laø ñieåm chung cuûa ba ñöôøng phaân giaùc cuûa tam giaùc neân O caùch ñeàu ba caïnh cuûa tam giaùc.</w:t>
            </w:r>
          </w:p>
        </w:tc>
      </w:tr>
    </w:tbl>
    <w:p w14:paraId="4E6A8419" w14:textId="77777777" w:rsidR="0057525F" w:rsidRDefault="0057525F" w:rsidP="003E690F">
      <w:pPr>
        <w:rPr>
          <w:rFonts w:ascii="Times New Roman" w:hAnsi="Times New Roman"/>
          <w:lang w:val="es-ES"/>
        </w:rPr>
      </w:pPr>
    </w:p>
    <w:p w14:paraId="675A928A" w14:textId="77777777" w:rsidR="003E690F" w:rsidRPr="00A2036C" w:rsidRDefault="003E690F" w:rsidP="003E690F">
      <w:pPr>
        <w:rPr>
          <w:rFonts w:ascii="Times New Roman" w:hAnsi="Times New Roman"/>
          <w:lang w:val="es-ES"/>
        </w:rPr>
      </w:pPr>
      <w:r w:rsidRPr="00A2036C">
        <w:rPr>
          <w:rFonts w:ascii="Times New Roman" w:hAnsi="Times New Roman"/>
          <w:lang w:val="es-ES"/>
        </w:rPr>
        <w:t>3. Hoạt động luyện tập</w:t>
      </w:r>
    </w:p>
    <w:p w14:paraId="18B4A1B6" w14:textId="77777777" w:rsidR="003E690F" w:rsidRPr="00A2036C" w:rsidRDefault="003E690F" w:rsidP="003E690F">
      <w:pPr>
        <w:rPr>
          <w:rFonts w:ascii="Times New Roman" w:hAnsi="Times New Roman"/>
          <w:lang w:val="es-ES"/>
        </w:rPr>
      </w:pPr>
      <w:r w:rsidRPr="00A2036C">
        <w:rPr>
          <w:rFonts w:ascii="Times New Roman" w:hAnsi="Times New Roman"/>
          <w:lang w:val="es-ES"/>
        </w:rPr>
        <w:t>4, Hoạt động vận dụng</w:t>
      </w:r>
    </w:p>
    <w:p w14:paraId="64AC73F8" w14:textId="77777777" w:rsidR="003E690F" w:rsidRPr="00A2036C" w:rsidRDefault="003E690F" w:rsidP="003E690F">
      <w:pPr>
        <w:rPr>
          <w:rFonts w:ascii="Times New Roman" w:hAnsi="Times New Roman"/>
          <w:lang w:val="es-ES"/>
        </w:rPr>
      </w:pPr>
      <w:r w:rsidRPr="00A2036C">
        <w:rPr>
          <w:rFonts w:ascii="Times New Roman" w:hAnsi="Times New Roman"/>
          <w:lang w:val="es-ES"/>
        </w:rPr>
        <w:t>5, Hoạt động tìm tòi mở rộng</w:t>
      </w:r>
    </w:p>
    <w:p w14:paraId="46E9DB6B" w14:textId="77777777" w:rsidR="0057525F" w:rsidRPr="0057525F" w:rsidRDefault="0057525F" w:rsidP="0057525F">
      <w:pPr>
        <w:ind w:firstLine="720"/>
        <w:rPr>
          <w:lang w:val="es-ES"/>
        </w:rPr>
      </w:pPr>
      <w:r w:rsidRPr="0057525F">
        <w:rPr>
          <w:lang w:val="es-ES"/>
        </w:rPr>
        <w:t>Hoïc thuoäc tính chaát tia giaùc caân vaø tính chaát ba ñöôøng phaân giaùc cuûa tam giaùc.</w:t>
      </w:r>
    </w:p>
    <w:p w14:paraId="1493680C" w14:textId="77777777" w:rsidR="0057525F" w:rsidRPr="0057525F" w:rsidRDefault="0057525F" w:rsidP="0057525F">
      <w:pPr>
        <w:ind w:firstLine="720"/>
        <w:rPr>
          <w:lang w:val="es-ES"/>
        </w:rPr>
      </w:pPr>
      <w:r w:rsidRPr="0057525F">
        <w:rPr>
          <w:lang w:val="es-ES"/>
        </w:rPr>
        <w:t>BT : 37, 39, 43 /72. 73 sgk.</w:t>
      </w:r>
    </w:p>
    <w:p w14:paraId="760B5578" w14:textId="77777777" w:rsidR="0057525F" w:rsidRPr="0057525F" w:rsidRDefault="00CA17E9" w:rsidP="00CA17E9">
      <w:pPr>
        <w:pStyle w:val="Heading1"/>
        <w:tabs>
          <w:tab w:val="center" w:pos="4675"/>
        </w:tabs>
        <w:jc w:val="center"/>
        <w:rPr>
          <w:lang w:val="es-ES"/>
        </w:rPr>
      </w:pPr>
      <w:r>
        <w:rPr>
          <w:b w:val="0"/>
          <w:bCs w:val="0"/>
          <w:u w:val="single"/>
          <w:lang w:val="es-ES"/>
        </w:rPr>
        <w:br w:type="page"/>
      </w:r>
      <w:r w:rsidR="0057525F">
        <w:rPr>
          <w:lang w:val="es-ES"/>
        </w:rPr>
        <w:lastRenderedPageBreak/>
        <w:t>Tieát</w:t>
      </w:r>
      <w:r w:rsidR="0055247E">
        <w:rPr>
          <w:lang w:val="es-ES"/>
        </w:rPr>
        <w:t>:</w:t>
      </w:r>
      <w:r w:rsidR="00882F35">
        <w:rPr>
          <w:lang w:val="es-ES"/>
        </w:rPr>
        <w:t xml:space="preserve"> 60</w:t>
      </w:r>
    </w:p>
    <w:p w14:paraId="2BDAD6E1" w14:textId="77777777" w:rsidR="003A5968" w:rsidRPr="00447D9A" w:rsidRDefault="003A5968" w:rsidP="00447D9A">
      <w:pPr>
        <w:pStyle w:val="Heading1"/>
        <w:tabs>
          <w:tab w:val="center" w:pos="4675"/>
        </w:tabs>
        <w:jc w:val="center"/>
        <w:rPr>
          <w:lang w:val="es-ES"/>
        </w:rPr>
      </w:pPr>
      <w:r w:rsidRPr="0057525F">
        <w:rPr>
          <w:lang w:val="es-ES"/>
        </w:rPr>
        <w:t>LUYEÄN TAÄP</w:t>
      </w:r>
    </w:p>
    <w:p w14:paraId="05723A00" w14:textId="77777777" w:rsidR="003E690F" w:rsidRPr="00557C84" w:rsidRDefault="003E690F" w:rsidP="00244700">
      <w:pPr>
        <w:rPr>
          <w:rFonts w:ascii="Times New Roman" w:hAnsi="Times New Roman"/>
          <w:b/>
          <w:u w:val="single"/>
          <w:lang w:val="es-ES"/>
        </w:rPr>
      </w:pPr>
      <w:r w:rsidRPr="00557C84">
        <w:rPr>
          <w:rFonts w:ascii="Times New Roman" w:hAnsi="Times New Roman"/>
          <w:b/>
          <w:bCs/>
          <w:lang w:val="es-ES"/>
        </w:rPr>
        <w:t>I. MỤC TIÊU</w:t>
      </w:r>
      <w:r w:rsidRPr="00557C84">
        <w:rPr>
          <w:rFonts w:ascii="Times New Roman" w:hAnsi="Times New Roman"/>
          <w:b/>
          <w:lang w:val="es-ES"/>
        </w:rPr>
        <w:t xml:space="preserve"> </w:t>
      </w:r>
    </w:p>
    <w:p w14:paraId="0A27D7B0" w14:textId="77777777" w:rsidR="003E690F" w:rsidRPr="00A2036C" w:rsidRDefault="0057525F" w:rsidP="0057525F">
      <w:pPr>
        <w:pStyle w:val="Header"/>
        <w:tabs>
          <w:tab w:val="clear" w:pos="4320"/>
          <w:tab w:val="clear" w:pos="8640"/>
          <w:tab w:val="left" w:pos="360"/>
        </w:tabs>
        <w:ind w:left="360"/>
        <w:rPr>
          <w:lang w:val="es-ES"/>
        </w:rPr>
      </w:pPr>
      <w:r>
        <w:rPr>
          <w:lang w:val="es-ES"/>
        </w:rPr>
        <w:tab/>
      </w:r>
      <w:r w:rsidR="003E690F" w:rsidRPr="00A2036C">
        <w:rPr>
          <w:lang w:val="es-ES"/>
        </w:rPr>
        <w:t>-Kieán thöùc: Cuûng coá caùc ñònh lí veà tính chaát ba ñöôøng phaân giaùc cuûa tam giaùc, tính chaát ñöôøng phaân giaùc cuûa moät goùc, tính chaát ñöôøng phaân giaùc cuûa tam giaùc caân, tam giaùc ñeàu.</w:t>
      </w:r>
    </w:p>
    <w:p w14:paraId="358A2B91" w14:textId="77777777" w:rsidR="003E690F" w:rsidRPr="00A2036C" w:rsidRDefault="0057525F" w:rsidP="0057525F">
      <w:pPr>
        <w:pStyle w:val="Header"/>
        <w:tabs>
          <w:tab w:val="clear" w:pos="4320"/>
          <w:tab w:val="clear" w:pos="8640"/>
          <w:tab w:val="left" w:pos="360"/>
        </w:tabs>
        <w:ind w:left="360"/>
        <w:rPr>
          <w:lang w:val="es-ES"/>
        </w:rPr>
      </w:pPr>
      <w:r>
        <w:rPr>
          <w:lang w:val="es-ES"/>
        </w:rPr>
        <w:tab/>
      </w:r>
      <w:r w:rsidR="003E690F" w:rsidRPr="00A2036C">
        <w:rPr>
          <w:lang w:val="es-ES"/>
        </w:rPr>
        <w:t>-Kó naêng: Reøn luyeän kó naêng veõ hình phaân tích vaø chöùng minh baøi toaùn. Chöùng minh moät daáu hieäu nhaän bieát cuûa tam giaùc caân.</w:t>
      </w:r>
    </w:p>
    <w:p w14:paraId="10B62F19" w14:textId="77777777" w:rsidR="003E690F" w:rsidRPr="00A2036C" w:rsidRDefault="0057525F" w:rsidP="0057525F">
      <w:pPr>
        <w:pStyle w:val="Header"/>
        <w:tabs>
          <w:tab w:val="clear" w:pos="4320"/>
          <w:tab w:val="clear" w:pos="8640"/>
          <w:tab w:val="left" w:pos="360"/>
        </w:tabs>
        <w:ind w:left="360"/>
        <w:rPr>
          <w:lang w:val="es-ES"/>
        </w:rPr>
      </w:pPr>
      <w:r>
        <w:rPr>
          <w:lang w:val="es-ES"/>
        </w:rPr>
        <w:tab/>
      </w:r>
      <w:r w:rsidR="003E690F" w:rsidRPr="00A2036C">
        <w:rPr>
          <w:lang w:val="es-ES"/>
        </w:rPr>
        <w:t>-Thaùi ñoä: HS thaáy ñöôïc öùng duïng thöïc teá cuûa tính chaát ba ñöôøng phaân giaùc cuûa tam giaùc, cuûa moät goùc.</w:t>
      </w:r>
    </w:p>
    <w:p w14:paraId="38398842" w14:textId="77777777" w:rsidR="003E690F" w:rsidRPr="00A2036C" w:rsidRDefault="003E690F" w:rsidP="0057525F">
      <w:pPr>
        <w:pStyle w:val="ListParagraph"/>
        <w:spacing w:line="240" w:lineRule="auto"/>
        <w:ind w:left="360" w:firstLine="360"/>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Năng lực quan sát, Năng lực tư duy, Năng lực tự học, Năng lực giải quyết vấn đề, Năng lực vẽ hình</w:t>
      </w:r>
    </w:p>
    <w:p w14:paraId="122D0BF8" w14:textId="77777777" w:rsidR="003E690F" w:rsidRPr="00557C84" w:rsidRDefault="003E690F" w:rsidP="00244700">
      <w:pPr>
        <w:pStyle w:val="ListParagraph"/>
        <w:spacing w:line="240" w:lineRule="auto"/>
        <w:ind w:left="0"/>
        <w:jc w:val="both"/>
        <w:rPr>
          <w:b/>
          <w:szCs w:val="24"/>
          <w:lang w:val="es-ES"/>
        </w:rPr>
      </w:pPr>
      <w:r w:rsidRPr="00557C84">
        <w:rPr>
          <w:b/>
          <w:bCs/>
          <w:szCs w:val="24"/>
          <w:lang w:val="es-ES"/>
        </w:rPr>
        <w:t xml:space="preserve">II. </w:t>
      </w:r>
      <w:r w:rsidRPr="00557C84">
        <w:rPr>
          <w:b/>
          <w:szCs w:val="24"/>
          <w:lang w:val="es-ES"/>
        </w:rPr>
        <w:t>CHUẨN BỊ CỦA GV VÀ HỌC SINH</w:t>
      </w:r>
    </w:p>
    <w:p w14:paraId="6530E137" w14:textId="77777777" w:rsidR="003E690F" w:rsidRPr="00A2036C" w:rsidRDefault="003E690F" w:rsidP="00244700">
      <w:pPr>
        <w:tabs>
          <w:tab w:val="left" w:pos="709"/>
          <w:tab w:val="center" w:pos="4962"/>
        </w:tabs>
        <w:rPr>
          <w:rFonts w:ascii="Times New Roman" w:hAnsi="Times New Roman"/>
          <w:lang w:val="es-ES"/>
        </w:rPr>
      </w:pPr>
      <w:r w:rsidRPr="00A2036C">
        <w:rPr>
          <w:rFonts w:ascii="Times New Roman" w:hAnsi="Times New Roman"/>
          <w:lang w:val="es-ES"/>
        </w:rPr>
        <w:tab/>
        <w:t>- GV: Bảng phụ, thước thẳng, ê ke</w:t>
      </w:r>
    </w:p>
    <w:p w14:paraId="1F3CD6B2" w14:textId="77777777" w:rsidR="003E690F" w:rsidRPr="00A2036C" w:rsidRDefault="003E690F" w:rsidP="00244700">
      <w:pPr>
        <w:pStyle w:val="ListParagraph"/>
        <w:spacing w:line="240" w:lineRule="auto"/>
        <w:ind w:left="0" w:firstLine="720"/>
        <w:jc w:val="both"/>
        <w:rPr>
          <w:szCs w:val="24"/>
          <w:lang w:val="es-ES"/>
        </w:rPr>
      </w:pPr>
      <w:r w:rsidRPr="00A2036C">
        <w:rPr>
          <w:szCs w:val="24"/>
          <w:lang w:val="es-ES"/>
        </w:rPr>
        <w:t>- HS: Dụng cụ học sinh</w:t>
      </w:r>
    </w:p>
    <w:p w14:paraId="7C052AB9" w14:textId="77777777" w:rsidR="003E690F" w:rsidRPr="00557C84" w:rsidRDefault="003E690F" w:rsidP="00244700">
      <w:pPr>
        <w:pStyle w:val="ListParagraph"/>
        <w:spacing w:line="240" w:lineRule="auto"/>
        <w:ind w:left="0"/>
        <w:jc w:val="both"/>
        <w:rPr>
          <w:b/>
          <w:szCs w:val="24"/>
          <w:lang w:val="es-ES"/>
        </w:rPr>
      </w:pPr>
      <w:r w:rsidRPr="00557C84">
        <w:rPr>
          <w:b/>
          <w:szCs w:val="24"/>
          <w:lang w:val="es-ES"/>
        </w:rPr>
        <w:t>III. PHƯƠNG PHÁP TRỌNG TÂM</w:t>
      </w:r>
    </w:p>
    <w:p w14:paraId="6D450705"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Đàm thoại</w:t>
      </w:r>
    </w:p>
    <w:p w14:paraId="0C2B48ED" w14:textId="77777777" w:rsidR="003E690F" w:rsidRPr="00557C84" w:rsidRDefault="003E690F" w:rsidP="00244700">
      <w:pPr>
        <w:rPr>
          <w:rFonts w:ascii="Times New Roman" w:hAnsi="Times New Roman"/>
          <w:b/>
          <w:lang w:val="es-ES"/>
        </w:rPr>
      </w:pPr>
      <w:r w:rsidRPr="00557C84">
        <w:rPr>
          <w:rFonts w:ascii="Times New Roman" w:hAnsi="Times New Roman"/>
          <w:b/>
          <w:bCs/>
          <w:lang w:val="es-ES"/>
        </w:rPr>
        <w:t>IV. TIẾN TRÌNH TIẾT HỌC</w:t>
      </w:r>
    </w:p>
    <w:p w14:paraId="7399542E" w14:textId="77777777" w:rsidR="003E690F" w:rsidRPr="00A2036C" w:rsidRDefault="003E690F" w:rsidP="00244700">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5C3F6FBB"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08AE3F11" w14:textId="77777777" w:rsidR="0057525F" w:rsidRPr="00A2036C" w:rsidRDefault="0057525F" w:rsidP="003E690F">
      <w:pPr>
        <w:rPr>
          <w:rFonts w:ascii="Times New Roman" w:hAnsi="Times New Roman"/>
          <w:lang w:val="es-ES"/>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77"/>
        <w:gridCol w:w="3260"/>
        <w:gridCol w:w="3402"/>
      </w:tblGrid>
      <w:tr w:rsidR="00447D9A" w:rsidRPr="00A2036C" w14:paraId="57C364DC" w14:textId="77777777" w:rsidTr="00642C59">
        <w:tblPrEx>
          <w:tblCellMar>
            <w:top w:w="0" w:type="dxa"/>
            <w:bottom w:w="0" w:type="dxa"/>
          </w:tblCellMar>
        </w:tblPrEx>
        <w:tc>
          <w:tcPr>
            <w:tcW w:w="2977" w:type="dxa"/>
            <w:vAlign w:val="center"/>
          </w:tcPr>
          <w:p w14:paraId="1FB61265" w14:textId="77777777" w:rsidR="00447D9A" w:rsidRPr="0057525F" w:rsidRDefault="00447D9A" w:rsidP="0057525F">
            <w:pPr>
              <w:jc w:val="center"/>
              <w:rPr>
                <w:bCs/>
              </w:rPr>
            </w:pPr>
            <w:r w:rsidRPr="0057525F">
              <w:rPr>
                <w:bCs/>
              </w:rPr>
              <w:t>Hoaït ñoäng cuûa GV</w:t>
            </w:r>
          </w:p>
        </w:tc>
        <w:tc>
          <w:tcPr>
            <w:tcW w:w="3260" w:type="dxa"/>
            <w:vAlign w:val="center"/>
          </w:tcPr>
          <w:p w14:paraId="26EC6E68" w14:textId="77777777" w:rsidR="00447D9A" w:rsidRPr="0057525F" w:rsidRDefault="00447D9A" w:rsidP="0057525F">
            <w:pPr>
              <w:jc w:val="center"/>
              <w:rPr>
                <w:bCs/>
              </w:rPr>
            </w:pPr>
            <w:r w:rsidRPr="0057525F">
              <w:rPr>
                <w:bCs/>
              </w:rPr>
              <w:t>Hoaït ñoäng cuûa HS</w:t>
            </w:r>
          </w:p>
        </w:tc>
        <w:tc>
          <w:tcPr>
            <w:tcW w:w="3402" w:type="dxa"/>
            <w:vAlign w:val="center"/>
          </w:tcPr>
          <w:p w14:paraId="57544AB8" w14:textId="77777777" w:rsidR="00447D9A" w:rsidRPr="0057525F" w:rsidRDefault="00447D9A" w:rsidP="00447D9A">
            <w:pPr>
              <w:jc w:val="center"/>
              <w:rPr>
                <w:rFonts w:ascii="Times New Roman" w:hAnsi="Times New Roman"/>
                <w:bCs/>
              </w:rPr>
            </w:pPr>
            <w:r w:rsidRPr="0057525F">
              <w:rPr>
                <w:bCs/>
              </w:rPr>
              <w:t>N</w:t>
            </w:r>
            <w:r w:rsidRPr="0057525F">
              <w:rPr>
                <w:rFonts w:ascii="Times New Roman" w:hAnsi="Times New Roman"/>
                <w:bCs/>
              </w:rPr>
              <w:t>ội dung cần đạt</w:t>
            </w:r>
          </w:p>
        </w:tc>
      </w:tr>
      <w:tr w:rsidR="00447D9A" w:rsidRPr="00A2036C" w14:paraId="3C391BC1" w14:textId="77777777" w:rsidTr="00642C59">
        <w:tblPrEx>
          <w:tblCellMar>
            <w:top w:w="0" w:type="dxa"/>
            <w:bottom w:w="0" w:type="dxa"/>
          </w:tblCellMar>
        </w:tblPrEx>
        <w:tc>
          <w:tcPr>
            <w:tcW w:w="2977" w:type="dxa"/>
          </w:tcPr>
          <w:p w14:paraId="7E013AF6" w14:textId="77777777" w:rsidR="00447D9A" w:rsidRPr="00A2036C" w:rsidRDefault="00447D9A" w:rsidP="003A5968">
            <w:pPr>
              <w:rPr>
                <w:b/>
                <w:u w:val="single"/>
              </w:rPr>
            </w:pPr>
            <w:r w:rsidRPr="00A2036C">
              <w:rPr>
                <w:b/>
                <w:u w:val="single"/>
              </w:rPr>
              <w:t>Baøi 40 SGK/73:</w:t>
            </w:r>
          </w:p>
          <w:p w14:paraId="103FF6EA" w14:textId="77777777" w:rsidR="00447D9A" w:rsidRPr="00A2036C" w:rsidRDefault="00447D9A" w:rsidP="003A5968">
            <w:r w:rsidRPr="00A2036C">
              <w:t>Troïng tam cuûa tam giaùc laø gì? Laøm theá naøo ñeå xaùc ñònh troïng taâm G?</w:t>
            </w:r>
          </w:p>
          <w:p w14:paraId="00F0391E" w14:textId="77777777" w:rsidR="00447D9A" w:rsidRPr="00A2036C" w:rsidRDefault="00447D9A" w:rsidP="003A5968">
            <w:r w:rsidRPr="00A2036C">
              <w:t>GV : Coøn I ñöôïc xaùc ñònh nhö theá naøo?</w:t>
            </w:r>
          </w:p>
          <w:p w14:paraId="1ACBD9AA" w14:textId="77777777" w:rsidR="00447D9A" w:rsidRPr="00A2036C" w:rsidRDefault="00447D9A" w:rsidP="003A5968"/>
          <w:p w14:paraId="196A1738" w14:textId="77777777" w:rsidR="00447D9A" w:rsidRPr="00A2036C" w:rsidRDefault="00447D9A" w:rsidP="003A5968">
            <w:r w:rsidRPr="00A2036C">
              <w:t xml:space="preserve">GV : </w:t>
            </w:r>
            <w:r w:rsidRPr="00A2036C">
              <w:sym w:font="Symbol" w:char="F044"/>
            </w:r>
            <w:r w:rsidRPr="00A2036C">
              <w:t>ABC caân taïi A, vaäy phaân giaùc AM cuõng laø ñöôøng gì?</w:t>
            </w:r>
          </w:p>
          <w:p w14:paraId="160970C3" w14:textId="77777777" w:rsidR="00447D9A" w:rsidRPr="00A2036C" w:rsidRDefault="00447D9A" w:rsidP="003A5968">
            <w:r w:rsidRPr="00A2036C">
              <w:t>GV : Taïi sao A, G, I thaúng haøng?</w:t>
            </w:r>
          </w:p>
          <w:p w14:paraId="0337A785" w14:textId="77777777" w:rsidR="00447D9A" w:rsidRPr="00A2036C" w:rsidRDefault="00447D9A" w:rsidP="003A5968"/>
          <w:p w14:paraId="09225DC4" w14:textId="77777777" w:rsidR="00447D9A" w:rsidRPr="00A2036C" w:rsidRDefault="00447D9A" w:rsidP="003A5968"/>
          <w:p w14:paraId="0673EC22" w14:textId="77777777" w:rsidR="00447D9A" w:rsidRPr="00A2036C" w:rsidRDefault="00447D9A" w:rsidP="003A5968">
            <w:pPr>
              <w:rPr>
                <w:b/>
                <w:u w:val="single"/>
              </w:rPr>
            </w:pPr>
            <w:r w:rsidRPr="00A2036C">
              <w:rPr>
                <w:b/>
                <w:u w:val="single"/>
              </w:rPr>
              <w:t>Baøi 42 SGK/73:</w:t>
            </w:r>
          </w:p>
          <w:p w14:paraId="28367E7E" w14:textId="77777777" w:rsidR="00447D9A" w:rsidRPr="00A2036C" w:rsidRDefault="00447D9A" w:rsidP="003A5968">
            <w:r w:rsidRPr="00A2036C">
              <w:t>GV : höôùng daãn HS veõ hình: keùo daøi AD moät ñoaïn DA’=DA</w:t>
            </w:r>
          </w:p>
          <w:p w14:paraId="4D9F65CE" w14:textId="771F47BF" w:rsidR="00447D9A" w:rsidRPr="00A2036C" w:rsidRDefault="0095234D" w:rsidP="003A5968">
            <w:r w:rsidRPr="00A2036C">
              <w:rPr>
                <w:noProof/>
              </w:rPr>
              <w:drawing>
                <wp:inline distT="0" distB="0" distL="0" distR="0" wp14:anchorId="4C088B49" wp14:editId="71A236DA">
                  <wp:extent cx="1743075" cy="1209675"/>
                  <wp:effectExtent l="0" t="0" r="0" b="0"/>
                  <wp:docPr id="1778"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2325">
                            <a:extLst>
                              <a:ext uri="{28A0092B-C50C-407E-A947-70E740481C1C}">
                                <a14:useLocalDpi xmlns:a14="http://schemas.microsoft.com/office/drawing/2010/main" val="0"/>
                              </a:ext>
                            </a:extLst>
                          </a:blip>
                          <a:srcRect/>
                          <a:stretch>
                            <a:fillRect/>
                          </a:stretch>
                        </pic:blipFill>
                        <pic:spPr bwMode="auto">
                          <a:xfrm>
                            <a:off x="0" y="0"/>
                            <a:ext cx="1743075" cy="1209675"/>
                          </a:xfrm>
                          <a:prstGeom prst="rect">
                            <a:avLst/>
                          </a:prstGeom>
                          <a:noFill/>
                          <a:ln>
                            <a:noFill/>
                          </a:ln>
                        </pic:spPr>
                      </pic:pic>
                    </a:graphicData>
                  </a:graphic>
                </wp:inline>
              </w:drawing>
            </w:r>
          </w:p>
        </w:tc>
        <w:tc>
          <w:tcPr>
            <w:tcW w:w="3260" w:type="dxa"/>
          </w:tcPr>
          <w:p w14:paraId="771169B6" w14:textId="77777777" w:rsidR="00447D9A" w:rsidRPr="00A2036C" w:rsidRDefault="00447D9A" w:rsidP="003A5968">
            <w:pPr>
              <w:rPr>
                <w:b/>
                <w:u w:val="single"/>
              </w:rPr>
            </w:pPr>
            <w:r w:rsidRPr="00A2036C">
              <w:rPr>
                <w:b/>
                <w:u w:val="single"/>
              </w:rPr>
              <w:t>Baøi 40 SGK/73:</w:t>
            </w:r>
          </w:p>
          <w:p w14:paraId="7211536A" w14:textId="77777777" w:rsidR="00447D9A" w:rsidRPr="00A2036C" w:rsidRDefault="00447D9A" w:rsidP="003A5968">
            <w:r w:rsidRPr="00A2036C">
              <w:t>HS : Ñoïc ñeà baøi 40</w:t>
            </w:r>
          </w:p>
          <w:p w14:paraId="1DBA03B8" w14:textId="77777777" w:rsidR="00447D9A" w:rsidRPr="00A2036C" w:rsidRDefault="00447D9A" w:rsidP="003A5968"/>
          <w:p w14:paraId="042D6737" w14:textId="77777777" w:rsidR="00447D9A" w:rsidRPr="00A2036C" w:rsidRDefault="00447D9A" w:rsidP="003A5968"/>
          <w:p w14:paraId="5CDD5363" w14:textId="77777777" w:rsidR="00447D9A" w:rsidRPr="00A2036C" w:rsidRDefault="00447D9A" w:rsidP="003A5968"/>
          <w:p w14:paraId="31D4F5D3" w14:textId="77777777" w:rsidR="00447D9A" w:rsidRPr="00A2036C" w:rsidRDefault="00447D9A" w:rsidP="003A5968">
            <w:r w:rsidRPr="00A2036C">
              <w:t>HS : veõ hình vaøo vôû, moät HS leân baûng veõ hình, ghi GT – KL</w:t>
            </w:r>
          </w:p>
          <w:tbl>
            <w:tblPr>
              <w:tblW w:w="3024" w:type="dxa"/>
              <w:tblBorders>
                <w:insideH w:val="single" w:sz="4" w:space="0" w:color="auto"/>
                <w:insideV w:val="single" w:sz="4" w:space="0" w:color="auto"/>
              </w:tblBorders>
              <w:tblLook w:val="0000" w:firstRow="0" w:lastRow="0" w:firstColumn="0" w:lastColumn="0" w:noHBand="0" w:noVBand="0"/>
            </w:tblPr>
            <w:tblGrid>
              <w:gridCol w:w="568"/>
              <w:gridCol w:w="2456"/>
            </w:tblGrid>
            <w:tr w:rsidR="00447D9A" w:rsidRPr="00A2036C" w14:paraId="308A4CFC" w14:textId="77777777">
              <w:trPr>
                <w:trHeight w:val="345"/>
              </w:trPr>
              <w:tc>
                <w:tcPr>
                  <w:tcW w:w="568" w:type="dxa"/>
                  <w:shd w:val="clear" w:color="auto" w:fill="auto"/>
                  <w:noWrap/>
                  <w:vAlign w:val="bottom"/>
                </w:tcPr>
                <w:p w14:paraId="51E778F7" w14:textId="77777777" w:rsidR="00447D9A" w:rsidRPr="00A2036C" w:rsidRDefault="00447D9A" w:rsidP="003A5968">
                  <w:r w:rsidRPr="00A2036C">
                    <w:t>GT</w:t>
                  </w:r>
                </w:p>
              </w:tc>
              <w:tc>
                <w:tcPr>
                  <w:tcW w:w="2456" w:type="dxa"/>
                  <w:shd w:val="clear" w:color="auto" w:fill="auto"/>
                  <w:noWrap/>
                  <w:vAlign w:val="bottom"/>
                </w:tcPr>
                <w:p w14:paraId="3818895A" w14:textId="77777777" w:rsidR="00447D9A" w:rsidRPr="00A2036C" w:rsidRDefault="00447D9A" w:rsidP="003A5968">
                  <w:r w:rsidRPr="00A2036C">
                    <w:t> </w:t>
                  </w:r>
                  <w:r w:rsidRPr="00A2036C">
                    <w:sym w:font="Symbol" w:char="F044"/>
                  </w:r>
                  <w:r w:rsidRPr="00A2036C">
                    <w:t>ABC (AB = AC)</w:t>
                  </w:r>
                </w:p>
                <w:p w14:paraId="205A1192" w14:textId="77777777" w:rsidR="00447D9A" w:rsidRPr="00A2036C" w:rsidRDefault="00447D9A" w:rsidP="003A5968">
                  <w:r w:rsidRPr="00A2036C">
                    <w:t>G : troïng taâm</w:t>
                  </w:r>
                </w:p>
                <w:p w14:paraId="3A60D9A4" w14:textId="77777777" w:rsidR="00447D9A" w:rsidRPr="00A2036C" w:rsidRDefault="00447D9A" w:rsidP="003A5968">
                  <w:r w:rsidRPr="00A2036C">
                    <w:t>I : Giao ñieåm ba ñöôøng phaân giaùc.</w:t>
                  </w:r>
                </w:p>
              </w:tc>
            </w:tr>
            <w:tr w:rsidR="00447D9A" w:rsidRPr="00A2036C" w14:paraId="5FFD4C47" w14:textId="77777777">
              <w:trPr>
                <w:trHeight w:val="345"/>
              </w:trPr>
              <w:tc>
                <w:tcPr>
                  <w:tcW w:w="568" w:type="dxa"/>
                  <w:shd w:val="clear" w:color="auto" w:fill="auto"/>
                  <w:noWrap/>
                  <w:vAlign w:val="bottom"/>
                </w:tcPr>
                <w:p w14:paraId="44B8224F" w14:textId="77777777" w:rsidR="00447D9A" w:rsidRPr="00A2036C" w:rsidRDefault="00447D9A" w:rsidP="003A5968">
                  <w:r w:rsidRPr="00A2036C">
                    <w:t>KL</w:t>
                  </w:r>
                </w:p>
              </w:tc>
              <w:tc>
                <w:tcPr>
                  <w:tcW w:w="2456" w:type="dxa"/>
                  <w:shd w:val="clear" w:color="auto" w:fill="auto"/>
                  <w:noWrap/>
                  <w:vAlign w:val="bottom"/>
                </w:tcPr>
                <w:p w14:paraId="67090478" w14:textId="77777777" w:rsidR="00447D9A" w:rsidRPr="00A2036C" w:rsidRDefault="00447D9A" w:rsidP="003A5968">
                  <w:r w:rsidRPr="00A2036C">
                    <w:t> A, G, I thaúng haøng.</w:t>
                  </w:r>
                </w:p>
              </w:tc>
            </w:tr>
          </w:tbl>
          <w:p w14:paraId="13643416" w14:textId="77777777" w:rsidR="00447D9A" w:rsidRPr="00A2036C" w:rsidRDefault="00447D9A" w:rsidP="003A5968"/>
          <w:p w14:paraId="062EDFE0" w14:textId="77777777" w:rsidR="00447D9A" w:rsidRPr="00A2036C" w:rsidRDefault="00447D9A" w:rsidP="003A5968">
            <w:pPr>
              <w:rPr>
                <w:b/>
                <w:u w:val="single"/>
              </w:rPr>
            </w:pPr>
            <w:r w:rsidRPr="00A2036C">
              <w:rPr>
                <w:b/>
                <w:u w:val="single"/>
              </w:rPr>
              <w:t>Baøi 42 SGK/73:</w:t>
            </w:r>
          </w:p>
          <w:p w14:paraId="4F4F4A79" w14:textId="77777777" w:rsidR="00447D9A" w:rsidRPr="00A2036C" w:rsidRDefault="00447D9A" w:rsidP="003A5968">
            <w:r w:rsidRPr="00A2036C">
              <w:t>HS : Ñoïc ñeà baøi toaùn</w:t>
            </w:r>
          </w:p>
          <w:p w14:paraId="2FE8E358" w14:textId="2CA8A601" w:rsidR="00447D9A" w:rsidRPr="00A2036C" w:rsidRDefault="0095234D" w:rsidP="003A5968">
            <w:r w:rsidRPr="00A2036C">
              <w:rPr>
                <w:noProof/>
              </w:rPr>
              <w:drawing>
                <wp:inline distT="0" distB="0" distL="0" distR="0" wp14:anchorId="7ED450A0" wp14:editId="699FA5CD">
                  <wp:extent cx="1562100" cy="1590675"/>
                  <wp:effectExtent l="0" t="0" r="0" b="0"/>
                  <wp:docPr id="1779"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2326">
                            <a:extLst>
                              <a:ext uri="{28A0092B-C50C-407E-A947-70E740481C1C}">
                                <a14:useLocalDpi xmlns:a14="http://schemas.microsoft.com/office/drawing/2010/main" val="0"/>
                              </a:ext>
                            </a:extLst>
                          </a:blip>
                          <a:srcRect/>
                          <a:stretch>
                            <a:fillRect/>
                          </a:stretch>
                        </pic:blipFill>
                        <pic:spPr bwMode="auto">
                          <a:xfrm>
                            <a:off x="0" y="0"/>
                            <a:ext cx="1562100" cy="1590675"/>
                          </a:xfrm>
                          <a:prstGeom prst="rect">
                            <a:avLst/>
                          </a:prstGeom>
                          <a:noFill/>
                          <a:ln>
                            <a:noFill/>
                          </a:ln>
                        </pic:spPr>
                      </pic:pic>
                    </a:graphicData>
                  </a:graphic>
                </wp:inline>
              </w:drawing>
            </w:r>
          </w:p>
          <w:p w14:paraId="14666337" w14:textId="77777777" w:rsidR="00447D9A" w:rsidRDefault="00447D9A" w:rsidP="003A5968"/>
          <w:p w14:paraId="36F8E9F5" w14:textId="77777777" w:rsidR="00447D9A" w:rsidRDefault="00447D9A" w:rsidP="003A5968"/>
          <w:p w14:paraId="06341F98" w14:textId="77777777" w:rsidR="00447D9A" w:rsidRPr="00A2036C" w:rsidRDefault="00447D9A" w:rsidP="003A5968"/>
          <w:tbl>
            <w:tblPr>
              <w:tblW w:w="2200" w:type="dxa"/>
              <w:tblBorders>
                <w:insideH w:val="single" w:sz="4" w:space="0" w:color="auto"/>
                <w:insideV w:val="single" w:sz="4" w:space="0" w:color="auto"/>
              </w:tblBorders>
              <w:tblLook w:val="0000" w:firstRow="0" w:lastRow="0" w:firstColumn="0" w:lastColumn="0" w:noHBand="0" w:noVBand="0"/>
            </w:tblPr>
            <w:tblGrid>
              <w:gridCol w:w="704"/>
              <w:gridCol w:w="1496"/>
            </w:tblGrid>
            <w:tr w:rsidR="00447D9A" w:rsidRPr="00A2036C" w14:paraId="6568CEE9" w14:textId="77777777">
              <w:trPr>
                <w:trHeight w:val="345"/>
              </w:trPr>
              <w:tc>
                <w:tcPr>
                  <w:tcW w:w="704" w:type="dxa"/>
                  <w:shd w:val="clear" w:color="auto" w:fill="auto"/>
                  <w:noWrap/>
                  <w:vAlign w:val="center"/>
                </w:tcPr>
                <w:p w14:paraId="18ACB78E" w14:textId="77777777" w:rsidR="00447D9A" w:rsidRPr="00A2036C" w:rsidRDefault="00447D9A" w:rsidP="003A5968">
                  <w:pPr>
                    <w:jc w:val="center"/>
                  </w:pPr>
                  <w:r w:rsidRPr="00A2036C">
                    <w:lastRenderedPageBreak/>
                    <w:t>GT</w:t>
                  </w:r>
                </w:p>
              </w:tc>
              <w:tc>
                <w:tcPr>
                  <w:tcW w:w="1496" w:type="dxa"/>
                  <w:shd w:val="clear" w:color="auto" w:fill="auto"/>
                  <w:noWrap/>
                  <w:vAlign w:val="bottom"/>
                </w:tcPr>
                <w:p w14:paraId="350A71F1" w14:textId="77777777" w:rsidR="00447D9A" w:rsidRPr="00A2036C" w:rsidRDefault="00447D9A" w:rsidP="003A5968">
                  <w:r w:rsidRPr="00A2036C">
                    <w:t> </w:t>
                  </w:r>
                  <w:r w:rsidRPr="00A2036C">
                    <w:sym w:font="Symbol" w:char="F044"/>
                  </w:r>
                  <w:r w:rsidRPr="00A2036C">
                    <w:t>ABC</w:t>
                  </w:r>
                </w:p>
                <w:p w14:paraId="6CC1FC98" w14:textId="77777777" w:rsidR="00447D9A" w:rsidRPr="00A2036C" w:rsidRDefault="00447D9A" w:rsidP="003A5968">
                  <w:r w:rsidRPr="00A2036C">
                    <w:rPr>
                      <w:position w:val="-10"/>
                    </w:rPr>
                    <w:object w:dxaOrig="800" w:dyaOrig="380" w14:anchorId="3225F38D">
                      <v:shape id="_x0000_i2804" type="#_x0000_t75" style="width:40pt;height:19pt" o:ole="">
                        <v:imagedata r:id="rId2327" o:title=""/>
                      </v:shape>
                      <o:OLEObject Type="Embed" ProgID="Equation.3" ShapeID="_x0000_i2804" DrawAspect="Content" ObjectID="_1664268329" r:id="rId2328"/>
                    </w:object>
                  </w:r>
                </w:p>
                <w:p w14:paraId="69044F73" w14:textId="77777777" w:rsidR="00447D9A" w:rsidRPr="00A2036C" w:rsidRDefault="00447D9A" w:rsidP="003A5968">
                  <w:r w:rsidRPr="00A2036C">
                    <w:t>BD = DC</w:t>
                  </w:r>
                </w:p>
              </w:tc>
            </w:tr>
            <w:tr w:rsidR="00447D9A" w:rsidRPr="00A2036C" w14:paraId="0538E7B9" w14:textId="77777777">
              <w:trPr>
                <w:trHeight w:val="345"/>
              </w:trPr>
              <w:tc>
                <w:tcPr>
                  <w:tcW w:w="704" w:type="dxa"/>
                  <w:shd w:val="clear" w:color="auto" w:fill="auto"/>
                  <w:noWrap/>
                  <w:vAlign w:val="center"/>
                </w:tcPr>
                <w:p w14:paraId="00D69C36" w14:textId="77777777" w:rsidR="00447D9A" w:rsidRPr="00A2036C" w:rsidRDefault="00447D9A" w:rsidP="003A5968">
                  <w:pPr>
                    <w:jc w:val="center"/>
                  </w:pPr>
                  <w:r w:rsidRPr="00A2036C">
                    <w:t>KL</w:t>
                  </w:r>
                </w:p>
              </w:tc>
              <w:tc>
                <w:tcPr>
                  <w:tcW w:w="1496" w:type="dxa"/>
                  <w:shd w:val="clear" w:color="auto" w:fill="auto"/>
                  <w:noWrap/>
                  <w:vAlign w:val="bottom"/>
                </w:tcPr>
                <w:p w14:paraId="443375BF" w14:textId="77777777" w:rsidR="00447D9A" w:rsidRPr="00A2036C" w:rsidRDefault="00447D9A" w:rsidP="003A5968">
                  <w:r w:rsidRPr="00A2036C">
                    <w:t> </w:t>
                  </w:r>
                  <w:r w:rsidRPr="00A2036C">
                    <w:sym w:font="Symbol" w:char="F044"/>
                  </w:r>
                  <w:r w:rsidRPr="00A2036C">
                    <w:t>ABC caân</w:t>
                  </w:r>
                </w:p>
              </w:tc>
            </w:tr>
          </w:tbl>
          <w:p w14:paraId="731E6026" w14:textId="77777777" w:rsidR="00447D9A" w:rsidRDefault="00447D9A" w:rsidP="003A5968"/>
          <w:p w14:paraId="6F5B77A1" w14:textId="77777777" w:rsidR="00447D9A" w:rsidRPr="00A2036C" w:rsidRDefault="00447D9A" w:rsidP="003A5968"/>
        </w:tc>
        <w:tc>
          <w:tcPr>
            <w:tcW w:w="3402" w:type="dxa"/>
          </w:tcPr>
          <w:p w14:paraId="23095600" w14:textId="77777777" w:rsidR="00447D9A" w:rsidRPr="00A2036C" w:rsidRDefault="00447D9A" w:rsidP="003A5968">
            <w:pPr>
              <w:rPr>
                <w:b/>
                <w:u w:val="single"/>
              </w:rPr>
            </w:pPr>
            <w:r w:rsidRPr="00A2036C">
              <w:rPr>
                <w:b/>
                <w:u w:val="single"/>
              </w:rPr>
              <w:lastRenderedPageBreak/>
              <w:t>Baøi 40 SGK/73:</w:t>
            </w:r>
          </w:p>
          <w:p w14:paraId="3834F0E1" w14:textId="7F6727CC" w:rsidR="00447D9A" w:rsidRPr="00A2036C" w:rsidRDefault="0095234D" w:rsidP="003A5968">
            <w:pPr>
              <w:rPr>
                <w:b/>
                <w:u w:val="single"/>
              </w:rPr>
            </w:pPr>
            <w:r w:rsidRPr="00A2036C">
              <w:rPr>
                <w:noProof/>
              </w:rPr>
              <w:drawing>
                <wp:inline distT="0" distB="0" distL="0" distR="0" wp14:anchorId="74FD3193" wp14:editId="630CDC2A">
                  <wp:extent cx="990600" cy="1362075"/>
                  <wp:effectExtent l="0" t="0" r="0" b="0"/>
                  <wp:docPr id="1781"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2329">
                            <a:extLst>
                              <a:ext uri="{28A0092B-C50C-407E-A947-70E740481C1C}">
                                <a14:useLocalDpi xmlns:a14="http://schemas.microsoft.com/office/drawing/2010/main" val="0"/>
                              </a:ext>
                            </a:extLst>
                          </a:blip>
                          <a:srcRect/>
                          <a:stretch>
                            <a:fillRect/>
                          </a:stretch>
                        </pic:blipFill>
                        <pic:spPr bwMode="auto">
                          <a:xfrm>
                            <a:off x="0" y="0"/>
                            <a:ext cx="990600" cy="1362075"/>
                          </a:xfrm>
                          <a:prstGeom prst="rect">
                            <a:avLst/>
                          </a:prstGeom>
                          <a:noFill/>
                          <a:ln>
                            <a:noFill/>
                          </a:ln>
                        </pic:spPr>
                      </pic:pic>
                    </a:graphicData>
                  </a:graphic>
                </wp:inline>
              </w:drawing>
            </w:r>
          </w:p>
          <w:p w14:paraId="6209A806" w14:textId="77777777" w:rsidR="00447D9A" w:rsidRPr="00A2036C" w:rsidRDefault="00447D9A" w:rsidP="003A5968">
            <w:r w:rsidRPr="00A2036C">
              <w:t xml:space="preserve">Vì </w:t>
            </w:r>
            <w:r w:rsidRPr="00A2036C">
              <w:sym w:font="Symbol" w:char="F044"/>
            </w:r>
            <w:r w:rsidRPr="00A2036C">
              <w:t>ABC caân taïi A neân phaân giaùc AM cuõng laø trung tuyeán.</w:t>
            </w:r>
          </w:p>
          <w:p w14:paraId="277FE88A" w14:textId="77777777" w:rsidR="00447D9A" w:rsidRPr="00A2036C" w:rsidRDefault="00447D9A" w:rsidP="003A5968">
            <w:r w:rsidRPr="00A2036C">
              <w:t>G laø trong taâm neân G</w:t>
            </w:r>
            <w:r w:rsidRPr="00A2036C">
              <w:sym w:font="Symbol" w:char="F0CE"/>
            </w:r>
            <w:r w:rsidRPr="00A2036C">
              <w:t>AM</w:t>
            </w:r>
          </w:p>
          <w:p w14:paraId="7108C15C" w14:textId="77777777" w:rsidR="00447D9A" w:rsidRPr="00A2036C" w:rsidRDefault="00447D9A" w:rsidP="003A5968">
            <w:r w:rsidRPr="00A2036C">
              <w:t xml:space="preserve">I laø giao ñieåm 3 ñöôøng phaân giaùc neân I </w:t>
            </w:r>
            <w:r w:rsidRPr="00A2036C">
              <w:sym w:font="Symbol" w:char="F0CE"/>
            </w:r>
            <w:r w:rsidRPr="00A2036C">
              <w:t xml:space="preserve"> AM</w:t>
            </w:r>
          </w:p>
          <w:p w14:paraId="77EECE58" w14:textId="77777777" w:rsidR="00447D9A" w:rsidRPr="00A2036C" w:rsidRDefault="00447D9A" w:rsidP="003A5968">
            <w:r w:rsidRPr="00A2036C">
              <w:t>Vaäy A, G, I thaúng haøng</w:t>
            </w:r>
          </w:p>
          <w:p w14:paraId="1F6F03C7" w14:textId="77777777" w:rsidR="00447D9A" w:rsidRPr="00A2036C" w:rsidRDefault="00447D9A" w:rsidP="003A5968">
            <w:pPr>
              <w:rPr>
                <w:b/>
                <w:u w:val="single"/>
              </w:rPr>
            </w:pPr>
            <w:r w:rsidRPr="00A2036C">
              <w:rPr>
                <w:b/>
                <w:u w:val="single"/>
              </w:rPr>
              <w:t>Baøi 42 SGK/73:</w:t>
            </w:r>
          </w:p>
          <w:p w14:paraId="00F09BE0" w14:textId="77777777" w:rsidR="00447D9A" w:rsidRPr="00A2036C" w:rsidRDefault="00447D9A" w:rsidP="003A5968">
            <w:r w:rsidRPr="00A2036C">
              <w:t xml:space="preserve">Xeùt </w:t>
            </w:r>
            <w:r w:rsidRPr="00A2036C">
              <w:sym w:font="Symbol" w:char="F044"/>
            </w:r>
            <w:r w:rsidRPr="00A2036C">
              <w:t xml:space="preserve">ADB vaø </w:t>
            </w:r>
            <w:r w:rsidRPr="00A2036C">
              <w:sym w:font="Symbol" w:char="F044"/>
            </w:r>
            <w:r w:rsidRPr="00A2036C">
              <w:t>A’DC coù :</w:t>
            </w:r>
          </w:p>
          <w:p w14:paraId="299884CB" w14:textId="77777777" w:rsidR="00447D9A" w:rsidRPr="00A2036C" w:rsidRDefault="00447D9A" w:rsidP="003A5968">
            <w:r w:rsidRPr="00A2036C">
              <w:t>AD = A’D (gt)</w:t>
            </w:r>
          </w:p>
          <w:p w14:paraId="5B2B1DDD" w14:textId="77777777" w:rsidR="00447D9A" w:rsidRPr="00A2036C" w:rsidRDefault="00447D9A" w:rsidP="003A5968">
            <w:r w:rsidRPr="00A2036C">
              <w:rPr>
                <w:position w:val="-10"/>
              </w:rPr>
              <w:object w:dxaOrig="840" w:dyaOrig="380" w14:anchorId="3063CDF0">
                <v:shape id="_x0000_i2806" type="#_x0000_t75" style="width:42pt;height:19pt" o:ole="">
                  <v:imagedata r:id="rId2330" o:title=""/>
                </v:shape>
                <o:OLEObject Type="Embed" ProgID="Equation.3" ShapeID="_x0000_i2806" DrawAspect="Content" ObjectID="_1664268330" r:id="rId2331"/>
              </w:object>
            </w:r>
            <w:r w:rsidRPr="00A2036C">
              <w:t xml:space="preserve"> (ññ)</w:t>
            </w:r>
          </w:p>
          <w:p w14:paraId="20257C85" w14:textId="77777777" w:rsidR="00447D9A" w:rsidRPr="00A2036C" w:rsidRDefault="00447D9A" w:rsidP="003A5968">
            <w:r w:rsidRPr="00A2036C">
              <w:t>DB = DC (gt)</w:t>
            </w:r>
          </w:p>
          <w:p w14:paraId="5926B236" w14:textId="77777777" w:rsidR="00447D9A" w:rsidRPr="00A2036C" w:rsidRDefault="00447D9A" w:rsidP="003A5968">
            <w:r w:rsidRPr="00A2036C">
              <w:sym w:font="Symbol" w:char="F0DE"/>
            </w:r>
            <w:r w:rsidRPr="00A2036C">
              <w:t xml:space="preserve"> </w:t>
            </w:r>
            <w:r w:rsidRPr="00A2036C">
              <w:sym w:font="Symbol" w:char="F044"/>
            </w:r>
            <w:r w:rsidRPr="00A2036C">
              <w:t xml:space="preserve">ADB = </w:t>
            </w:r>
            <w:r w:rsidRPr="00A2036C">
              <w:sym w:font="Symbol" w:char="F044"/>
            </w:r>
            <w:r w:rsidRPr="00A2036C">
              <w:t>A’DC (c.g.c)</w:t>
            </w:r>
          </w:p>
          <w:p w14:paraId="3C8FAECA" w14:textId="77777777" w:rsidR="00447D9A" w:rsidRPr="00A2036C" w:rsidRDefault="00447D9A" w:rsidP="003A5968">
            <w:r w:rsidRPr="00A2036C">
              <w:sym w:font="Symbol" w:char="F0DE"/>
            </w:r>
            <w:r w:rsidRPr="00A2036C">
              <w:t xml:space="preserve"> </w:t>
            </w:r>
            <w:r w:rsidRPr="00A2036C">
              <w:rPr>
                <w:position w:val="-10"/>
              </w:rPr>
              <w:object w:dxaOrig="760" w:dyaOrig="380" w14:anchorId="7FE03BA3">
                <v:shape id="_x0000_i2807" type="#_x0000_t75" style="width:38pt;height:19pt" o:ole="">
                  <v:imagedata r:id="rId2332" o:title=""/>
                </v:shape>
                <o:OLEObject Type="Embed" ProgID="Equation.3" ShapeID="_x0000_i2807" DrawAspect="Content" ObjectID="_1664268331" r:id="rId2333"/>
              </w:object>
            </w:r>
            <w:r w:rsidRPr="00A2036C">
              <w:t xml:space="preserve"> (goùc töông öùng)</w:t>
            </w:r>
          </w:p>
          <w:p w14:paraId="6F3147CF" w14:textId="77777777" w:rsidR="00447D9A" w:rsidRPr="00A2036C" w:rsidRDefault="00447D9A" w:rsidP="003A5968">
            <w:r w:rsidRPr="00A2036C">
              <w:t>vaø AB = A’C (caïnh töông öùng)    (1)</w:t>
            </w:r>
          </w:p>
          <w:p w14:paraId="509CB487" w14:textId="77777777" w:rsidR="00447D9A" w:rsidRPr="00A2036C" w:rsidRDefault="00447D9A" w:rsidP="003A5968">
            <w:r w:rsidRPr="00A2036C">
              <w:t xml:space="preserve">maø </w:t>
            </w:r>
            <w:r w:rsidRPr="00A2036C">
              <w:rPr>
                <w:position w:val="-10"/>
              </w:rPr>
              <w:object w:dxaOrig="800" w:dyaOrig="380" w14:anchorId="585CD90B">
                <v:shape id="_x0000_i2808" type="#_x0000_t75" style="width:40pt;height:19pt" o:ole="">
                  <v:imagedata r:id="rId2327" o:title=""/>
                </v:shape>
                <o:OLEObject Type="Embed" ProgID="Equation.3" ShapeID="_x0000_i2808" DrawAspect="Content" ObjectID="_1664268332" r:id="rId2334"/>
              </w:object>
            </w:r>
          </w:p>
          <w:p w14:paraId="26C68147" w14:textId="77777777" w:rsidR="00447D9A" w:rsidRPr="00A2036C" w:rsidRDefault="00447D9A" w:rsidP="003A5968">
            <w:r w:rsidRPr="00A2036C">
              <w:sym w:font="Symbol" w:char="F0DE"/>
            </w:r>
            <w:r w:rsidRPr="00A2036C">
              <w:t xml:space="preserve"> </w:t>
            </w:r>
            <w:r w:rsidRPr="00A2036C">
              <w:rPr>
                <w:position w:val="-10"/>
              </w:rPr>
              <w:object w:dxaOrig="800" w:dyaOrig="380" w14:anchorId="7CFF6C82">
                <v:shape id="_x0000_i2809" type="#_x0000_t75" style="width:40pt;height:19pt" o:ole="">
                  <v:imagedata r:id="rId2335" o:title=""/>
                </v:shape>
                <o:OLEObject Type="Embed" ProgID="Equation.3" ShapeID="_x0000_i2809" DrawAspect="Content" ObjectID="_1664268333" r:id="rId2336"/>
              </w:object>
            </w:r>
          </w:p>
          <w:p w14:paraId="285A394A" w14:textId="77777777" w:rsidR="00447D9A" w:rsidRPr="00A2036C" w:rsidRDefault="00447D9A" w:rsidP="003A5968">
            <w:r w:rsidRPr="00A2036C">
              <w:sym w:font="Symbol" w:char="F0DE"/>
            </w:r>
            <w:r w:rsidRPr="00A2036C">
              <w:t xml:space="preserve"> </w:t>
            </w:r>
            <w:r w:rsidRPr="00A2036C">
              <w:sym w:font="Symbol" w:char="F044"/>
            </w:r>
            <w:r w:rsidRPr="00A2036C">
              <w:t>CAA’ caân</w:t>
            </w:r>
          </w:p>
          <w:p w14:paraId="2854A413" w14:textId="77777777" w:rsidR="00447D9A" w:rsidRPr="00A2036C" w:rsidRDefault="00447D9A" w:rsidP="003A5968">
            <w:r w:rsidRPr="00A2036C">
              <w:sym w:font="Symbol" w:char="F0DE"/>
            </w:r>
            <w:r w:rsidRPr="00A2036C">
              <w:t xml:space="preserve"> AC = A’C (2)</w:t>
            </w:r>
          </w:p>
          <w:p w14:paraId="52273EB9" w14:textId="77777777" w:rsidR="00447D9A" w:rsidRPr="00A2036C" w:rsidRDefault="00447D9A" w:rsidP="003A5968">
            <w:r w:rsidRPr="00A2036C">
              <w:lastRenderedPageBreak/>
              <w:t>Töø (1) vaø (2) suy ra : AB=AC</w:t>
            </w:r>
          </w:p>
          <w:p w14:paraId="469E2688" w14:textId="77777777" w:rsidR="00447D9A" w:rsidRPr="00A2036C" w:rsidRDefault="00447D9A" w:rsidP="003A5968">
            <w:r w:rsidRPr="00A2036C">
              <w:sym w:font="Symbol" w:char="F0DE"/>
            </w:r>
            <w:r w:rsidRPr="00A2036C">
              <w:t xml:space="preserve"> </w:t>
            </w:r>
            <w:r w:rsidRPr="00A2036C">
              <w:sym w:font="Symbol" w:char="F044"/>
            </w:r>
            <w:r w:rsidRPr="00A2036C">
              <w:t>ABC caân</w:t>
            </w:r>
          </w:p>
        </w:tc>
      </w:tr>
    </w:tbl>
    <w:p w14:paraId="75EA879D" w14:textId="77777777" w:rsidR="0057525F" w:rsidRDefault="0057525F" w:rsidP="003E690F">
      <w:pPr>
        <w:rPr>
          <w:b/>
          <w:bCs/>
          <w:u w:val="single"/>
        </w:rPr>
      </w:pPr>
    </w:p>
    <w:p w14:paraId="41617D55" w14:textId="77777777" w:rsidR="003E690F" w:rsidRPr="0057525F" w:rsidRDefault="003E690F" w:rsidP="003E690F">
      <w:pPr>
        <w:rPr>
          <w:b/>
          <w:bCs/>
          <w:u w:val="single"/>
        </w:rPr>
      </w:pPr>
      <w:r w:rsidRPr="00A2036C">
        <w:rPr>
          <w:rFonts w:ascii="Times New Roman" w:hAnsi="Times New Roman"/>
          <w:lang w:val="es-ES"/>
        </w:rPr>
        <w:t>3. Hoạt động luyện tập</w:t>
      </w:r>
    </w:p>
    <w:p w14:paraId="541203EA" w14:textId="77777777" w:rsidR="003E690F" w:rsidRPr="00A2036C" w:rsidRDefault="003E690F" w:rsidP="003E690F">
      <w:pPr>
        <w:rPr>
          <w:rFonts w:ascii="Times New Roman" w:hAnsi="Times New Roman"/>
          <w:lang w:val="es-ES"/>
        </w:rPr>
      </w:pPr>
      <w:r w:rsidRPr="00A2036C">
        <w:rPr>
          <w:rFonts w:ascii="Times New Roman" w:hAnsi="Times New Roman"/>
          <w:lang w:val="es-ES"/>
        </w:rPr>
        <w:t>4, Hoạt động vận dụng</w:t>
      </w:r>
    </w:p>
    <w:p w14:paraId="522D0046" w14:textId="77777777" w:rsidR="003E690F" w:rsidRPr="00A2036C" w:rsidRDefault="003E690F" w:rsidP="003E690F">
      <w:pPr>
        <w:rPr>
          <w:rFonts w:ascii="Times New Roman" w:hAnsi="Times New Roman"/>
          <w:lang w:val="es-ES"/>
        </w:rPr>
      </w:pPr>
      <w:r w:rsidRPr="00A2036C">
        <w:rPr>
          <w:rFonts w:ascii="Times New Roman" w:hAnsi="Times New Roman"/>
          <w:lang w:val="es-ES"/>
        </w:rPr>
        <w:t>5, Hoạt động tìm tòi mở rộng</w:t>
      </w:r>
    </w:p>
    <w:p w14:paraId="23705639" w14:textId="77777777" w:rsidR="0057525F" w:rsidRPr="0057525F" w:rsidRDefault="0057525F" w:rsidP="0057525F">
      <w:pPr>
        <w:ind w:left="720"/>
        <w:rPr>
          <w:lang w:val="es-ES"/>
        </w:rPr>
      </w:pPr>
      <w:r w:rsidRPr="0057525F">
        <w:rPr>
          <w:lang w:val="es-ES"/>
        </w:rPr>
        <w:t>OÂn laïi ñònh lí veà tính chaát ñöôøng phaân giaùc trong tam giaùc, ñònh nghóa tam giaùc caân.</w:t>
      </w:r>
    </w:p>
    <w:p w14:paraId="27A8858D" w14:textId="77777777" w:rsidR="0057525F" w:rsidRPr="0057525F" w:rsidRDefault="0057525F" w:rsidP="0057525F">
      <w:pPr>
        <w:ind w:left="720"/>
        <w:rPr>
          <w:lang w:val="es-ES"/>
        </w:rPr>
      </w:pPr>
      <w:r w:rsidRPr="0057525F">
        <w:rPr>
          <w:lang w:val="es-ES"/>
        </w:rPr>
        <w:t>BT theâm :</w:t>
      </w:r>
    </w:p>
    <w:p w14:paraId="07183896" w14:textId="77777777" w:rsidR="0057525F" w:rsidRPr="0057525F" w:rsidRDefault="0057525F" w:rsidP="0057525F">
      <w:pPr>
        <w:ind w:left="720"/>
        <w:rPr>
          <w:lang w:val="es-ES"/>
        </w:rPr>
      </w:pPr>
      <w:r w:rsidRPr="0057525F">
        <w:rPr>
          <w:lang w:val="es-ES"/>
        </w:rPr>
        <w:t>Caùc caâu sau ñuùng hay sai?</w:t>
      </w:r>
    </w:p>
    <w:p w14:paraId="473F751C" w14:textId="77777777" w:rsidR="0057525F" w:rsidRPr="0057525F" w:rsidRDefault="0057525F" w:rsidP="0057525F">
      <w:pPr>
        <w:ind w:left="720"/>
        <w:rPr>
          <w:lang w:val="es-ES"/>
        </w:rPr>
      </w:pPr>
      <w:r w:rsidRPr="0057525F">
        <w:rPr>
          <w:lang w:val="es-ES"/>
        </w:rPr>
        <w:t>1) Trong tam giaùc caân, ñöôøng trung tuyeán öùng vôùi caïnh ñaùy ñoàng thôøi laø ñöôøng phaân giaùc cuûa tam giaùc.</w:t>
      </w:r>
    </w:p>
    <w:p w14:paraId="687C89DD" w14:textId="77777777" w:rsidR="0057525F" w:rsidRPr="0057525F" w:rsidRDefault="0057525F" w:rsidP="0057525F">
      <w:pPr>
        <w:ind w:left="720"/>
        <w:rPr>
          <w:lang w:val="es-ES"/>
        </w:rPr>
      </w:pPr>
      <w:r w:rsidRPr="0057525F">
        <w:rPr>
          <w:lang w:val="es-ES"/>
        </w:rPr>
        <w:t>2) Trong tam giaùc ñeàu, troïng taâm cuûa tam giaùc caùch ñeàu ba caïnh cuûa noù.</w:t>
      </w:r>
    </w:p>
    <w:p w14:paraId="0CC1C332" w14:textId="77777777" w:rsidR="0057525F" w:rsidRPr="0057525F" w:rsidRDefault="0057525F" w:rsidP="0057525F">
      <w:pPr>
        <w:ind w:left="720"/>
        <w:rPr>
          <w:lang w:val="es-ES"/>
        </w:rPr>
      </w:pPr>
      <w:r w:rsidRPr="0057525F">
        <w:rPr>
          <w:lang w:val="es-ES"/>
        </w:rPr>
        <w:t>3) Trong tam giaùc caân, ñöôøng phaân giaùc ñoàng thôøi laø ñöôøng trung tuyeán.</w:t>
      </w:r>
    </w:p>
    <w:p w14:paraId="006A1BD3" w14:textId="77777777" w:rsidR="0057525F" w:rsidRPr="0057525F" w:rsidRDefault="0057525F" w:rsidP="0057525F">
      <w:pPr>
        <w:ind w:left="720"/>
        <w:rPr>
          <w:lang w:val="es-ES"/>
        </w:rPr>
      </w:pPr>
      <w:r w:rsidRPr="0057525F">
        <w:rPr>
          <w:lang w:val="es-ES"/>
        </w:rPr>
        <w:t xml:space="preserve">4) Trong moät tam giaùc, giao ñieåm cuûa ba ñöôøng phaân giaùc caùch moãi ñænh </w:t>
      </w:r>
      <w:r w:rsidRPr="00A2036C">
        <w:rPr>
          <w:position w:val="-24"/>
        </w:rPr>
        <w:object w:dxaOrig="240" w:dyaOrig="620" w14:anchorId="6DF2BE8B">
          <v:shape id="_x0000_i2810" type="#_x0000_t75" style="width:12pt;height:31pt" o:ole="">
            <v:imagedata r:id="rId2225" o:title=""/>
          </v:shape>
          <o:OLEObject Type="Embed" ProgID="Equation.3" ShapeID="_x0000_i2810" DrawAspect="Content" ObjectID="_1664268334" r:id="rId2337"/>
        </w:object>
      </w:r>
      <w:r w:rsidRPr="0057525F">
        <w:rPr>
          <w:lang w:val="es-ES"/>
        </w:rPr>
        <w:t xml:space="preserve"> ñoä daøi ñöôøng phaân giaùc ñi qua ñænh ñoù.</w:t>
      </w:r>
    </w:p>
    <w:p w14:paraId="01BA2C26" w14:textId="77777777" w:rsidR="0057525F" w:rsidRPr="0057525F" w:rsidRDefault="0057525F" w:rsidP="0057525F">
      <w:pPr>
        <w:ind w:left="720"/>
        <w:rPr>
          <w:lang w:val="es-ES"/>
        </w:rPr>
      </w:pPr>
      <w:r w:rsidRPr="0057525F">
        <w:rPr>
          <w:lang w:val="es-ES"/>
        </w:rPr>
        <w:t>5) Neáu moät tam giaùc coù moät phaân giaùc ñoàng thôøi laø trung tuyeán thì ñoù laø tam giaùc caân.</w:t>
      </w:r>
    </w:p>
    <w:p w14:paraId="5E3C4DA6" w14:textId="77777777" w:rsidR="003A5968" w:rsidRPr="00A2036C" w:rsidRDefault="003A5968" w:rsidP="003E690F">
      <w:pPr>
        <w:pStyle w:val="Heading1"/>
        <w:tabs>
          <w:tab w:val="center" w:pos="4675"/>
        </w:tabs>
      </w:pPr>
    </w:p>
    <w:p w14:paraId="4A7BC636" w14:textId="77777777" w:rsidR="003A5968" w:rsidRPr="00A2036C" w:rsidRDefault="0057525F" w:rsidP="0057525F">
      <w:pPr>
        <w:pStyle w:val="Heading1"/>
        <w:tabs>
          <w:tab w:val="center" w:pos="4675"/>
        </w:tabs>
        <w:jc w:val="center"/>
      </w:pPr>
      <w:r>
        <w:br w:type="page"/>
      </w:r>
      <w:r w:rsidR="00882F35">
        <w:lastRenderedPageBreak/>
        <w:t>Tieát: 61</w:t>
      </w:r>
    </w:p>
    <w:p w14:paraId="096FDC3D" w14:textId="77777777" w:rsidR="003A5968" w:rsidRPr="00A2036C" w:rsidRDefault="003A5968" w:rsidP="0057525F">
      <w:pPr>
        <w:tabs>
          <w:tab w:val="center" w:pos="4675"/>
        </w:tabs>
        <w:jc w:val="center"/>
        <w:rPr>
          <w:b/>
          <w:bCs/>
        </w:rPr>
      </w:pPr>
      <w:r w:rsidRPr="00A2036C">
        <w:rPr>
          <w:b/>
          <w:bCs/>
        </w:rPr>
        <w:t>TÍNH CHAÁT ÑÖÔØNG TRUNG TRÖÏC CUÛA</w:t>
      </w:r>
      <w:r w:rsidR="0057525F">
        <w:rPr>
          <w:b/>
          <w:bCs/>
        </w:rPr>
        <w:t xml:space="preserve"> </w:t>
      </w:r>
      <w:r w:rsidRPr="00A2036C">
        <w:rPr>
          <w:b/>
          <w:bCs/>
        </w:rPr>
        <w:t>MOÄT ÑOAÏN THAÚNG</w:t>
      </w:r>
    </w:p>
    <w:p w14:paraId="2360C2BD" w14:textId="77777777" w:rsidR="003A5968" w:rsidRPr="00557C84" w:rsidRDefault="003A5968" w:rsidP="003A5968">
      <w:pPr>
        <w:rPr>
          <w:b/>
          <w:bCs/>
          <w:u w:val="single"/>
        </w:rPr>
      </w:pPr>
    </w:p>
    <w:p w14:paraId="521B9770" w14:textId="77777777" w:rsidR="003E690F" w:rsidRPr="00557C84" w:rsidRDefault="003E690F" w:rsidP="00244700">
      <w:pPr>
        <w:rPr>
          <w:rFonts w:ascii="Times New Roman" w:hAnsi="Times New Roman"/>
          <w:b/>
          <w:u w:val="single"/>
          <w:lang w:val="es-ES"/>
        </w:rPr>
      </w:pPr>
      <w:r w:rsidRPr="00557C84">
        <w:rPr>
          <w:rFonts w:ascii="Times New Roman" w:hAnsi="Times New Roman"/>
          <w:b/>
          <w:bCs/>
          <w:lang w:val="es-ES"/>
        </w:rPr>
        <w:t>I. MỤC TIÊU</w:t>
      </w:r>
      <w:r w:rsidRPr="00557C84">
        <w:rPr>
          <w:rFonts w:ascii="Times New Roman" w:hAnsi="Times New Roman"/>
          <w:b/>
          <w:lang w:val="es-ES"/>
        </w:rPr>
        <w:t xml:space="preserve"> </w:t>
      </w:r>
    </w:p>
    <w:p w14:paraId="078D882C" w14:textId="77777777" w:rsidR="003E690F" w:rsidRPr="00A2036C" w:rsidRDefault="003E690F" w:rsidP="0057525F">
      <w:pPr>
        <w:pStyle w:val="Header"/>
        <w:tabs>
          <w:tab w:val="clear" w:pos="4320"/>
          <w:tab w:val="clear" w:pos="8640"/>
          <w:tab w:val="left" w:pos="360"/>
        </w:tabs>
        <w:ind w:left="360"/>
        <w:rPr>
          <w:lang w:val="es-ES"/>
        </w:rPr>
      </w:pPr>
      <w:r w:rsidRPr="00A2036C">
        <w:rPr>
          <w:lang w:val="es-ES"/>
        </w:rPr>
        <w:t>-Kieán thöùc: HS hieåu vaø chöùng minh ñöôïc hai ñònh lí ñaëc tröng cuûa ñöôøng trung tröïc moät ñoaïn thaúng.</w:t>
      </w:r>
    </w:p>
    <w:p w14:paraId="5BADA359" w14:textId="77777777" w:rsidR="003E690F" w:rsidRPr="00A2036C" w:rsidRDefault="003E690F" w:rsidP="0057525F">
      <w:pPr>
        <w:pStyle w:val="Header"/>
        <w:tabs>
          <w:tab w:val="clear" w:pos="4320"/>
          <w:tab w:val="clear" w:pos="8640"/>
          <w:tab w:val="left" w:pos="360"/>
        </w:tabs>
        <w:ind w:left="360"/>
        <w:rPr>
          <w:lang w:val="es-ES"/>
        </w:rPr>
      </w:pPr>
      <w:r w:rsidRPr="00A2036C">
        <w:rPr>
          <w:lang w:val="es-ES"/>
        </w:rPr>
        <w:t>-Kó naêng: HS bieát caùch veõ ñöôøng trung tröïc cuûa moät ñoaïn thaúng, xaùc ñònh ñöôïc trung ñieåm cuûa moät ñoaïn thaúng baèng thöôùc keû vaø compa.</w:t>
      </w:r>
    </w:p>
    <w:p w14:paraId="2F608358" w14:textId="77777777" w:rsidR="003E690F" w:rsidRPr="00A2036C" w:rsidRDefault="003E690F" w:rsidP="0057525F">
      <w:pPr>
        <w:pStyle w:val="ListParagraph"/>
        <w:spacing w:line="240" w:lineRule="auto"/>
        <w:ind w:left="0" w:firstLine="360"/>
        <w:rPr>
          <w:rFonts w:ascii="VNI-Times" w:hAnsi="VNI-Times"/>
          <w:szCs w:val="24"/>
          <w:lang w:val="es-ES"/>
        </w:rPr>
      </w:pPr>
      <w:r w:rsidRPr="00A2036C">
        <w:rPr>
          <w:rFonts w:ascii="VNI-Times" w:hAnsi="VNI-Times"/>
          <w:szCs w:val="24"/>
          <w:lang w:val="es-ES"/>
        </w:rPr>
        <w:t>-Thaùi ñoä: Böôùc ñaàu bieát duøng caùc ñònh lí naøy ñeå laøm caùc baøi taäp ñôn giaûn.</w:t>
      </w:r>
    </w:p>
    <w:p w14:paraId="249BA408" w14:textId="77777777" w:rsidR="00CA17E9" w:rsidRDefault="003E690F" w:rsidP="0057525F">
      <w:pPr>
        <w:pStyle w:val="ListParagraph"/>
        <w:spacing w:line="240" w:lineRule="auto"/>
        <w:ind w:left="0" w:firstLine="360"/>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 xml:space="preserve">Năng lực quan sát, Năng lực tư duy, Năng lực tự học, Năng lực giải </w:t>
      </w:r>
    </w:p>
    <w:p w14:paraId="01F09150" w14:textId="77777777" w:rsidR="003E690F" w:rsidRPr="00A2036C" w:rsidRDefault="003E690F" w:rsidP="0057525F">
      <w:pPr>
        <w:pStyle w:val="ListParagraph"/>
        <w:spacing w:line="240" w:lineRule="auto"/>
        <w:ind w:left="0" w:firstLine="360"/>
        <w:rPr>
          <w:szCs w:val="24"/>
          <w:lang w:val="pt-BR"/>
        </w:rPr>
      </w:pPr>
      <w:r w:rsidRPr="00A2036C">
        <w:rPr>
          <w:szCs w:val="24"/>
          <w:lang w:val="pt-BR"/>
        </w:rPr>
        <w:t>quyết vấn đề, Năng lực vẽ hình</w:t>
      </w:r>
    </w:p>
    <w:p w14:paraId="05036BB4" w14:textId="77777777" w:rsidR="003E690F" w:rsidRPr="00557C84" w:rsidRDefault="003E690F" w:rsidP="00244700">
      <w:pPr>
        <w:pStyle w:val="ListParagraph"/>
        <w:spacing w:line="240" w:lineRule="auto"/>
        <w:ind w:left="0"/>
        <w:jc w:val="both"/>
        <w:rPr>
          <w:b/>
          <w:szCs w:val="24"/>
          <w:lang w:val="es-ES"/>
        </w:rPr>
      </w:pPr>
      <w:r w:rsidRPr="00557C84">
        <w:rPr>
          <w:b/>
          <w:bCs/>
          <w:szCs w:val="24"/>
          <w:lang w:val="es-ES"/>
        </w:rPr>
        <w:t xml:space="preserve">II. </w:t>
      </w:r>
      <w:r w:rsidRPr="00557C84">
        <w:rPr>
          <w:b/>
          <w:szCs w:val="24"/>
          <w:lang w:val="es-ES"/>
        </w:rPr>
        <w:t>CHUẨN BỊ CỦA GV VÀ HỌC SINH</w:t>
      </w:r>
    </w:p>
    <w:p w14:paraId="6F47905D" w14:textId="77777777" w:rsidR="003E690F" w:rsidRPr="00A2036C" w:rsidRDefault="003E690F" w:rsidP="00244700">
      <w:pPr>
        <w:tabs>
          <w:tab w:val="left" w:pos="709"/>
          <w:tab w:val="center" w:pos="4962"/>
        </w:tabs>
        <w:rPr>
          <w:rFonts w:ascii="Times New Roman" w:hAnsi="Times New Roman"/>
          <w:lang w:val="es-ES"/>
        </w:rPr>
      </w:pPr>
      <w:r w:rsidRPr="00A2036C">
        <w:rPr>
          <w:rFonts w:ascii="Times New Roman" w:hAnsi="Times New Roman"/>
          <w:lang w:val="es-ES"/>
        </w:rPr>
        <w:tab/>
        <w:t>- GV: Bảng phụ, thước thẳng, ê ke</w:t>
      </w:r>
    </w:p>
    <w:p w14:paraId="277A248E" w14:textId="77777777" w:rsidR="003E690F" w:rsidRPr="00A2036C" w:rsidRDefault="003E690F" w:rsidP="00244700">
      <w:pPr>
        <w:pStyle w:val="ListParagraph"/>
        <w:spacing w:line="240" w:lineRule="auto"/>
        <w:ind w:left="0" w:firstLine="720"/>
        <w:jc w:val="both"/>
        <w:rPr>
          <w:szCs w:val="24"/>
          <w:lang w:val="es-ES"/>
        </w:rPr>
      </w:pPr>
      <w:r w:rsidRPr="00A2036C">
        <w:rPr>
          <w:szCs w:val="24"/>
          <w:lang w:val="es-ES"/>
        </w:rPr>
        <w:t>- HS: Dụng cụ học sinh</w:t>
      </w:r>
    </w:p>
    <w:p w14:paraId="13D931FB" w14:textId="77777777" w:rsidR="003E690F" w:rsidRPr="00557C84" w:rsidRDefault="003E690F" w:rsidP="00244700">
      <w:pPr>
        <w:pStyle w:val="ListParagraph"/>
        <w:spacing w:line="240" w:lineRule="auto"/>
        <w:ind w:left="0"/>
        <w:jc w:val="both"/>
        <w:rPr>
          <w:b/>
          <w:szCs w:val="24"/>
          <w:lang w:val="es-ES"/>
        </w:rPr>
      </w:pPr>
      <w:r w:rsidRPr="00557C84">
        <w:rPr>
          <w:b/>
          <w:szCs w:val="24"/>
          <w:lang w:val="es-ES"/>
        </w:rPr>
        <w:t>III. PHƯƠNG PHÁP TRỌNG TÂM</w:t>
      </w:r>
    </w:p>
    <w:p w14:paraId="0E5F2E39"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Nêu và giải quyết vấn đề.</w:t>
      </w:r>
    </w:p>
    <w:p w14:paraId="747CF17C" w14:textId="77777777" w:rsidR="003E690F" w:rsidRPr="00557C84" w:rsidRDefault="003E690F" w:rsidP="00244700">
      <w:pPr>
        <w:rPr>
          <w:rFonts w:ascii="Times New Roman" w:hAnsi="Times New Roman"/>
          <w:b/>
          <w:lang w:val="es-ES"/>
        </w:rPr>
      </w:pPr>
      <w:r w:rsidRPr="00557C84">
        <w:rPr>
          <w:rFonts w:ascii="Times New Roman" w:hAnsi="Times New Roman"/>
          <w:b/>
          <w:bCs/>
          <w:lang w:val="es-ES"/>
        </w:rPr>
        <w:t>IV. TIẾN TRÌNH TIẾT HỌC</w:t>
      </w:r>
    </w:p>
    <w:p w14:paraId="78490566" w14:textId="77777777" w:rsidR="003E690F" w:rsidRPr="00A2036C" w:rsidRDefault="003E690F" w:rsidP="00244700">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246114DD"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3B6A3109" w14:textId="77777777" w:rsidR="0057525F" w:rsidRPr="00A2036C" w:rsidRDefault="0057525F" w:rsidP="003E690F">
      <w:pPr>
        <w:rPr>
          <w:rFonts w:ascii="Times New Roman" w:hAnsi="Times New Roman"/>
          <w:lang w:val="es-ES"/>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77"/>
        <w:gridCol w:w="2976"/>
        <w:gridCol w:w="3686"/>
      </w:tblGrid>
      <w:tr w:rsidR="00447D9A" w:rsidRPr="00A2036C" w14:paraId="1F46A216" w14:textId="77777777" w:rsidTr="00642C59">
        <w:tblPrEx>
          <w:tblCellMar>
            <w:top w:w="0" w:type="dxa"/>
            <w:bottom w:w="0" w:type="dxa"/>
          </w:tblCellMar>
        </w:tblPrEx>
        <w:tc>
          <w:tcPr>
            <w:tcW w:w="2977" w:type="dxa"/>
            <w:vAlign w:val="center"/>
          </w:tcPr>
          <w:p w14:paraId="73E7FC6F" w14:textId="77777777" w:rsidR="00447D9A" w:rsidRPr="0057525F" w:rsidRDefault="00447D9A" w:rsidP="0057525F">
            <w:pPr>
              <w:jc w:val="center"/>
              <w:rPr>
                <w:bCs/>
              </w:rPr>
            </w:pPr>
            <w:r w:rsidRPr="0057525F">
              <w:rPr>
                <w:bCs/>
              </w:rPr>
              <w:t>Hoaït ñoäng cuûa GV</w:t>
            </w:r>
          </w:p>
        </w:tc>
        <w:tc>
          <w:tcPr>
            <w:tcW w:w="2976" w:type="dxa"/>
            <w:vAlign w:val="center"/>
          </w:tcPr>
          <w:p w14:paraId="25CC2A2F" w14:textId="77777777" w:rsidR="00447D9A" w:rsidRPr="0057525F" w:rsidRDefault="00447D9A" w:rsidP="0057525F">
            <w:pPr>
              <w:jc w:val="center"/>
              <w:rPr>
                <w:bCs/>
              </w:rPr>
            </w:pPr>
            <w:r w:rsidRPr="0057525F">
              <w:rPr>
                <w:bCs/>
              </w:rPr>
              <w:t>Hoaït ñoäng cuûa HS</w:t>
            </w:r>
          </w:p>
        </w:tc>
        <w:tc>
          <w:tcPr>
            <w:tcW w:w="3686" w:type="dxa"/>
            <w:vAlign w:val="center"/>
          </w:tcPr>
          <w:p w14:paraId="247B0A4B" w14:textId="77777777" w:rsidR="00447D9A" w:rsidRPr="0057525F" w:rsidRDefault="00447D9A" w:rsidP="0057525F">
            <w:pPr>
              <w:jc w:val="center"/>
              <w:rPr>
                <w:rFonts w:ascii="Times New Roman" w:hAnsi="Times New Roman"/>
                <w:bCs/>
              </w:rPr>
            </w:pPr>
            <w:r w:rsidRPr="0057525F">
              <w:rPr>
                <w:bCs/>
              </w:rPr>
              <w:t>N</w:t>
            </w:r>
            <w:r w:rsidRPr="0057525F">
              <w:rPr>
                <w:rFonts w:ascii="Times New Roman" w:hAnsi="Times New Roman"/>
                <w:bCs/>
              </w:rPr>
              <w:t>ội dung cần đạt</w:t>
            </w:r>
          </w:p>
        </w:tc>
      </w:tr>
      <w:tr w:rsidR="00447D9A" w:rsidRPr="0057525F" w14:paraId="06459059" w14:textId="77777777" w:rsidTr="00642C59">
        <w:tblPrEx>
          <w:tblCellMar>
            <w:top w:w="0" w:type="dxa"/>
            <w:bottom w:w="0" w:type="dxa"/>
          </w:tblCellMar>
        </w:tblPrEx>
        <w:tc>
          <w:tcPr>
            <w:tcW w:w="2977" w:type="dxa"/>
          </w:tcPr>
          <w:p w14:paraId="73C4DA5D" w14:textId="77777777" w:rsidR="00447D9A" w:rsidRPr="00A2036C" w:rsidRDefault="00447D9A" w:rsidP="003A5968">
            <w:r w:rsidRPr="00A2036C">
              <w:t>GV : yeâu caàu HS laáy maûnh giaáy ñaû chuaån bò ôû nhaø thöïc haønh gaáp hình theo höôùng daãn cuûa sgk</w:t>
            </w:r>
          </w:p>
          <w:p w14:paraId="61FA20B6" w14:textId="77777777" w:rsidR="00447D9A" w:rsidRPr="00A2036C" w:rsidRDefault="00447D9A" w:rsidP="003A5968">
            <w:r w:rsidRPr="00A2036C">
              <w:t>GV : Taïi sao neáp gaáp 1 chính laø ñöôøng trung tröïc cuûa ñoaïn thaúng AB</w:t>
            </w:r>
          </w:p>
          <w:p w14:paraId="53C5DAEE" w14:textId="77777777" w:rsidR="00447D9A" w:rsidRPr="00A2036C" w:rsidRDefault="00447D9A" w:rsidP="003A5968">
            <w:r w:rsidRPr="00A2036C">
              <w:t>GV : cho HS tieán haønh tieáp vaø hoûi ñoä daøi neáp gaáp 2 laø gì?</w:t>
            </w:r>
          </w:p>
          <w:p w14:paraId="686CBD1E" w14:textId="77777777" w:rsidR="00447D9A" w:rsidRPr="00A2036C" w:rsidRDefault="00447D9A" w:rsidP="003A5968">
            <w:r w:rsidRPr="00A2036C">
              <w:t>GV : Vaäy khoaûng caùch naøy nhö theá naøo vôùi nhau?</w:t>
            </w:r>
          </w:p>
          <w:p w14:paraId="2EA00DE1" w14:textId="77777777" w:rsidR="00447D9A" w:rsidRPr="00A2036C" w:rsidRDefault="00447D9A" w:rsidP="003A5968">
            <w:r w:rsidRPr="00A2036C">
              <w:t>GV : Khi laáy moät ñieåm M baát kì treân trung tröïc cuûa AB thì MA = MC hay M caùch ñeàu hai muùt cuûa ñoaïn thaúng AB.</w:t>
            </w:r>
          </w:p>
          <w:p w14:paraId="4D412C61" w14:textId="77777777" w:rsidR="00447D9A" w:rsidRPr="00A2036C" w:rsidRDefault="00447D9A" w:rsidP="003A5968">
            <w:r w:rsidRPr="00A2036C">
              <w:t>Vaäy ñieåm naèm treân trung tröïc cuûa moät ñoaïn thaúng coù tính chaát gì?</w:t>
            </w:r>
          </w:p>
          <w:p w14:paraId="5850758E" w14:textId="77777777" w:rsidR="00447D9A" w:rsidRPr="00A2036C" w:rsidRDefault="00447D9A" w:rsidP="003A5968"/>
        </w:tc>
        <w:tc>
          <w:tcPr>
            <w:tcW w:w="2976" w:type="dxa"/>
          </w:tcPr>
          <w:p w14:paraId="21BAAD24" w14:textId="77777777" w:rsidR="00447D9A" w:rsidRPr="00A2036C" w:rsidRDefault="00447D9A" w:rsidP="003A5968"/>
          <w:p w14:paraId="11910EC7" w14:textId="77777777" w:rsidR="00447D9A" w:rsidRPr="00A2036C" w:rsidRDefault="00447D9A" w:rsidP="003A5968"/>
          <w:p w14:paraId="04F0B3D3" w14:textId="77777777" w:rsidR="00447D9A" w:rsidRPr="00A2036C" w:rsidRDefault="00447D9A" w:rsidP="003A5968"/>
          <w:p w14:paraId="212F5CBA" w14:textId="77777777" w:rsidR="00447D9A" w:rsidRPr="00A2036C" w:rsidRDefault="00447D9A" w:rsidP="003A5968"/>
          <w:p w14:paraId="31051274" w14:textId="77777777" w:rsidR="00447D9A" w:rsidRPr="00A2036C" w:rsidRDefault="00447D9A" w:rsidP="003A5968"/>
          <w:p w14:paraId="2AA1BF8A" w14:textId="77777777" w:rsidR="00447D9A" w:rsidRPr="00A2036C" w:rsidRDefault="00447D9A" w:rsidP="003A5968"/>
          <w:p w14:paraId="1A3DCAFB" w14:textId="77777777" w:rsidR="00447D9A" w:rsidRPr="00A2036C" w:rsidRDefault="00447D9A" w:rsidP="003A5968"/>
          <w:p w14:paraId="4FA0BB5A" w14:textId="77777777" w:rsidR="00447D9A" w:rsidRPr="00A2036C" w:rsidRDefault="00447D9A" w:rsidP="003A5968">
            <w:r w:rsidRPr="00A2036C">
              <w:t>HS : Ñoä daøi neáp gaáp 2 laø khoaøng töø M tôùi hai ñieåm A, B.</w:t>
            </w:r>
          </w:p>
          <w:p w14:paraId="64404010" w14:textId="77777777" w:rsidR="00447D9A" w:rsidRPr="00A2036C" w:rsidRDefault="00447D9A" w:rsidP="003A5968">
            <w:r w:rsidRPr="00A2036C">
              <w:t>HS : 2 khoaûng caùch naøy baèng nhau.</w:t>
            </w:r>
          </w:p>
          <w:p w14:paraId="0FE693E3" w14:textId="77777777" w:rsidR="00447D9A" w:rsidRPr="00A2036C" w:rsidRDefault="00447D9A" w:rsidP="003A5968"/>
          <w:p w14:paraId="1BC4186D" w14:textId="77777777" w:rsidR="00447D9A" w:rsidRPr="00A2036C" w:rsidRDefault="00447D9A" w:rsidP="003A5968"/>
          <w:p w14:paraId="4CE9C079" w14:textId="77777777" w:rsidR="00447D9A" w:rsidRPr="00A2036C" w:rsidRDefault="00447D9A" w:rsidP="003A5968"/>
          <w:p w14:paraId="3E89C89C" w14:textId="77777777" w:rsidR="00447D9A" w:rsidRPr="00A2036C" w:rsidRDefault="00447D9A" w:rsidP="003A5968">
            <w:r w:rsidRPr="00A2036C">
              <w:t>HS : Ñoïc ñònh lí trong SGK</w:t>
            </w:r>
          </w:p>
        </w:tc>
        <w:tc>
          <w:tcPr>
            <w:tcW w:w="3686" w:type="dxa"/>
          </w:tcPr>
          <w:p w14:paraId="46E1DCAB" w14:textId="77777777" w:rsidR="00447D9A" w:rsidRPr="00A2036C" w:rsidRDefault="00447D9A" w:rsidP="003A5968">
            <w:pPr>
              <w:rPr>
                <w:b/>
                <w:u w:val="single"/>
              </w:rPr>
            </w:pPr>
            <w:r w:rsidRPr="00A2036C">
              <w:rPr>
                <w:b/>
              </w:rPr>
              <w:t>I.</w:t>
            </w:r>
            <w:r w:rsidRPr="00A2036C">
              <w:rPr>
                <w:b/>
                <w:u w:val="single"/>
              </w:rPr>
              <w:t xml:space="preserve"> Ñònh lí veà tính chaát caùc ñieåm thuoäc ñöôøng trung tröïc :</w:t>
            </w:r>
          </w:p>
          <w:p w14:paraId="61DB5759" w14:textId="77777777" w:rsidR="00447D9A" w:rsidRPr="00A2036C" w:rsidRDefault="00447D9A" w:rsidP="003A5968">
            <w:r w:rsidRPr="00A2036C">
              <w:t xml:space="preserve">a) </w:t>
            </w:r>
            <w:r w:rsidRPr="00A2036C">
              <w:rPr>
                <w:u w:val="single"/>
              </w:rPr>
              <w:t>Thöïc haønh :</w:t>
            </w:r>
          </w:p>
          <w:p w14:paraId="36B2D942" w14:textId="77777777" w:rsidR="00447D9A" w:rsidRPr="00A2036C" w:rsidRDefault="00447D9A" w:rsidP="003A5968">
            <w:r w:rsidRPr="00A2036C">
              <w:t xml:space="preserve">b) </w:t>
            </w:r>
            <w:r w:rsidRPr="00A2036C">
              <w:rPr>
                <w:u w:val="single"/>
              </w:rPr>
              <w:t xml:space="preserve">Ñònh lí 1 </w:t>
            </w:r>
            <w:r w:rsidRPr="00A2036C">
              <w:t>(ñònh lí thuaän):</w:t>
            </w:r>
          </w:p>
        </w:tc>
      </w:tr>
      <w:tr w:rsidR="00447D9A" w:rsidRPr="0057525F" w14:paraId="5EEDEF06" w14:textId="77777777" w:rsidTr="00642C59">
        <w:tblPrEx>
          <w:tblCellMar>
            <w:top w:w="0" w:type="dxa"/>
            <w:bottom w:w="0" w:type="dxa"/>
          </w:tblCellMar>
        </w:tblPrEx>
        <w:tc>
          <w:tcPr>
            <w:tcW w:w="2977" w:type="dxa"/>
          </w:tcPr>
          <w:p w14:paraId="35BF51DE" w14:textId="77777777" w:rsidR="00447D9A" w:rsidRPr="0057525F" w:rsidRDefault="00447D9A" w:rsidP="003A5968">
            <w:pPr>
              <w:rPr>
                <w:lang w:val="pt-BR"/>
              </w:rPr>
            </w:pPr>
            <w:r w:rsidRPr="0057525F">
              <w:rPr>
                <w:lang w:val="pt-BR"/>
              </w:rPr>
              <w:t xml:space="preserve">GV : Veõ hình vaø cho HS laøm </w:t>
            </w:r>
            <w:r w:rsidRPr="0057525F">
              <w:rPr>
                <w:bdr w:val="single" w:sz="4" w:space="0" w:color="auto"/>
                <w:lang w:val="pt-BR"/>
              </w:rPr>
              <w:t>?1</w:t>
            </w:r>
          </w:p>
          <w:p w14:paraId="07B47995" w14:textId="77777777" w:rsidR="00447D9A" w:rsidRPr="00A2036C" w:rsidRDefault="00447D9A" w:rsidP="003A5968">
            <w:r w:rsidRPr="00A2036C">
              <w:t>GV : höôùng daãn HS chöùng minh ñònh lí</w:t>
            </w:r>
          </w:p>
          <w:p w14:paraId="31A90AFE" w14:textId="77777777" w:rsidR="00447D9A" w:rsidRPr="00A2036C" w:rsidRDefault="00447D9A" w:rsidP="003A5968"/>
        </w:tc>
        <w:tc>
          <w:tcPr>
            <w:tcW w:w="2976" w:type="dxa"/>
          </w:tcPr>
          <w:p w14:paraId="3D177F26" w14:textId="77777777" w:rsidR="00447D9A" w:rsidRPr="00A2036C" w:rsidRDefault="00447D9A" w:rsidP="003A5968">
            <w:r w:rsidRPr="00A2036C">
              <w:t>HS : ñoïc ñònh lí</w:t>
            </w:r>
          </w:p>
          <w:p w14:paraId="4975BC95" w14:textId="77777777" w:rsidR="00447D9A" w:rsidRPr="00A2036C" w:rsidRDefault="00447D9A" w:rsidP="003A5968"/>
        </w:tc>
        <w:tc>
          <w:tcPr>
            <w:tcW w:w="3686" w:type="dxa"/>
          </w:tcPr>
          <w:p w14:paraId="44D0698F" w14:textId="77777777" w:rsidR="00447D9A" w:rsidRPr="00A2036C" w:rsidRDefault="00447D9A" w:rsidP="003A5968">
            <w:r w:rsidRPr="00A2036C">
              <w:rPr>
                <w:b/>
                <w:u w:val="single"/>
              </w:rPr>
              <w:t>II) Ñònh lí ñaûo</w:t>
            </w:r>
            <w:r w:rsidRPr="00A2036C">
              <w:rPr>
                <w:b/>
              </w:rPr>
              <w:t>:</w:t>
            </w:r>
            <w:r w:rsidRPr="00A2036C">
              <w:t xml:space="preserve"> (SGK/75)</w:t>
            </w:r>
          </w:p>
          <w:p w14:paraId="0A6E6D17" w14:textId="2831A356" w:rsidR="00447D9A" w:rsidRPr="00A2036C" w:rsidRDefault="0095234D" w:rsidP="003A5968">
            <w:r w:rsidRPr="00A2036C">
              <w:rPr>
                <w:noProof/>
              </w:rPr>
              <w:drawing>
                <wp:inline distT="0" distB="0" distL="0" distR="0" wp14:anchorId="1484DC80" wp14:editId="32BD6DFF">
                  <wp:extent cx="1009650" cy="933450"/>
                  <wp:effectExtent l="0" t="0" r="0" b="0"/>
                  <wp:docPr id="1787" name="Picture 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7"/>
                          <pic:cNvPicPr>
                            <a:picLocks noChangeAspect="1" noChangeArrowheads="1"/>
                          </pic:cNvPicPr>
                        </pic:nvPicPr>
                        <pic:blipFill>
                          <a:blip r:embed="rId2338">
                            <a:extLst>
                              <a:ext uri="{28A0092B-C50C-407E-A947-70E740481C1C}">
                                <a14:useLocalDpi xmlns:a14="http://schemas.microsoft.com/office/drawing/2010/main" val="0"/>
                              </a:ext>
                            </a:extLst>
                          </a:blip>
                          <a:srcRect/>
                          <a:stretch>
                            <a:fillRect/>
                          </a:stretch>
                        </pic:blipFill>
                        <pic:spPr bwMode="auto">
                          <a:xfrm>
                            <a:off x="0" y="0"/>
                            <a:ext cx="1009650" cy="933450"/>
                          </a:xfrm>
                          <a:prstGeom prst="rect">
                            <a:avLst/>
                          </a:prstGeom>
                          <a:noFill/>
                          <a:ln>
                            <a:noFill/>
                          </a:ln>
                        </pic:spPr>
                      </pic:pic>
                    </a:graphicData>
                  </a:graphic>
                </wp:inline>
              </w:drawing>
            </w:r>
          </w:p>
          <w:tbl>
            <w:tblPr>
              <w:tblW w:w="2646" w:type="dxa"/>
              <w:tblBorders>
                <w:insideH w:val="single" w:sz="4" w:space="0" w:color="auto"/>
                <w:insideV w:val="single" w:sz="4" w:space="0" w:color="auto"/>
              </w:tblBorders>
              <w:tblLook w:val="0000" w:firstRow="0" w:lastRow="0" w:firstColumn="0" w:lastColumn="0" w:noHBand="0" w:noVBand="0"/>
            </w:tblPr>
            <w:tblGrid>
              <w:gridCol w:w="666"/>
              <w:gridCol w:w="1980"/>
            </w:tblGrid>
            <w:tr w:rsidR="00447D9A" w:rsidRPr="00A2036C" w14:paraId="1B03C317" w14:textId="77777777">
              <w:trPr>
                <w:trHeight w:val="345"/>
              </w:trPr>
              <w:tc>
                <w:tcPr>
                  <w:tcW w:w="666" w:type="dxa"/>
                  <w:shd w:val="clear" w:color="auto" w:fill="auto"/>
                  <w:noWrap/>
                  <w:vAlign w:val="center"/>
                </w:tcPr>
                <w:p w14:paraId="495BD289" w14:textId="77777777" w:rsidR="00447D9A" w:rsidRPr="00A2036C" w:rsidRDefault="00447D9A" w:rsidP="003A5968">
                  <w:pPr>
                    <w:jc w:val="center"/>
                  </w:pPr>
                  <w:r w:rsidRPr="00A2036C">
                    <w:t>GT</w:t>
                  </w:r>
                </w:p>
              </w:tc>
              <w:tc>
                <w:tcPr>
                  <w:tcW w:w="1980" w:type="dxa"/>
                  <w:shd w:val="clear" w:color="auto" w:fill="auto"/>
                  <w:noWrap/>
                  <w:vAlign w:val="bottom"/>
                </w:tcPr>
                <w:p w14:paraId="62A8C109" w14:textId="77777777" w:rsidR="00447D9A" w:rsidRPr="00A2036C" w:rsidRDefault="00447D9A" w:rsidP="003A5968">
                  <w:r w:rsidRPr="00A2036C">
                    <w:t> Ñoaïn thaúng AB</w:t>
                  </w:r>
                </w:p>
                <w:p w14:paraId="7F026C5A" w14:textId="77777777" w:rsidR="00447D9A" w:rsidRPr="00A2036C" w:rsidRDefault="00447D9A" w:rsidP="003A5968">
                  <w:r w:rsidRPr="00A2036C">
                    <w:lastRenderedPageBreak/>
                    <w:t>MA = MB</w:t>
                  </w:r>
                </w:p>
              </w:tc>
            </w:tr>
            <w:tr w:rsidR="00447D9A" w:rsidRPr="00A2036C" w14:paraId="22168DB6" w14:textId="77777777">
              <w:trPr>
                <w:trHeight w:val="345"/>
              </w:trPr>
              <w:tc>
                <w:tcPr>
                  <w:tcW w:w="666" w:type="dxa"/>
                  <w:shd w:val="clear" w:color="auto" w:fill="auto"/>
                  <w:noWrap/>
                  <w:vAlign w:val="center"/>
                </w:tcPr>
                <w:p w14:paraId="7A600FB6" w14:textId="77777777" w:rsidR="00447D9A" w:rsidRPr="00A2036C" w:rsidRDefault="00447D9A" w:rsidP="003A5968">
                  <w:pPr>
                    <w:jc w:val="center"/>
                  </w:pPr>
                  <w:r w:rsidRPr="00A2036C">
                    <w:lastRenderedPageBreak/>
                    <w:t>KL</w:t>
                  </w:r>
                </w:p>
              </w:tc>
              <w:tc>
                <w:tcPr>
                  <w:tcW w:w="1980" w:type="dxa"/>
                  <w:shd w:val="clear" w:color="auto" w:fill="auto"/>
                  <w:noWrap/>
                  <w:vAlign w:val="bottom"/>
                </w:tcPr>
                <w:p w14:paraId="5247A876" w14:textId="77777777" w:rsidR="00447D9A" w:rsidRPr="00A2036C" w:rsidRDefault="00447D9A" w:rsidP="003A5968">
                  <w:r w:rsidRPr="00A2036C">
                    <w:t> M thuc ñöôøng trung tröïc cuûa ñoaïn thaúng AB</w:t>
                  </w:r>
                </w:p>
              </w:tc>
            </w:tr>
          </w:tbl>
          <w:p w14:paraId="56474699" w14:textId="77777777" w:rsidR="00447D9A" w:rsidRPr="00A2036C" w:rsidRDefault="00447D9A" w:rsidP="003A5968">
            <w:r w:rsidRPr="00A2036C">
              <w:rPr>
                <w:u w:val="single"/>
              </w:rPr>
              <w:t>c/m</w:t>
            </w:r>
            <w:r w:rsidRPr="00A2036C">
              <w:t xml:space="preserve"> : SGK/75</w:t>
            </w:r>
          </w:p>
          <w:p w14:paraId="076C405D" w14:textId="77777777" w:rsidR="00447D9A" w:rsidRPr="00A2036C" w:rsidRDefault="00447D9A" w:rsidP="003A5968"/>
        </w:tc>
      </w:tr>
      <w:tr w:rsidR="00642C59" w:rsidRPr="00A2036C" w14:paraId="65578A87" w14:textId="77777777" w:rsidTr="00642C59">
        <w:tblPrEx>
          <w:tblCellMar>
            <w:top w:w="0" w:type="dxa"/>
            <w:bottom w:w="0" w:type="dxa"/>
          </w:tblCellMar>
        </w:tblPrEx>
        <w:tc>
          <w:tcPr>
            <w:tcW w:w="2977" w:type="dxa"/>
          </w:tcPr>
          <w:p w14:paraId="68F79EB5" w14:textId="77777777" w:rsidR="00642C59" w:rsidRPr="0057525F" w:rsidRDefault="00642C59" w:rsidP="003A5968">
            <w:pPr>
              <w:rPr>
                <w:lang w:val="pt-BR"/>
              </w:rPr>
            </w:pPr>
            <w:r w:rsidRPr="0057525F">
              <w:rPr>
                <w:lang w:val="pt-BR"/>
              </w:rPr>
              <w:lastRenderedPageBreak/>
              <w:t>GV : Döïa treân tính chaát caùc ñieåm caùch ñeàu hai ñaàu muùt cuûa moät ñoaïn thaúng, ta coù veõ ñöôïc ñöôøng trung tröïc cuûa moät ñoaïn thaúng baèng thöôùc vaø compa.</w:t>
            </w:r>
          </w:p>
        </w:tc>
        <w:tc>
          <w:tcPr>
            <w:tcW w:w="2976" w:type="dxa"/>
          </w:tcPr>
          <w:p w14:paraId="7E90644F" w14:textId="77777777" w:rsidR="00642C59" w:rsidRPr="0057525F" w:rsidRDefault="00642C59" w:rsidP="003A5968">
            <w:pPr>
              <w:rPr>
                <w:lang w:val="pt-BR"/>
              </w:rPr>
            </w:pPr>
          </w:p>
          <w:p w14:paraId="046533BF" w14:textId="77777777" w:rsidR="00642C59" w:rsidRPr="0057525F" w:rsidRDefault="00642C59" w:rsidP="003A5968">
            <w:pPr>
              <w:rPr>
                <w:lang w:val="pt-BR"/>
              </w:rPr>
            </w:pPr>
          </w:p>
          <w:p w14:paraId="397EE268" w14:textId="77777777" w:rsidR="00642C59" w:rsidRPr="0057525F" w:rsidRDefault="00642C59" w:rsidP="003A5968">
            <w:pPr>
              <w:rPr>
                <w:lang w:val="pt-BR"/>
              </w:rPr>
            </w:pPr>
          </w:p>
          <w:p w14:paraId="53C07637" w14:textId="77777777" w:rsidR="00642C59" w:rsidRPr="00A2036C" w:rsidRDefault="00642C59" w:rsidP="003A5968">
            <w:pPr>
              <w:numPr>
                <w:ilvl w:val="3"/>
                <w:numId w:val="24"/>
              </w:numPr>
              <w:tabs>
                <w:tab w:val="clear" w:pos="2880"/>
              </w:tabs>
              <w:ind w:left="180" w:hanging="180"/>
            </w:pPr>
            <w:r w:rsidRPr="00A2036C">
              <w:t>HS : Veõ hình theo höôùng daãn cuûa sgk</w:t>
            </w:r>
          </w:p>
          <w:p w14:paraId="1983EBEE" w14:textId="77777777" w:rsidR="00642C59" w:rsidRPr="00A2036C" w:rsidRDefault="00642C59" w:rsidP="003A5968">
            <w:r w:rsidRPr="00A2036C">
              <w:t>HS : ñoïc chuù yù.</w:t>
            </w:r>
          </w:p>
        </w:tc>
        <w:tc>
          <w:tcPr>
            <w:tcW w:w="3686" w:type="dxa"/>
          </w:tcPr>
          <w:p w14:paraId="74FEDC07" w14:textId="77777777" w:rsidR="00642C59" w:rsidRPr="00A2036C" w:rsidRDefault="00642C59" w:rsidP="003A5968">
            <w:pPr>
              <w:rPr>
                <w:b/>
                <w:u w:val="single"/>
              </w:rPr>
            </w:pPr>
            <w:r w:rsidRPr="00A2036C">
              <w:rPr>
                <w:b/>
              </w:rPr>
              <w:t>III.</w:t>
            </w:r>
            <w:r w:rsidRPr="00A2036C">
              <w:rPr>
                <w:b/>
                <w:u w:val="single"/>
              </w:rPr>
              <w:t xml:space="preserve"> ÖÙng duïng :</w:t>
            </w:r>
          </w:p>
          <w:p w14:paraId="704BFF30" w14:textId="160CC4E1" w:rsidR="00642C59" w:rsidRPr="00A2036C" w:rsidRDefault="0095234D" w:rsidP="003A5968">
            <w:r w:rsidRPr="00A2036C">
              <w:rPr>
                <w:noProof/>
              </w:rPr>
              <w:drawing>
                <wp:inline distT="0" distB="0" distL="0" distR="0" wp14:anchorId="480BD3AC" wp14:editId="676E85B8">
                  <wp:extent cx="1543050" cy="1666875"/>
                  <wp:effectExtent l="0" t="0" r="0" b="0"/>
                  <wp:docPr id="1788" name="Picture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pic:cNvPicPr>
                            <a:picLocks noChangeAspect="1" noChangeArrowheads="1"/>
                          </pic:cNvPicPr>
                        </pic:nvPicPr>
                        <pic:blipFill>
                          <a:blip r:embed="rId2339">
                            <a:extLst>
                              <a:ext uri="{28A0092B-C50C-407E-A947-70E740481C1C}">
                                <a14:useLocalDpi xmlns:a14="http://schemas.microsoft.com/office/drawing/2010/main" val="0"/>
                              </a:ext>
                            </a:extLst>
                          </a:blip>
                          <a:srcRect/>
                          <a:stretch>
                            <a:fillRect/>
                          </a:stretch>
                        </pic:blipFill>
                        <pic:spPr bwMode="auto">
                          <a:xfrm>
                            <a:off x="0" y="0"/>
                            <a:ext cx="1543050" cy="1666875"/>
                          </a:xfrm>
                          <a:prstGeom prst="rect">
                            <a:avLst/>
                          </a:prstGeom>
                          <a:noFill/>
                          <a:ln>
                            <a:noFill/>
                          </a:ln>
                        </pic:spPr>
                      </pic:pic>
                    </a:graphicData>
                  </a:graphic>
                </wp:inline>
              </w:drawing>
            </w:r>
          </w:p>
          <w:p w14:paraId="2E89BE03" w14:textId="77777777" w:rsidR="00642C59" w:rsidRPr="00A2036C" w:rsidRDefault="00642C59" w:rsidP="003A5968">
            <w:r w:rsidRPr="00A2036C">
              <w:t>Chuù yù : sgk/76</w:t>
            </w:r>
          </w:p>
          <w:p w14:paraId="754B5061" w14:textId="77777777" w:rsidR="00642C59" w:rsidRPr="00A2036C" w:rsidRDefault="00642C59" w:rsidP="003A5968"/>
        </w:tc>
      </w:tr>
    </w:tbl>
    <w:p w14:paraId="6A6A4F75" w14:textId="77777777" w:rsidR="0057525F" w:rsidRDefault="0057525F" w:rsidP="003E690F">
      <w:pPr>
        <w:rPr>
          <w:b/>
          <w:bCs/>
          <w:u w:val="single"/>
        </w:rPr>
      </w:pPr>
    </w:p>
    <w:p w14:paraId="0B77235C" w14:textId="77777777" w:rsidR="003E690F" w:rsidRPr="00A2036C" w:rsidRDefault="003E690F" w:rsidP="003E690F">
      <w:pPr>
        <w:rPr>
          <w:rFonts w:ascii="Times New Roman" w:hAnsi="Times New Roman"/>
          <w:lang w:val="es-ES"/>
        </w:rPr>
      </w:pPr>
      <w:r w:rsidRPr="00A2036C">
        <w:rPr>
          <w:rFonts w:ascii="Times New Roman" w:hAnsi="Times New Roman"/>
          <w:lang w:val="es-ES"/>
        </w:rPr>
        <w:t>3. Hoạt động luyện tập</w:t>
      </w:r>
    </w:p>
    <w:p w14:paraId="74942A74" w14:textId="77777777" w:rsidR="0057525F" w:rsidRPr="00A2036C" w:rsidRDefault="0057525F" w:rsidP="0057525F">
      <w:pPr>
        <w:rPr>
          <w:b/>
          <w:u w:val="single"/>
        </w:rPr>
      </w:pPr>
      <w:r w:rsidRPr="00A2036C">
        <w:rPr>
          <w:b/>
          <w:u w:val="single"/>
        </w:rPr>
        <w:t>Baøi 44 SGK/76:</w:t>
      </w:r>
    </w:p>
    <w:p w14:paraId="732DA085" w14:textId="02CB06CD" w:rsidR="0057525F" w:rsidRPr="00A2036C" w:rsidRDefault="0095234D" w:rsidP="0057525F">
      <w:pPr>
        <w:ind w:firstLine="720"/>
      </w:pPr>
      <w:r w:rsidRPr="00A2036C">
        <w:rPr>
          <w:noProof/>
        </w:rPr>
        <w:drawing>
          <wp:inline distT="0" distB="0" distL="0" distR="0" wp14:anchorId="08C437AB" wp14:editId="16562B62">
            <wp:extent cx="1123950" cy="1371600"/>
            <wp:effectExtent l="0" t="0" r="0" b="0"/>
            <wp:docPr id="1789" name="Picture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
                    <pic:cNvPicPr>
                      <a:picLocks noChangeAspect="1" noChangeArrowheads="1"/>
                    </pic:cNvPicPr>
                  </pic:nvPicPr>
                  <pic:blipFill>
                    <a:blip r:embed="rId2340">
                      <a:extLst>
                        <a:ext uri="{28A0092B-C50C-407E-A947-70E740481C1C}">
                          <a14:useLocalDpi xmlns:a14="http://schemas.microsoft.com/office/drawing/2010/main" val="0"/>
                        </a:ext>
                      </a:extLst>
                    </a:blip>
                    <a:srcRect/>
                    <a:stretch>
                      <a:fillRect/>
                    </a:stretch>
                  </pic:blipFill>
                  <pic:spPr bwMode="auto">
                    <a:xfrm>
                      <a:off x="0" y="0"/>
                      <a:ext cx="1123950" cy="1371600"/>
                    </a:xfrm>
                    <a:prstGeom prst="rect">
                      <a:avLst/>
                    </a:prstGeom>
                    <a:noFill/>
                    <a:ln>
                      <a:noFill/>
                    </a:ln>
                  </pic:spPr>
                </pic:pic>
              </a:graphicData>
            </a:graphic>
          </wp:inline>
        </w:drawing>
      </w:r>
    </w:p>
    <w:p w14:paraId="3873FC3D" w14:textId="77777777" w:rsidR="0057525F" w:rsidRPr="00A2036C" w:rsidRDefault="0057525F" w:rsidP="0057525F">
      <w:pPr>
        <w:ind w:firstLine="720"/>
      </w:pPr>
      <w:r w:rsidRPr="00A2036C">
        <w:t>Coù M thuoäc ñöôøng trung tröïc cuûa AB</w:t>
      </w:r>
    </w:p>
    <w:p w14:paraId="54A0759E" w14:textId="77777777" w:rsidR="003E690F" w:rsidRPr="00A2036C" w:rsidRDefault="0057525F" w:rsidP="0057525F">
      <w:pPr>
        <w:ind w:left="720"/>
        <w:rPr>
          <w:rFonts w:ascii="Times New Roman" w:hAnsi="Times New Roman"/>
          <w:lang w:val="es-ES"/>
        </w:rPr>
      </w:pPr>
      <w:r w:rsidRPr="00A2036C">
        <w:sym w:font="Symbol" w:char="F0DE"/>
      </w:r>
      <w:r w:rsidRPr="00A2036C">
        <w:t xml:space="preserve"> MB = MA = 5 cm (Tính chaát caùc ñieåm treân trung tröïc cuûa moät ñoaïn thaúng)</w:t>
      </w:r>
      <w:r w:rsidR="003E690F" w:rsidRPr="00A2036C">
        <w:rPr>
          <w:rFonts w:ascii="Times New Roman" w:hAnsi="Times New Roman"/>
          <w:lang w:val="es-ES"/>
        </w:rPr>
        <w:t>4, Hoạt động vận dụng</w:t>
      </w:r>
    </w:p>
    <w:p w14:paraId="2ACD16DA" w14:textId="77777777" w:rsidR="003E690F" w:rsidRPr="00A2036C" w:rsidRDefault="003E690F" w:rsidP="003E690F">
      <w:pPr>
        <w:rPr>
          <w:rFonts w:ascii="Times New Roman" w:hAnsi="Times New Roman"/>
          <w:lang w:val="es-ES"/>
        </w:rPr>
      </w:pPr>
      <w:r w:rsidRPr="00A2036C">
        <w:rPr>
          <w:rFonts w:ascii="Times New Roman" w:hAnsi="Times New Roman"/>
          <w:lang w:val="es-ES"/>
        </w:rPr>
        <w:t>5, Hoạt động tìm tòi mở rộng</w:t>
      </w:r>
    </w:p>
    <w:p w14:paraId="18F2649E" w14:textId="77777777" w:rsidR="0057525F" w:rsidRDefault="003A5968" w:rsidP="0057525F">
      <w:pPr>
        <w:pStyle w:val="Heading1"/>
        <w:tabs>
          <w:tab w:val="center" w:pos="4675"/>
        </w:tabs>
        <w:jc w:val="center"/>
      </w:pPr>
      <w:r w:rsidRPr="00A2036C">
        <w:rPr>
          <w:b w:val="0"/>
          <w:bCs w:val="0"/>
          <w:u w:val="single"/>
        </w:rPr>
        <w:br w:type="page"/>
      </w:r>
      <w:r w:rsidR="00882F35">
        <w:lastRenderedPageBreak/>
        <w:t>Tieát: 62</w:t>
      </w:r>
    </w:p>
    <w:p w14:paraId="260AB673" w14:textId="77777777" w:rsidR="003A5968" w:rsidRPr="0057525F" w:rsidRDefault="003A5968" w:rsidP="0057525F">
      <w:pPr>
        <w:pStyle w:val="Heading1"/>
        <w:tabs>
          <w:tab w:val="center" w:pos="4675"/>
        </w:tabs>
        <w:jc w:val="center"/>
      </w:pPr>
      <w:r w:rsidRPr="00A2036C">
        <w:t>LUYEÄN TAÄP</w:t>
      </w:r>
    </w:p>
    <w:p w14:paraId="04062456" w14:textId="77777777" w:rsidR="003E690F" w:rsidRPr="00557C84" w:rsidRDefault="003E690F" w:rsidP="003E690F">
      <w:pPr>
        <w:rPr>
          <w:rFonts w:ascii="Times New Roman" w:hAnsi="Times New Roman"/>
          <w:b/>
          <w:u w:val="single"/>
          <w:lang w:val="es-ES"/>
        </w:rPr>
      </w:pPr>
      <w:r w:rsidRPr="00557C84">
        <w:rPr>
          <w:rFonts w:ascii="Times New Roman" w:hAnsi="Times New Roman"/>
          <w:b/>
          <w:bCs/>
          <w:lang w:val="es-ES"/>
        </w:rPr>
        <w:t>I. MỤC TIÊU</w:t>
      </w:r>
      <w:r w:rsidRPr="00557C84">
        <w:rPr>
          <w:rFonts w:ascii="Times New Roman" w:hAnsi="Times New Roman"/>
          <w:b/>
          <w:lang w:val="es-ES"/>
        </w:rPr>
        <w:t xml:space="preserve"> </w:t>
      </w:r>
    </w:p>
    <w:p w14:paraId="7AACA073" w14:textId="77777777" w:rsidR="00CA17E9" w:rsidRDefault="0057525F" w:rsidP="0057525F">
      <w:pPr>
        <w:pStyle w:val="Header"/>
        <w:tabs>
          <w:tab w:val="clear" w:pos="4320"/>
          <w:tab w:val="clear" w:pos="8640"/>
          <w:tab w:val="left" w:pos="360"/>
        </w:tabs>
        <w:ind w:left="360"/>
        <w:rPr>
          <w:lang w:val="es-ES"/>
        </w:rPr>
      </w:pPr>
      <w:r>
        <w:rPr>
          <w:lang w:val="es-ES"/>
        </w:rPr>
        <w:tab/>
      </w:r>
      <w:r w:rsidR="003E690F" w:rsidRPr="00A2036C">
        <w:rPr>
          <w:lang w:val="es-ES"/>
        </w:rPr>
        <w:t xml:space="preserve">-Kieán thöùc: Cuûng coá caùc ñònh lí veà tính chaát ba ñöôøng phaân giaùc cuûa tam giaùc, tính chaát ñöôøng </w:t>
      </w:r>
    </w:p>
    <w:p w14:paraId="4B94583C" w14:textId="77777777" w:rsidR="003E690F" w:rsidRPr="00A2036C" w:rsidRDefault="00CA17E9" w:rsidP="0057525F">
      <w:pPr>
        <w:pStyle w:val="Header"/>
        <w:tabs>
          <w:tab w:val="clear" w:pos="4320"/>
          <w:tab w:val="clear" w:pos="8640"/>
          <w:tab w:val="left" w:pos="360"/>
        </w:tabs>
        <w:ind w:left="360"/>
        <w:rPr>
          <w:lang w:val="es-ES"/>
        </w:rPr>
      </w:pPr>
      <w:r>
        <w:rPr>
          <w:lang w:val="es-ES"/>
        </w:rPr>
        <w:tab/>
      </w:r>
      <w:r w:rsidR="003E690F" w:rsidRPr="00A2036C">
        <w:rPr>
          <w:lang w:val="es-ES"/>
        </w:rPr>
        <w:t>phaân giaùc cuûa moät goùc, tính chaát ñöôøng phaân giaùc cuûa tam giaùc caân, tam giaùc ñeàu.</w:t>
      </w:r>
    </w:p>
    <w:p w14:paraId="1509C466" w14:textId="77777777" w:rsidR="00CA17E9" w:rsidRDefault="0057525F" w:rsidP="0057525F">
      <w:pPr>
        <w:pStyle w:val="Header"/>
        <w:tabs>
          <w:tab w:val="clear" w:pos="4320"/>
          <w:tab w:val="clear" w:pos="8640"/>
          <w:tab w:val="left" w:pos="360"/>
        </w:tabs>
        <w:ind w:left="360"/>
        <w:rPr>
          <w:lang w:val="es-ES"/>
        </w:rPr>
      </w:pPr>
      <w:r>
        <w:rPr>
          <w:lang w:val="es-ES"/>
        </w:rPr>
        <w:tab/>
      </w:r>
      <w:r w:rsidR="003E690F" w:rsidRPr="00A2036C">
        <w:rPr>
          <w:lang w:val="es-ES"/>
        </w:rPr>
        <w:t xml:space="preserve">-Kó naêng: Reøn luyeän kó naêng veõ hình phaân tích vaø chöùng minh baøi toaùn. Chöùng minh moät daáu </w:t>
      </w:r>
    </w:p>
    <w:p w14:paraId="32C04549" w14:textId="77777777" w:rsidR="003E690F" w:rsidRPr="00A2036C" w:rsidRDefault="00CA17E9" w:rsidP="0057525F">
      <w:pPr>
        <w:pStyle w:val="Header"/>
        <w:tabs>
          <w:tab w:val="clear" w:pos="4320"/>
          <w:tab w:val="clear" w:pos="8640"/>
          <w:tab w:val="left" w:pos="360"/>
        </w:tabs>
        <w:ind w:left="360"/>
        <w:rPr>
          <w:lang w:val="es-ES"/>
        </w:rPr>
      </w:pPr>
      <w:r>
        <w:rPr>
          <w:lang w:val="es-ES"/>
        </w:rPr>
        <w:tab/>
      </w:r>
      <w:r w:rsidR="003E690F" w:rsidRPr="00A2036C">
        <w:rPr>
          <w:lang w:val="es-ES"/>
        </w:rPr>
        <w:t>hieäu nhaän bieát cuûa tam giaùc caân.</w:t>
      </w:r>
    </w:p>
    <w:p w14:paraId="152EDF42" w14:textId="77777777" w:rsidR="00CA17E9" w:rsidRDefault="0057525F" w:rsidP="0057525F">
      <w:pPr>
        <w:pStyle w:val="Header"/>
        <w:tabs>
          <w:tab w:val="clear" w:pos="4320"/>
          <w:tab w:val="clear" w:pos="8640"/>
          <w:tab w:val="left" w:pos="360"/>
        </w:tabs>
        <w:ind w:left="360"/>
        <w:rPr>
          <w:lang w:val="es-ES"/>
        </w:rPr>
      </w:pPr>
      <w:r>
        <w:rPr>
          <w:lang w:val="es-ES"/>
        </w:rPr>
        <w:tab/>
      </w:r>
      <w:r w:rsidR="003E690F" w:rsidRPr="00A2036C">
        <w:rPr>
          <w:lang w:val="es-ES"/>
        </w:rPr>
        <w:t xml:space="preserve">-Thaùi ñoä: HS thaáy ñöôïc öùng duïng thöïc teá cuûa tính chaát ba ñöôøng phaân giaùc cuûa tam giaùc, cuûa </w:t>
      </w:r>
    </w:p>
    <w:p w14:paraId="4237A35E" w14:textId="77777777" w:rsidR="003E690F" w:rsidRPr="00A2036C" w:rsidRDefault="00CA17E9" w:rsidP="0057525F">
      <w:pPr>
        <w:pStyle w:val="Header"/>
        <w:tabs>
          <w:tab w:val="clear" w:pos="4320"/>
          <w:tab w:val="clear" w:pos="8640"/>
          <w:tab w:val="left" w:pos="360"/>
        </w:tabs>
        <w:ind w:left="360"/>
        <w:rPr>
          <w:lang w:val="es-ES"/>
        </w:rPr>
      </w:pPr>
      <w:r>
        <w:rPr>
          <w:lang w:val="es-ES"/>
        </w:rPr>
        <w:tab/>
      </w:r>
      <w:r w:rsidR="003E690F" w:rsidRPr="00A2036C">
        <w:rPr>
          <w:lang w:val="es-ES"/>
        </w:rPr>
        <w:t>moät goùc.</w:t>
      </w:r>
    </w:p>
    <w:p w14:paraId="6B83366C" w14:textId="77777777" w:rsidR="00CA17E9" w:rsidRDefault="003E690F" w:rsidP="0057525F">
      <w:pPr>
        <w:pStyle w:val="ListParagraph"/>
        <w:spacing w:line="240" w:lineRule="auto"/>
        <w:ind w:left="360" w:firstLine="360"/>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 xml:space="preserve">Năng lực quan sát, Năng lực tư duy, Năng lực tự học, Năng lực </w:t>
      </w:r>
    </w:p>
    <w:p w14:paraId="23CBAEF1" w14:textId="77777777" w:rsidR="003E690F" w:rsidRPr="00A2036C" w:rsidRDefault="003E690F" w:rsidP="0057525F">
      <w:pPr>
        <w:pStyle w:val="ListParagraph"/>
        <w:spacing w:line="240" w:lineRule="auto"/>
        <w:ind w:left="360" w:firstLine="360"/>
        <w:rPr>
          <w:szCs w:val="24"/>
          <w:lang w:val="pt-BR"/>
        </w:rPr>
      </w:pPr>
      <w:r w:rsidRPr="00A2036C">
        <w:rPr>
          <w:szCs w:val="24"/>
          <w:lang w:val="pt-BR"/>
        </w:rPr>
        <w:t>giải quyết vấn đề, Năng lực vẽ hình</w:t>
      </w:r>
    </w:p>
    <w:p w14:paraId="580327FE" w14:textId="77777777" w:rsidR="003E690F" w:rsidRPr="00557C84" w:rsidRDefault="003E690F" w:rsidP="003E690F">
      <w:pPr>
        <w:pStyle w:val="ListParagraph"/>
        <w:spacing w:line="240" w:lineRule="auto"/>
        <w:ind w:left="0"/>
        <w:jc w:val="both"/>
        <w:rPr>
          <w:b/>
          <w:szCs w:val="24"/>
          <w:lang w:val="es-ES"/>
        </w:rPr>
      </w:pPr>
      <w:r w:rsidRPr="00557C84">
        <w:rPr>
          <w:b/>
          <w:bCs/>
          <w:szCs w:val="24"/>
          <w:lang w:val="es-ES"/>
        </w:rPr>
        <w:t xml:space="preserve">II. </w:t>
      </w:r>
      <w:r w:rsidRPr="00557C84">
        <w:rPr>
          <w:b/>
          <w:szCs w:val="24"/>
          <w:lang w:val="es-ES"/>
        </w:rPr>
        <w:t>CHUẨN BỊ CỦA GV VÀ HỌC SINH</w:t>
      </w:r>
    </w:p>
    <w:p w14:paraId="0C223051" w14:textId="77777777" w:rsidR="003E690F" w:rsidRPr="00A2036C" w:rsidRDefault="003E690F" w:rsidP="003E690F">
      <w:pPr>
        <w:tabs>
          <w:tab w:val="left" w:pos="709"/>
          <w:tab w:val="center" w:pos="4962"/>
        </w:tabs>
        <w:rPr>
          <w:rFonts w:ascii="Times New Roman" w:hAnsi="Times New Roman"/>
          <w:lang w:val="es-ES"/>
        </w:rPr>
      </w:pPr>
      <w:r w:rsidRPr="00A2036C">
        <w:rPr>
          <w:rFonts w:ascii="Times New Roman" w:hAnsi="Times New Roman"/>
          <w:lang w:val="es-ES"/>
        </w:rPr>
        <w:tab/>
        <w:t>- GV: Bảng phụ, thước thẳng, ê ke, phấn màu</w:t>
      </w:r>
    </w:p>
    <w:p w14:paraId="16A43C44" w14:textId="77777777" w:rsidR="003E690F" w:rsidRPr="00A2036C" w:rsidRDefault="003E690F" w:rsidP="003E690F">
      <w:pPr>
        <w:pStyle w:val="ListParagraph"/>
        <w:spacing w:line="240" w:lineRule="auto"/>
        <w:ind w:left="0" w:firstLine="720"/>
        <w:jc w:val="both"/>
        <w:rPr>
          <w:szCs w:val="24"/>
          <w:lang w:val="es-ES"/>
        </w:rPr>
      </w:pPr>
      <w:r w:rsidRPr="00A2036C">
        <w:rPr>
          <w:szCs w:val="24"/>
          <w:lang w:val="es-ES"/>
        </w:rPr>
        <w:t>- HS: Dụng cụ học sinh</w:t>
      </w:r>
    </w:p>
    <w:p w14:paraId="35A8AFF4" w14:textId="77777777" w:rsidR="003E690F" w:rsidRPr="00557C84" w:rsidRDefault="003E690F" w:rsidP="003E690F">
      <w:pPr>
        <w:pStyle w:val="ListParagraph"/>
        <w:spacing w:line="240" w:lineRule="auto"/>
        <w:ind w:left="0"/>
        <w:jc w:val="both"/>
        <w:rPr>
          <w:b/>
          <w:szCs w:val="24"/>
          <w:lang w:val="es-ES"/>
        </w:rPr>
      </w:pPr>
      <w:r w:rsidRPr="00557C84">
        <w:rPr>
          <w:b/>
          <w:szCs w:val="24"/>
          <w:lang w:val="es-ES"/>
        </w:rPr>
        <w:t>III. PHƯƠNG PHÁP TRỌNG TÂM</w:t>
      </w:r>
    </w:p>
    <w:p w14:paraId="237306C6" w14:textId="77777777" w:rsidR="003E690F" w:rsidRPr="00A2036C" w:rsidRDefault="003E690F" w:rsidP="003E690F">
      <w:pPr>
        <w:ind w:firstLine="720"/>
        <w:rPr>
          <w:rFonts w:ascii="Times New Roman" w:hAnsi="Times New Roman"/>
          <w:lang w:val="es-ES"/>
        </w:rPr>
      </w:pPr>
      <w:r w:rsidRPr="00A2036C">
        <w:rPr>
          <w:rFonts w:ascii="Times New Roman" w:hAnsi="Times New Roman"/>
          <w:lang w:val="es-ES"/>
        </w:rPr>
        <w:t xml:space="preserve"> -  Phương pháp: Đàm thoại</w:t>
      </w:r>
    </w:p>
    <w:p w14:paraId="0ED79953" w14:textId="77777777" w:rsidR="003E690F" w:rsidRPr="00557C84" w:rsidRDefault="003E690F" w:rsidP="003E690F">
      <w:pPr>
        <w:rPr>
          <w:rFonts w:ascii="Times New Roman" w:hAnsi="Times New Roman"/>
          <w:b/>
          <w:lang w:val="es-ES"/>
        </w:rPr>
      </w:pPr>
      <w:r w:rsidRPr="00557C84">
        <w:rPr>
          <w:rFonts w:ascii="Times New Roman" w:hAnsi="Times New Roman"/>
          <w:b/>
          <w:bCs/>
          <w:lang w:val="es-ES"/>
        </w:rPr>
        <w:t>IV. TIẾN TRÌNH TIẾT HỌC</w:t>
      </w:r>
    </w:p>
    <w:p w14:paraId="0021ABE5" w14:textId="77777777" w:rsidR="003E690F" w:rsidRPr="00A2036C" w:rsidRDefault="003E690F" w:rsidP="003E690F">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26CC2026" w14:textId="77777777" w:rsidR="003E690F" w:rsidRPr="00A2036C"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7FFA0EDE" w14:textId="77777777" w:rsidR="003A5968" w:rsidRPr="00A2036C" w:rsidRDefault="003A5968" w:rsidP="003E690F">
      <w:pPr>
        <w:rPr>
          <w:lang w:val="es-ES"/>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93"/>
        <w:gridCol w:w="2977"/>
        <w:gridCol w:w="3969"/>
      </w:tblGrid>
      <w:tr w:rsidR="00447D9A" w:rsidRPr="00A2036C" w14:paraId="66C7406C" w14:textId="77777777" w:rsidTr="00642C59">
        <w:tblPrEx>
          <w:tblCellMar>
            <w:top w:w="0" w:type="dxa"/>
            <w:bottom w:w="0" w:type="dxa"/>
          </w:tblCellMar>
        </w:tblPrEx>
        <w:tc>
          <w:tcPr>
            <w:tcW w:w="2693" w:type="dxa"/>
            <w:vAlign w:val="center"/>
          </w:tcPr>
          <w:p w14:paraId="37196AA9" w14:textId="77777777" w:rsidR="00447D9A" w:rsidRPr="0057525F" w:rsidRDefault="00447D9A" w:rsidP="0057525F">
            <w:pPr>
              <w:jc w:val="center"/>
              <w:rPr>
                <w:bCs/>
              </w:rPr>
            </w:pPr>
            <w:r w:rsidRPr="0057525F">
              <w:rPr>
                <w:bCs/>
              </w:rPr>
              <w:t>Hoaït ñoäng cuûa GV</w:t>
            </w:r>
          </w:p>
        </w:tc>
        <w:tc>
          <w:tcPr>
            <w:tcW w:w="2977" w:type="dxa"/>
            <w:vAlign w:val="center"/>
          </w:tcPr>
          <w:p w14:paraId="651DB3BA" w14:textId="77777777" w:rsidR="00447D9A" w:rsidRPr="0057525F" w:rsidRDefault="00447D9A" w:rsidP="0057525F">
            <w:pPr>
              <w:jc w:val="center"/>
              <w:rPr>
                <w:bCs/>
              </w:rPr>
            </w:pPr>
            <w:r w:rsidRPr="0057525F">
              <w:rPr>
                <w:bCs/>
              </w:rPr>
              <w:t>Hoaït ñoäng cuûa HS</w:t>
            </w:r>
          </w:p>
        </w:tc>
        <w:tc>
          <w:tcPr>
            <w:tcW w:w="3969" w:type="dxa"/>
            <w:vAlign w:val="center"/>
          </w:tcPr>
          <w:p w14:paraId="3F84DAB6" w14:textId="77777777" w:rsidR="00447D9A" w:rsidRPr="0057525F" w:rsidRDefault="00447D9A" w:rsidP="00447D9A">
            <w:pPr>
              <w:jc w:val="center"/>
              <w:rPr>
                <w:rFonts w:ascii="Times New Roman" w:hAnsi="Times New Roman"/>
                <w:bCs/>
              </w:rPr>
            </w:pPr>
            <w:r w:rsidRPr="0057525F">
              <w:rPr>
                <w:bCs/>
              </w:rPr>
              <w:t>N</w:t>
            </w:r>
            <w:r w:rsidRPr="0057525F">
              <w:rPr>
                <w:rFonts w:ascii="Times New Roman" w:hAnsi="Times New Roman"/>
                <w:bCs/>
              </w:rPr>
              <w:t>ội dung cần đạt</w:t>
            </w:r>
          </w:p>
        </w:tc>
      </w:tr>
      <w:tr w:rsidR="00447D9A" w:rsidRPr="0057525F" w14:paraId="642F6BEB" w14:textId="77777777" w:rsidTr="00642C59">
        <w:tblPrEx>
          <w:tblCellMar>
            <w:top w:w="0" w:type="dxa"/>
            <w:bottom w:w="0" w:type="dxa"/>
          </w:tblCellMar>
        </w:tblPrEx>
        <w:tc>
          <w:tcPr>
            <w:tcW w:w="2693" w:type="dxa"/>
          </w:tcPr>
          <w:p w14:paraId="04FF53F1" w14:textId="77777777" w:rsidR="00447D9A" w:rsidRPr="00A2036C" w:rsidRDefault="00447D9A" w:rsidP="003A5968">
            <w:pPr>
              <w:rPr>
                <w:b/>
                <w:u w:val="single"/>
              </w:rPr>
            </w:pPr>
            <w:r w:rsidRPr="00A2036C">
              <w:rPr>
                <w:b/>
                <w:u w:val="single"/>
              </w:rPr>
              <w:t>Baøi 50 SGK/77:</w:t>
            </w:r>
          </w:p>
          <w:p w14:paraId="5243FCD2" w14:textId="77777777" w:rsidR="00447D9A" w:rsidRPr="00A2036C" w:rsidRDefault="00447D9A" w:rsidP="003A5968"/>
          <w:p w14:paraId="1546EDF1" w14:textId="77777777" w:rsidR="00447D9A" w:rsidRPr="00A2036C" w:rsidRDefault="00447D9A" w:rsidP="003A5968"/>
          <w:p w14:paraId="5D22EE5F" w14:textId="77777777" w:rsidR="00447D9A" w:rsidRPr="00A2036C" w:rsidRDefault="00447D9A" w:rsidP="003A5968"/>
          <w:p w14:paraId="201F98B7" w14:textId="77777777" w:rsidR="00447D9A" w:rsidRPr="00A2036C" w:rsidRDefault="00447D9A" w:rsidP="003A5968"/>
          <w:p w14:paraId="77327506" w14:textId="77777777" w:rsidR="00447D9A" w:rsidRPr="00A2036C" w:rsidRDefault="00447D9A" w:rsidP="003A5968"/>
          <w:p w14:paraId="65C0717F" w14:textId="77777777" w:rsidR="00447D9A" w:rsidRPr="00A2036C" w:rsidRDefault="00447D9A" w:rsidP="003A5968">
            <w:pPr>
              <w:rPr>
                <w:b/>
                <w:u w:val="single"/>
              </w:rPr>
            </w:pPr>
            <w:r w:rsidRPr="00A2036C">
              <w:rPr>
                <w:b/>
                <w:u w:val="single"/>
              </w:rPr>
              <w:t>Baøi 48 SGK/77:</w:t>
            </w:r>
          </w:p>
          <w:p w14:paraId="22CEFAF7" w14:textId="77777777" w:rsidR="00447D9A" w:rsidRPr="00A2036C" w:rsidRDefault="00447D9A" w:rsidP="003A5968"/>
          <w:p w14:paraId="797EA9CC" w14:textId="77777777" w:rsidR="00447D9A" w:rsidRPr="00A2036C" w:rsidRDefault="00447D9A" w:rsidP="003A5968">
            <w:r w:rsidRPr="00A2036C">
              <w:t>GV: Neâu caùch veõ L ñoái xöùng vôùi M qua xy.</w:t>
            </w:r>
          </w:p>
          <w:p w14:paraId="0B44EFAC" w14:textId="77777777" w:rsidR="00447D9A" w:rsidRPr="00A2036C" w:rsidRDefault="00447D9A" w:rsidP="003A5968"/>
          <w:p w14:paraId="6EAB56FF" w14:textId="77777777" w:rsidR="00447D9A" w:rsidRPr="00A2036C" w:rsidRDefault="00447D9A" w:rsidP="003A5968">
            <w:r w:rsidRPr="00A2036C">
              <w:t>GV: IM baèng ñoaïn naøo ? Taïi sao?</w:t>
            </w:r>
          </w:p>
          <w:p w14:paraId="3E3579B6" w14:textId="77777777" w:rsidR="00447D9A" w:rsidRPr="00A2036C" w:rsidRDefault="00447D9A" w:rsidP="003A5968">
            <w:r w:rsidRPr="00A2036C">
              <w:t xml:space="preserve">GV: Neáu I </w:t>
            </w:r>
            <w:r w:rsidRPr="00A2036C">
              <w:sym w:font="Symbol" w:char="F0B9"/>
            </w:r>
            <w:r w:rsidRPr="00A2036C">
              <w:t xml:space="preserve"> P thì IL + IN nhö theá naøo so vôùi LN?</w:t>
            </w:r>
          </w:p>
          <w:p w14:paraId="248B0560" w14:textId="77777777" w:rsidR="00447D9A" w:rsidRPr="00A2036C" w:rsidRDefault="00447D9A" w:rsidP="003A5968">
            <w:r w:rsidRPr="00A2036C">
              <w:t xml:space="preserve">Coøn I </w:t>
            </w:r>
            <w:r w:rsidRPr="00A2036C">
              <w:sym w:font="Symbol" w:char="F0BA"/>
            </w:r>
            <w:r w:rsidRPr="00A2036C">
              <w:t xml:space="preserve"> P thì sao ?</w:t>
            </w:r>
          </w:p>
          <w:p w14:paraId="0459E794" w14:textId="77777777" w:rsidR="00447D9A" w:rsidRPr="00A2036C" w:rsidRDefault="00447D9A" w:rsidP="003A5968">
            <w:r w:rsidRPr="00A2036C">
              <w:t>GV: Vaäy IM + IN nhoû nhaát khi naøo?</w:t>
            </w:r>
          </w:p>
        </w:tc>
        <w:tc>
          <w:tcPr>
            <w:tcW w:w="2977" w:type="dxa"/>
          </w:tcPr>
          <w:p w14:paraId="0815D8FC" w14:textId="77777777" w:rsidR="00447D9A" w:rsidRPr="00A2036C" w:rsidRDefault="00447D9A" w:rsidP="003A5968">
            <w:pPr>
              <w:rPr>
                <w:b/>
                <w:u w:val="single"/>
              </w:rPr>
            </w:pPr>
            <w:r w:rsidRPr="00A2036C">
              <w:rPr>
                <w:b/>
                <w:u w:val="single"/>
              </w:rPr>
              <w:t>Baøi 50 SGK/77:</w:t>
            </w:r>
          </w:p>
          <w:p w14:paraId="4931E236" w14:textId="77777777" w:rsidR="00447D9A" w:rsidRPr="00A2036C" w:rsidRDefault="00447D9A" w:rsidP="003A5968">
            <w:r w:rsidRPr="00A2036C">
              <w:t>HS : Ñoïc ñeà baøi toaùn.</w:t>
            </w:r>
          </w:p>
          <w:p w14:paraId="19C000F8" w14:textId="77777777" w:rsidR="00447D9A" w:rsidRPr="00A2036C" w:rsidRDefault="00447D9A" w:rsidP="003A5968">
            <w:r w:rsidRPr="00A2036C">
              <w:t>Moät HS traû lôøi mieäng.</w:t>
            </w:r>
          </w:p>
          <w:p w14:paraId="75F1EB47" w14:textId="77777777" w:rsidR="00447D9A" w:rsidRPr="00A2036C" w:rsidRDefault="00447D9A" w:rsidP="003A5968"/>
          <w:p w14:paraId="5CDC040B" w14:textId="77777777" w:rsidR="00447D9A" w:rsidRPr="00A2036C" w:rsidRDefault="00447D9A" w:rsidP="003A5968"/>
          <w:p w14:paraId="7F940092" w14:textId="77777777" w:rsidR="00447D9A" w:rsidRPr="00A2036C" w:rsidRDefault="00447D9A" w:rsidP="003A5968"/>
          <w:p w14:paraId="6BE6D46D" w14:textId="77777777" w:rsidR="00447D9A" w:rsidRPr="00A2036C" w:rsidRDefault="00447D9A" w:rsidP="003A5968">
            <w:pPr>
              <w:rPr>
                <w:b/>
                <w:u w:val="single"/>
              </w:rPr>
            </w:pPr>
            <w:r w:rsidRPr="00A2036C">
              <w:rPr>
                <w:b/>
                <w:u w:val="single"/>
              </w:rPr>
              <w:t>Baøi 48 SGK/77:</w:t>
            </w:r>
          </w:p>
          <w:p w14:paraId="11704F50" w14:textId="77777777" w:rsidR="00447D9A" w:rsidRPr="00A2036C" w:rsidRDefault="00447D9A" w:rsidP="003A5968">
            <w:r w:rsidRPr="00A2036C">
              <w:t>HS : ñoïc ñeà baøi toaùn.</w:t>
            </w:r>
          </w:p>
          <w:p w14:paraId="1C9F7154" w14:textId="77777777" w:rsidR="00447D9A" w:rsidRPr="00A2036C" w:rsidRDefault="00447D9A" w:rsidP="003A5968"/>
          <w:p w14:paraId="2BCB5F03" w14:textId="77777777" w:rsidR="00447D9A" w:rsidRPr="00A2036C" w:rsidRDefault="00447D9A" w:rsidP="003A5968"/>
          <w:p w14:paraId="3408B21C" w14:textId="77777777" w:rsidR="00447D9A" w:rsidRPr="00A2036C" w:rsidRDefault="00447D9A" w:rsidP="003A5968"/>
          <w:p w14:paraId="4CA5A29B" w14:textId="77777777" w:rsidR="00447D9A" w:rsidRPr="00A2036C" w:rsidRDefault="00447D9A" w:rsidP="003A5968"/>
          <w:p w14:paraId="095BE443" w14:textId="77777777" w:rsidR="00447D9A" w:rsidRPr="00A2036C" w:rsidRDefault="00447D9A" w:rsidP="003A5968"/>
          <w:p w14:paraId="25508A8D" w14:textId="77777777" w:rsidR="00447D9A" w:rsidRPr="00A2036C" w:rsidRDefault="00447D9A" w:rsidP="003A5968"/>
          <w:p w14:paraId="1DDFFD25" w14:textId="77777777" w:rsidR="00447D9A" w:rsidRPr="00A2036C" w:rsidRDefault="00447D9A" w:rsidP="003A5968"/>
          <w:p w14:paraId="34FF3794" w14:textId="77777777" w:rsidR="00447D9A" w:rsidRPr="00A2036C" w:rsidRDefault="00447D9A" w:rsidP="003A5968"/>
          <w:p w14:paraId="3E03F904" w14:textId="77777777" w:rsidR="00447D9A" w:rsidRPr="00A2036C" w:rsidRDefault="00447D9A" w:rsidP="003A5968">
            <w:r w:rsidRPr="00A2036C">
              <w:t>HS: IM+IN nhoû nhaát khi I</w:t>
            </w:r>
            <w:r w:rsidRPr="00A2036C">
              <w:sym w:font="Symbol" w:char="F0BA"/>
            </w:r>
            <w:r w:rsidRPr="00A2036C">
              <w:t>P</w:t>
            </w:r>
          </w:p>
        </w:tc>
        <w:tc>
          <w:tcPr>
            <w:tcW w:w="3969" w:type="dxa"/>
          </w:tcPr>
          <w:p w14:paraId="3974D689" w14:textId="77777777" w:rsidR="00447D9A" w:rsidRPr="00A2036C" w:rsidRDefault="00447D9A" w:rsidP="003A5968">
            <w:pPr>
              <w:rPr>
                <w:b/>
                <w:u w:val="single"/>
              </w:rPr>
            </w:pPr>
            <w:r w:rsidRPr="00A2036C">
              <w:rPr>
                <w:b/>
                <w:u w:val="single"/>
              </w:rPr>
              <w:t>Baøi 50 SGK/77:</w:t>
            </w:r>
          </w:p>
          <w:p w14:paraId="52571591" w14:textId="77777777" w:rsidR="00447D9A" w:rsidRPr="00A2036C" w:rsidRDefault="00447D9A" w:rsidP="003A5968">
            <w:r w:rsidRPr="00A2036C">
              <w:t>Ñòa ñieåm xaây döïng traïm y teá laø giao cuûa ñöôøng trung tröïc noái hai ñieåm daân cö vôùi caïnh ñöôøng cao toác.</w:t>
            </w:r>
          </w:p>
          <w:p w14:paraId="71E346AC" w14:textId="77777777" w:rsidR="00447D9A" w:rsidRPr="00A2036C" w:rsidRDefault="00447D9A" w:rsidP="003A5968">
            <w:pPr>
              <w:rPr>
                <w:b/>
                <w:u w:val="single"/>
              </w:rPr>
            </w:pPr>
            <w:r w:rsidRPr="00A2036C">
              <w:rPr>
                <w:b/>
                <w:u w:val="single"/>
              </w:rPr>
              <w:t>Baøi 48 SGK/77:</w:t>
            </w:r>
          </w:p>
          <w:p w14:paraId="371B1D03" w14:textId="0FC7C5C0" w:rsidR="00447D9A" w:rsidRPr="00A2036C" w:rsidRDefault="0095234D" w:rsidP="003A5968">
            <w:r w:rsidRPr="00A2036C">
              <w:rPr>
                <w:noProof/>
              </w:rPr>
              <w:drawing>
                <wp:inline distT="0" distB="0" distL="0" distR="0" wp14:anchorId="6A9847DA" wp14:editId="7D4D0BB9">
                  <wp:extent cx="1962150" cy="1876425"/>
                  <wp:effectExtent l="0" t="0" r="0" b="0"/>
                  <wp:docPr id="1790" name="Picture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0"/>
                          <pic:cNvPicPr>
                            <a:picLocks noChangeAspect="1" noChangeArrowheads="1"/>
                          </pic:cNvPicPr>
                        </pic:nvPicPr>
                        <pic:blipFill>
                          <a:blip r:embed="rId2341">
                            <a:extLst>
                              <a:ext uri="{28A0092B-C50C-407E-A947-70E740481C1C}">
                                <a14:useLocalDpi xmlns:a14="http://schemas.microsoft.com/office/drawing/2010/main" val="0"/>
                              </a:ext>
                            </a:extLst>
                          </a:blip>
                          <a:srcRect/>
                          <a:stretch>
                            <a:fillRect/>
                          </a:stretch>
                        </pic:blipFill>
                        <pic:spPr bwMode="auto">
                          <a:xfrm>
                            <a:off x="0" y="0"/>
                            <a:ext cx="1962150" cy="1876425"/>
                          </a:xfrm>
                          <a:prstGeom prst="rect">
                            <a:avLst/>
                          </a:prstGeom>
                          <a:noFill/>
                          <a:ln>
                            <a:noFill/>
                          </a:ln>
                        </pic:spPr>
                      </pic:pic>
                    </a:graphicData>
                  </a:graphic>
                </wp:inline>
              </w:drawing>
            </w:r>
          </w:p>
          <w:p w14:paraId="2634BE8E" w14:textId="77777777" w:rsidR="00447D9A" w:rsidRPr="00A2036C" w:rsidRDefault="00447D9A" w:rsidP="003A5968">
            <w:r w:rsidRPr="00A2036C">
              <w:t>Coù : IM = IL (vì I naèm treân trung tröïc cuûa ML)</w:t>
            </w:r>
          </w:p>
          <w:p w14:paraId="507F057B" w14:textId="77777777" w:rsidR="00447D9A" w:rsidRPr="00A2036C" w:rsidRDefault="00447D9A" w:rsidP="003A5968">
            <w:r w:rsidRPr="00A2036C">
              <w:t xml:space="preserve">Neáu I </w:t>
            </w:r>
            <w:r w:rsidRPr="00A2036C">
              <w:sym w:font="Symbol" w:char="F0B9"/>
            </w:r>
            <w:r w:rsidRPr="00A2036C">
              <w:t xml:space="preserve"> P thì : IL + IN &gt; LN (BÑT tam giaùc)</w:t>
            </w:r>
          </w:p>
          <w:p w14:paraId="34022CDB" w14:textId="77777777" w:rsidR="00447D9A" w:rsidRPr="00A2036C" w:rsidRDefault="00447D9A" w:rsidP="003A5968">
            <w:r w:rsidRPr="00A2036C">
              <w:t>Hay IM + IN &gt; LN</w:t>
            </w:r>
          </w:p>
          <w:p w14:paraId="527F99FC" w14:textId="77777777" w:rsidR="00447D9A" w:rsidRPr="00A2036C" w:rsidRDefault="00447D9A" w:rsidP="003A5968">
            <w:r w:rsidRPr="00A2036C">
              <w:t xml:space="preserve">Neáu I </w:t>
            </w:r>
            <w:r w:rsidRPr="00A2036C">
              <w:sym w:font="Symbol" w:char="F0BA"/>
            </w:r>
            <w:r w:rsidRPr="00A2036C">
              <w:t xml:space="preserve"> P thì </w:t>
            </w:r>
          </w:p>
          <w:p w14:paraId="04433CE1" w14:textId="77777777" w:rsidR="00447D9A" w:rsidRPr="00A2036C" w:rsidRDefault="00447D9A" w:rsidP="003A5968">
            <w:r w:rsidRPr="00A2036C">
              <w:t>IL + IN = PL + PN = LN</w:t>
            </w:r>
          </w:p>
          <w:p w14:paraId="22833F88" w14:textId="77777777" w:rsidR="00447D9A" w:rsidRPr="00A2036C" w:rsidRDefault="00447D9A" w:rsidP="003A5968">
            <w:r w:rsidRPr="00A2036C">
              <w:t>Hay IM + IN = LN</w:t>
            </w:r>
          </w:p>
          <w:p w14:paraId="20291C4D" w14:textId="77777777" w:rsidR="00447D9A" w:rsidRPr="00A2036C" w:rsidRDefault="00447D9A" w:rsidP="003A5968">
            <w:r w:rsidRPr="00A2036C">
              <w:t xml:space="preserve">Vaäy IM + IN </w:t>
            </w:r>
            <w:r w:rsidRPr="00A2036C">
              <w:sym w:font="Symbol" w:char="F0B3"/>
            </w:r>
            <w:r w:rsidRPr="00A2036C">
              <w:t xml:space="preserve"> LN</w:t>
            </w:r>
          </w:p>
        </w:tc>
      </w:tr>
    </w:tbl>
    <w:p w14:paraId="0A4C0E2F" w14:textId="77777777" w:rsidR="0057525F" w:rsidRDefault="0057525F" w:rsidP="003E690F">
      <w:pPr>
        <w:rPr>
          <w:rFonts w:ascii="Times New Roman" w:hAnsi="Times New Roman"/>
          <w:lang w:val="es-ES"/>
        </w:rPr>
      </w:pPr>
    </w:p>
    <w:p w14:paraId="22C8E590" w14:textId="77777777" w:rsidR="003E690F" w:rsidRPr="00A2036C" w:rsidRDefault="003E690F" w:rsidP="003E690F">
      <w:pPr>
        <w:rPr>
          <w:rFonts w:ascii="Times New Roman" w:hAnsi="Times New Roman"/>
          <w:lang w:val="es-ES"/>
        </w:rPr>
      </w:pPr>
      <w:r w:rsidRPr="00A2036C">
        <w:rPr>
          <w:rFonts w:ascii="Times New Roman" w:hAnsi="Times New Roman"/>
          <w:lang w:val="es-ES"/>
        </w:rPr>
        <w:t>3. Hoạt động luyện tập</w:t>
      </w:r>
    </w:p>
    <w:p w14:paraId="101B798A" w14:textId="77777777" w:rsidR="003E690F" w:rsidRPr="00A2036C" w:rsidRDefault="003E690F" w:rsidP="003E690F">
      <w:pPr>
        <w:rPr>
          <w:rFonts w:ascii="Times New Roman" w:hAnsi="Times New Roman"/>
          <w:lang w:val="es-ES"/>
        </w:rPr>
      </w:pPr>
      <w:r w:rsidRPr="00A2036C">
        <w:rPr>
          <w:rFonts w:ascii="Times New Roman" w:hAnsi="Times New Roman"/>
          <w:lang w:val="es-ES"/>
        </w:rPr>
        <w:t>4, Hoạt động vận dụng</w:t>
      </w:r>
    </w:p>
    <w:p w14:paraId="09126DC4" w14:textId="77777777" w:rsidR="003E690F" w:rsidRPr="00A2036C" w:rsidRDefault="003E690F" w:rsidP="003E690F">
      <w:pPr>
        <w:rPr>
          <w:rFonts w:ascii="Times New Roman" w:hAnsi="Times New Roman"/>
          <w:lang w:val="es-ES"/>
        </w:rPr>
      </w:pPr>
      <w:r w:rsidRPr="00A2036C">
        <w:rPr>
          <w:rFonts w:ascii="Times New Roman" w:hAnsi="Times New Roman"/>
          <w:lang w:val="es-ES"/>
        </w:rPr>
        <w:t>5, Hoạt động tìm tòi mở rộng</w:t>
      </w:r>
    </w:p>
    <w:p w14:paraId="2309A862" w14:textId="77777777" w:rsidR="0057525F" w:rsidRPr="0057525F" w:rsidRDefault="0057525F" w:rsidP="0057525F">
      <w:pPr>
        <w:numPr>
          <w:ilvl w:val="0"/>
          <w:numId w:val="26"/>
        </w:numPr>
        <w:rPr>
          <w:lang w:val="es-ES"/>
        </w:rPr>
      </w:pPr>
      <w:r w:rsidRPr="0057525F">
        <w:rPr>
          <w:lang w:val="es-ES"/>
        </w:rPr>
        <w:lastRenderedPageBreak/>
        <w:t>Xem laïi caùc baøi taäp ñaõ giaûi</w:t>
      </w:r>
    </w:p>
    <w:p w14:paraId="448D8993" w14:textId="77777777" w:rsidR="0057525F" w:rsidRPr="0057525F" w:rsidRDefault="0057525F" w:rsidP="0057525F">
      <w:pPr>
        <w:numPr>
          <w:ilvl w:val="0"/>
          <w:numId w:val="26"/>
        </w:numPr>
        <w:rPr>
          <w:lang w:val="es-ES"/>
        </w:rPr>
      </w:pPr>
      <w:r w:rsidRPr="0057525F">
        <w:rPr>
          <w:lang w:val="es-ES"/>
        </w:rPr>
        <w:t>Hoïc laïi 2 ñònh lí cuûa baøi</w:t>
      </w:r>
    </w:p>
    <w:p w14:paraId="04E39B4E" w14:textId="77777777" w:rsidR="0057525F" w:rsidRPr="00A2036C" w:rsidRDefault="0057525F" w:rsidP="0057525F">
      <w:pPr>
        <w:numPr>
          <w:ilvl w:val="0"/>
          <w:numId w:val="26"/>
        </w:numPr>
      </w:pPr>
      <w:r w:rsidRPr="00A2036C">
        <w:t>Laøm baøi taäp 49, 51</w:t>
      </w:r>
    </w:p>
    <w:p w14:paraId="2AC9BD14" w14:textId="77777777" w:rsidR="0057525F" w:rsidRPr="00A2036C" w:rsidRDefault="0057525F" w:rsidP="0057525F">
      <w:pPr>
        <w:numPr>
          <w:ilvl w:val="0"/>
          <w:numId w:val="26"/>
        </w:numPr>
      </w:pPr>
      <w:r w:rsidRPr="00A2036C">
        <w:t>Xem tröôùc baøi 8 : Tính chaát ba ñöôøng trung tröïc cuûa tam giaùc.</w:t>
      </w:r>
    </w:p>
    <w:p w14:paraId="18677585" w14:textId="77777777" w:rsidR="003A5968" w:rsidRPr="00A2036C" w:rsidRDefault="003A5968" w:rsidP="0057525F">
      <w:pPr>
        <w:pStyle w:val="Heading1"/>
        <w:tabs>
          <w:tab w:val="center" w:pos="4675"/>
        </w:tabs>
        <w:jc w:val="center"/>
      </w:pPr>
      <w:r w:rsidRPr="00A2036C">
        <w:rPr>
          <w:b w:val="0"/>
          <w:bCs w:val="0"/>
          <w:u w:val="single"/>
        </w:rPr>
        <w:br w:type="page"/>
      </w:r>
      <w:r w:rsidR="00882F35">
        <w:lastRenderedPageBreak/>
        <w:t>Tieát: 63</w:t>
      </w:r>
    </w:p>
    <w:p w14:paraId="54142D35" w14:textId="77777777" w:rsidR="003A5968" w:rsidRPr="00A2036C" w:rsidRDefault="003A5968" w:rsidP="0057525F">
      <w:pPr>
        <w:tabs>
          <w:tab w:val="center" w:pos="4675"/>
        </w:tabs>
        <w:jc w:val="center"/>
        <w:rPr>
          <w:b/>
          <w:bCs/>
        </w:rPr>
      </w:pPr>
      <w:r w:rsidRPr="00A2036C">
        <w:rPr>
          <w:b/>
          <w:bCs/>
        </w:rPr>
        <w:t>TÍNH CHAÁT BA ÑÖÔØNG TRUNG TRÖÏC CUÛA</w:t>
      </w:r>
      <w:r w:rsidR="0057525F">
        <w:rPr>
          <w:b/>
          <w:bCs/>
        </w:rPr>
        <w:t xml:space="preserve"> </w:t>
      </w:r>
      <w:r w:rsidRPr="00A2036C">
        <w:rPr>
          <w:b/>
          <w:bCs/>
        </w:rPr>
        <w:t>MOÄT TAM GIAÙC</w:t>
      </w:r>
    </w:p>
    <w:p w14:paraId="25172572" w14:textId="77777777" w:rsidR="003A5968" w:rsidRPr="00A2036C" w:rsidRDefault="003A5968" w:rsidP="003A5968">
      <w:pPr>
        <w:rPr>
          <w:b/>
          <w:bCs/>
          <w:u w:val="single"/>
        </w:rPr>
      </w:pPr>
    </w:p>
    <w:p w14:paraId="04043C11" w14:textId="77777777" w:rsidR="003E690F" w:rsidRPr="00557C84" w:rsidRDefault="003E690F" w:rsidP="00244700">
      <w:pPr>
        <w:rPr>
          <w:rFonts w:ascii="Times New Roman" w:hAnsi="Times New Roman"/>
          <w:b/>
          <w:u w:val="single"/>
          <w:lang w:val="es-ES"/>
        </w:rPr>
      </w:pPr>
      <w:r w:rsidRPr="00557C84">
        <w:rPr>
          <w:rFonts w:ascii="Times New Roman" w:hAnsi="Times New Roman"/>
          <w:b/>
          <w:bCs/>
          <w:lang w:val="es-ES"/>
        </w:rPr>
        <w:t>I. MỤC TIÊU</w:t>
      </w:r>
      <w:r w:rsidRPr="00557C84">
        <w:rPr>
          <w:rFonts w:ascii="Times New Roman" w:hAnsi="Times New Roman"/>
          <w:b/>
          <w:lang w:val="es-ES"/>
        </w:rPr>
        <w:t xml:space="preserve"> </w:t>
      </w:r>
    </w:p>
    <w:p w14:paraId="31810DC0" w14:textId="77777777" w:rsidR="003E690F" w:rsidRPr="00A2036C" w:rsidRDefault="003E690F" w:rsidP="0057525F">
      <w:pPr>
        <w:pStyle w:val="BodyTextIndent"/>
        <w:ind w:left="0" w:firstLine="720"/>
        <w:rPr>
          <w:lang w:val="es-ES"/>
        </w:rPr>
      </w:pPr>
      <w:r w:rsidRPr="00A2036C">
        <w:sym w:font="Symbol" w:char="F02D"/>
      </w:r>
      <w:r w:rsidRPr="00A2036C">
        <w:rPr>
          <w:lang w:val="es-ES"/>
        </w:rPr>
        <w:t xml:space="preserve"> HS hieåu khaùi nieäm ñöôøng trung tröïc cuûa 1</w:t>
      </w:r>
      <w:r w:rsidRPr="00A2036C">
        <w:sym w:font="Symbol" w:char="F044"/>
      </w:r>
      <w:r w:rsidRPr="00A2036C">
        <w:rPr>
          <w:lang w:val="es-ES"/>
        </w:rPr>
        <w:t xml:space="preserve"> vaø moãi </w:t>
      </w:r>
      <w:r w:rsidRPr="00A2036C">
        <w:sym w:font="Symbol" w:char="F044"/>
      </w:r>
      <w:r w:rsidRPr="00A2036C">
        <w:rPr>
          <w:lang w:val="es-ES"/>
        </w:rPr>
        <w:t xml:space="preserve"> coù 3 ñöôøng trung tröïc</w:t>
      </w:r>
    </w:p>
    <w:p w14:paraId="3EF953B8" w14:textId="77777777" w:rsidR="003E690F" w:rsidRPr="00A2036C" w:rsidRDefault="003E690F" w:rsidP="0057525F">
      <w:pPr>
        <w:pStyle w:val="BodyTextIndent"/>
        <w:ind w:left="720"/>
        <w:rPr>
          <w:lang w:val="es-ES"/>
        </w:rPr>
      </w:pPr>
      <w:r w:rsidRPr="00A2036C">
        <w:sym w:font="Symbol" w:char="F02D"/>
      </w:r>
      <w:r w:rsidRPr="00A2036C">
        <w:rPr>
          <w:lang w:val="es-ES"/>
        </w:rPr>
        <w:t xml:space="preserve"> Hoïc sinh chöùng minh ñöôïc ñònh lyù cuûa baøi (ñònh lyù veà tính chaát </w:t>
      </w:r>
      <w:r w:rsidRPr="00A2036C">
        <w:sym w:font="Symbol" w:char="F044"/>
      </w:r>
      <w:r w:rsidRPr="00A2036C">
        <w:rPr>
          <w:lang w:val="es-ES"/>
        </w:rPr>
        <w:t xml:space="preserve"> caân vaø tính chaát 3 ñöôøng trung tröïc cuûa </w:t>
      </w:r>
      <w:r w:rsidRPr="00A2036C">
        <w:sym w:font="Symbol" w:char="F044"/>
      </w:r>
    </w:p>
    <w:p w14:paraId="7E0D92EE" w14:textId="77777777" w:rsidR="003E690F" w:rsidRPr="00A2036C" w:rsidRDefault="003E690F" w:rsidP="0057525F">
      <w:pPr>
        <w:pStyle w:val="ListParagraph"/>
        <w:spacing w:line="240" w:lineRule="auto"/>
        <w:ind w:left="0" w:firstLine="720"/>
        <w:rPr>
          <w:rFonts w:ascii="VNI-Times" w:hAnsi="VNI-Times"/>
          <w:szCs w:val="24"/>
        </w:rPr>
      </w:pPr>
      <w:r w:rsidRPr="00A2036C">
        <w:rPr>
          <w:rFonts w:ascii="VNI-Times" w:hAnsi="VNI-Times"/>
          <w:szCs w:val="24"/>
        </w:rPr>
        <w:sym w:font="Symbol" w:char="F02D"/>
      </w:r>
      <w:r w:rsidRPr="00A2036C">
        <w:rPr>
          <w:rFonts w:ascii="VNI-Times" w:hAnsi="VNI-Times"/>
          <w:szCs w:val="24"/>
          <w:lang w:val="es-ES"/>
        </w:rPr>
        <w:t xml:space="preserve"> Luyeän caùch veõ 3 ñöôøng trung tröïc cuûa </w:t>
      </w:r>
      <w:r w:rsidRPr="00A2036C">
        <w:rPr>
          <w:rFonts w:ascii="VNI-Times" w:hAnsi="VNI-Times"/>
          <w:szCs w:val="24"/>
        </w:rPr>
        <w:sym w:font="Symbol" w:char="F044"/>
      </w:r>
      <w:r w:rsidRPr="00A2036C">
        <w:rPr>
          <w:rFonts w:ascii="VNI-Times" w:hAnsi="VNI-Times"/>
          <w:szCs w:val="24"/>
          <w:lang w:val="es-ES"/>
        </w:rPr>
        <w:t xml:space="preserve">. Bieát khaùi nieäm ñöôøng troøn ngoaïi tieáp </w:t>
      </w:r>
      <w:r w:rsidRPr="00A2036C">
        <w:rPr>
          <w:rFonts w:ascii="VNI-Times" w:hAnsi="VNI-Times"/>
          <w:szCs w:val="24"/>
        </w:rPr>
        <w:sym w:font="Symbol" w:char="F044"/>
      </w:r>
    </w:p>
    <w:p w14:paraId="69CAB389" w14:textId="77777777" w:rsidR="003E690F" w:rsidRPr="00A2036C" w:rsidRDefault="003E690F" w:rsidP="0057525F">
      <w:pPr>
        <w:pStyle w:val="ListParagraph"/>
        <w:spacing w:line="240" w:lineRule="auto"/>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Năng lực quan sát, Năng lực tư duy, Năng lực tự học, Năng lực giải quyết vấn đề, Năng lực vẽ hình</w:t>
      </w:r>
    </w:p>
    <w:p w14:paraId="2056915F" w14:textId="77777777" w:rsidR="003E690F" w:rsidRPr="00557C84" w:rsidRDefault="003E690F" w:rsidP="00244700">
      <w:pPr>
        <w:pStyle w:val="ListParagraph"/>
        <w:spacing w:line="240" w:lineRule="auto"/>
        <w:ind w:left="0"/>
        <w:jc w:val="both"/>
        <w:rPr>
          <w:b/>
          <w:szCs w:val="24"/>
          <w:lang w:val="es-ES"/>
        </w:rPr>
      </w:pPr>
      <w:r w:rsidRPr="00557C84">
        <w:rPr>
          <w:b/>
          <w:bCs/>
          <w:szCs w:val="24"/>
          <w:lang w:val="es-ES"/>
        </w:rPr>
        <w:t xml:space="preserve">II. </w:t>
      </w:r>
      <w:r w:rsidRPr="00557C84">
        <w:rPr>
          <w:b/>
          <w:szCs w:val="24"/>
          <w:lang w:val="es-ES"/>
        </w:rPr>
        <w:t>CHUẨN BỊ CỦA GV VÀ HỌC SINH</w:t>
      </w:r>
    </w:p>
    <w:p w14:paraId="3413B3FE" w14:textId="77777777" w:rsidR="003E690F" w:rsidRPr="00A2036C" w:rsidRDefault="003E690F" w:rsidP="00244700">
      <w:pPr>
        <w:tabs>
          <w:tab w:val="left" w:pos="709"/>
          <w:tab w:val="center" w:pos="4962"/>
        </w:tabs>
        <w:rPr>
          <w:rFonts w:ascii="Times New Roman" w:hAnsi="Times New Roman"/>
          <w:lang w:val="es-ES"/>
        </w:rPr>
      </w:pPr>
      <w:r w:rsidRPr="00A2036C">
        <w:rPr>
          <w:rFonts w:ascii="Times New Roman" w:hAnsi="Times New Roman"/>
          <w:lang w:val="es-ES"/>
        </w:rPr>
        <w:tab/>
        <w:t>- GV: Bảng phụ, thước thẳng, ê ke, phấn màu. ê ke. compa</w:t>
      </w:r>
    </w:p>
    <w:p w14:paraId="72ECDFE0" w14:textId="77777777" w:rsidR="003E690F" w:rsidRPr="00A2036C" w:rsidRDefault="003E690F" w:rsidP="00244700">
      <w:pPr>
        <w:pStyle w:val="ListParagraph"/>
        <w:spacing w:line="240" w:lineRule="auto"/>
        <w:ind w:left="0" w:firstLine="720"/>
        <w:jc w:val="both"/>
        <w:rPr>
          <w:szCs w:val="24"/>
          <w:lang w:val="es-ES"/>
        </w:rPr>
      </w:pPr>
      <w:r w:rsidRPr="00A2036C">
        <w:rPr>
          <w:szCs w:val="24"/>
          <w:lang w:val="es-ES"/>
        </w:rPr>
        <w:t>- HS: Dụng cụ học sinh</w:t>
      </w:r>
    </w:p>
    <w:p w14:paraId="045594F5" w14:textId="77777777" w:rsidR="003E690F" w:rsidRPr="00557C84" w:rsidRDefault="003E690F" w:rsidP="00244700">
      <w:pPr>
        <w:pStyle w:val="ListParagraph"/>
        <w:spacing w:line="240" w:lineRule="auto"/>
        <w:ind w:left="0"/>
        <w:jc w:val="both"/>
        <w:rPr>
          <w:b/>
          <w:szCs w:val="24"/>
          <w:lang w:val="es-ES"/>
        </w:rPr>
      </w:pPr>
      <w:r w:rsidRPr="00557C84">
        <w:rPr>
          <w:b/>
          <w:szCs w:val="24"/>
          <w:lang w:val="es-ES"/>
        </w:rPr>
        <w:t>III. PHƯƠNG PHÁP TRỌNG TÂM</w:t>
      </w:r>
    </w:p>
    <w:p w14:paraId="624022CA"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nêu và giải quyết vấn đề.</w:t>
      </w:r>
    </w:p>
    <w:p w14:paraId="51838A88" w14:textId="77777777" w:rsidR="003E690F" w:rsidRPr="00557C84" w:rsidRDefault="003E690F" w:rsidP="00244700">
      <w:pPr>
        <w:rPr>
          <w:rFonts w:ascii="Times New Roman" w:hAnsi="Times New Roman"/>
          <w:b/>
          <w:lang w:val="es-ES"/>
        </w:rPr>
      </w:pPr>
      <w:r w:rsidRPr="00557C84">
        <w:rPr>
          <w:rFonts w:ascii="Times New Roman" w:hAnsi="Times New Roman"/>
          <w:b/>
          <w:bCs/>
          <w:lang w:val="es-ES"/>
        </w:rPr>
        <w:t>IV. TIẾN TRÌNH TIẾT HỌC</w:t>
      </w:r>
    </w:p>
    <w:p w14:paraId="3E665381" w14:textId="77777777" w:rsidR="003E690F" w:rsidRPr="00A2036C" w:rsidRDefault="003E690F" w:rsidP="00244700">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769E5C5E"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344A808E" w14:textId="77777777" w:rsidR="0057525F" w:rsidRPr="00A2036C" w:rsidRDefault="0057525F" w:rsidP="003E690F">
      <w:pPr>
        <w:rPr>
          <w:rFonts w:ascii="Times New Roman" w:hAnsi="Times New Roman"/>
          <w:lang w:val="es-ES"/>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18"/>
        <w:gridCol w:w="2835"/>
        <w:gridCol w:w="3828"/>
      </w:tblGrid>
      <w:tr w:rsidR="00447D9A" w:rsidRPr="00A2036C" w14:paraId="18130F86" w14:textId="77777777" w:rsidTr="00642C59">
        <w:tblPrEx>
          <w:tblCellMar>
            <w:top w:w="0" w:type="dxa"/>
            <w:bottom w:w="0" w:type="dxa"/>
          </w:tblCellMar>
        </w:tblPrEx>
        <w:tc>
          <w:tcPr>
            <w:tcW w:w="3118" w:type="dxa"/>
            <w:vAlign w:val="center"/>
          </w:tcPr>
          <w:p w14:paraId="29328B8C" w14:textId="77777777" w:rsidR="00447D9A" w:rsidRPr="0057525F" w:rsidRDefault="00447D9A" w:rsidP="0057525F">
            <w:pPr>
              <w:jc w:val="center"/>
              <w:rPr>
                <w:bCs/>
              </w:rPr>
            </w:pPr>
            <w:r w:rsidRPr="0057525F">
              <w:rPr>
                <w:bCs/>
              </w:rPr>
              <w:t>Hoaït ñoäng cuûa GV</w:t>
            </w:r>
          </w:p>
        </w:tc>
        <w:tc>
          <w:tcPr>
            <w:tcW w:w="2835" w:type="dxa"/>
            <w:vAlign w:val="center"/>
          </w:tcPr>
          <w:p w14:paraId="13204A09" w14:textId="77777777" w:rsidR="00447D9A" w:rsidRPr="0057525F" w:rsidRDefault="00447D9A" w:rsidP="0057525F">
            <w:pPr>
              <w:jc w:val="center"/>
              <w:rPr>
                <w:bCs/>
              </w:rPr>
            </w:pPr>
            <w:r w:rsidRPr="0057525F">
              <w:rPr>
                <w:bCs/>
              </w:rPr>
              <w:t>Hoaït ñoäng cuûa HS</w:t>
            </w:r>
          </w:p>
        </w:tc>
        <w:tc>
          <w:tcPr>
            <w:tcW w:w="3828" w:type="dxa"/>
            <w:vAlign w:val="center"/>
          </w:tcPr>
          <w:p w14:paraId="58C4FC62" w14:textId="77777777" w:rsidR="00447D9A" w:rsidRPr="0057525F" w:rsidRDefault="00447D9A" w:rsidP="0057525F">
            <w:pPr>
              <w:jc w:val="center"/>
              <w:rPr>
                <w:rFonts w:ascii="Times New Roman" w:hAnsi="Times New Roman"/>
                <w:bCs/>
              </w:rPr>
            </w:pPr>
            <w:r w:rsidRPr="0057525F">
              <w:rPr>
                <w:bCs/>
              </w:rPr>
              <w:t>N</w:t>
            </w:r>
            <w:r w:rsidRPr="0057525F">
              <w:rPr>
                <w:rFonts w:ascii="Times New Roman" w:hAnsi="Times New Roman"/>
                <w:bCs/>
              </w:rPr>
              <w:t>ội dung ghi bảng</w:t>
            </w:r>
          </w:p>
        </w:tc>
      </w:tr>
      <w:tr w:rsidR="00447D9A" w:rsidRPr="00A2036C" w14:paraId="43FCD565" w14:textId="77777777" w:rsidTr="00642C59">
        <w:tblPrEx>
          <w:tblCellMar>
            <w:top w:w="0" w:type="dxa"/>
            <w:bottom w:w="0" w:type="dxa"/>
          </w:tblCellMar>
        </w:tblPrEx>
        <w:tc>
          <w:tcPr>
            <w:tcW w:w="3118" w:type="dxa"/>
          </w:tcPr>
          <w:p w14:paraId="2E474BF1" w14:textId="77777777" w:rsidR="00447D9A" w:rsidRPr="00A2036C" w:rsidRDefault="00447D9A" w:rsidP="003A5968">
            <w:r w:rsidRPr="00A2036C">
              <w:t>GV giôùi thieäu ñöôøng trung tröïc cuûa tam giaùc nhö SGK. Cho HS veõ tam giaùc caân vaø veõ ñöôøng trung tröïc öùng vôùi caïnh ñaùy=&gt;Nhaän xeùt.</w:t>
            </w:r>
          </w:p>
        </w:tc>
        <w:tc>
          <w:tcPr>
            <w:tcW w:w="2835" w:type="dxa"/>
          </w:tcPr>
          <w:p w14:paraId="0039223D" w14:textId="77777777" w:rsidR="00447D9A" w:rsidRPr="00A2036C" w:rsidRDefault="00447D9A" w:rsidP="003A5968">
            <w:r w:rsidRPr="00A2036C">
              <w:t>HS xem SGK.</w:t>
            </w:r>
          </w:p>
          <w:p w14:paraId="2AE32ECA" w14:textId="77777777" w:rsidR="00447D9A" w:rsidRPr="00A2036C" w:rsidRDefault="00447D9A" w:rsidP="003A5968">
            <w:r w:rsidRPr="00A2036C">
              <w:t>Leân baûng veõ tam giaùc caân, trung tröïc öùng vôùi caïnh ñaùy.</w:t>
            </w:r>
          </w:p>
        </w:tc>
        <w:tc>
          <w:tcPr>
            <w:tcW w:w="3828" w:type="dxa"/>
          </w:tcPr>
          <w:p w14:paraId="6886D0CD" w14:textId="77777777" w:rsidR="00447D9A" w:rsidRPr="00A2036C" w:rsidRDefault="00447D9A" w:rsidP="003A5968">
            <w:pPr>
              <w:rPr>
                <w:b/>
                <w:u w:val="single"/>
              </w:rPr>
            </w:pPr>
            <w:r w:rsidRPr="00A2036C">
              <w:rPr>
                <w:b/>
                <w:u w:val="single"/>
              </w:rPr>
              <w:t>I) Ñöôøng trung tröïc cuûa tam giaùc:</w:t>
            </w:r>
          </w:p>
          <w:p w14:paraId="17053366" w14:textId="77777777" w:rsidR="00447D9A" w:rsidRPr="00A2036C" w:rsidRDefault="00447D9A" w:rsidP="003A5968">
            <w:r w:rsidRPr="00A2036C">
              <w:rPr>
                <w:b/>
                <w:u w:val="single"/>
              </w:rPr>
              <w:t>ÑN:</w:t>
            </w:r>
            <w:r w:rsidRPr="00A2036C">
              <w:t xml:space="preserve"> SGK/78</w:t>
            </w:r>
          </w:p>
          <w:p w14:paraId="3D918B40" w14:textId="77777777" w:rsidR="00447D9A" w:rsidRPr="00A2036C" w:rsidRDefault="00447D9A" w:rsidP="003A5968">
            <w:r w:rsidRPr="00A2036C">
              <w:rPr>
                <w:b/>
                <w:u w:val="single"/>
              </w:rPr>
              <w:t>Nhaän xeùt:</w:t>
            </w:r>
            <w:r w:rsidRPr="00A2036C">
              <w:t xml:space="preserve"> trong moät tam giaùc caân, ñöôøng trung tröïc öùng vôùi caïnh ñaùy ñoàng thôøi laø ñöôøng trung tuyeán öùng vôùi caïnh ñaùy.</w:t>
            </w:r>
          </w:p>
          <w:p w14:paraId="1397DCC3" w14:textId="77777777" w:rsidR="00447D9A" w:rsidRPr="00A2036C" w:rsidRDefault="00447D9A" w:rsidP="003A5968">
            <w:r w:rsidRPr="00A2036C">
              <w:object w:dxaOrig="1590" w:dyaOrig="1545" w14:anchorId="6F0960E4">
                <v:shape id="_x0000_i2815" type="#_x0000_t75" style="width:79.5pt;height:77.25pt" o:ole="">
                  <v:imagedata r:id="rId2342" o:title=""/>
                </v:shape>
                <o:OLEObject Type="Embed" ProgID="PBrush" ShapeID="_x0000_i2815" DrawAspect="Content" ObjectID="_1664268335" r:id="rId2343"/>
              </w:object>
            </w:r>
          </w:p>
        </w:tc>
      </w:tr>
      <w:tr w:rsidR="00447D9A" w:rsidRPr="00A2036C" w14:paraId="6D31B221" w14:textId="77777777" w:rsidTr="00642C59">
        <w:tblPrEx>
          <w:tblCellMar>
            <w:top w:w="0" w:type="dxa"/>
            <w:bottom w:w="0" w:type="dxa"/>
          </w:tblCellMar>
        </w:tblPrEx>
        <w:tc>
          <w:tcPr>
            <w:tcW w:w="3118" w:type="dxa"/>
          </w:tcPr>
          <w:p w14:paraId="55935224" w14:textId="77777777" w:rsidR="00447D9A" w:rsidRPr="00A2036C" w:rsidRDefault="00447D9A" w:rsidP="003A5968">
            <w:r w:rsidRPr="00A2036C">
              <w:t>GV cho HS ñoïc ñònh lí, sau ñoù höôùng daãn HS chöùng minh.</w:t>
            </w:r>
          </w:p>
        </w:tc>
        <w:tc>
          <w:tcPr>
            <w:tcW w:w="2835" w:type="dxa"/>
          </w:tcPr>
          <w:p w14:paraId="0FC30FBD" w14:textId="77777777" w:rsidR="00447D9A" w:rsidRPr="00A2036C" w:rsidRDefault="00447D9A" w:rsidP="003A5968">
            <w:r w:rsidRPr="00A2036C">
              <w:t>HS laøm theo GV höôùng daãn.</w:t>
            </w:r>
          </w:p>
        </w:tc>
        <w:tc>
          <w:tcPr>
            <w:tcW w:w="3828" w:type="dxa"/>
          </w:tcPr>
          <w:p w14:paraId="493F8546" w14:textId="77777777" w:rsidR="00447D9A" w:rsidRPr="00A2036C" w:rsidRDefault="00447D9A" w:rsidP="003A5968">
            <w:pPr>
              <w:rPr>
                <w:b/>
                <w:u w:val="single"/>
              </w:rPr>
            </w:pPr>
            <w:r w:rsidRPr="00A2036C">
              <w:rPr>
                <w:b/>
                <w:u w:val="single"/>
              </w:rPr>
              <w:t>II) Tính chaát ba ñöôøng trung tröïc cuûa tam giaùc:</w:t>
            </w:r>
          </w:p>
          <w:p w14:paraId="24E8B070" w14:textId="77777777" w:rsidR="00447D9A" w:rsidRPr="00A2036C" w:rsidRDefault="00447D9A" w:rsidP="003A5968">
            <w:r w:rsidRPr="00A2036C">
              <w:rPr>
                <w:b/>
                <w:u w:val="single"/>
              </w:rPr>
              <w:t>Ñònh lí:</w:t>
            </w:r>
            <w:r w:rsidRPr="00A2036C">
              <w:t xml:space="preserve"> Ba ñöôøng trung tröïc cuûa moät tam giaùc cuøng ñi qua moät ñieåm. Ñieåm naøy caùch ñeàu 3 ñænh cuûa tam giaùc ñoù.</w:t>
            </w:r>
          </w:p>
          <w:p w14:paraId="0DC582A5" w14:textId="77777777" w:rsidR="00447D9A" w:rsidRPr="00A2036C" w:rsidRDefault="00447D9A" w:rsidP="003A5968"/>
        </w:tc>
      </w:tr>
      <w:tr w:rsidR="00447D9A" w:rsidRPr="0057525F" w14:paraId="20994B77" w14:textId="77777777" w:rsidTr="00642C59">
        <w:tblPrEx>
          <w:tblCellMar>
            <w:top w:w="0" w:type="dxa"/>
            <w:bottom w:w="0" w:type="dxa"/>
          </w:tblCellMar>
        </w:tblPrEx>
        <w:tc>
          <w:tcPr>
            <w:tcW w:w="3118" w:type="dxa"/>
          </w:tcPr>
          <w:p w14:paraId="268B930D" w14:textId="77777777" w:rsidR="00447D9A" w:rsidRPr="00A2036C" w:rsidRDefault="00447D9A" w:rsidP="003A5968">
            <w:r w:rsidRPr="00A2036C">
              <w:t>GV cho HS nhaéc laïi ñònh lí 3 ñöôøng trung tröïc cuûa moät tam giaùc.</w:t>
            </w:r>
          </w:p>
          <w:p w14:paraId="53952553" w14:textId="77777777" w:rsidR="00447D9A" w:rsidRPr="00A2036C" w:rsidRDefault="00447D9A" w:rsidP="003A5968">
            <w:pPr>
              <w:rPr>
                <w:b/>
                <w:u w:val="single"/>
              </w:rPr>
            </w:pPr>
            <w:r w:rsidRPr="00A2036C">
              <w:rPr>
                <w:b/>
                <w:u w:val="single"/>
              </w:rPr>
              <w:t>Baøi 52 SGK/79:</w:t>
            </w:r>
          </w:p>
          <w:p w14:paraId="1BC5C58F" w14:textId="77777777" w:rsidR="00447D9A" w:rsidRPr="00A2036C" w:rsidRDefault="00447D9A" w:rsidP="003A5968">
            <w:r w:rsidRPr="00A2036C">
              <w:t xml:space="preserve">Chöùng minh ñònh lí: Neáu tam giaùc coù moät ñöôøng trung tuyeán ñoàng thôøi laø ñöôøng trung tröïc öùng vôùi cuøng moät caïnh thì tam giaùc ñoù laø tam </w:t>
            </w:r>
            <w:r w:rsidRPr="00A2036C">
              <w:lastRenderedPageBreak/>
              <w:t>giaùc caân.</w:t>
            </w:r>
          </w:p>
          <w:p w14:paraId="0D38C1B7" w14:textId="77777777" w:rsidR="00447D9A" w:rsidRPr="00A2036C" w:rsidRDefault="00447D9A" w:rsidP="003A5968">
            <w:pPr>
              <w:rPr>
                <w:b/>
                <w:u w:val="single"/>
              </w:rPr>
            </w:pPr>
            <w:r w:rsidRPr="00A2036C">
              <w:rPr>
                <w:b/>
                <w:u w:val="single"/>
              </w:rPr>
              <w:t>Baøi 55 SGK/80:</w:t>
            </w:r>
          </w:p>
          <w:p w14:paraId="556C36E3" w14:textId="77777777" w:rsidR="00447D9A" w:rsidRPr="00A2036C" w:rsidRDefault="00447D9A" w:rsidP="003A5968">
            <w:r w:rsidRPr="00A2036C">
              <w:t>Cho hình. Cmr: ba ñieåm D, B, C thaúng haøng.</w:t>
            </w:r>
          </w:p>
        </w:tc>
        <w:tc>
          <w:tcPr>
            <w:tcW w:w="2835" w:type="dxa"/>
          </w:tcPr>
          <w:p w14:paraId="33827F27" w14:textId="77777777" w:rsidR="00447D9A" w:rsidRPr="00A2036C" w:rsidRDefault="00447D9A" w:rsidP="003A5968"/>
          <w:p w14:paraId="3054C918" w14:textId="77777777" w:rsidR="00447D9A" w:rsidRPr="00A2036C" w:rsidRDefault="00447D9A" w:rsidP="003A5968"/>
          <w:p w14:paraId="3FB373F6" w14:textId="77777777" w:rsidR="00447D9A" w:rsidRPr="00A2036C" w:rsidRDefault="00447D9A" w:rsidP="003A5968"/>
          <w:p w14:paraId="627480D4" w14:textId="77777777" w:rsidR="00447D9A" w:rsidRPr="00A2036C" w:rsidRDefault="00447D9A" w:rsidP="003A5968"/>
          <w:p w14:paraId="2A7F2467" w14:textId="77777777" w:rsidR="00447D9A" w:rsidRPr="00A2036C" w:rsidRDefault="00447D9A" w:rsidP="003A5968">
            <w:r w:rsidRPr="00A2036C">
              <w:object w:dxaOrig="1440" w:dyaOrig="1455" w14:anchorId="55D6FDD8">
                <v:shape id="_x0000_i2816" type="#_x0000_t75" style="width:1in;height:72.75pt" o:ole="">
                  <v:imagedata r:id="rId2344" o:title=""/>
                </v:shape>
                <o:OLEObject Type="Embed" ProgID="PBrush" ShapeID="_x0000_i2816" DrawAspect="Content" ObjectID="_1664268336" r:id="rId2345"/>
              </w:object>
            </w:r>
          </w:p>
          <w:p w14:paraId="6AA43FA8" w14:textId="77777777" w:rsidR="00447D9A" w:rsidRPr="00A2036C" w:rsidRDefault="00447D9A" w:rsidP="003A5968"/>
          <w:p w14:paraId="3A2B11BC" w14:textId="77777777" w:rsidR="00447D9A" w:rsidRPr="00A2036C" w:rsidRDefault="00447D9A" w:rsidP="003A5968"/>
          <w:p w14:paraId="21541CE2" w14:textId="77777777" w:rsidR="00447D9A" w:rsidRPr="00A2036C" w:rsidRDefault="00447D9A" w:rsidP="003A5968"/>
          <w:p w14:paraId="32E4DDCC" w14:textId="77777777" w:rsidR="00447D9A" w:rsidRPr="00A2036C" w:rsidRDefault="00447D9A" w:rsidP="003A5968">
            <w:r w:rsidRPr="00A2036C">
              <w:object w:dxaOrig="1830" w:dyaOrig="2400" w14:anchorId="33D51A6A">
                <v:shape id="_x0000_i2817" type="#_x0000_t75" style="width:91.5pt;height:120pt" o:ole="">
                  <v:imagedata r:id="rId2346" o:title=""/>
                </v:shape>
                <o:OLEObject Type="Embed" ProgID="PBrush" ShapeID="_x0000_i2817" DrawAspect="Content" ObjectID="_1664268337" r:id="rId2347"/>
              </w:object>
            </w:r>
          </w:p>
        </w:tc>
        <w:tc>
          <w:tcPr>
            <w:tcW w:w="3828" w:type="dxa"/>
          </w:tcPr>
          <w:p w14:paraId="111DB0D5" w14:textId="77777777" w:rsidR="00447D9A" w:rsidRPr="00A2036C" w:rsidRDefault="00447D9A" w:rsidP="003A5968"/>
          <w:p w14:paraId="3B158710" w14:textId="77777777" w:rsidR="00447D9A" w:rsidRPr="00A2036C" w:rsidRDefault="00447D9A" w:rsidP="003A5968"/>
          <w:p w14:paraId="43EB46AE" w14:textId="77777777" w:rsidR="00447D9A" w:rsidRPr="00A2036C" w:rsidRDefault="00447D9A" w:rsidP="003A5968"/>
          <w:p w14:paraId="34036132" w14:textId="77777777" w:rsidR="00447D9A" w:rsidRPr="00A2036C" w:rsidRDefault="00447D9A" w:rsidP="003A5968">
            <w:pPr>
              <w:rPr>
                <w:b/>
                <w:u w:val="single"/>
              </w:rPr>
            </w:pPr>
            <w:r w:rsidRPr="00A2036C">
              <w:rPr>
                <w:b/>
                <w:u w:val="single"/>
              </w:rPr>
              <w:t>Baøi 52 SGK/79:</w:t>
            </w:r>
          </w:p>
          <w:p w14:paraId="00B488CB" w14:textId="77777777" w:rsidR="00447D9A" w:rsidRPr="00A2036C" w:rsidRDefault="00447D9A" w:rsidP="003A5968">
            <w:r w:rsidRPr="00A2036C">
              <w:t>Ta coù: AM laø trung tuyeán ñoàng thôøi laø ñöôøng trung tröïc neân AB=AC</w:t>
            </w:r>
          </w:p>
          <w:p w14:paraId="28F08E1E" w14:textId="7F54B1F0" w:rsidR="00447D9A" w:rsidRPr="00A2036C" w:rsidRDefault="00447D9A" w:rsidP="003A5968">
            <w:r w:rsidRPr="00A2036C">
              <w:t xml:space="preserve">=&gt; </w:t>
            </w:r>
            <w:r w:rsidR="0095234D" w:rsidRPr="00A2036C">
              <w:rPr>
                <w:noProof/>
                <w:position w:val="-4"/>
              </w:rPr>
              <w:drawing>
                <wp:inline distT="0" distB="0" distL="0" distR="0" wp14:anchorId="11633146" wp14:editId="217E24C1">
                  <wp:extent cx="142875" cy="161925"/>
                  <wp:effectExtent l="0" t="0" r="0" b="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BC caân taïi A.</w:t>
            </w:r>
          </w:p>
          <w:p w14:paraId="2F88DB7C" w14:textId="77777777" w:rsidR="00447D9A" w:rsidRPr="00A2036C" w:rsidRDefault="00447D9A" w:rsidP="003A5968"/>
          <w:p w14:paraId="3058E712" w14:textId="77777777" w:rsidR="00447D9A" w:rsidRPr="00A2036C" w:rsidRDefault="00447D9A" w:rsidP="003A5968"/>
          <w:p w14:paraId="5DA57684" w14:textId="77777777" w:rsidR="00447D9A" w:rsidRPr="00A2036C" w:rsidRDefault="00447D9A" w:rsidP="003A5968">
            <w:pPr>
              <w:rPr>
                <w:b/>
                <w:u w:val="single"/>
              </w:rPr>
            </w:pPr>
            <w:r w:rsidRPr="00A2036C">
              <w:rPr>
                <w:b/>
                <w:u w:val="single"/>
              </w:rPr>
              <w:lastRenderedPageBreak/>
              <w:t>Baøi 55 SGK/80:</w:t>
            </w:r>
          </w:p>
          <w:p w14:paraId="2FC08766" w14:textId="77777777" w:rsidR="00447D9A" w:rsidRPr="00A2036C" w:rsidRDefault="00447D9A" w:rsidP="003A5968">
            <w:r w:rsidRPr="00A2036C">
              <w:t>Ta coù: DK laø trung tröïc cuûa AC.</w:t>
            </w:r>
          </w:p>
          <w:p w14:paraId="08172355" w14:textId="77777777" w:rsidR="00447D9A" w:rsidRPr="00A2036C" w:rsidRDefault="00447D9A" w:rsidP="003A5968">
            <w:r w:rsidRPr="00A2036C">
              <w:t>=&gt; DA=DC</w:t>
            </w:r>
          </w:p>
          <w:p w14:paraId="7AB32E18" w14:textId="1AB5A3D7" w:rsidR="00447D9A" w:rsidRPr="00A2036C" w:rsidRDefault="00447D9A" w:rsidP="003A5968">
            <w:r w:rsidRPr="00A2036C">
              <w:t xml:space="preserve">=&gt; </w:t>
            </w:r>
            <w:r w:rsidR="0095234D" w:rsidRPr="00A2036C">
              <w:rPr>
                <w:noProof/>
                <w:position w:val="-4"/>
              </w:rPr>
              <w:drawing>
                <wp:inline distT="0" distB="0" distL="0" distR="0" wp14:anchorId="2565F8F6" wp14:editId="773A82B7">
                  <wp:extent cx="142875" cy="161925"/>
                  <wp:effectExtent l="0" t="0" r="0" b="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DC caân taïi D</w:t>
            </w:r>
          </w:p>
          <w:p w14:paraId="46FC5417" w14:textId="62CD8E43" w:rsidR="00447D9A" w:rsidRPr="00A2036C" w:rsidRDefault="00447D9A" w:rsidP="003A5968">
            <w:r w:rsidRPr="00A2036C">
              <w:t>=&gt;</w:t>
            </w:r>
            <w:r w:rsidRPr="00A2036C">
              <w:rPr>
                <w:position w:val="-6"/>
              </w:rPr>
              <w:object w:dxaOrig="580" w:dyaOrig="360" w14:anchorId="540CC77D">
                <v:shape id="_x0000_i2820" type="#_x0000_t75" style="width:29pt;height:18pt" o:ole="">
                  <v:imagedata r:id="rId2348" o:title=""/>
                </v:shape>
                <o:OLEObject Type="Embed" ProgID="Equation.DSMT4" ShapeID="_x0000_i2820" DrawAspect="Content" ObjectID="_1664268338" r:id="rId2349"/>
              </w:object>
            </w:r>
            <w:r w:rsidRPr="00A2036C">
              <w:t>=180</w:t>
            </w:r>
            <w:r w:rsidRPr="00A2036C">
              <w:rPr>
                <w:vertAlign w:val="superscript"/>
              </w:rPr>
              <w:t>0</w:t>
            </w:r>
            <w:r w:rsidRPr="00A2036C">
              <w:t>-2</w:t>
            </w:r>
            <w:r w:rsidR="0095234D" w:rsidRPr="00A2036C">
              <w:rPr>
                <w:noProof/>
                <w:position w:val="-6"/>
              </w:rPr>
              <w:drawing>
                <wp:inline distT="0" distB="0" distL="0" distR="0" wp14:anchorId="094DE340" wp14:editId="5909AA0D">
                  <wp:extent cx="152400" cy="219075"/>
                  <wp:effectExtent l="0" t="0" r="0" b="0"/>
                  <wp:docPr id="1797"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2161" cstate="print">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A2036C">
              <w:t xml:space="preserve"> (1)</w:t>
            </w:r>
          </w:p>
          <w:p w14:paraId="5932DC7B" w14:textId="77777777" w:rsidR="00447D9A" w:rsidRPr="00A2036C" w:rsidRDefault="00447D9A" w:rsidP="003A5968">
            <w:r w:rsidRPr="00A2036C">
              <w:t>Ta coù: DI: trung tröïc cuûa AB</w:t>
            </w:r>
          </w:p>
          <w:p w14:paraId="0F414AA1" w14:textId="77777777" w:rsidR="00447D9A" w:rsidRPr="00A2036C" w:rsidRDefault="00447D9A" w:rsidP="003A5968">
            <w:r w:rsidRPr="00A2036C">
              <w:t>=&gt;DB=DA</w:t>
            </w:r>
          </w:p>
          <w:p w14:paraId="56D8C433" w14:textId="00DF3F98" w:rsidR="00447D9A" w:rsidRPr="00A2036C" w:rsidRDefault="00447D9A" w:rsidP="003A5968">
            <w:r w:rsidRPr="00A2036C">
              <w:t>=&gt;</w:t>
            </w:r>
            <w:r w:rsidR="0095234D" w:rsidRPr="00A2036C">
              <w:rPr>
                <w:noProof/>
                <w:position w:val="-4"/>
              </w:rPr>
              <w:drawing>
                <wp:inline distT="0" distB="0" distL="0" distR="0" wp14:anchorId="0C13C3C1" wp14:editId="11F1B5FC">
                  <wp:extent cx="142875" cy="161925"/>
                  <wp:effectExtent l="0" t="0" r="0" b="0"/>
                  <wp:docPr id="1798" name="Picture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DB caân taïi D</w:t>
            </w:r>
          </w:p>
          <w:p w14:paraId="54EBBDD4" w14:textId="02D4C259" w:rsidR="00447D9A" w:rsidRPr="00A2036C" w:rsidRDefault="00447D9A" w:rsidP="003A5968">
            <w:r w:rsidRPr="00A2036C">
              <w:t xml:space="preserve">=&gt; </w:t>
            </w:r>
            <w:r w:rsidRPr="00A2036C">
              <w:rPr>
                <w:position w:val="-4"/>
              </w:rPr>
              <w:object w:dxaOrig="560" w:dyaOrig="340" w14:anchorId="6D496ABF">
                <v:shape id="_x0000_i2823" type="#_x0000_t75" style="width:28pt;height:17pt" o:ole="">
                  <v:imagedata r:id="rId2350" o:title=""/>
                </v:shape>
                <o:OLEObject Type="Embed" ProgID="Equation.DSMT4" ShapeID="_x0000_i2823" DrawAspect="Content" ObjectID="_1664268339" r:id="rId2351"/>
              </w:object>
            </w:r>
            <w:r w:rsidRPr="00A2036C">
              <w:t>=180</w:t>
            </w:r>
            <w:r w:rsidRPr="00A2036C">
              <w:rPr>
                <w:vertAlign w:val="superscript"/>
              </w:rPr>
              <w:t>0</w:t>
            </w:r>
            <w:r w:rsidRPr="00A2036C">
              <w:t>-2</w:t>
            </w:r>
            <w:r w:rsidR="0095234D" w:rsidRPr="00A2036C">
              <w:rPr>
                <w:noProof/>
                <w:position w:val="-4"/>
              </w:rPr>
              <w:drawing>
                <wp:inline distT="0" distB="0" distL="0" distR="0" wp14:anchorId="349124F6" wp14:editId="4C2D59A4">
                  <wp:extent cx="152400" cy="200025"/>
                  <wp:effectExtent l="0" t="0" r="0" b="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1873"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A2036C">
              <w:t xml:space="preserve"> (2)</w:t>
            </w:r>
          </w:p>
          <w:p w14:paraId="72DE5E08" w14:textId="7C07995F" w:rsidR="00447D9A" w:rsidRPr="00A2036C" w:rsidRDefault="00447D9A" w:rsidP="003A5968">
            <w:r w:rsidRPr="00A2036C">
              <w:t>(1), (2)=&gt;</w:t>
            </w:r>
            <w:r w:rsidRPr="00A2036C">
              <w:rPr>
                <w:position w:val="-6"/>
              </w:rPr>
              <w:object w:dxaOrig="580" w:dyaOrig="360" w14:anchorId="3F43C9B5">
                <v:shape id="_x0000_i2825" type="#_x0000_t75" style="width:29pt;height:18pt" o:ole="">
                  <v:imagedata r:id="rId2352" o:title=""/>
                </v:shape>
                <o:OLEObject Type="Embed" ProgID="Equation.DSMT4" ShapeID="_x0000_i2825" DrawAspect="Content" ObjectID="_1664268340" r:id="rId2353"/>
              </w:object>
            </w:r>
            <w:r w:rsidRPr="00A2036C">
              <w:t>+</w:t>
            </w:r>
            <w:r w:rsidRPr="00A2036C">
              <w:rPr>
                <w:position w:val="-4"/>
              </w:rPr>
              <w:object w:dxaOrig="560" w:dyaOrig="340" w14:anchorId="269E0484">
                <v:shape id="_x0000_i2826" type="#_x0000_t75" style="width:28pt;height:17pt" o:ole="">
                  <v:imagedata r:id="rId2354" o:title=""/>
                </v:shape>
                <o:OLEObject Type="Embed" ProgID="Equation.DSMT4" ShapeID="_x0000_i2826" DrawAspect="Content" ObjectID="_1664268341" r:id="rId2355"/>
              </w:object>
            </w:r>
            <w:r w:rsidRPr="00A2036C">
              <w:t>=180</w:t>
            </w:r>
            <w:r w:rsidRPr="00A2036C">
              <w:rPr>
                <w:vertAlign w:val="superscript"/>
              </w:rPr>
              <w:t>0</w:t>
            </w:r>
            <w:r w:rsidRPr="00A2036C">
              <w:t>-2</w:t>
            </w:r>
            <w:r w:rsidR="0095234D" w:rsidRPr="00A2036C">
              <w:rPr>
                <w:noProof/>
                <w:position w:val="-6"/>
              </w:rPr>
              <w:drawing>
                <wp:inline distT="0" distB="0" distL="0" distR="0" wp14:anchorId="171FF4AD" wp14:editId="709AC1BE">
                  <wp:extent cx="152400" cy="219075"/>
                  <wp:effectExtent l="0" t="0" r="0" b="0"/>
                  <wp:docPr id="1803"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2161" cstate="print">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A2036C">
              <w:t>+180</w:t>
            </w:r>
            <w:r w:rsidRPr="00A2036C">
              <w:rPr>
                <w:vertAlign w:val="superscript"/>
              </w:rPr>
              <w:t>0</w:t>
            </w:r>
            <w:r w:rsidRPr="00A2036C">
              <w:t>-2</w:t>
            </w:r>
            <w:r w:rsidR="0095234D" w:rsidRPr="00A2036C">
              <w:rPr>
                <w:noProof/>
                <w:position w:val="-4"/>
              </w:rPr>
              <w:drawing>
                <wp:inline distT="0" distB="0" distL="0" distR="0" wp14:anchorId="3FFA5795" wp14:editId="30FC27C7">
                  <wp:extent cx="152400" cy="200025"/>
                  <wp:effectExtent l="0" t="0" r="0" b="0"/>
                  <wp:docPr id="1804"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1873"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p>
          <w:p w14:paraId="57CA47F3" w14:textId="3B0EC729" w:rsidR="00447D9A" w:rsidRPr="00A2036C" w:rsidRDefault="00447D9A" w:rsidP="003A5968">
            <w:r w:rsidRPr="00A2036C">
              <w:t>=360</w:t>
            </w:r>
            <w:r w:rsidRPr="00A2036C">
              <w:rPr>
                <w:vertAlign w:val="superscript"/>
              </w:rPr>
              <w:t>0</w:t>
            </w:r>
            <w:r w:rsidRPr="00A2036C">
              <w:t>-2(</w:t>
            </w:r>
            <w:r w:rsidR="0095234D" w:rsidRPr="00A2036C">
              <w:rPr>
                <w:noProof/>
                <w:position w:val="-6"/>
              </w:rPr>
              <w:drawing>
                <wp:inline distT="0" distB="0" distL="0" distR="0" wp14:anchorId="01FEB497" wp14:editId="6FD43554">
                  <wp:extent cx="152400" cy="219075"/>
                  <wp:effectExtent l="0" t="0" r="0" b="0"/>
                  <wp:docPr id="1805"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2161" cstate="print">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A2036C">
              <w:t>+</w:t>
            </w:r>
            <w:r w:rsidR="0095234D" w:rsidRPr="00A2036C">
              <w:rPr>
                <w:noProof/>
                <w:position w:val="-4"/>
              </w:rPr>
              <w:drawing>
                <wp:inline distT="0" distB="0" distL="0" distR="0" wp14:anchorId="2362C6F2" wp14:editId="2157C1E9">
                  <wp:extent cx="152400" cy="200025"/>
                  <wp:effectExtent l="0" t="0" r="0" b="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873"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A2036C">
              <w:t>)</w:t>
            </w:r>
          </w:p>
          <w:p w14:paraId="0637169D" w14:textId="77777777" w:rsidR="00447D9A" w:rsidRPr="00A2036C" w:rsidRDefault="00447D9A" w:rsidP="003A5968">
            <w:r w:rsidRPr="00A2036C">
              <w:t>=360</w:t>
            </w:r>
            <w:r w:rsidRPr="00A2036C">
              <w:rPr>
                <w:vertAlign w:val="superscript"/>
              </w:rPr>
              <w:t>0</w:t>
            </w:r>
            <w:r w:rsidRPr="00A2036C">
              <w:t>-2.90</w:t>
            </w:r>
            <w:r w:rsidRPr="00A2036C">
              <w:rPr>
                <w:vertAlign w:val="superscript"/>
              </w:rPr>
              <w:t>0</w:t>
            </w:r>
          </w:p>
          <w:p w14:paraId="0A6B36A4" w14:textId="77777777" w:rsidR="00447D9A" w:rsidRPr="00A2036C" w:rsidRDefault="00447D9A" w:rsidP="003A5968">
            <w:r w:rsidRPr="00A2036C">
              <w:t>=180</w:t>
            </w:r>
            <w:r w:rsidRPr="00A2036C">
              <w:rPr>
                <w:vertAlign w:val="superscript"/>
              </w:rPr>
              <w:t>0</w:t>
            </w:r>
          </w:p>
          <w:p w14:paraId="4E1BEE7F" w14:textId="77777777" w:rsidR="00447D9A" w:rsidRPr="00A2036C" w:rsidRDefault="00447D9A" w:rsidP="003A5968">
            <w:r w:rsidRPr="00A2036C">
              <w:t>=&gt; B, D, C thaúng haøng.</w:t>
            </w:r>
          </w:p>
        </w:tc>
      </w:tr>
    </w:tbl>
    <w:p w14:paraId="33F0D917" w14:textId="77777777" w:rsidR="0057525F" w:rsidRDefault="0057525F" w:rsidP="003E690F">
      <w:pPr>
        <w:rPr>
          <w:b/>
          <w:bCs/>
          <w:u w:val="single"/>
        </w:rPr>
      </w:pPr>
    </w:p>
    <w:p w14:paraId="39C51E6C" w14:textId="77777777" w:rsidR="003E690F" w:rsidRPr="00A2036C" w:rsidRDefault="003E690F" w:rsidP="003E690F">
      <w:pPr>
        <w:rPr>
          <w:rFonts w:ascii="Times New Roman" w:hAnsi="Times New Roman"/>
          <w:lang w:val="es-ES"/>
        </w:rPr>
      </w:pPr>
      <w:r w:rsidRPr="00A2036C">
        <w:rPr>
          <w:rFonts w:ascii="Times New Roman" w:hAnsi="Times New Roman"/>
          <w:lang w:val="es-ES"/>
        </w:rPr>
        <w:t>3. Hoạt động luyện tập</w:t>
      </w:r>
    </w:p>
    <w:p w14:paraId="5A2CF19F" w14:textId="77777777" w:rsidR="003E690F" w:rsidRPr="00A2036C" w:rsidRDefault="003E690F" w:rsidP="003E690F">
      <w:pPr>
        <w:rPr>
          <w:rFonts w:ascii="Times New Roman" w:hAnsi="Times New Roman"/>
          <w:lang w:val="es-ES"/>
        </w:rPr>
      </w:pPr>
      <w:r w:rsidRPr="00A2036C">
        <w:rPr>
          <w:rFonts w:ascii="Times New Roman" w:hAnsi="Times New Roman"/>
          <w:lang w:val="es-ES"/>
        </w:rPr>
        <w:t>4, Hoạt động vận dụng</w:t>
      </w:r>
    </w:p>
    <w:p w14:paraId="093E392E" w14:textId="77777777" w:rsidR="003E690F" w:rsidRPr="00A2036C" w:rsidRDefault="003E690F" w:rsidP="003E690F">
      <w:pPr>
        <w:rPr>
          <w:rFonts w:ascii="Times New Roman" w:hAnsi="Times New Roman"/>
          <w:lang w:val="es-ES"/>
        </w:rPr>
      </w:pPr>
      <w:r w:rsidRPr="00A2036C">
        <w:rPr>
          <w:rFonts w:ascii="Times New Roman" w:hAnsi="Times New Roman"/>
          <w:lang w:val="es-ES"/>
        </w:rPr>
        <w:t>5, Hoạt động tìm tòi mở rộng</w:t>
      </w:r>
    </w:p>
    <w:p w14:paraId="33245A13" w14:textId="77777777" w:rsidR="0057525F" w:rsidRPr="0057525F" w:rsidRDefault="0057525F" w:rsidP="0057525F">
      <w:pPr>
        <w:numPr>
          <w:ilvl w:val="0"/>
          <w:numId w:val="4"/>
        </w:numPr>
        <w:rPr>
          <w:lang w:val="es-ES"/>
        </w:rPr>
      </w:pPr>
      <w:r w:rsidRPr="0057525F">
        <w:rPr>
          <w:lang w:val="es-ES"/>
        </w:rPr>
        <w:t>Hoïc baøi, laøm baøi taäp/80.</w:t>
      </w:r>
    </w:p>
    <w:p w14:paraId="14A065DE" w14:textId="77777777" w:rsidR="0057525F" w:rsidRPr="0057525F" w:rsidRDefault="0057525F" w:rsidP="0057525F">
      <w:pPr>
        <w:numPr>
          <w:ilvl w:val="0"/>
          <w:numId w:val="4"/>
        </w:numPr>
        <w:rPr>
          <w:lang w:val="es-ES"/>
        </w:rPr>
      </w:pPr>
      <w:r w:rsidRPr="0057525F">
        <w:rPr>
          <w:lang w:val="es-ES"/>
        </w:rPr>
        <w:t>Chuaån bò baøi 9: Tính chaát ba ñöôøng cao cuûa tam giaùc.</w:t>
      </w:r>
    </w:p>
    <w:p w14:paraId="6870BCC1" w14:textId="77777777" w:rsidR="003E690F" w:rsidRPr="0057525F" w:rsidRDefault="003E690F" w:rsidP="003E690F">
      <w:pPr>
        <w:pStyle w:val="Heading1"/>
        <w:tabs>
          <w:tab w:val="center" w:pos="4675"/>
        </w:tabs>
        <w:rPr>
          <w:rFonts w:ascii="Times New Roman" w:eastAsia="VNI-Times" w:hAnsi="Times New Roman"/>
          <w:lang w:val="es-ES"/>
        </w:rPr>
      </w:pPr>
    </w:p>
    <w:p w14:paraId="4806206A" w14:textId="77777777" w:rsidR="0057525F" w:rsidRDefault="003E690F" w:rsidP="003E690F">
      <w:pPr>
        <w:pStyle w:val="Heading1"/>
        <w:tabs>
          <w:tab w:val="center" w:pos="4675"/>
        </w:tabs>
        <w:jc w:val="center"/>
      </w:pPr>
      <w:r w:rsidRPr="00A2036C">
        <w:rPr>
          <w:rFonts w:ascii="Times New Roman" w:eastAsia="VNI-Times" w:hAnsi="Times New Roman"/>
          <w:lang w:val="sv-SE"/>
        </w:rPr>
        <w:br w:type="page"/>
      </w:r>
      <w:r w:rsidR="00882F35">
        <w:lastRenderedPageBreak/>
        <w:t>Tieát: 64</w:t>
      </w:r>
    </w:p>
    <w:p w14:paraId="2E16565B" w14:textId="77777777" w:rsidR="003E690F" w:rsidRPr="00A2036C" w:rsidRDefault="003E690F" w:rsidP="003E690F">
      <w:pPr>
        <w:pStyle w:val="Heading1"/>
        <w:tabs>
          <w:tab w:val="center" w:pos="4675"/>
        </w:tabs>
        <w:jc w:val="center"/>
        <w:rPr>
          <w:lang w:val="sv-SE"/>
        </w:rPr>
      </w:pPr>
      <w:r w:rsidRPr="00A2036C">
        <w:rPr>
          <w:lang w:val="sv-SE"/>
        </w:rPr>
        <w:t>LUYEÄN TAÄP</w:t>
      </w:r>
    </w:p>
    <w:p w14:paraId="29FB9E5A" w14:textId="77777777" w:rsidR="003E690F" w:rsidRPr="00A2036C" w:rsidRDefault="003E690F" w:rsidP="003E690F">
      <w:pPr>
        <w:rPr>
          <w:b/>
          <w:bCs/>
          <w:u w:val="single"/>
          <w:lang w:val="sv-SE"/>
        </w:rPr>
      </w:pPr>
    </w:p>
    <w:p w14:paraId="34F6AC80" w14:textId="77777777" w:rsidR="003E690F" w:rsidRPr="00557C84" w:rsidRDefault="003E690F" w:rsidP="003E690F">
      <w:pPr>
        <w:rPr>
          <w:rFonts w:ascii="Times New Roman" w:hAnsi="Times New Roman"/>
          <w:b/>
          <w:u w:val="single"/>
          <w:lang w:val="es-ES"/>
        </w:rPr>
      </w:pPr>
      <w:r w:rsidRPr="00557C84">
        <w:rPr>
          <w:rFonts w:ascii="Times New Roman" w:hAnsi="Times New Roman"/>
          <w:b/>
          <w:bCs/>
          <w:lang w:val="es-ES"/>
        </w:rPr>
        <w:t>I. MỤC TIÊU</w:t>
      </w:r>
      <w:r w:rsidRPr="00557C84">
        <w:rPr>
          <w:rFonts w:ascii="Times New Roman" w:hAnsi="Times New Roman"/>
          <w:b/>
          <w:lang w:val="es-ES"/>
        </w:rPr>
        <w:t xml:space="preserve"> </w:t>
      </w:r>
    </w:p>
    <w:p w14:paraId="7644811D" w14:textId="77777777" w:rsidR="003E690F" w:rsidRPr="00A2036C" w:rsidRDefault="003E690F" w:rsidP="0057525F">
      <w:pPr>
        <w:pStyle w:val="BodyTextIndent"/>
        <w:ind w:left="720"/>
        <w:rPr>
          <w:lang w:val="es-ES"/>
        </w:rPr>
      </w:pPr>
      <w:r w:rsidRPr="00A2036C">
        <w:rPr>
          <w:lang w:val="es-ES"/>
        </w:rPr>
        <w:t>- C</w:t>
      </w:r>
      <w:r w:rsidRPr="00A2036C">
        <w:rPr>
          <w:rFonts w:ascii="Times New Roman" w:hAnsi="Times New Roman"/>
          <w:lang w:val="es-ES"/>
        </w:rPr>
        <w:t>ủ</w:t>
      </w:r>
      <w:r w:rsidRPr="00A2036C">
        <w:rPr>
          <w:lang w:val="es-ES"/>
        </w:rPr>
        <w:t xml:space="preserve">ng coá caùc ñònh lyù veà tính chaát ñöôøng trung tröïc cuûa moät ñoaïn thaúng. Tính chaát ba ñöôøng trung tröïc cuûa </w:t>
      </w:r>
      <w:r w:rsidRPr="00A2036C">
        <w:sym w:font="Symbol" w:char="F044"/>
      </w:r>
      <w:r w:rsidRPr="00A2036C">
        <w:rPr>
          <w:lang w:val="es-ES"/>
        </w:rPr>
        <w:t>, moät soá tính chaát cuûa tam giaùc caân, tam giaùc vuoâng</w:t>
      </w:r>
    </w:p>
    <w:p w14:paraId="3D1A34D7" w14:textId="77777777" w:rsidR="003E690F" w:rsidRPr="00A2036C" w:rsidRDefault="0057525F" w:rsidP="0057525F">
      <w:pPr>
        <w:pStyle w:val="BodyTextIndent"/>
        <w:ind w:left="720"/>
        <w:rPr>
          <w:lang w:val="es-ES"/>
        </w:rPr>
      </w:pPr>
      <w:r>
        <w:rPr>
          <w:lang w:val="es-ES"/>
        </w:rPr>
        <w:t>-</w:t>
      </w:r>
      <w:r w:rsidR="003E690F" w:rsidRPr="00A2036C">
        <w:rPr>
          <w:lang w:val="es-ES"/>
        </w:rPr>
        <w:t xml:space="preserve"> Reøn luyeän kyõ naêng veõ ñöôøng trung tröïc cuûa </w:t>
      </w:r>
      <w:r w:rsidR="003E690F" w:rsidRPr="00A2036C">
        <w:sym w:font="Symbol" w:char="F044"/>
      </w:r>
      <w:r w:rsidR="003E690F" w:rsidRPr="00A2036C">
        <w:rPr>
          <w:lang w:val="es-ES"/>
        </w:rPr>
        <w:t xml:space="preserve">, veõ ñöôøng troøn ngoaïi tieáp </w:t>
      </w:r>
      <w:r w:rsidR="003E690F" w:rsidRPr="00A2036C">
        <w:sym w:font="Symbol" w:char="F044"/>
      </w:r>
      <w:r w:rsidR="003E690F" w:rsidRPr="00A2036C">
        <w:rPr>
          <w:lang w:val="es-ES"/>
        </w:rPr>
        <w:t xml:space="preserve">, chöùng minh ba ñieåm thaúng haøng vaø tính chaát ñöôøng trung tuyeán öùng vôùi caïnh huyeàn cuûa </w:t>
      </w:r>
      <w:r w:rsidR="003E690F" w:rsidRPr="00A2036C">
        <w:sym w:font="Symbol" w:char="F044"/>
      </w:r>
      <w:r w:rsidR="003E690F" w:rsidRPr="00A2036C">
        <w:rPr>
          <w:lang w:val="es-ES"/>
        </w:rPr>
        <w:t xml:space="preserve"> vuoâng.</w:t>
      </w:r>
    </w:p>
    <w:p w14:paraId="3169E6F6" w14:textId="77777777" w:rsidR="003E690F" w:rsidRPr="00A2036C" w:rsidRDefault="0057525F" w:rsidP="0057525F">
      <w:pPr>
        <w:pStyle w:val="ListParagraph"/>
        <w:spacing w:line="240" w:lineRule="auto"/>
        <w:ind w:left="0" w:firstLine="720"/>
        <w:rPr>
          <w:rFonts w:ascii="VNI-Times" w:hAnsi="VNI-Times"/>
          <w:szCs w:val="24"/>
          <w:lang w:val="es-ES"/>
        </w:rPr>
      </w:pPr>
      <w:r>
        <w:rPr>
          <w:rFonts w:ascii="VNI-Times" w:hAnsi="VNI-Times"/>
          <w:szCs w:val="24"/>
          <w:lang w:val="es-ES"/>
        </w:rPr>
        <w:t>-</w:t>
      </w:r>
      <w:r w:rsidR="003E690F" w:rsidRPr="00A2036C">
        <w:rPr>
          <w:rFonts w:ascii="VNI-Times" w:hAnsi="VNI-Times"/>
          <w:szCs w:val="24"/>
          <w:lang w:val="es-ES"/>
        </w:rPr>
        <w:t xml:space="preserve"> HS thaáy ñöôïc öùng duïng thöïc teá cuûa tính chaát ñöôøng trung tröïc cuûa ñoaïn thaúng</w:t>
      </w:r>
    </w:p>
    <w:p w14:paraId="46CE3073" w14:textId="77777777" w:rsidR="00CA17E9" w:rsidRDefault="003E690F" w:rsidP="0057525F">
      <w:pPr>
        <w:pStyle w:val="ListParagraph"/>
        <w:spacing w:line="240" w:lineRule="auto"/>
        <w:ind w:left="0" w:firstLine="720"/>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 xml:space="preserve">Năng lực quan sát, Năng lực tư duy, Năng lực tự học, Năng lực </w:t>
      </w:r>
    </w:p>
    <w:p w14:paraId="6F2597BF" w14:textId="77777777" w:rsidR="003E690F" w:rsidRPr="00A2036C" w:rsidRDefault="003E690F" w:rsidP="0057525F">
      <w:pPr>
        <w:pStyle w:val="ListParagraph"/>
        <w:spacing w:line="240" w:lineRule="auto"/>
        <w:ind w:left="0" w:firstLine="720"/>
        <w:rPr>
          <w:szCs w:val="24"/>
          <w:lang w:val="pt-BR"/>
        </w:rPr>
      </w:pPr>
      <w:r w:rsidRPr="00A2036C">
        <w:rPr>
          <w:szCs w:val="24"/>
          <w:lang w:val="pt-BR"/>
        </w:rPr>
        <w:t>giải quyết vấn đề, Năng lực vẽ hình</w:t>
      </w:r>
    </w:p>
    <w:p w14:paraId="103B70C7" w14:textId="77777777" w:rsidR="003E690F" w:rsidRPr="00557C84" w:rsidRDefault="003E690F" w:rsidP="003E690F">
      <w:pPr>
        <w:pStyle w:val="ListParagraph"/>
        <w:spacing w:line="240" w:lineRule="auto"/>
        <w:ind w:left="0"/>
        <w:jc w:val="both"/>
        <w:rPr>
          <w:b/>
          <w:szCs w:val="24"/>
          <w:lang w:val="es-ES"/>
        </w:rPr>
      </w:pPr>
      <w:r w:rsidRPr="00557C84">
        <w:rPr>
          <w:b/>
          <w:bCs/>
          <w:szCs w:val="24"/>
          <w:lang w:val="es-ES"/>
        </w:rPr>
        <w:t xml:space="preserve">II. </w:t>
      </w:r>
      <w:r w:rsidRPr="00557C84">
        <w:rPr>
          <w:b/>
          <w:szCs w:val="24"/>
          <w:lang w:val="es-ES"/>
        </w:rPr>
        <w:t>CHUẨN BỊ CỦA GV VÀ HỌC SINH</w:t>
      </w:r>
    </w:p>
    <w:p w14:paraId="53623578" w14:textId="77777777" w:rsidR="003E690F" w:rsidRPr="00A2036C" w:rsidRDefault="003E690F" w:rsidP="003E690F">
      <w:pPr>
        <w:tabs>
          <w:tab w:val="left" w:pos="709"/>
          <w:tab w:val="center" w:pos="4962"/>
        </w:tabs>
        <w:rPr>
          <w:rFonts w:ascii="Times New Roman" w:hAnsi="Times New Roman"/>
          <w:lang w:val="es-ES"/>
        </w:rPr>
      </w:pPr>
      <w:r w:rsidRPr="00A2036C">
        <w:rPr>
          <w:rFonts w:ascii="Times New Roman" w:hAnsi="Times New Roman"/>
          <w:lang w:val="es-ES"/>
        </w:rPr>
        <w:tab/>
        <w:t>- GV: Bảng phụ, thước thẳng, ê ke, phấn màu, compa</w:t>
      </w:r>
    </w:p>
    <w:p w14:paraId="79AA18C1" w14:textId="77777777" w:rsidR="003E690F" w:rsidRPr="00A2036C" w:rsidRDefault="003E690F" w:rsidP="003E690F">
      <w:pPr>
        <w:pStyle w:val="ListParagraph"/>
        <w:spacing w:line="240" w:lineRule="auto"/>
        <w:ind w:left="0" w:firstLine="720"/>
        <w:jc w:val="both"/>
        <w:rPr>
          <w:szCs w:val="24"/>
          <w:lang w:val="es-ES"/>
        </w:rPr>
      </w:pPr>
      <w:r w:rsidRPr="00A2036C">
        <w:rPr>
          <w:szCs w:val="24"/>
          <w:lang w:val="es-ES"/>
        </w:rPr>
        <w:t>- HS: Dụng cụ học sinh</w:t>
      </w:r>
    </w:p>
    <w:p w14:paraId="0D848DFE" w14:textId="77777777" w:rsidR="003E690F" w:rsidRPr="00557C84" w:rsidRDefault="003E690F" w:rsidP="003E690F">
      <w:pPr>
        <w:pStyle w:val="ListParagraph"/>
        <w:spacing w:line="240" w:lineRule="auto"/>
        <w:ind w:left="0"/>
        <w:jc w:val="both"/>
        <w:rPr>
          <w:b/>
          <w:szCs w:val="24"/>
          <w:lang w:val="es-ES"/>
        </w:rPr>
      </w:pPr>
      <w:r w:rsidRPr="00557C84">
        <w:rPr>
          <w:b/>
          <w:szCs w:val="24"/>
          <w:lang w:val="es-ES"/>
        </w:rPr>
        <w:t>III. PHƯƠNG PHÁP TRỌNG TÂM</w:t>
      </w:r>
    </w:p>
    <w:p w14:paraId="3147EFB6" w14:textId="77777777" w:rsidR="003E690F" w:rsidRPr="00A2036C" w:rsidRDefault="003E690F" w:rsidP="003E690F">
      <w:pPr>
        <w:ind w:firstLine="720"/>
        <w:rPr>
          <w:rFonts w:ascii="Times New Roman" w:hAnsi="Times New Roman"/>
          <w:lang w:val="es-ES"/>
        </w:rPr>
      </w:pPr>
      <w:r w:rsidRPr="00A2036C">
        <w:rPr>
          <w:rFonts w:ascii="Times New Roman" w:hAnsi="Times New Roman"/>
          <w:lang w:val="es-ES"/>
        </w:rPr>
        <w:t xml:space="preserve"> -  Phương pháp: Đàm thoại</w:t>
      </w:r>
    </w:p>
    <w:p w14:paraId="2FC3F9ED" w14:textId="77777777" w:rsidR="003E690F" w:rsidRPr="00557C84" w:rsidRDefault="003E690F" w:rsidP="003E690F">
      <w:pPr>
        <w:rPr>
          <w:rFonts w:ascii="Times New Roman" w:hAnsi="Times New Roman"/>
          <w:b/>
          <w:lang w:val="es-ES"/>
        </w:rPr>
      </w:pPr>
      <w:r w:rsidRPr="00557C84">
        <w:rPr>
          <w:rFonts w:ascii="Times New Roman" w:hAnsi="Times New Roman"/>
          <w:b/>
          <w:bCs/>
          <w:lang w:val="es-ES"/>
        </w:rPr>
        <w:t>IV. TIẾN TRÌNH TIẾT HỌC</w:t>
      </w:r>
    </w:p>
    <w:p w14:paraId="0C57C6A7" w14:textId="77777777" w:rsidR="003E690F" w:rsidRPr="00A2036C" w:rsidRDefault="003E690F" w:rsidP="003E690F">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1E6CA812" w14:textId="77777777" w:rsidR="003E690F" w:rsidRPr="00A2036C"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4978853E" w14:textId="77777777" w:rsidR="003E690F" w:rsidRPr="00A2036C" w:rsidRDefault="003E690F" w:rsidP="003E690F">
      <w:pPr>
        <w:rPr>
          <w:lang w:val="es-ES"/>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10"/>
        <w:gridCol w:w="3118"/>
        <w:gridCol w:w="4111"/>
      </w:tblGrid>
      <w:tr w:rsidR="00447D9A" w:rsidRPr="00A2036C" w14:paraId="392E885A" w14:textId="77777777" w:rsidTr="00642C59">
        <w:tblPrEx>
          <w:tblCellMar>
            <w:top w:w="0" w:type="dxa"/>
            <w:bottom w:w="0" w:type="dxa"/>
          </w:tblCellMar>
        </w:tblPrEx>
        <w:tc>
          <w:tcPr>
            <w:tcW w:w="2410" w:type="dxa"/>
          </w:tcPr>
          <w:p w14:paraId="2F9C7909" w14:textId="77777777" w:rsidR="00447D9A" w:rsidRPr="0057525F" w:rsidRDefault="00447D9A" w:rsidP="00244700">
            <w:pPr>
              <w:jc w:val="center"/>
              <w:rPr>
                <w:bCs/>
              </w:rPr>
            </w:pPr>
            <w:r w:rsidRPr="0057525F">
              <w:rPr>
                <w:bCs/>
              </w:rPr>
              <w:t>Hoaït ñoäng cuûa GV</w:t>
            </w:r>
          </w:p>
        </w:tc>
        <w:tc>
          <w:tcPr>
            <w:tcW w:w="3118" w:type="dxa"/>
          </w:tcPr>
          <w:p w14:paraId="20DC1C1F" w14:textId="77777777" w:rsidR="00447D9A" w:rsidRPr="0057525F" w:rsidRDefault="00447D9A" w:rsidP="00244700">
            <w:pPr>
              <w:jc w:val="center"/>
              <w:rPr>
                <w:bCs/>
              </w:rPr>
            </w:pPr>
            <w:r w:rsidRPr="0057525F">
              <w:rPr>
                <w:bCs/>
              </w:rPr>
              <w:t>Hoaït ñoäng cuûa HS</w:t>
            </w:r>
          </w:p>
        </w:tc>
        <w:tc>
          <w:tcPr>
            <w:tcW w:w="4111" w:type="dxa"/>
          </w:tcPr>
          <w:p w14:paraId="372FA089" w14:textId="77777777" w:rsidR="00447D9A" w:rsidRPr="0057525F" w:rsidRDefault="00447D9A" w:rsidP="00244700">
            <w:pPr>
              <w:jc w:val="center"/>
              <w:rPr>
                <w:rFonts w:ascii="Times New Roman" w:hAnsi="Times New Roman"/>
                <w:bCs/>
              </w:rPr>
            </w:pPr>
            <w:r w:rsidRPr="0057525F">
              <w:rPr>
                <w:bCs/>
              </w:rPr>
              <w:t>N</w:t>
            </w:r>
            <w:r w:rsidRPr="0057525F">
              <w:rPr>
                <w:rFonts w:ascii="Times New Roman" w:hAnsi="Times New Roman"/>
                <w:bCs/>
              </w:rPr>
              <w:t>ội dung cần đạt</w:t>
            </w:r>
          </w:p>
        </w:tc>
      </w:tr>
      <w:tr w:rsidR="00447D9A" w:rsidRPr="00A2036C" w14:paraId="230A03EA" w14:textId="77777777" w:rsidTr="00642C59">
        <w:tblPrEx>
          <w:tblCellMar>
            <w:top w:w="0" w:type="dxa"/>
            <w:bottom w:w="0" w:type="dxa"/>
          </w:tblCellMar>
        </w:tblPrEx>
        <w:tc>
          <w:tcPr>
            <w:tcW w:w="2410" w:type="dxa"/>
          </w:tcPr>
          <w:p w14:paraId="4931C3B4" w14:textId="77777777" w:rsidR="00447D9A" w:rsidRPr="00A2036C" w:rsidRDefault="00447D9A" w:rsidP="00244700">
            <w:pPr>
              <w:rPr>
                <w:b/>
                <w:u w:val="single"/>
              </w:rPr>
            </w:pPr>
            <w:r w:rsidRPr="00A2036C">
              <w:rPr>
                <w:b/>
                <w:u w:val="single"/>
              </w:rPr>
              <w:t>Baøi 50 SGK/77:</w:t>
            </w:r>
          </w:p>
          <w:p w14:paraId="152DB685" w14:textId="77777777" w:rsidR="00447D9A" w:rsidRPr="00A2036C" w:rsidRDefault="00447D9A" w:rsidP="00244700"/>
          <w:p w14:paraId="15BFD5E6" w14:textId="77777777" w:rsidR="00447D9A" w:rsidRPr="00A2036C" w:rsidRDefault="00447D9A" w:rsidP="00244700"/>
          <w:p w14:paraId="7B7D9A43" w14:textId="77777777" w:rsidR="00447D9A" w:rsidRPr="00A2036C" w:rsidRDefault="00447D9A" w:rsidP="00244700"/>
          <w:p w14:paraId="1C940802" w14:textId="77777777" w:rsidR="00447D9A" w:rsidRPr="00A2036C" w:rsidRDefault="00447D9A" w:rsidP="00244700"/>
          <w:p w14:paraId="7603FE61" w14:textId="77777777" w:rsidR="00447D9A" w:rsidRPr="00A2036C" w:rsidRDefault="00447D9A" w:rsidP="00244700"/>
          <w:p w14:paraId="1242BE49" w14:textId="77777777" w:rsidR="00447D9A" w:rsidRPr="00A2036C" w:rsidRDefault="00447D9A" w:rsidP="00244700">
            <w:pPr>
              <w:rPr>
                <w:b/>
                <w:u w:val="single"/>
              </w:rPr>
            </w:pPr>
            <w:r w:rsidRPr="00A2036C">
              <w:rPr>
                <w:b/>
                <w:u w:val="single"/>
              </w:rPr>
              <w:t>Baøi 48 SGK/77:</w:t>
            </w:r>
          </w:p>
          <w:p w14:paraId="258AB17D" w14:textId="77777777" w:rsidR="00447D9A" w:rsidRPr="00A2036C" w:rsidRDefault="00447D9A" w:rsidP="00244700"/>
          <w:p w14:paraId="54C7E060" w14:textId="77777777" w:rsidR="00447D9A" w:rsidRPr="00A2036C" w:rsidRDefault="00447D9A" w:rsidP="00244700">
            <w:r w:rsidRPr="00A2036C">
              <w:t>GV: Neâu caùch veõ L ñoái xöùng vôùi M qua xy.</w:t>
            </w:r>
          </w:p>
          <w:p w14:paraId="12F7A628" w14:textId="77777777" w:rsidR="00447D9A" w:rsidRPr="00A2036C" w:rsidRDefault="00447D9A" w:rsidP="00244700"/>
          <w:p w14:paraId="41AE19DC" w14:textId="77777777" w:rsidR="00447D9A" w:rsidRPr="00A2036C" w:rsidRDefault="00447D9A" w:rsidP="00244700">
            <w:r w:rsidRPr="00A2036C">
              <w:t>GV: IM baèng ñoaïn naøo ? Taïi sao?</w:t>
            </w:r>
          </w:p>
          <w:p w14:paraId="4F22D1C8" w14:textId="77777777" w:rsidR="00447D9A" w:rsidRPr="00A2036C" w:rsidRDefault="00447D9A" w:rsidP="00244700">
            <w:r w:rsidRPr="00A2036C">
              <w:t xml:space="preserve">GV: Neáu I </w:t>
            </w:r>
            <w:r w:rsidRPr="00A2036C">
              <w:sym w:font="Symbol" w:char="F0B9"/>
            </w:r>
            <w:r w:rsidRPr="00A2036C">
              <w:t xml:space="preserve"> P thì IL + IN nhö theá naøo so vôùi LN?</w:t>
            </w:r>
          </w:p>
          <w:p w14:paraId="05D6BCBA" w14:textId="77777777" w:rsidR="00447D9A" w:rsidRPr="00A2036C" w:rsidRDefault="00447D9A" w:rsidP="00244700">
            <w:r w:rsidRPr="00A2036C">
              <w:t xml:space="preserve">Coøn I </w:t>
            </w:r>
            <w:r w:rsidRPr="00A2036C">
              <w:sym w:font="Symbol" w:char="F0BA"/>
            </w:r>
            <w:r w:rsidRPr="00A2036C">
              <w:t xml:space="preserve"> P thì sao ?</w:t>
            </w:r>
          </w:p>
          <w:p w14:paraId="1A12E199" w14:textId="77777777" w:rsidR="00447D9A" w:rsidRPr="00A2036C" w:rsidRDefault="00447D9A" w:rsidP="00244700">
            <w:r w:rsidRPr="00A2036C">
              <w:t>GV: Vaäy IM + IN nhoû nhaát khi naøo?</w:t>
            </w:r>
          </w:p>
        </w:tc>
        <w:tc>
          <w:tcPr>
            <w:tcW w:w="3118" w:type="dxa"/>
          </w:tcPr>
          <w:p w14:paraId="61655CA2" w14:textId="77777777" w:rsidR="00447D9A" w:rsidRPr="00A2036C" w:rsidRDefault="00447D9A" w:rsidP="00244700">
            <w:pPr>
              <w:rPr>
                <w:b/>
                <w:u w:val="single"/>
              </w:rPr>
            </w:pPr>
            <w:r w:rsidRPr="00A2036C">
              <w:rPr>
                <w:b/>
                <w:u w:val="single"/>
              </w:rPr>
              <w:t>Baøi 50 SGK/77:</w:t>
            </w:r>
          </w:p>
          <w:p w14:paraId="089F9995" w14:textId="77777777" w:rsidR="00447D9A" w:rsidRPr="00A2036C" w:rsidRDefault="00447D9A" w:rsidP="00244700">
            <w:r w:rsidRPr="00A2036C">
              <w:t>HS : Ñoïc ñeà baøi toaùn.</w:t>
            </w:r>
          </w:p>
          <w:p w14:paraId="6DD39DBA" w14:textId="77777777" w:rsidR="00447D9A" w:rsidRPr="00A2036C" w:rsidRDefault="00447D9A" w:rsidP="00244700">
            <w:r w:rsidRPr="00A2036C">
              <w:t>Moät HS traû lôøi mieäng.</w:t>
            </w:r>
          </w:p>
          <w:p w14:paraId="6A56D60A" w14:textId="77777777" w:rsidR="00447D9A" w:rsidRPr="00A2036C" w:rsidRDefault="00447D9A" w:rsidP="00244700"/>
          <w:p w14:paraId="205E2603" w14:textId="77777777" w:rsidR="00447D9A" w:rsidRPr="00A2036C" w:rsidRDefault="00447D9A" w:rsidP="00244700"/>
          <w:p w14:paraId="56E4F58A" w14:textId="77777777" w:rsidR="00447D9A" w:rsidRPr="00A2036C" w:rsidRDefault="00447D9A" w:rsidP="00244700"/>
          <w:p w14:paraId="28AC8EAB" w14:textId="77777777" w:rsidR="00447D9A" w:rsidRPr="00A2036C" w:rsidRDefault="00447D9A" w:rsidP="00244700">
            <w:pPr>
              <w:rPr>
                <w:b/>
                <w:u w:val="single"/>
              </w:rPr>
            </w:pPr>
            <w:r w:rsidRPr="00A2036C">
              <w:rPr>
                <w:b/>
                <w:u w:val="single"/>
              </w:rPr>
              <w:t>Baøi 48 SGK/77:</w:t>
            </w:r>
          </w:p>
          <w:p w14:paraId="7EEA004C" w14:textId="77777777" w:rsidR="00447D9A" w:rsidRPr="00A2036C" w:rsidRDefault="00447D9A" w:rsidP="00244700">
            <w:r w:rsidRPr="00A2036C">
              <w:t>HS : ñoïc ñeà baøi toaùn.</w:t>
            </w:r>
          </w:p>
          <w:p w14:paraId="721A5D11" w14:textId="77777777" w:rsidR="00447D9A" w:rsidRPr="00A2036C" w:rsidRDefault="00447D9A" w:rsidP="00244700"/>
          <w:p w14:paraId="78713FF2" w14:textId="77777777" w:rsidR="00447D9A" w:rsidRPr="00A2036C" w:rsidRDefault="00447D9A" w:rsidP="00244700"/>
          <w:p w14:paraId="2BAF20F9" w14:textId="77777777" w:rsidR="00447D9A" w:rsidRPr="00A2036C" w:rsidRDefault="00447D9A" w:rsidP="00244700"/>
          <w:p w14:paraId="7890C63F" w14:textId="77777777" w:rsidR="00447D9A" w:rsidRPr="00A2036C" w:rsidRDefault="00447D9A" w:rsidP="00244700"/>
          <w:p w14:paraId="65125E43" w14:textId="77777777" w:rsidR="00447D9A" w:rsidRPr="00A2036C" w:rsidRDefault="00447D9A" w:rsidP="00244700"/>
          <w:p w14:paraId="0CB72874" w14:textId="77777777" w:rsidR="00447D9A" w:rsidRPr="00A2036C" w:rsidRDefault="00447D9A" w:rsidP="00244700"/>
          <w:p w14:paraId="6997A422" w14:textId="77777777" w:rsidR="00447D9A" w:rsidRPr="00A2036C" w:rsidRDefault="00447D9A" w:rsidP="00244700"/>
          <w:p w14:paraId="79809CD1" w14:textId="77777777" w:rsidR="00447D9A" w:rsidRPr="00A2036C" w:rsidRDefault="00447D9A" w:rsidP="00244700"/>
          <w:p w14:paraId="560CF06A" w14:textId="77777777" w:rsidR="00447D9A" w:rsidRPr="00A2036C" w:rsidRDefault="00447D9A" w:rsidP="00244700">
            <w:r w:rsidRPr="00A2036C">
              <w:t>HS: IM+IN nhoû nhaát khi I</w:t>
            </w:r>
            <w:r w:rsidRPr="00A2036C">
              <w:sym w:font="Symbol" w:char="F0BA"/>
            </w:r>
            <w:r w:rsidRPr="00A2036C">
              <w:t>P</w:t>
            </w:r>
          </w:p>
        </w:tc>
        <w:tc>
          <w:tcPr>
            <w:tcW w:w="4111" w:type="dxa"/>
          </w:tcPr>
          <w:p w14:paraId="49700154" w14:textId="77777777" w:rsidR="00447D9A" w:rsidRPr="00A2036C" w:rsidRDefault="00447D9A" w:rsidP="00244700">
            <w:pPr>
              <w:rPr>
                <w:b/>
                <w:u w:val="single"/>
              </w:rPr>
            </w:pPr>
            <w:r w:rsidRPr="00A2036C">
              <w:rPr>
                <w:b/>
                <w:u w:val="single"/>
              </w:rPr>
              <w:t>Baøi 50 SGK/77:</w:t>
            </w:r>
          </w:p>
          <w:p w14:paraId="68EFBFCA" w14:textId="77777777" w:rsidR="00447D9A" w:rsidRPr="00A2036C" w:rsidRDefault="00447D9A" w:rsidP="00244700">
            <w:r w:rsidRPr="00A2036C">
              <w:t>Ñòa ñieåm xaây döïng traïm y teá laø giao cuûa ñöôøng trung tröïc noái hai ñieåm daân cö vôùi caïnh ñöôøng cao toác.</w:t>
            </w:r>
          </w:p>
          <w:p w14:paraId="509DA523" w14:textId="77777777" w:rsidR="00447D9A" w:rsidRPr="00A2036C" w:rsidRDefault="00447D9A" w:rsidP="00244700"/>
          <w:p w14:paraId="4AD51A1D" w14:textId="77777777" w:rsidR="00447D9A" w:rsidRPr="00A2036C" w:rsidRDefault="00447D9A" w:rsidP="00244700">
            <w:pPr>
              <w:rPr>
                <w:b/>
                <w:u w:val="single"/>
              </w:rPr>
            </w:pPr>
            <w:r w:rsidRPr="00A2036C">
              <w:rPr>
                <w:b/>
                <w:u w:val="single"/>
              </w:rPr>
              <w:t>Baøi 48 SGK/77:</w:t>
            </w:r>
          </w:p>
          <w:p w14:paraId="6C57A1AD" w14:textId="111E13E9" w:rsidR="00447D9A" w:rsidRPr="00A2036C" w:rsidRDefault="0095234D" w:rsidP="00244700">
            <w:r w:rsidRPr="00A2036C">
              <w:rPr>
                <w:noProof/>
              </w:rPr>
              <w:drawing>
                <wp:inline distT="0" distB="0" distL="0" distR="0" wp14:anchorId="1F76ED56" wp14:editId="3F112DFD">
                  <wp:extent cx="1962150" cy="1876425"/>
                  <wp:effectExtent l="0" t="0" r="0" b="0"/>
                  <wp:docPr id="1807"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2341">
                            <a:extLst>
                              <a:ext uri="{28A0092B-C50C-407E-A947-70E740481C1C}">
                                <a14:useLocalDpi xmlns:a14="http://schemas.microsoft.com/office/drawing/2010/main" val="0"/>
                              </a:ext>
                            </a:extLst>
                          </a:blip>
                          <a:srcRect/>
                          <a:stretch>
                            <a:fillRect/>
                          </a:stretch>
                        </pic:blipFill>
                        <pic:spPr bwMode="auto">
                          <a:xfrm>
                            <a:off x="0" y="0"/>
                            <a:ext cx="1962150" cy="1876425"/>
                          </a:xfrm>
                          <a:prstGeom prst="rect">
                            <a:avLst/>
                          </a:prstGeom>
                          <a:noFill/>
                          <a:ln>
                            <a:noFill/>
                          </a:ln>
                        </pic:spPr>
                      </pic:pic>
                    </a:graphicData>
                  </a:graphic>
                </wp:inline>
              </w:drawing>
            </w:r>
          </w:p>
          <w:p w14:paraId="78E24D33" w14:textId="77777777" w:rsidR="00447D9A" w:rsidRPr="00A2036C" w:rsidRDefault="00447D9A" w:rsidP="00244700">
            <w:r w:rsidRPr="00A2036C">
              <w:t>Coù : IM = IL (vì I naèm treân trung tröïc cuûa ML)</w:t>
            </w:r>
          </w:p>
          <w:p w14:paraId="1CB89856" w14:textId="77777777" w:rsidR="00447D9A" w:rsidRPr="00A2036C" w:rsidRDefault="00447D9A" w:rsidP="00244700">
            <w:r w:rsidRPr="00A2036C">
              <w:t xml:space="preserve">Neáu I </w:t>
            </w:r>
            <w:r w:rsidRPr="00A2036C">
              <w:sym w:font="Symbol" w:char="F0B9"/>
            </w:r>
            <w:r w:rsidRPr="00A2036C">
              <w:t xml:space="preserve"> P thì : IL + IN &gt; LN (BÑT tam giaùc)</w:t>
            </w:r>
          </w:p>
          <w:p w14:paraId="70B8E9FD" w14:textId="77777777" w:rsidR="00447D9A" w:rsidRPr="00A2036C" w:rsidRDefault="00447D9A" w:rsidP="00244700">
            <w:r w:rsidRPr="00A2036C">
              <w:t>Hay IM + IN &gt; LN</w:t>
            </w:r>
          </w:p>
          <w:p w14:paraId="00F58B72" w14:textId="77777777" w:rsidR="00447D9A" w:rsidRPr="00A2036C" w:rsidRDefault="00447D9A" w:rsidP="00244700">
            <w:r w:rsidRPr="00A2036C">
              <w:t xml:space="preserve">Neáu I </w:t>
            </w:r>
            <w:r w:rsidRPr="00A2036C">
              <w:sym w:font="Symbol" w:char="F0BA"/>
            </w:r>
            <w:r w:rsidRPr="00A2036C">
              <w:t xml:space="preserve"> P thì </w:t>
            </w:r>
          </w:p>
          <w:p w14:paraId="66F343B1" w14:textId="77777777" w:rsidR="00447D9A" w:rsidRPr="00A2036C" w:rsidRDefault="00447D9A" w:rsidP="00244700">
            <w:r w:rsidRPr="00A2036C">
              <w:t>IL + IN = PL + PN = LN</w:t>
            </w:r>
          </w:p>
          <w:p w14:paraId="1D78CEBF" w14:textId="77777777" w:rsidR="00447D9A" w:rsidRPr="00A2036C" w:rsidRDefault="00447D9A" w:rsidP="00244700">
            <w:r w:rsidRPr="00A2036C">
              <w:t>Hay IM + IN = LN</w:t>
            </w:r>
          </w:p>
          <w:p w14:paraId="3EA0347A" w14:textId="77777777" w:rsidR="00447D9A" w:rsidRPr="00A2036C" w:rsidRDefault="00447D9A" w:rsidP="00244700">
            <w:r w:rsidRPr="00A2036C">
              <w:t xml:space="preserve">Vaäy IM + IN </w:t>
            </w:r>
            <w:r w:rsidRPr="00A2036C">
              <w:sym w:font="Symbol" w:char="F0B3"/>
            </w:r>
            <w:r w:rsidRPr="00A2036C">
              <w:t xml:space="preserve"> LN</w:t>
            </w:r>
          </w:p>
        </w:tc>
      </w:tr>
    </w:tbl>
    <w:p w14:paraId="5244E872" w14:textId="77777777" w:rsidR="0057525F" w:rsidRDefault="0057525F" w:rsidP="003E690F">
      <w:pPr>
        <w:rPr>
          <w:rFonts w:ascii="Times New Roman" w:hAnsi="Times New Roman"/>
          <w:lang w:val="es-ES"/>
        </w:rPr>
      </w:pPr>
    </w:p>
    <w:p w14:paraId="38963F59" w14:textId="77777777" w:rsidR="003E690F" w:rsidRPr="00A2036C" w:rsidRDefault="003E690F" w:rsidP="003E690F">
      <w:pPr>
        <w:rPr>
          <w:rFonts w:ascii="Times New Roman" w:hAnsi="Times New Roman"/>
          <w:lang w:val="es-ES"/>
        </w:rPr>
      </w:pPr>
      <w:r w:rsidRPr="00A2036C">
        <w:rPr>
          <w:rFonts w:ascii="Times New Roman" w:hAnsi="Times New Roman"/>
          <w:lang w:val="es-ES"/>
        </w:rPr>
        <w:t>3. Hoạt động luyện tập</w:t>
      </w:r>
    </w:p>
    <w:p w14:paraId="7708FC51" w14:textId="77777777" w:rsidR="003E690F" w:rsidRPr="00A2036C" w:rsidRDefault="003E690F" w:rsidP="003E690F">
      <w:pPr>
        <w:rPr>
          <w:rFonts w:ascii="Times New Roman" w:hAnsi="Times New Roman"/>
          <w:lang w:val="es-ES"/>
        </w:rPr>
      </w:pPr>
      <w:r w:rsidRPr="00A2036C">
        <w:rPr>
          <w:rFonts w:ascii="Times New Roman" w:hAnsi="Times New Roman"/>
          <w:lang w:val="es-ES"/>
        </w:rPr>
        <w:lastRenderedPageBreak/>
        <w:t>4, Hoạt động vận dụng</w:t>
      </w:r>
    </w:p>
    <w:p w14:paraId="2EC4981A" w14:textId="77777777" w:rsidR="003E690F" w:rsidRPr="00A2036C" w:rsidRDefault="003E690F" w:rsidP="003E690F">
      <w:pPr>
        <w:rPr>
          <w:rFonts w:ascii="Times New Roman" w:hAnsi="Times New Roman"/>
          <w:lang w:val="es-ES"/>
        </w:rPr>
      </w:pPr>
      <w:r w:rsidRPr="00A2036C">
        <w:rPr>
          <w:rFonts w:ascii="Times New Roman" w:hAnsi="Times New Roman"/>
          <w:lang w:val="es-ES"/>
        </w:rPr>
        <w:t>5, Hoạt động tìm tòi mở rộng</w:t>
      </w:r>
    </w:p>
    <w:p w14:paraId="470BEDD8" w14:textId="77777777" w:rsidR="0057525F" w:rsidRPr="0057525F" w:rsidRDefault="0057525F" w:rsidP="0057525F">
      <w:pPr>
        <w:numPr>
          <w:ilvl w:val="0"/>
          <w:numId w:val="26"/>
        </w:numPr>
        <w:rPr>
          <w:lang w:val="es-ES"/>
        </w:rPr>
      </w:pPr>
      <w:r w:rsidRPr="0057525F">
        <w:rPr>
          <w:lang w:val="es-ES"/>
        </w:rPr>
        <w:t>Xem laïi caùc baøi taäp ñaõ giaûi</w:t>
      </w:r>
    </w:p>
    <w:p w14:paraId="2FB04D7D" w14:textId="77777777" w:rsidR="0057525F" w:rsidRPr="0057525F" w:rsidRDefault="0057525F" w:rsidP="0057525F">
      <w:pPr>
        <w:numPr>
          <w:ilvl w:val="0"/>
          <w:numId w:val="26"/>
        </w:numPr>
        <w:rPr>
          <w:lang w:val="es-ES"/>
        </w:rPr>
      </w:pPr>
      <w:r w:rsidRPr="0057525F">
        <w:rPr>
          <w:lang w:val="es-ES"/>
        </w:rPr>
        <w:t>Hoïc laïi 2 ñònh lí cuûa baøi</w:t>
      </w:r>
    </w:p>
    <w:p w14:paraId="19997BF8" w14:textId="77777777" w:rsidR="0057525F" w:rsidRPr="00A2036C" w:rsidRDefault="0057525F" w:rsidP="0057525F">
      <w:pPr>
        <w:numPr>
          <w:ilvl w:val="0"/>
          <w:numId w:val="26"/>
        </w:numPr>
      </w:pPr>
      <w:r w:rsidRPr="00A2036C">
        <w:t>Laøm baøi taäp 49, 51</w:t>
      </w:r>
    </w:p>
    <w:p w14:paraId="30359E7B" w14:textId="77777777" w:rsidR="0057525F" w:rsidRPr="00A2036C" w:rsidRDefault="0057525F" w:rsidP="0057525F">
      <w:pPr>
        <w:numPr>
          <w:ilvl w:val="0"/>
          <w:numId w:val="26"/>
        </w:numPr>
      </w:pPr>
      <w:r w:rsidRPr="00A2036C">
        <w:t>Xem tröôùc baøi 8 : Tính chaát ba ñöôøng trung tröïc cuûa tam giaùc.</w:t>
      </w:r>
    </w:p>
    <w:p w14:paraId="140D8FCE" w14:textId="77777777" w:rsidR="003A5968" w:rsidRPr="00A2036C" w:rsidRDefault="003A5968" w:rsidP="003E690F">
      <w:pPr>
        <w:pStyle w:val="Heading1"/>
        <w:tabs>
          <w:tab w:val="center" w:pos="4675"/>
        </w:tabs>
      </w:pPr>
      <w:r w:rsidRPr="00A2036C">
        <w:rPr>
          <w:b w:val="0"/>
          <w:bCs w:val="0"/>
          <w:u w:val="single"/>
        </w:rPr>
        <w:br w:type="page"/>
      </w:r>
    </w:p>
    <w:p w14:paraId="67529160" w14:textId="77777777" w:rsidR="003A5968" w:rsidRPr="00A2036C" w:rsidRDefault="003A5968" w:rsidP="0057525F">
      <w:pPr>
        <w:pStyle w:val="Heading1"/>
        <w:tabs>
          <w:tab w:val="center" w:pos="4675"/>
        </w:tabs>
        <w:jc w:val="center"/>
      </w:pPr>
      <w:r w:rsidRPr="00A2036C">
        <w:t>Tieát</w:t>
      </w:r>
      <w:r w:rsidR="0057525F">
        <w:t>:</w:t>
      </w:r>
      <w:r w:rsidR="00882F35">
        <w:t xml:space="preserve"> 65</w:t>
      </w:r>
    </w:p>
    <w:p w14:paraId="659FEAE9" w14:textId="77777777" w:rsidR="003A5968" w:rsidRPr="0057525F" w:rsidRDefault="003A5968" w:rsidP="0057525F">
      <w:pPr>
        <w:tabs>
          <w:tab w:val="center" w:pos="4675"/>
        </w:tabs>
        <w:jc w:val="center"/>
        <w:rPr>
          <w:b/>
          <w:bCs/>
        </w:rPr>
      </w:pPr>
      <w:r w:rsidRPr="00A2036C">
        <w:rPr>
          <w:b/>
          <w:bCs/>
        </w:rPr>
        <w:t>TÍNH CHAÁT BA ÑÖÔØNG CAO CUÛA TAM GIAÙC</w:t>
      </w:r>
    </w:p>
    <w:p w14:paraId="4303E115" w14:textId="77777777" w:rsidR="003E690F" w:rsidRPr="00557C84" w:rsidRDefault="003E690F" w:rsidP="00244700">
      <w:pPr>
        <w:rPr>
          <w:rFonts w:ascii="Times New Roman" w:hAnsi="Times New Roman"/>
          <w:b/>
          <w:u w:val="single"/>
          <w:lang w:val="es-ES"/>
        </w:rPr>
      </w:pPr>
      <w:r w:rsidRPr="00557C84">
        <w:rPr>
          <w:rFonts w:ascii="Times New Roman" w:hAnsi="Times New Roman"/>
          <w:b/>
          <w:bCs/>
          <w:lang w:val="es-ES"/>
        </w:rPr>
        <w:t>I. MỤC TIÊU</w:t>
      </w:r>
      <w:r w:rsidRPr="00557C84">
        <w:rPr>
          <w:rFonts w:ascii="Times New Roman" w:hAnsi="Times New Roman"/>
          <w:b/>
          <w:lang w:val="es-ES"/>
        </w:rPr>
        <w:t xml:space="preserve"> </w:t>
      </w:r>
    </w:p>
    <w:p w14:paraId="06DEC6D0" w14:textId="77777777" w:rsidR="003E690F" w:rsidRPr="00A2036C" w:rsidRDefault="0057525F" w:rsidP="0057525F">
      <w:pPr>
        <w:pStyle w:val="BodyTextIndent"/>
        <w:ind w:left="720"/>
        <w:rPr>
          <w:lang w:val="es-ES"/>
        </w:rPr>
      </w:pPr>
      <w:r>
        <w:rPr>
          <w:lang w:val="es-ES"/>
        </w:rPr>
        <w:t>-</w:t>
      </w:r>
      <w:r w:rsidR="003E690F" w:rsidRPr="00A2036C">
        <w:rPr>
          <w:lang w:val="es-ES"/>
        </w:rPr>
        <w:t xml:space="preserve"> HS bieát khaùi nieäm ñöôøng cao cuûa </w:t>
      </w:r>
      <w:r w:rsidR="003E690F" w:rsidRPr="00A2036C">
        <w:sym w:font="Symbol" w:char="F044"/>
      </w:r>
      <w:r w:rsidR="003E690F" w:rsidRPr="00A2036C">
        <w:rPr>
          <w:lang w:val="es-ES"/>
        </w:rPr>
        <w:t xml:space="preserve"> vaø moãi </w:t>
      </w:r>
      <w:r w:rsidR="003E690F" w:rsidRPr="00A2036C">
        <w:sym w:font="Symbol" w:char="F044"/>
      </w:r>
      <w:r w:rsidR="003E690F" w:rsidRPr="00A2036C">
        <w:rPr>
          <w:lang w:val="es-ES"/>
        </w:rPr>
        <w:t xml:space="preserve"> coù 3 ñöôøng cao, nhaän bieát ñöôøng cao cuûa </w:t>
      </w:r>
      <w:r w:rsidR="003E690F" w:rsidRPr="00A2036C">
        <w:sym w:font="Symbol" w:char="F044"/>
      </w:r>
      <w:r w:rsidR="003E690F" w:rsidRPr="00A2036C">
        <w:rPr>
          <w:lang w:val="es-ES"/>
        </w:rPr>
        <w:t xml:space="preserve"> vuoâng, </w:t>
      </w:r>
      <w:r w:rsidR="003E690F" w:rsidRPr="00A2036C">
        <w:sym w:font="Symbol" w:char="F044"/>
      </w:r>
      <w:r w:rsidR="003E690F" w:rsidRPr="00A2036C">
        <w:rPr>
          <w:lang w:val="es-ES"/>
        </w:rPr>
        <w:t xml:space="preserve"> tuø.</w:t>
      </w:r>
    </w:p>
    <w:p w14:paraId="2B7DC76C" w14:textId="77777777" w:rsidR="003E690F" w:rsidRPr="00A2036C" w:rsidRDefault="0057525F" w:rsidP="0057525F">
      <w:pPr>
        <w:pStyle w:val="BodyTextIndent"/>
        <w:ind w:left="0" w:firstLine="720"/>
        <w:rPr>
          <w:lang w:val="es-ES"/>
        </w:rPr>
      </w:pPr>
      <w:r>
        <w:rPr>
          <w:lang w:val="es-ES"/>
        </w:rPr>
        <w:t>-</w:t>
      </w:r>
      <w:r w:rsidR="003E690F" w:rsidRPr="00A2036C">
        <w:rPr>
          <w:lang w:val="es-ES"/>
        </w:rPr>
        <w:t xml:space="preserve"> Luyeän caùch duøng eâ ke ñeå veõ ñöôøng cao cuûa </w:t>
      </w:r>
      <w:r w:rsidR="003E690F" w:rsidRPr="00A2036C">
        <w:sym w:font="Symbol" w:char="F044"/>
      </w:r>
    </w:p>
    <w:p w14:paraId="13583402" w14:textId="77777777" w:rsidR="003E690F" w:rsidRPr="00A2036C" w:rsidRDefault="0057525F" w:rsidP="0057525F">
      <w:pPr>
        <w:pStyle w:val="BodyTextIndent"/>
        <w:ind w:left="720"/>
        <w:rPr>
          <w:lang w:val="es-ES"/>
        </w:rPr>
      </w:pPr>
      <w:r>
        <w:rPr>
          <w:lang w:val="es-ES"/>
        </w:rPr>
        <w:t>-</w:t>
      </w:r>
      <w:r w:rsidR="003E690F" w:rsidRPr="00A2036C">
        <w:rPr>
          <w:lang w:val="es-ES"/>
        </w:rPr>
        <w:t xml:space="preserve"> Qua veõ hình nhaän bieát 3 ñöôøng cao cuûa </w:t>
      </w:r>
      <w:r w:rsidR="003E690F" w:rsidRPr="00A2036C">
        <w:sym w:font="Symbol" w:char="F044"/>
      </w:r>
      <w:r w:rsidR="003E690F" w:rsidRPr="00A2036C">
        <w:rPr>
          <w:lang w:val="es-ES"/>
        </w:rPr>
        <w:t xml:space="preserve"> luoân ñi qua 1 ñieåm, töø ñoù coâng nhaän tính chaát ñoàng quy cuûa 3 ñöôøng cao cuûa </w:t>
      </w:r>
      <w:r w:rsidR="003E690F" w:rsidRPr="00A2036C">
        <w:sym w:font="Symbol" w:char="F044"/>
      </w:r>
      <w:r w:rsidR="003E690F" w:rsidRPr="00A2036C">
        <w:rPr>
          <w:lang w:val="es-ES"/>
        </w:rPr>
        <w:t xml:space="preserve"> vaø khaùi nieäm tröïc taâm</w:t>
      </w:r>
    </w:p>
    <w:p w14:paraId="39CFE5ED" w14:textId="77777777" w:rsidR="003E690F" w:rsidRPr="00A2036C" w:rsidRDefault="0057525F" w:rsidP="0057525F">
      <w:pPr>
        <w:pStyle w:val="ListParagraph"/>
        <w:spacing w:line="240" w:lineRule="auto"/>
        <w:rPr>
          <w:rFonts w:ascii="VNI-Times" w:hAnsi="VNI-Times"/>
          <w:szCs w:val="24"/>
          <w:lang w:val="es-ES"/>
        </w:rPr>
      </w:pPr>
      <w:r>
        <w:rPr>
          <w:rFonts w:ascii="VNI-Times" w:hAnsi="VNI-Times"/>
          <w:szCs w:val="24"/>
          <w:lang w:val="es-ES"/>
        </w:rPr>
        <w:t>-</w:t>
      </w:r>
      <w:r w:rsidR="003E690F" w:rsidRPr="00A2036C">
        <w:rPr>
          <w:rFonts w:ascii="VNI-Times" w:hAnsi="VNI-Times"/>
          <w:szCs w:val="24"/>
          <w:lang w:val="es-ES"/>
        </w:rPr>
        <w:t xml:space="preserve"> Bieát toång keát caùc kieán thöùc veà caùc loaïi ñöôøng ñoàng quy, xuaát phaùt töø ñænh ñoái dieän ôû ñaùy cuûa </w:t>
      </w:r>
      <w:r w:rsidR="003E690F" w:rsidRPr="00A2036C">
        <w:rPr>
          <w:rFonts w:ascii="VNI-Times" w:hAnsi="VNI-Times"/>
          <w:szCs w:val="24"/>
        </w:rPr>
        <w:sym w:font="Symbol" w:char="F044"/>
      </w:r>
      <w:r w:rsidR="003E690F" w:rsidRPr="00A2036C">
        <w:rPr>
          <w:rFonts w:ascii="VNI-Times" w:hAnsi="VNI-Times"/>
          <w:szCs w:val="24"/>
          <w:lang w:val="es-ES"/>
        </w:rPr>
        <w:t xml:space="preserve"> caân</w:t>
      </w:r>
    </w:p>
    <w:p w14:paraId="77B48D96" w14:textId="77777777" w:rsidR="003E690F" w:rsidRPr="00A2036C" w:rsidRDefault="003E690F" w:rsidP="0057525F">
      <w:pPr>
        <w:pStyle w:val="ListParagraph"/>
        <w:spacing w:line="240" w:lineRule="auto"/>
        <w:rPr>
          <w:szCs w:val="24"/>
          <w:lang w:val="pt-BR"/>
        </w:rPr>
      </w:pPr>
      <w:r w:rsidRPr="00A2036C">
        <w:rPr>
          <w:szCs w:val="24"/>
          <w:lang w:val="sv-SE"/>
        </w:rPr>
        <w:t xml:space="preserve">- </w:t>
      </w:r>
      <w:r w:rsidRPr="00A2036C">
        <w:rPr>
          <w:szCs w:val="24"/>
          <w:lang w:val="es-ES"/>
        </w:rPr>
        <w:t xml:space="preserve">Định hướng phát triển năng lực: </w:t>
      </w:r>
      <w:r w:rsidRPr="00A2036C">
        <w:rPr>
          <w:szCs w:val="24"/>
          <w:lang w:val="pt-BR"/>
        </w:rPr>
        <w:t>Năng lực quan sát, Năng lực tư duy, Năng lực tự học, Năng lực giải quyết vấn đề, Năng lực vẽ hình</w:t>
      </w:r>
    </w:p>
    <w:p w14:paraId="64A8A12F" w14:textId="77777777" w:rsidR="003E690F" w:rsidRPr="00557C84" w:rsidRDefault="003E690F" w:rsidP="00244700">
      <w:pPr>
        <w:pStyle w:val="ListParagraph"/>
        <w:spacing w:line="240" w:lineRule="auto"/>
        <w:ind w:left="0"/>
        <w:jc w:val="both"/>
        <w:rPr>
          <w:b/>
          <w:szCs w:val="24"/>
          <w:lang w:val="es-ES"/>
        </w:rPr>
      </w:pPr>
      <w:r w:rsidRPr="00557C84">
        <w:rPr>
          <w:b/>
          <w:bCs/>
          <w:szCs w:val="24"/>
          <w:lang w:val="es-ES"/>
        </w:rPr>
        <w:t xml:space="preserve">II. </w:t>
      </w:r>
      <w:r w:rsidRPr="00557C84">
        <w:rPr>
          <w:b/>
          <w:szCs w:val="24"/>
          <w:lang w:val="es-ES"/>
        </w:rPr>
        <w:t>CHUẨN BỊ CỦA GV VÀ HỌC SINH</w:t>
      </w:r>
    </w:p>
    <w:p w14:paraId="343C8548" w14:textId="77777777" w:rsidR="003E690F" w:rsidRPr="00A2036C" w:rsidRDefault="003E690F" w:rsidP="00244700">
      <w:pPr>
        <w:tabs>
          <w:tab w:val="left" w:pos="709"/>
          <w:tab w:val="center" w:pos="4962"/>
        </w:tabs>
        <w:rPr>
          <w:rFonts w:ascii="Times New Roman" w:hAnsi="Times New Roman"/>
          <w:lang w:val="es-ES"/>
        </w:rPr>
      </w:pPr>
      <w:r w:rsidRPr="00A2036C">
        <w:rPr>
          <w:rFonts w:ascii="Times New Roman" w:hAnsi="Times New Roman"/>
          <w:lang w:val="es-ES"/>
        </w:rPr>
        <w:tab/>
        <w:t>- GV: Bảng phụ, thước thẳng, ê ke, phấn màu. ê ke. compa</w:t>
      </w:r>
    </w:p>
    <w:p w14:paraId="10D1E2A4" w14:textId="77777777" w:rsidR="003E690F" w:rsidRPr="00A2036C" w:rsidRDefault="003E690F" w:rsidP="00244700">
      <w:pPr>
        <w:pStyle w:val="ListParagraph"/>
        <w:spacing w:line="240" w:lineRule="auto"/>
        <w:ind w:left="0" w:firstLine="720"/>
        <w:jc w:val="both"/>
        <w:rPr>
          <w:szCs w:val="24"/>
          <w:lang w:val="es-ES"/>
        </w:rPr>
      </w:pPr>
      <w:r w:rsidRPr="00A2036C">
        <w:rPr>
          <w:szCs w:val="24"/>
          <w:lang w:val="es-ES"/>
        </w:rPr>
        <w:t>- HS: Dụng cụ học sinh</w:t>
      </w:r>
    </w:p>
    <w:p w14:paraId="5EF06BFE" w14:textId="77777777" w:rsidR="003E690F" w:rsidRPr="00557C84" w:rsidRDefault="003E690F" w:rsidP="00244700">
      <w:pPr>
        <w:pStyle w:val="ListParagraph"/>
        <w:spacing w:line="240" w:lineRule="auto"/>
        <w:ind w:left="0"/>
        <w:jc w:val="both"/>
        <w:rPr>
          <w:b/>
          <w:szCs w:val="24"/>
          <w:lang w:val="es-ES"/>
        </w:rPr>
      </w:pPr>
      <w:r w:rsidRPr="00557C84">
        <w:rPr>
          <w:b/>
          <w:szCs w:val="24"/>
          <w:lang w:val="es-ES"/>
        </w:rPr>
        <w:t>III. PHƯƠNG PHÁP TRỌNG TÂM</w:t>
      </w:r>
    </w:p>
    <w:p w14:paraId="486BD4E0" w14:textId="77777777" w:rsidR="003E690F" w:rsidRPr="00A2036C" w:rsidRDefault="003E690F" w:rsidP="00244700">
      <w:pPr>
        <w:ind w:firstLine="720"/>
        <w:rPr>
          <w:rFonts w:ascii="Times New Roman" w:hAnsi="Times New Roman"/>
          <w:lang w:val="es-ES"/>
        </w:rPr>
      </w:pPr>
      <w:r w:rsidRPr="00A2036C">
        <w:rPr>
          <w:rFonts w:ascii="Times New Roman" w:hAnsi="Times New Roman"/>
          <w:lang w:val="es-ES"/>
        </w:rPr>
        <w:t xml:space="preserve"> -  Phương pháp: Nêu vấn đề.</w:t>
      </w:r>
    </w:p>
    <w:p w14:paraId="6BD27AE7" w14:textId="77777777" w:rsidR="003E690F" w:rsidRPr="00557C84" w:rsidRDefault="003E690F" w:rsidP="00244700">
      <w:pPr>
        <w:rPr>
          <w:rFonts w:ascii="Times New Roman" w:hAnsi="Times New Roman"/>
          <w:b/>
          <w:lang w:val="es-ES"/>
        </w:rPr>
      </w:pPr>
      <w:r w:rsidRPr="00557C84">
        <w:rPr>
          <w:rFonts w:ascii="Times New Roman" w:hAnsi="Times New Roman"/>
          <w:b/>
          <w:bCs/>
          <w:lang w:val="es-ES"/>
        </w:rPr>
        <w:t>IV. TIẾN TRÌNH TIẾT HỌC</w:t>
      </w:r>
    </w:p>
    <w:p w14:paraId="04C1CE7B" w14:textId="77777777" w:rsidR="003E690F" w:rsidRPr="00A2036C" w:rsidRDefault="003E690F" w:rsidP="00244700">
      <w:pPr>
        <w:rPr>
          <w:rFonts w:ascii="Times New Roman" w:hAnsi="Times New Roman"/>
          <w:lang w:val="es-ES"/>
        </w:rPr>
      </w:pPr>
      <w:r w:rsidRPr="00A2036C">
        <w:rPr>
          <w:rFonts w:ascii="Times New Roman" w:hAnsi="Times New Roman"/>
          <w:lang w:val="nb-NO"/>
        </w:rPr>
        <w:t xml:space="preserve">1 . </w:t>
      </w:r>
      <w:r w:rsidRPr="00A2036C">
        <w:rPr>
          <w:rFonts w:ascii="Times New Roman" w:hAnsi="Times New Roman"/>
          <w:lang w:val="es-ES"/>
        </w:rPr>
        <w:t>Khởi động:</w:t>
      </w:r>
    </w:p>
    <w:p w14:paraId="1A1B0127" w14:textId="77777777" w:rsidR="003E690F" w:rsidRDefault="003E690F" w:rsidP="003E690F">
      <w:pPr>
        <w:rPr>
          <w:rFonts w:ascii="Times New Roman" w:hAnsi="Times New Roman"/>
          <w:lang w:val="es-ES"/>
        </w:rPr>
      </w:pPr>
      <w:r w:rsidRPr="00A2036C">
        <w:rPr>
          <w:rFonts w:ascii="Times New Roman" w:hAnsi="Times New Roman"/>
          <w:lang w:val="es-ES"/>
        </w:rPr>
        <w:t>2 . Hoạt động hình thành kiến thức:</w:t>
      </w:r>
    </w:p>
    <w:p w14:paraId="1907FF0D" w14:textId="77777777" w:rsidR="0057525F" w:rsidRPr="00A2036C" w:rsidRDefault="0057525F" w:rsidP="003E690F">
      <w:pPr>
        <w:rPr>
          <w:rFonts w:ascii="Times New Roman" w:hAnsi="Times New Roman"/>
          <w:lang w:val="es-ES"/>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93"/>
        <w:gridCol w:w="2693"/>
        <w:gridCol w:w="4253"/>
      </w:tblGrid>
      <w:tr w:rsidR="00447D9A" w:rsidRPr="00A2036C" w14:paraId="5B5F2BCF" w14:textId="77777777" w:rsidTr="00642C59">
        <w:tblPrEx>
          <w:tblCellMar>
            <w:top w:w="0" w:type="dxa"/>
            <w:bottom w:w="0" w:type="dxa"/>
          </w:tblCellMar>
        </w:tblPrEx>
        <w:tc>
          <w:tcPr>
            <w:tcW w:w="2693" w:type="dxa"/>
            <w:vAlign w:val="center"/>
          </w:tcPr>
          <w:p w14:paraId="62D04CF1" w14:textId="77777777" w:rsidR="00447D9A" w:rsidRPr="0057525F" w:rsidRDefault="00447D9A" w:rsidP="0057525F">
            <w:pPr>
              <w:jc w:val="center"/>
              <w:rPr>
                <w:bCs/>
              </w:rPr>
            </w:pPr>
            <w:r w:rsidRPr="0057525F">
              <w:rPr>
                <w:bCs/>
              </w:rPr>
              <w:t>Hoaït ñoäng cuûa GV</w:t>
            </w:r>
          </w:p>
        </w:tc>
        <w:tc>
          <w:tcPr>
            <w:tcW w:w="2693" w:type="dxa"/>
            <w:vAlign w:val="center"/>
          </w:tcPr>
          <w:p w14:paraId="6C24B4BB" w14:textId="77777777" w:rsidR="00447D9A" w:rsidRPr="0057525F" w:rsidRDefault="00447D9A" w:rsidP="0057525F">
            <w:pPr>
              <w:jc w:val="center"/>
              <w:rPr>
                <w:bCs/>
              </w:rPr>
            </w:pPr>
            <w:r w:rsidRPr="0057525F">
              <w:rPr>
                <w:bCs/>
              </w:rPr>
              <w:t>Hoaït ñoäng cuûa HS</w:t>
            </w:r>
          </w:p>
        </w:tc>
        <w:tc>
          <w:tcPr>
            <w:tcW w:w="4253" w:type="dxa"/>
            <w:vAlign w:val="center"/>
          </w:tcPr>
          <w:p w14:paraId="57365B73" w14:textId="77777777" w:rsidR="00447D9A" w:rsidRPr="0057525F" w:rsidRDefault="00447D9A" w:rsidP="0057525F">
            <w:pPr>
              <w:jc w:val="center"/>
              <w:rPr>
                <w:rFonts w:ascii="Times New Roman" w:hAnsi="Times New Roman"/>
                <w:bCs/>
              </w:rPr>
            </w:pPr>
            <w:r w:rsidRPr="0057525F">
              <w:rPr>
                <w:bCs/>
              </w:rPr>
              <w:t>N</w:t>
            </w:r>
            <w:r w:rsidRPr="0057525F">
              <w:rPr>
                <w:rFonts w:ascii="Times New Roman" w:hAnsi="Times New Roman"/>
                <w:bCs/>
              </w:rPr>
              <w:t>ội dung cần đạt</w:t>
            </w:r>
          </w:p>
        </w:tc>
      </w:tr>
      <w:tr w:rsidR="00447D9A" w:rsidRPr="00A2036C" w14:paraId="7F085AB4" w14:textId="77777777" w:rsidTr="00642C59">
        <w:tblPrEx>
          <w:tblCellMar>
            <w:top w:w="0" w:type="dxa"/>
            <w:bottom w:w="0" w:type="dxa"/>
          </w:tblCellMar>
        </w:tblPrEx>
        <w:tc>
          <w:tcPr>
            <w:tcW w:w="2693" w:type="dxa"/>
          </w:tcPr>
          <w:p w14:paraId="6D2086A7" w14:textId="77777777" w:rsidR="00447D9A" w:rsidRPr="00A2036C" w:rsidRDefault="00447D9A" w:rsidP="003A5968">
            <w:r w:rsidRPr="00A2036C">
              <w:t>GV giôùi thieäu ñöôøng cao cuûa tam giaùc nhö SGK.</w:t>
            </w:r>
          </w:p>
        </w:tc>
        <w:tc>
          <w:tcPr>
            <w:tcW w:w="2693" w:type="dxa"/>
          </w:tcPr>
          <w:p w14:paraId="13DAA86F" w14:textId="77777777" w:rsidR="00447D9A" w:rsidRPr="00A2036C" w:rsidRDefault="00447D9A" w:rsidP="003A5968"/>
        </w:tc>
        <w:tc>
          <w:tcPr>
            <w:tcW w:w="4253" w:type="dxa"/>
          </w:tcPr>
          <w:p w14:paraId="467C763A" w14:textId="77777777" w:rsidR="00447D9A" w:rsidRPr="00A2036C" w:rsidRDefault="00447D9A" w:rsidP="003A5968">
            <w:pPr>
              <w:rPr>
                <w:b/>
                <w:u w:val="single"/>
              </w:rPr>
            </w:pPr>
            <w:r w:rsidRPr="00A2036C">
              <w:rPr>
                <w:b/>
                <w:u w:val="single"/>
              </w:rPr>
              <w:t>I) Ñöôøng cao cuûa tam giaùc:</w:t>
            </w:r>
          </w:p>
          <w:p w14:paraId="2FD068FC" w14:textId="77777777" w:rsidR="00447D9A" w:rsidRPr="00A2036C" w:rsidRDefault="00447D9A" w:rsidP="003A5968">
            <w:r w:rsidRPr="00A2036C">
              <w:rPr>
                <w:b/>
                <w:u w:val="single"/>
              </w:rPr>
              <w:t>ÑN:</w:t>
            </w:r>
            <w:r w:rsidRPr="00A2036C">
              <w:t xml:space="preserve"> Trong moät tam giaùc, ñoaïn vuoâng goùc keû töø ñænh ñeán caïnh ñoái dieän goïi laø ñöôøng cao cuûa tam giaùc.</w:t>
            </w:r>
          </w:p>
          <w:p w14:paraId="6958642F" w14:textId="77777777" w:rsidR="00447D9A" w:rsidRPr="00A2036C" w:rsidRDefault="00447D9A" w:rsidP="003A5968">
            <w:r w:rsidRPr="00A2036C">
              <w:object w:dxaOrig="1410" w:dyaOrig="1335" w14:anchorId="307BC84C">
                <v:shape id="_x0000_i2832" type="#_x0000_t75" style="width:70.5pt;height:66.75pt" o:ole="">
                  <v:imagedata r:id="rId2356" o:title=""/>
                </v:shape>
                <o:OLEObject Type="Embed" ProgID="PBrush" ShapeID="_x0000_i2832" DrawAspect="Content" ObjectID="_1664268342" r:id="rId2357"/>
              </w:object>
            </w:r>
          </w:p>
        </w:tc>
      </w:tr>
      <w:tr w:rsidR="00447D9A" w:rsidRPr="00A2036C" w14:paraId="3B64874A" w14:textId="77777777" w:rsidTr="00642C59">
        <w:tblPrEx>
          <w:tblCellMar>
            <w:top w:w="0" w:type="dxa"/>
            <w:bottom w:w="0" w:type="dxa"/>
          </w:tblCellMar>
        </w:tblPrEx>
        <w:tc>
          <w:tcPr>
            <w:tcW w:w="2693" w:type="dxa"/>
          </w:tcPr>
          <w:p w14:paraId="7E8CA05A" w14:textId="77777777" w:rsidR="00447D9A" w:rsidRPr="00A2036C" w:rsidRDefault="00447D9A" w:rsidP="003A5968"/>
        </w:tc>
        <w:tc>
          <w:tcPr>
            <w:tcW w:w="2693" w:type="dxa"/>
          </w:tcPr>
          <w:p w14:paraId="73F08B5D" w14:textId="77777777" w:rsidR="00447D9A" w:rsidRPr="00A2036C" w:rsidRDefault="00447D9A" w:rsidP="003A5968"/>
        </w:tc>
        <w:tc>
          <w:tcPr>
            <w:tcW w:w="4253" w:type="dxa"/>
          </w:tcPr>
          <w:p w14:paraId="6E1F5390" w14:textId="77777777" w:rsidR="00447D9A" w:rsidRPr="00A2036C" w:rsidRDefault="00447D9A" w:rsidP="003A5968">
            <w:pPr>
              <w:rPr>
                <w:b/>
                <w:u w:val="single"/>
              </w:rPr>
            </w:pPr>
            <w:r w:rsidRPr="00A2036C">
              <w:rPr>
                <w:b/>
                <w:u w:val="single"/>
              </w:rPr>
              <w:t>II) Tính chaát ba ñöôøng cao cuûa tam giaùc:</w:t>
            </w:r>
          </w:p>
          <w:p w14:paraId="42D5A0FE" w14:textId="77777777" w:rsidR="00447D9A" w:rsidRPr="00A2036C" w:rsidRDefault="00447D9A" w:rsidP="003A5968">
            <w:r w:rsidRPr="00A2036C">
              <w:t>Ñònh lí: Ba ñöôøng cao cuûa tam giaùc cuøng ñi qua moät ñieåm.</w:t>
            </w:r>
          </w:p>
          <w:p w14:paraId="188DF67C" w14:textId="77777777" w:rsidR="00447D9A" w:rsidRPr="00A2036C" w:rsidRDefault="00447D9A" w:rsidP="003A5968">
            <w:r w:rsidRPr="00A2036C">
              <w:object w:dxaOrig="2250" w:dyaOrig="1650" w14:anchorId="17BFCD19">
                <v:shape id="_x0000_i2833" type="#_x0000_t75" style="width:112.5pt;height:82.5pt" o:ole="">
                  <v:imagedata r:id="rId2358" o:title=""/>
                </v:shape>
                <o:OLEObject Type="Embed" ProgID="PBrush" ShapeID="_x0000_i2833" DrawAspect="Content" ObjectID="_1664268343" r:id="rId2359"/>
              </w:object>
            </w:r>
          </w:p>
          <w:p w14:paraId="1935AE18" w14:textId="59E988D3" w:rsidR="00447D9A" w:rsidRPr="00A2036C" w:rsidRDefault="00447D9A" w:rsidP="003A5968">
            <w:r w:rsidRPr="00A2036C">
              <w:t xml:space="preserve">H: tröïc taâm cuûa </w:t>
            </w:r>
            <w:r w:rsidR="0095234D" w:rsidRPr="00A2036C">
              <w:rPr>
                <w:noProof/>
                <w:position w:val="-4"/>
              </w:rPr>
              <w:drawing>
                <wp:inline distT="0" distB="0" distL="0" distR="0" wp14:anchorId="342C087B" wp14:editId="326EA62B">
                  <wp:extent cx="142875" cy="161925"/>
                  <wp:effectExtent l="0" t="0" r="0" b="0"/>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BC</w:t>
            </w:r>
          </w:p>
        </w:tc>
      </w:tr>
      <w:tr w:rsidR="00447D9A" w:rsidRPr="00A2036C" w14:paraId="75DE42ED" w14:textId="77777777" w:rsidTr="00642C59">
        <w:tblPrEx>
          <w:tblCellMar>
            <w:top w:w="0" w:type="dxa"/>
            <w:bottom w:w="0" w:type="dxa"/>
          </w:tblCellMar>
        </w:tblPrEx>
        <w:tc>
          <w:tcPr>
            <w:tcW w:w="2693" w:type="dxa"/>
          </w:tcPr>
          <w:p w14:paraId="1AA7010B" w14:textId="77777777" w:rsidR="00447D9A" w:rsidRPr="00A2036C" w:rsidRDefault="00447D9A" w:rsidP="003A5968">
            <w:pPr>
              <w:rPr>
                <w:b/>
                <w:u w:val="single"/>
              </w:rPr>
            </w:pPr>
            <w:r w:rsidRPr="00A2036C">
              <w:rPr>
                <w:b/>
                <w:u w:val="single"/>
              </w:rPr>
              <w:t>Baøi 62 SGK/83:</w:t>
            </w:r>
          </w:p>
          <w:p w14:paraId="13DFD0B3" w14:textId="77777777" w:rsidR="00447D9A" w:rsidRPr="00A2036C" w:rsidRDefault="00447D9A" w:rsidP="003A5968">
            <w:r w:rsidRPr="00A2036C">
              <w:t xml:space="preserve">Cmr: moät tam giaùc coù hai ñöôøng cao baèng nhau thì tam giaùc ñoù laø tam giaùc caân. Töø ñoù suy ra tam giaùc coù ba ñöôøng </w:t>
            </w:r>
            <w:r w:rsidRPr="00A2036C">
              <w:lastRenderedPageBreak/>
              <w:t>cao baèng nhau thì tam giaùc ñoù laø tam giaùc ñeàu.</w:t>
            </w:r>
          </w:p>
        </w:tc>
        <w:tc>
          <w:tcPr>
            <w:tcW w:w="2693" w:type="dxa"/>
          </w:tcPr>
          <w:p w14:paraId="0C56245E" w14:textId="77777777" w:rsidR="00447D9A" w:rsidRPr="00A2036C" w:rsidRDefault="00447D9A" w:rsidP="003A5968">
            <w:pPr>
              <w:rPr>
                <w:b/>
                <w:u w:val="single"/>
              </w:rPr>
            </w:pPr>
            <w:r w:rsidRPr="00A2036C">
              <w:rPr>
                <w:b/>
                <w:u w:val="single"/>
              </w:rPr>
              <w:lastRenderedPageBreak/>
              <w:t>Baøi 62 SGK/83:</w:t>
            </w:r>
          </w:p>
          <w:p w14:paraId="5FBDEC9C" w14:textId="77777777" w:rsidR="00447D9A" w:rsidRPr="00A2036C" w:rsidRDefault="00447D9A" w:rsidP="003A5968">
            <w:r w:rsidRPr="00A2036C">
              <w:object w:dxaOrig="2130" w:dyaOrig="1590" w14:anchorId="184E2CB4">
                <v:shape id="_x0000_i2835" type="#_x0000_t75" style="width:106.5pt;height:79.5pt" o:ole="">
                  <v:imagedata r:id="rId2360" o:title=""/>
                </v:shape>
                <o:OLEObject Type="Embed" ProgID="PBrush" ShapeID="_x0000_i2835" DrawAspect="Content" ObjectID="_1664268344" r:id="rId2361"/>
              </w:object>
            </w:r>
          </w:p>
        </w:tc>
        <w:tc>
          <w:tcPr>
            <w:tcW w:w="4253" w:type="dxa"/>
          </w:tcPr>
          <w:p w14:paraId="142AFAEF" w14:textId="77777777" w:rsidR="00447D9A" w:rsidRPr="00A2036C" w:rsidRDefault="00447D9A" w:rsidP="003A5968">
            <w:pPr>
              <w:rPr>
                <w:b/>
                <w:u w:val="single"/>
              </w:rPr>
            </w:pPr>
            <w:r w:rsidRPr="00A2036C">
              <w:rPr>
                <w:b/>
                <w:u w:val="single"/>
              </w:rPr>
              <w:lastRenderedPageBreak/>
              <w:t>Baøi 62 SGK/83:</w:t>
            </w:r>
          </w:p>
          <w:p w14:paraId="4FE969A1" w14:textId="1C8CF89A" w:rsidR="00447D9A" w:rsidRPr="00A2036C" w:rsidRDefault="00447D9A" w:rsidP="003A5968">
            <w:r w:rsidRPr="00A2036C">
              <w:t xml:space="preserve">Xeùt </w:t>
            </w:r>
            <w:r w:rsidR="0095234D" w:rsidRPr="00A2036C">
              <w:rPr>
                <w:noProof/>
                <w:position w:val="-4"/>
              </w:rPr>
              <w:drawing>
                <wp:inline distT="0" distB="0" distL="0" distR="0" wp14:anchorId="0A15BCF3" wp14:editId="6A1E0404">
                  <wp:extent cx="142875" cy="161925"/>
                  <wp:effectExtent l="0" t="0" r="0" b="0"/>
                  <wp:docPr id="1812"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 xml:space="preserve">AMC vuoâng taïi M vaø </w:t>
            </w:r>
            <w:r w:rsidR="0095234D" w:rsidRPr="00A2036C">
              <w:rPr>
                <w:noProof/>
                <w:position w:val="-4"/>
              </w:rPr>
              <w:drawing>
                <wp:inline distT="0" distB="0" distL="0" distR="0" wp14:anchorId="7EFE7BA8" wp14:editId="43872C6C">
                  <wp:extent cx="142875" cy="161925"/>
                  <wp:effectExtent l="0" t="0" r="0" b="0"/>
                  <wp:docPr id="1813" name="Picture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BN vuoâng taïi N coù:</w:t>
            </w:r>
          </w:p>
          <w:p w14:paraId="48863847" w14:textId="77777777" w:rsidR="00447D9A" w:rsidRPr="00A2036C" w:rsidRDefault="00447D9A" w:rsidP="003A5968">
            <w:r w:rsidRPr="00A2036C">
              <w:t>MC=BN (gt)</w:t>
            </w:r>
          </w:p>
          <w:p w14:paraId="6029E01F" w14:textId="1FFCE153" w:rsidR="00447D9A" w:rsidRPr="00A2036C" w:rsidRDefault="0095234D" w:rsidP="003A5968">
            <w:r w:rsidRPr="00A2036C">
              <w:rPr>
                <w:noProof/>
                <w:position w:val="-4"/>
              </w:rPr>
              <w:drawing>
                <wp:inline distT="0" distB="0" distL="0" distR="0" wp14:anchorId="03DAE3E1" wp14:editId="6F6565BC">
                  <wp:extent cx="152400" cy="200025"/>
                  <wp:effectExtent l="0" t="0" r="0" b="0"/>
                  <wp:docPr id="1814" name="Picture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1872"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00447D9A" w:rsidRPr="00A2036C">
              <w:t>: goùc chung.</w:t>
            </w:r>
          </w:p>
          <w:p w14:paraId="4187E76B" w14:textId="017CB781" w:rsidR="00447D9A" w:rsidRPr="00A2036C" w:rsidRDefault="00447D9A" w:rsidP="003A5968">
            <w:r w:rsidRPr="00A2036C">
              <w:lastRenderedPageBreak/>
              <w:t xml:space="preserve">=&gt; </w:t>
            </w:r>
            <w:r w:rsidR="0095234D" w:rsidRPr="00A2036C">
              <w:rPr>
                <w:noProof/>
                <w:position w:val="-4"/>
              </w:rPr>
              <w:drawing>
                <wp:inline distT="0" distB="0" distL="0" distR="0" wp14:anchorId="7F64EE59" wp14:editId="691FBC03">
                  <wp:extent cx="142875" cy="161925"/>
                  <wp:effectExtent l="0" t="0" r="0" b="0"/>
                  <wp:docPr id="1815" name="Picture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MC=</w:t>
            </w:r>
            <w:r w:rsidR="0095234D" w:rsidRPr="00A2036C">
              <w:rPr>
                <w:noProof/>
                <w:position w:val="-4"/>
              </w:rPr>
              <w:drawing>
                <wp:inline distT="0" distB="0" distL="0" distR="0" wp14:anchorId="5E18D4B3" wp14:editId="5B432656">
                  <wp:extent cx="142875" cy="161925"/>
                  <wp:effectExtent l="0" t="0" r="0" b="0"/>
                  <wp:docPr id="1816" name="Picture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NB (ch-gn)</w:t>
            </w:r>
          </w:p>
          <w:p w14:paraId="15C5CBC4" w14:textId="77777777" w:rsidR="00447D9A" w:rsidRPr="00A2036C" w:rsidRDefault="00447D9A" w:rsidP="003A5968">
            <w:r w:rsidRPr="00A2036C">
              <w:t>=&gt;AC=AB (2 caïnh töông öùng)</w:t>
            </w:r>
          </w:p>
          <w:p w14:paraId="6026D426" w14:textId="0373CE18" w:rsidR="00447D9A" w:rsidRPr="00A2036C" w:rsidRDefault="00447D9A" w:rsidP="003A5968">
            <w:r w:rsidRPr="00A2036C">
              <w:t xml:space="preserve">=&gt; </w:t>
            </w:r>
            <w:r w:rsidR="0095234D" w:rsidRPr="00A2036C">
              <w:rPr>
                <w:noProof/>
                <w:position w:val="-4"/>
              </w:rPr>
              <w:drawing>
                <wp:inline distT="0" distB="0" distL="0" distR="0" wp14:anchorId="79A4C757" wp14:editId="47DCFA1C">
                  <wp:extent cx="142875" cy="161925"/>
                  <wp:effectExtent l="0" t="0" r="0" b="0"/>
                  <wp:docPr id="1817" name="Picture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BC caân taïi A (1)</w:t>
            </w:r>
          </w:p>
          <w:p w14:paraId="4CA5AD9D" w14:textId="108962BD" w:rsidR="00447D9A" w:rsidRPr="00A2036C" w:rsidRDefault="00447D9A" w:rsidP="003A5968">
            <w:r w:rsidRPr="00A2036C">
              <w:t xml:space="preserve">chöùng minh töông töï ta coù </w:t>
            </w:r>
            <w:r w:rsidR="0095234D" w:rsidRPr="00A2036C">
              <w:rPr>
                <w:noProof/>
                <w:position w:val="-4"/>
              </w:rPr>
              <w:drawing>
                <wp:inline distT="0" distB="0" distL="0" distR="0" wp14:anchorId="41805F86" wp14:editId="7FBCFED6">
                  <wp:extent cx="142875" cy="161925"/>
                  <wp:effectExtent l="0" t="0" r="0" b="0"/>
                  <wp:docPr id="1818" name="Picture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CNB=</w:t>
            </w:r>
            <w:r w:rsidR="0095234D" w:rsidRPr="00A2036C">
              <w:rPr>
                <w:noProof/>
                <w:position w:val="-4"/>
              </w:rPr>
              <w:drawing>
                <wp:inline distT="0" distB="0" distL="0" distR="0" wp14:anchorId="74DD6886" wp14:editId="07D81985">
                  <wp:extent cx="142875" cy="161925"/>
                  <wp:effectExtent l="0" t="0" r="0" b="0"/>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CKA (dh-gn)</w:t>
            </w:r>
          </w:p>
          <w:p w14:paraId="0B024AE3" w14:textId="77777777" w:rsidR="00447D9A" w:rsidRPr="00A2036C" w:rsidRDefault="00447D9A" w:rsidP="003A5968">
            <w:r w:rsidRPr="00A2036C">
              <w:t>=&gt;CB=CA (2)</w:t>
            </w:r>
          </w:p>
          <w:p w14:paraId="71FF9AB0" w14:textId="7A09C3AE" w:rsidR="00447D9A" w:rsidRPr="00A2036C" w:rsidRDefault="00447D9A" w:rsidP="003A5968">
            <w:r w:rsidRPr="00A2036C">
              <w:t xml:space="preserve">Töø (1), (2) =&gt; </w:t>
            </w:r>
            <w:r w:rsidR="0095234D" w:rsidRPr="00A2036C">
              <w:rPr>
                <w:noProof/>
                <w:position w:val="-4"/>
              </w:rPr>
              <w:drawing>
                <wp:inline distT="0" distB="0" distL="0" distR="0" wp14:anchorId="6CFFDC81" wp14:editId="0A97BBBC">
                  <wp:extent cx="142875" cy="161925"/>
                  <wp:effectExtent l="0" t="0" r="0" b="0"/>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0"/>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2036C">
              <w:t>ABC ñeàu.</w:t>
            </w:r>
          </w:p>
        </w:tc>
      </w:tr>
    </w:tbl>
    <w:p w14:paraId="6ABA7B00" w14:textId="77777777" w:rsidR="0057525F" w:rsidRDefault="0057525F" w:rsidP="003E690F">
      <w:pPr>
        <w:rPr>
          <w:b/>
          <w:bCs/>
          <w:u w:val="single"/>
        </w:rPr>
      </w:pPr>
    </w:p>
    <w:p w14:paraId="0F0DA76A" w14:textId="77777777" w:rsidR="003E690F" w:rsidRPr="00A2036C" w:rsidRDefault="003E690F" w:rsidP="003E690F">
      <w:pPr>
        <w:rPr>
          <w:rFonts w:ascii="Times New Roman" w:hAnsi="Times New Roman"/>
          <w:lang w:val="es-ES"/>
        </w:rPr>
      </w:pPr>
      <w:r w:rsidRPr="00A2036C">
        <w:rPr>
          <w:rFonts w:ascii="Times New Roman" w:hAnsi="Times New Roman"/>
          <w:lang w:val="es-ES"/>
        </w:rPr>
        <w:t>3. Hoạt động luyện tập</w:t>
      </w:r>
    </w:p>
    <w:p w14:paraId="19DC3D04" w14:textId="77777777" w:rsidR="003E690F" w:rsidRPr="00A2036C" w:rsidRDefault="003E690F" w:rsidP="003E690F">
      <w:pPr>
        <w:rPr>
          <w:rFonts w:ascii="Times New Roman" w:hAnsi="Times New Roman"/>
          <w:lang w:val="es-ES"/>
        </w:rPr>
      </w:pPr>
      <w:r w:rsidRPr="00A2036C">
        <w:rPr>
          <w:rFonts w:ascii="Times New Roman" w:hAnsi="Times New Roman"/>
          <w:lang w:val="es-ES"/>
        </w:rPr>
        <w:t>4, Hoạt động vận dụng</w:t>
      </w:r>
    </w:p>
    <w:p w14:paraId="311D7C13" w14:textId="77777777" w:rsidR="003E690F" w:rsidRPr="00A2036C" w:rsidRDefault="003E690F" w:rsidP="003E690F">
      <w:pPr>
        <w:rPr>
          <w:rFonts w:ascii="Times New Roman" w:hAnsi="Times New Roman"/>
          <w:lang w:val="es-ES"/>
        </w:rPr>
      </w:pPr>
      <w:r w:rsidRPr="00A2036C">
        <w:rPr>
          <w:rFonts w:ascii="Times New Roman" w:hAnsi="Times New Roman"/>
          <w:lang w:val="es-ES"/>
        </w:rPr>
        <w:t>5, Hoạt động tìm tòi mở rộng</w:t>
      </w:r>
    </w:p>
    <w:p w14:paraId="532DB287" w14:textId="77777777" w:rsidR="0057525F" w:rsidRPr="0057525F" w:rsidRDefault="0057525F" w:rsidP="00CA17E9">
      <w:pPr>
        <w:rPr>
          <w:lang w:val="es-ES"/>
        </w:rPr>
      </w:pPr>
      <w:r w:rsidRPr="0057525F">
        <w:rPr>
          <w:lang w:val="es-ES"/>
        </w:rPr>
        <w:t>Hoïc baøi, laøm baøi taäp SGK/83.</w:t>
      </w:r>
    </w:p>
    <w:p w14:paraId="1B26C5C7" w14:textId="77777777" w:rsidR="00CA17E9" w:rsidRPr="00CA17E9" w:rsidRDefault="00CA17E9" w:rsidP="00CA17E9">
      <w:pPr>
        <w:jc w:val="center"/>
        <w:rPr>
          <w:rFonts w:ascii="Times New Roman" w:hAnsi="Times New Roman"/>
          <w:b/>
          <w:lang w:val="es-ES"/>
        </w:rPr>
      </w:pPr>
      <w:r>
        <w:rPr>
          <w:b/>
          <w:bCs/>
          <w:u w:val="single"/>
          <w:lang w:val="es-ES"/>
        </w:rPr>
        <w:br w:type="page"/>
      </w:r>
      <w:r w:rsidR="00882F35">
        <w:rPr>
          <w:rFonts w:ascii="Times New Roman" w:hAnsi="Times New Roman"/>
          <w:b/>
          <w:lang w:val="es-ES"/>
        </w:rPr>
        <w:lastRenderedPageBreak/>
        <w:t>Tiết: 66</w:t>
      </w:r>
    </w:p>
    <w:p w14:paraId="397E29E0" w14:textId="77777777" w:rsidR="00CA17E9" w:rsidRPr="00CA17E9" w:rsidRDefault="00CA17E9" w:rsidP="00CA17E9">
      <w:pPr>
        <w:jc w:val="center"/>
        <w:rPr>
          <w:rFonts w:ascii=".VnTimeH" w:hAnsi=".VnTimeH"/>
          <w:b/>
          <w:lang w:val="es-ES"/>
        </w:rPr>
      </w:pPr>
      <w:r w:rsidRPr="00CA17E9">
        <w:rPr>
          <w:rFonts w:ascii=".VnTimeH" w:hAnsi=".VnTimeH"/>
          <w:b/>
          <w:lang w:val="es-ES"/>
        </w:rPr>
        <w:t>luyÖn tËp</w:t>
      </w:r>
    </w:p>
    <w:p w14:paraId="38195443" w14:textId="77777777" w:rsidR="00CA17E9" w:rsidRPr="00CA17E9" w:rsidRDefault="00CA17E9" w:rsidP="00CA17E9">
      <w:pPr>
        <w:rPr>
          <w:rFonts w:ascii="Times New Roman" w:hAnsi="Times New Roman"/>
          <w:b/>
          <w:u w:val="single"/>
          <w:lang w:val="es-ES"/>
        </w:rPr>
      </w:pPr>
      <w:r w:rsidRPr="00CA17E9">
        <w:rPr>
          <w:rFonts w:ascii="Times New Roman" w:hAnsi="Times New Roman"/>
          <w:b/>
          <w:bCs/>
          <w:lang w:val="es-ES"/>
        </w:rPr>
        <w:t>I. MỤC TIÊU</w:t>
      </w:r>
      <w:r w:rsidRPr="00CA17E9">
        <w:rPr>
          <w:rFonts w:ascii="Times New Roman" w:hAnsi="Times New Roman"/>
          <w:b/>
          <w:lang w:val="es-ES"/>
        </w:rPr>
        <w:t xml:space="preserve"> </w:t>
      </w:r>
    </w:p>
    <w:p w14:paraId="3EC258AB" w14:textId="77777777" w:rsidR="00CA17E9" w:rsidRPr="00CA17E9" w:rsidRDefault="00CA17E9" w:rsidP="00CA17E9">
      <w:pPr>
        <w:rPr>
          <w:rFonts w:ascii="Times New Roman" w:hAnsi="Times New Roman"/>
          <w:lang w:val="es-ES"/>
        </w:rPr>
      </w:pPr>
      <w:r w:rsidRPr="00CA17E9">
        <w:rPr>
          <w:rFonts w:ascii="Times New Roman" w:hAnsi="Times New Roman"/>
          <w:lang w:val="es-ES"/>
        </w:rPr>
        <w:t>1. Kiến thức:</w:t>
      </w:r>
    </w:p>
    <w:p w14:paraId="40D07927" w14:textId="77777777" w:rsidR="00CA17E9" w:rsidRPr="00CA17E9" w:rsidRDefault="00CA17E9" w:rsidP="00CA17E9">
      <w:pPr>
        <w:ind w:firstLine="720"/>
        <w:rPr>
          <w:rFonts w:ascii=".VnTime" w:hAnsi=".VnTime"/>
          <w:color w:val="3366FF"/>
          <w:lang w:val="nl-NL"/>
        </w:rPr>
      </w:pPr>
      <w:r w:rsidRPr="00CA17E9">
        <w:rPr>
          <w:rFonts w:ascii=".VnTime" w:hAnsi=".VnTime"/>
          <w:lang w:val="nl-NL"/>
        </w:rPr>
        <w:t>- ¤n luyÖn kh¸i niÖm, tÝnh chÊt ®­êng cao cña tam gi¸c.</w:t>
      </w:r>
    </w:p>
    <w:p w14:paraId="18C4AFA0" w14:textId="77777777" w:rsidR="00CA17E9" w:rsidRPr="00CA17E9" w:rsidRDefault="00CA17E9" w:rsidP="00CA17E9">
      <w:pPr>
        <w:ind w:firstLine="720"/>
        <w:jc w:val="both"/>
        <w:rPr>
          <w:rFonts w:ascii=".VnTime" w:hAnsi=".VnTime"/>
          <w:lang w:val="nl-NL"/>
        </w:rPr>
      </w:pPr>
      <w:r w:rsidRPr="00CA17E9">
        <w:rPr>
          <w:rFonts w:ascii=".VnTime" w:hAnsi=".VnTime"/>
          <w:lang w:val="nl-NL"/>
        </w:rPr>
        <w:t>- ¤n luyÖn c¸ch vÏ ®­êng cao cña tam gi¸c.</w:t>
      </w:r>
    </w:p>
    <w:p w14:paraId="4C925A87" w14:textId="77777777" w:rsidR="00CA17E9" w:rsidRPr="00CA17E9" w:rsidRDefault="00CA17E9" w:rsidP="00CA17E9">
      <w:pPr>
        <w:jc w:val="both"/>
        <w:rPr>
          <w:rFonts w:ascii=".VnTime" w:hAnsi=".VnTime"/>
          <w:lang w:val="es-ES"/>
        </w:rPr>
      </w:pPr>
      <w:r w:rsidRPr="00CA17E9">
        <w:rPr>
          <w:rFonts w:ascii="Times New Roman" w:hAnsi="Times New Roman"/>
          <w:lang w:val="es-ES"/>
        </w:rPr>
        <w:t xml:space="preserve">2. Kỹ năng: </w:t>
      </w:r>
      <w:r w:rsidRPr="00CA17E9">
        <w:rPr>
          <w:rFonts w:ascii=".VnTime" w:hAnsi=".VnTime"/>
        </w:rPr>
        <w:t>VËn dông gi¶i ®­îc mét sè bµi to¸n.</w:t>
      </w:r>
    </w:p>
    <w:p w14:paraId="25A7B8DF" w14:textId="77777777" w:rsidR="00CA17E9" w:rsidRPr="00CA17E9" w:rsidRDefault="00CA17E9" w:rsidP="00CA17E9">
      <w:pPr>
        <w:jc w:val="both"/>
        <w:rPr>
          <w:rFonts w:ascii=".VnTime" w:hAnsi=".VnTime"/>
          <w:lang w:val="es-ES"/>
        </w:rPr>
      </w:pPr>
      <w:r w:rsidRPr="00CA17E9">
        <w:rPr>
          <w:rFonts w:ascii="Times New Roman" w:hAnsi="Times New Roman"/>
          <w:lang w:val="es-ES"/>
        </w:rPr>
        <w:t xml:space="preserve">3. Thái độ: </w:t>
      </w:r>
      <w:r w:rsidRPr="00CA17E9">
        <w:rPr>
          <w:rFonts w:ascii=".VnTime" w:hAnsi=".VnTime"/>
          <w:lang w:val="es-ES"/>
        </w:rPr>
        <w:t>HS chuÈn bÞ bµi tr­íc ë nhµ; TÝch cùc x©y dùng bµi.</w:t>
      </w:r>
    </w:p>
    <w:p w14:paraId="2E6C15F5" w14:textId="77777777" w:rsidR="00CA17E9" w:rsidRPr="00CA17E9" w:rsidRDefault="00CA17E9" w:rsidP="00CA17E9">
      <w:pPr>
        <w:jc w:val="both"/>
        <w:rPr>
          <w:rFonts w:ascii="Times New Roman" w:hAnsi="Times New Roman"/>
          <w:lang w:val="es-ES"/>
        </w:rPr>
      </w:pPr>
      <w:r w:rsidRPr="00CA17E9">
        <w:rPr>
          <w:rFonts w:ascii="Times New Roman" w:hAnsi="Times New Roman"/>
          <w:lang w:val="es-ES"/>
        </w:rPr>
        <w:t>4. Định hướng phát triển năng lực: Năng lực quan sát, Tư duy, Tự học, Giải quyết vấn đề và năng lực vẽ hình.</w:t>
      </w:r>
    </w:p>
    <w:p w14:paraId="039334C5" w14:textId="77777777" w:rsidR="00CA17E9" w:rsidRPr="00CA17E9" w:rsidRDefault="00CA17E9" w:rsidP="00CA17E9">
      <w:pPr>
        <w:rPr>
          <w:rFonts w:ascii="Times New Roman" w:hAnsi="Times New Roman"/>
          <w:b/>
          <w:lang w:val="es-ES"/>
        </w:rPr>
      </w:pPr>
      <w:r w:rsidRPr="00CA17E9">
        <w:rPr>
          <w:rFonts w:ascii="Times New Roman" w:hAnsi="Times New Roman"/>
          <w:b/>
          <w:bCs/>
          <w:lang w:val="es-ES"/>
        </w:rPr>
        <w:t xml:space="preserve">II. </w:t>
      </w:r>
      <w:r w:rsidRPr="00CA17E9">
        <w:rPr>
          <w:rFonts w:ascii="Times New Roman" w:hAnsi="Times New Roman"/>
          <w:b/>
          <w:lang w:val="es-ES"/>
        </w:rPr>
        <w:t>CHUẨN BỊ CỦA GV VÀ HỌC SINH</w:t>
      </w:r>
    </w:p>
    <w:p w14:paraId="415C1819" w14:textId="77777777" w:rsidR="00CA17E9" w:rsidRPr="00CA17E9" w:rsidRDefault="00CA17E9" w:rsidP="00CA17E9">
      <w:pPr>
        <w:pStyle w:val="ListParagraph"/>
        <w:spacing w:line="240" w:lineRule="auto"/>
        <w:ind w:left="0"/>
        <w:jc w:val="both"/>
        <w:rPr>
          <w:szCs w:val="24"/>
          <w:lang w:val="es-ES"/>
        </w:rPr>
      </w:pPr>
      <w:r w:rsidRPr="00CA17E9">
        <w:rPr>
          <w:szCs w:val="24"/>
          <w:lang w:val="es-ES"/>
        </w:rPr>
        <w:t xml:space="preserve">       </w:t>
      </w:r>
      <w:r w:rsidRPr="00CA17E9">
        <w:rPr>
          <w:szCs w:val="24"/>
          <w:lang w:val="es-ES"/>
        </w:rPr>
        <w:tab/>
        <w:t>- GV: Thước thẳng, thước đo góc.</w:t>
      </w:r>
    </w:p>
    <w:p w14:paraId="05154935" w14:textId="77777777" w:rsidR="00CA17E9" w:rsidRPr="00CA17E9" w:rsidRDefault="00CA17E9" w:rsidP="00CA17E9">
      <w:pPr>
        <w:pStyle w:val="ListParagraph"/>
        <w:spacing w:line="240" w:lineRule="auto"/>
        <w:ind w:left="0" w:firstLine="720"/>
        <w:jc w:val="both"/>
        <w:rPr>
          <w:szCs w:val="24"/>
          <w:lang w:val="es-ES"/>
        </w:rPr>
      </w:pPr>
      <w:r w:rsidRPr="00CA17E9">
        <w:rPr>
          <w:szCs w:val="24"/>
          <w:lang w:val="es-ES"/>
        </w:rPr>
        <w:t>- HS: Thước thẳng, thước đo góc.</w:t>
      </w:r>
    </w:p>
    <w:p w14:paraId="1CA62CBB" w14:textId="77777777" w:rsidR="00CA17E9" w:rsidRPr="00CA17E9" w:rsidRDefault="00CA17E9" w:rsidP="00CA17E9">
      <w:pPr>
        <w:rPr>
          <w:rFonts w:ascii="Times New Roman" w:hAnsi="Times New Roman"/>
          <w:b/>
          <w:lang w:val="es-ES"/>
        </w:rPr>
      </w:pPr>
      <w:r w:rsidRPr="00CA17E9">
        <w:rPr>
          <w:rFonts w:ascii="Times New Roman" w:hAnsi="Times New Roman"/>
          <w:b/>
          <w:lang w:val="es-ES"/>
        </w:rPr>
        <w:t>III. PHƯƠNG PHÁP TRỌNG TÂM</w:t>
      </w:r>
    </w:p>
    <w:p w14:paraId="2E0EB76F" w14:textId="77777777" w:rsidR="00CA17E9" w:rsidRPr="00CA17E9" w:rsidRDefault="00CA17E9" w:rsidP="00CA17E9">
      <w:pPr>
        <w:ind w:firstLine="720"/>
        <w:rPr>
          <w:rFonts w:ascii="Times New Roman" w:hAnsi="Times New Roman"/>
          <w:lang w:val="es-ES"/>
        </w:rPr>
      </w:pPr>
      <w:r w:rsidRPr="00CA17E9">
        <w:rPr>
          <w:rFonts w:ascii="Times New Roman" w:hAnsi="Times New Roman"/>
          <w:lang w:val="es-ES"/>
        </w:rPr>
        <w:t xml:space="preserve"> -  Phương pháp:  Nêu và giải quyết vấn đề, Trực quan nêu vấn đề, thực hành.</w:t>
      </w:r>
    </w:p>
    <w:p w14:paraId="059FEB54" w14:textId="77777777" w:rsidR="00CA17E9" w:rsidRPr="00CA17E9" w:rsidRDefault="00CA17E9" w:rsidP="00CA17E9">
      <w:pPr>
        <w:rPr>
          <w:rFonts w:ascii="Times New Roman" w:hAnsi="Times New Roman"/>
          <w:b/>
          <w:lang w:val="es-ES"/>
        </w:rPr>
      </w:pPr>
      <w:r w:rsidRPr="00CA17E9">
        <w:rPr>
          <w:rFonts w:ascii="Times New Roman" w:hAnsi="Times New Roman"/>
          <w:b/>
          <w:bCs/>
          <w:lang w:val="es-ES"/>
        </w:rPr>
        <w:t>IV. TIẾN TRÌNH TIẾT HỌC</w:t>
      </w:r>
    </w:p>
    <w:p w14:paraId="6313AC5C" w14:textId="77777777" w:rsidR="00CA17E9" w:rsidRPr="00CA17E9" w:rsidRDefault="00CA17E9" w:rsidP="00CA17E9">
      <w:pPr>
        <w:rPr>
          <w:rFonts w:ascii="Times New Roman" w:hAnsi="Times New Roman"/>
          <w:lang w:val="es-ES"/>
        </w:rPr>
      </w:pPr>
      <w:r w:rsidRPr="00CA17E9">
        <w:rPr>
          <w:rFonts w:ascii="Times New Roman" w:hAnsi="Times New Roman"/>
          <w:lang w:val="nb-NO"/>
        </w:rPr>
        <w:t xml:space="preserve">1 . </w:t>
      </w:r>
      <w:r w:rsidRPr="00CA17E9">
        <w:rPr>
          <w:rFonts w:ascii="Times New Roman" w:hAnsi="Times New Roman"/>
          <w:lang w:val="es-ES"/>
        </w:rPr>
        <w:t>Khởi động:</w:t>
      </w:r>
    </w:p>
    <w:p w14:paraId="04C84421" w14:textId="77777777" w:rsidR="00CA17E9" w:rsidRPr="00CA17E9" w:rsidRDefault="00CA17E9" w:rsidP="00CA17E9">
      <w:pPr>
        <w:rPr>
          <w:rFonts w:ascii="Times New Roman" w:hAnsi="Times New Roman"/>
          <w:lang w:val="es-ES"/>
        </w:rPr>
      </w:pPr>
      <w:r w:rsidRPr="00CA17E9">
        <w:rPr>
          <w:rFonts w:ascii="Times New Roman" w:hAnsi="Times New Roman"/>
          <w:lang w:val="es-ES"/>
        </w:rPr>
        <w:t>2 . Hoạt động hình thành kiến thức:</w:t>
      </w:r>
    </w:p>
    <w:p w14:paraId="11EA5F63" w14:textId="77777777" w:rsidR="00CA17E9" w:rsidRPr="00960850" w:rsidRDefault="00CA17E9" w:rsidP="00CA17E9">
      <w:pPr>
        <w:rPr>
          <w:rFonts w:ascii=".VnTime" w:hAnsi=".VnTime"/>
          <w:lang w:val="es-ES"/>
        </w:rPr>
      </w:pPr>
    </w:p>
    <w:tbl>
      <w:tblPr>
        <w:tblW w:w="9639"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27"/>
        <w:gridCol w:w="5812"/>
      </w:tblGrid>
      <w:tr w:rsidR="00447D9A" w:rsidRPr="00960850" w14:paraId="1B47B2F2" w14:textId="77777777" w:rsidTr="00642C59">
        <w:tc>
          <w:tcPr>
            <w:tcW w:w="3827" w:type="dxa"/>
          </w:tcPr>
          <w:p w14:paraId="675A11AF" w14:textId="77777777" w:rsidR="00447D9A" w:rsidRPr="00960850" w:rsidRDefault="00447D9A" w:rsidP="00C16B37">
            <w:pPr>
              <w:jc w:val="center"/>
              <w:rPr>
                <w:rFonts w:ascii=".VnTime" w:hAnsi=".VnTime"/>
                <w:b/>
                <w:bCs/>
              </w:rPr>
            </w:pPr>
            <w:r w:rsidRPr="00960850">
              <w:rPr>
                <w:rFonts w:ascii=".VnTime" w:hAnsi=".VnTime"/>
                <w:b/>
                <w:bCs/>
              </w:rPr>
              <w:t>Ho¹t ®éng cña thµy, trß</w:t>
            </w:r>
          </w:p>
        </w:tc>
        <w:tc>
          <w:tcPr>
            <w:tcW w:w="5812" w:type="dxa"/>
          </w:tcPr>
          <w:p w14:paraId="056553AC" w14:textId="77777777" w:rsidR="00447D9A" w:rsidRPr="00960850" w:rsidRDefault="00447D9A" w:rsidP="00447D9A">
            <w:pPr>
              <w:jc w:val="center"/>
              <w:rPr>
                <w:rFonts w:ascii=".VnTime" w:hAnsi=".VnTime"/>
                <w:b/>
                <w:bCs/>
              </w:rPr>
            </w:pPr>
            <w:r w:rsidRPr="00960850">
              <w:rPr>
                <w:rFonts w:ascii=".VnTime" w:hAnsi=".VnTime"/>
                <w:b/>
                <w:bCs/>
              </w:rPr>
              <w:t>Ghi b¶ng</w:t>
            </w:r>
          </w:p>
        </w:tc>
      </w:tr>
      <w:tr w:rsidR="00447D9A" w:rsidRPr="00260F61" w14:paraId="142D1148" w14:textId="77777777" w:rsidTr="00642C59">
        <w:tc>
          <w:tcPr>
            <w:tcW w:w="3827" w:type="dxa"/>
          </w:tcPr>
          <w:p w14:paraId="28A8B001" w14:textId="77777777" w:rsidR="00447D9A" w:rsidRPr="00960850" w:rsidRDefault="00447D9A" w:rsidP="00C16B37">
            <w:pPr>
              <w:rPr>
                <w:rFonts w:ascii=".VnTime" w:hAnsi=".VnTime"/>
              </w:rPr>
            </w:pPr>
            <w:r w:rsidRPr="00960850">
              <w:rPr>
                <w:rFonts w:ascii=".VnTime" w:hAnsi=".VnTime"/>
              </w:rPr>
              <w:t>- Yªu cÇu häc sinh lµm bµi tËp 59.</w:t>
            </w:r>
          </w:p>
          <w:p w14:paraId="6A74D1C7" w14:textId="77777777" w:rsidR="00447D9A" w:rsidRPr="00960850" w:rsidRDefault="00447D9A" w:rsidP="00C16B37">
            <w:pPr>
              <w:rPr>
                <w:rFonts w:ascii=".VnTime" w:hAnsi=".VnTime"/>
              </w:rPr>
            </w:pPr>
            <w:r w:rsidRPr="00960850">
              <w:rPr>
                <w:rFonts w:ascii=".VnTime" w:hAnsi=".VnTime"/>
              </w:rPr>
              <w:t>- Häc sinh ®äc kÜ ®Çu bµi, vÏ h×nh ghi GT, KL.</w:t>
            </w:r>
          </w:p>
          <w:p w14:paraId="1EA0C112" w14:textId="77777777" w:rsidR="00447D9A" w:rsidRPr="00960850" w:rsidRDefault="00447D9A" w:rsidP="00C16B37">
            <w:pPr>
              <w:rPr>
                <w:rFonts w:ascii=".VnTime" w:hAnsi=".VnTime"/>
              </w:rPr>
            </w:pPr>
          </w:p>
          <w:p w14:paraId="181B9A18" w14:textId="77777777" w:rsidR="00447D9A" w:rsidRPr="00960850" w:rsidRDefault="00447D9A" w:rsidP="00C16B37">
            <w:pPr>
              <w:rPr>
                <w:rFonts w:ascii=".VnTime" w:hAnsi=".VnTime"/>
              </w:rPr>
            </w:pPr>
          </w:p>
          <w:p w14:paraId="75F35A4A" w14:textId="77777777" w:rsidR="00447D9A" w:rsidRPr="00960850" w:rsidRDefault="00447D9A" w:rsidP="00C16B37">
            <w:pPr>
              <w:rPr>
                <w:rFonts w:ascii=".VnTime" w:hAnsi=".VnTime"/>
              </w:rPr>
            </w:pPr>
          </w:p>
          <w:p w14:paraId="13DBC557" w14:textId="77777777" w:rsidR="00447D9A" w:rsidRPr="00960850" w:rsidRDefault="00447D9A" w:rsidP="00C16B37">
            <w:pPr>
              <w:rPr>
                <w:rFonts w:ascii=".VnTime" w:hAnsi=".VnTime"/>
              </w:rPr>
            </w:pPr>
          </w:p>
          <w:p w14:paraId="712E6934" w14:textId="77777777" w:rsidR="00447D9A" w:rsidRPr="00960850" w:rsidRDefault="00447D9A" w:rsidP="00C16B37">
            <w:pPr>
              <w:rPr>
                <w:rFonts w:ascii=".VnTime" w:hAnsi=".VnTime"/>
              </w:rPr>
            </w:pPr>
          </w:p>
          <w:p w14:paraId="1C86DE7D" w14:textId="77777777" w:rsidR="00447D9A" w:rsidRPr="00960850" w:rsidRDefault="00447D9A" w:rsidP="00C16B37">
            <w:pPr>
              <w:rPr>
                <w:rFonts w:ascii=".VnTime" w:hAnsi=".VnTime"/>
              </w:rPr>
            </w:pPr>
          </w:p>
          <w:p w14:paraId="7D1218C7" w14:textId="77777777" w:rsidR="00447D9A" w:rsidRPr="00960850" w:rsidRDefault="00447D9A" w:rsidP="00C16B37">
            <w:pPr>
              <w:rPr>
                <w:rFonts w:ascii=".VnTime" w:hAnsi=".VnTime"/>
              </w:rPr>
            </w:pPr>
          </w:p>
          <w:p w14:paraId="3A4D936A" w14:textId="77777777" w:rsidR="00447D9A" w:rsidRPr="00960850" w:rsidRDefault="00447D9A" w:rsidP="00C16B37">
            <w:pPr>
              <w:rPr>
                <w:rFonts w:ascii=".VnTime" w:hAnsi=".VnTime"/>
              </w:rPr>
            </w:pPr>
          </w:p>
          <w:p w14:paraId="4D1D0C91" w14:textId="77777777" w:rsidR="00447D9A" w:rsidRPr="00960850" w:rsidRDefault="00447D9A" w:rsidP="00C16B37">
            <w:pPr>
              <w:rPr>
                <w:rFonts w:ascii=".VnTime" w:hAnsi=".VnTime"/>
              </w:rPr>
            </w:pPr>
            <w:r w:rsidRPr="00960850">
              <w:rPr>
                <w:rFonts w:ascii=".VnTime" w:hAnsi=".VnTime"/>
              </w:rPr>
              <w:t xml:space="preserve">? SN </w:t>
            </w:r>
            <w:r w:rsidRPr="00960850">
              <w:rPr>
                <w:rFonts w:ascii=".VnTime" w:hAnsi=".VnTime"/>
                <w:position w:val="-4"/>
              </w:rPr>
              <w:object w:dxaOrig="240" w:dyaOrig="260" w14:anchorId="2EBB3C92">
                <v:shape id="_x0000_i2845" type="#_x0000_t75" style="width:12pt;height:13pt" o:ole="">
                  <v:imagedata r:id="rId2362" o:title=""/>
                </v:shape>
                <o:OLEObject Type="Embed" ProgID="Equation.DSMT4" ShapeID="_x0000_i2845" DrawAspect="Content" ObjectID="_1664268345" r:id="rId2363"/>
              </w:object>
            </w:r>
            <w:r w:rsidRPr="00960850">
              <w:rPr>
                <w:rFonts w:ascii=".VnTime" w:hAnsi=".VnTime"/>
              </w:rPr>
              <w:t xml:space="preserve"> ML, SL lµ ®­êng g× ccña </w:t>
            </w:r>
            <w:r w:rsidRPr="00960850">
              <w:rPr>
                <w:rFonts w:ascii=".VnTime" w:hAnsi=".VnTime"/>
                <w:position w:val="-4"/>
              </w:rPr>
              <w:object w:dxaOrig="240" w:dyaOrig="260" w14:anchorId="600F82AE">
                <v:shape id="_x0000_i2846" type="#_x0000_t75" style="width:12pt;height:13pt" o:ole="">
                  <v:imagedata r:id="rId2364" o:title=""/>
                </v:shape>
                <o:OLEObject Type="Embed" ProgID="Equation.DSMT4" ShapeID="_x0000_i2846" DrawAspect="Content" ObjectID="_1664268346" r:id="rId2365"/>
              </w:object>
            </w:r>
            <w:r w:rsidRPr="00960850">
              <w:rPr>
                <w:rFonts w:ascii=".VnTime" w:hAnsi=".VnTime"/>
              </w:rPr>
              <w:t>LNM.</w:t>
            </w:r>
          </w:p>
          <w:p w14:paraId="6E780651" w14:textId="77777777" w:rsidR="00447D9A" w:rsidRPr="00960850" w:rsidRDefault="00447D9A" w:rsidP="00C16B37">
            <w:pPr>
              <w:rPr>
                <w:rFonts w:ascii=".VnTime" w:hAnsi=".VnTime"/>
              </w:rPr>
            </w:pPr>
            <w:r w:rsidRPr="00960850">
              <w:rPr>
                <w:rFonts w:ascii=".VnTime" w:hAnsi=".VnTime"/>
              </w:rPr>
              <w:t>- Häc sinh: ®­êng cao cña tam gi¸c.</w:t>
            </w:r>
          </w:p>
          <w:p w14:paraId="0D9743FF" w14:textId="77777777" w:rsidR="00447D9A" w:rsidRPr="00960850" w:rsidRDefault="00447D9A" w:rsidP="00C16B37">
            <w:pPr>
              <w:rPr>
                <w:rFonts w:ascii=".VnTime" w:hAnsi=".VnTime"/>
              </w:rPr>
            </w:pPr>
            <w:r w:rsidRPr="00960850">
              <w:rPr>
                <w:rFonts w:ascii=".VnTime" w:hAnsi=".VnTime"/>
              </w:rPr>
              <w:t>? Muèng vËy S ph¶i lµ ®iÓm g× cña tam gi¸c.</w:t>
            </w:r>
          </w:p>
          <w:p w14:paraId="7F1836C5" w14:textId="77777777" w:rsidR="00447D9A" w:rsidRPr="00960850" w:rsidRDefault="00447D9A" w:rsidP="00C16B37">
            <w:pPr>
              <w:rPr>
                <w:rFonts w:ascii=".VnTime" w:hAnsi=".VnTime"/>
              </w:rPr>
            </w:pPr>
            <w:r w:rsidRPr="00960850">
              <w:rPr>
                <w:rFonts w:ascii=".VnTime" w:hAnsi=".VnTime"/>
              </w:rPr>
              <w:t>- Trùc t©m.</w:t>
            </w:r>
          </w:p>
          <w:p w14:paraId="5EFA190D" w14:textId="77777777" w:rsidR="00447D9A" w:rsidRPr="00960850" w:rsidRDefault="00447D9A" w:rsidP="00C16B37">
            <w:pPr>
              <w:rPr>
                <w:rFonts w:ascii=".VnTime" w:hAnsi=".VnTime"/>
              </w:rPr>
            </w:pPr>
            <w:r w:rsidRPr="00960850">
              <w:rPr>
                <w:rFonts w:ascii=".VnTime" w:hAnsi=".VnTime"/>
              </w:rPr>
              <w:t>- Gi¸o viªn h­íng dÉn häc sinh t×m lêi gi¶i phÇn b).</w:t>
            </w:r>
          </w:p>
          <w:p w14:paraId="3BA000BC" w14:textId="77777777" w:rsidR="00447D9A" w:rsidRPr="00960850" w:rsidRDefault="00447D9A" w:rsidP="00C16B37">
            <w:pPr>
              <w:rPr>
                <w:rFonts w:ascii=".VnTime" w:hAnsi=".VnTime"/>
              </w:rPr>
            </w:pPr>
            <w:r w:rsidRPr="00960850">
              <w:rPr>
                <w:rFonts w:ascii=".VnTime" w:hAnsi=".VnTime"/>
              </w:rPr>
              <w:t xml:space="preserve">                </w:t>
            </w:r>
            <w:r w:rsidRPr="00960850">
              <w:rPr>
                <w:rFonts w:ascii=".VnTime" w:hAnsi=".VnTime"/>
                <w:position w:val="-6"/>
              </w:rPr>
              <w:object w:dxaOrig="1060" w:dyaOrig="380" w14:anchorId="4E153EA7">
                <v:shape id="_x0000_i2847" type="#_x0000_t75" style="width:53pt;height:19pt" o:ole="">
                  <v:imagedata r:id="rId2366" o:title=""/>
                </v:shape>
                <o:OLEObject Type="Embed" ProgID="Equation.DSMT4" ShapeID="_x0000_i2847" DrawAspect="Content" ObjectID="_1664268347" r:id="rId2367"/>
              </w:object>
            </w:r>
          </w:p>
          <w:p w14:paraId="0448ED30" w14:textId="77777777" w:rsidR="00447D9A" w:rsidRPr="00960850" w:rsidRDefault="00447D9A" w:rsidP="00C16B37">
            <w:pPr>
              <w:rPr>
                <w:rFonts w:ascii=".VnTime" w:hAnsi=".VnTime"/>
              </w:rPr>
            </w:pPr>
            <w:r w:rsidRPr="00960850">
              <w:rPr>
                <w:rFonts w:ascii=".VnTime" w:hAnsi=".VnTime"/>
              </w:rPr>
              <w:t xml:space="preserve">                    </w:t>
            </w:r>
            <w:r w:rsidRPr="00960850">
              <w:rPr>
                <w:rFonts w:ascii=".VnTime" w:hAnsi=".VnTime"/>
                <w:position w:val="-6"/>
              </w:rPr>
              <w:object w:dxaOrig="220" w:dyaOrig="340" w14:anchorId="201166A9">
                <v:shape id="_x0000_i2848" type="#_x0000_t75" style="width:11pt;height:17pt" o:ole="">
                  <v:imagedata r:id="rId2368" o:title=""/>
                </v:shape>
                <o:OLEObject Type="Embed" ProgID="Equation.DSMT4" ShapeID="_x0000_i2848" DrawAspect="Content" ObjectID="_1664268348" r:id="rId2369"/>
              </w:object>
            </w:r>
            <w:r w:rsidRPr="00960850">
              <w:rPr>
                <w:rFonts w:ascii=".VnTime" w:hAnsi=".VnTime"/>
                <w:position w:val="-4"/>
              </w:rPr>
              <w:object w:dxaOrig="240" w:dyaOrig="260" w14:anchorId="569C1AA4">
                <v:shape id="_x0000_i2849" type="#_x0000_t75" style="width:12pt;height:13pt" o:ole="">
                  <v:imagedata r:id="rId2364" o:title=""/>
                </v:shape>
                <o:OLEObject Type="Embed" ProgID="Equation.DSMT4" ShapeID="_x0000_i2849" DrawAspect="Content" ObjectID="_1664268349" r:id="rId2370"/>
              </w:object>
            </w:r>
            <w:r w:rsidRPr="00960850">
              <w:rPr>
                <w:rFonts w:ascii=".VnTime" w:hAnsi=".VnTime"/>
              </w:rPr>
              <w:t>SMP</w:t>
            </w:r>
          </w:p>
          <w:p w14:paraId="7CC00973" w14:textId="77777777" w:rsidR="00447D9A" w:rsidRPr="00960850" w:rsidRDefault="00447D9A" w:rsidP="00C16B37">
            <w:pPr>
              <w:rPr>
                <w:rFonts w:ascii=".VnTime" w:hAnsi=".VnTime"/>
              </w:rPr>
            </w:pPr>
            <w:r w:rsidRPr="00960850">
              <w:rPr>
                <w:rFonts w:ascii=".VnTime" w:hAnsi=".VnTime"/>
              </w:rPr>
              <w:t xml:space="preserve">                 </w:t>
            </w:r>
            <w:r w:rsidRPr="00960850">
              <w:rPr>
                <w:rFonts w:ascii=".VnTime" w:hAnsi=".VnTime"/>
                <w:position w:val="-6"/>
              </w:rPr>
              <w:object w:dxaOrig="1060" w:dyaOrig="380" w14:anchorId="3DB6D6BA">
                <v:shape id="_x0000_i2850" type="#_x0000_t75" style="width:53pt;height:19pt" o:ole="">
                  <v:imagedata r:id="rId2371" o:title=""/>
                </v:shape>
                <o:OLEObject Type="Embed" ProgID="Equation.DSMT4" ShapeID="_x0000_i2850" DrawAspect="Content" ObjectID="_1664268350" r:id="rId2372"/>
              </w:object>
            </w:r>
          </w:p>
          <w:p w14:paraId="6E3777C3" w14:textId="77777777" w:rsidR="00447D9A" w:rsidRPr="00960850" w:rsidRDefault="00447D9A" w:rsidP="00C16B37">
            <w:pPr>
              <w:rPr>
                <w:rFonts w:ascii=".VnTime" w:hAnsi=".VnTime"/>
              </w:rPr>
            </w:pPr>
            <w:r w:rsidRPr="00960850">
              <w:rPr>
                <w:rFonts w:ascii=".VnTime" w:hAnsi=".VnTime"/>
              </w:rPr>
              <w:t xml:space="preserve">                    </w:t>
            </w:r>
            <w:r w:rsidRPr="00960850">
              <w:rPr>
                <w:rFonts w:ascii=".VnTime" w:hAnsi=".VnTime"/>
                <w:position w:val="-6"/>
              </w:rPr>
              <w:object w:dxaOrig="220" w:dyaOrig="340" w14:anchorId="2A586C8C">
                <v:shape id="_x0000_i2851" type="#_x0000_t75" style="width:11pt;height:17pt" o:ole="">
                  <v:imagedata r:id="rId2368" o:title=""/>
                </v:shape>
                <o:OLEObject Type="Embed" ProgID="Equation.DSMT4" ShapeID="_x0000_i2851" DrawAspect="Content" ObjectID="_1664268351" r:id="rId2373"/>
              </w:object>
            </w:r>
            <w:r w:rsidRPr="00960850">
              <w:rPr>
                <w:rFonts w:ascii=".VnTime" w:hAnsi=".VnTime"/>
                <w:position w:val="-4"/>
              </w:rPr>
              <w:object w:dxaOrig="240" w:dyaOrig="260" w14:anchorId="1D48FB92">
                <v:shape id="_x0000_i2852" type="#_x0000_t75" style="width:12pt;height:13pt" o:ole="">
                  <v:imagedata r:id="rId2364" o:title=""/>
                </v:shape>
                <o:OLEObject Type="Embed" ProgID="Equation.DSMT4" ShapeID="_x0000_i2852" DrawAspect="Content" ObjectID="_1664268352" r:id="rId2374"/>
              </w:object>
            </w:r>
            <w:r w:rsidRPr="00960850">
              <w:rPr>
                <w:rFonts w:ascii=".VnTime" w:hAnsi=".VnTime"/>
              </w:rPr>
              <w:t>MQN</w:t>
            </w:r>
          </w:p>
          <w:p w14:paraId="60FA5EC3" w14:textId="77777777" w:rsidR="00447D9A" w:rsidRPr="00960850" w:rsidRDefault="00447D9A" w:rsidP="00C16B37">
            <w:pPr>
              <w:rPr>
                <w:rFonts w:ascii=".VnTime" w:hAnsi=".VnTime"/>
              </w:rPr>
            </w:pPr>
            <w:r w:rsidRPr="00960850">
              <w:rPr>
                <w:rFonts w:ascii=".VnTime" w:hAnsi=".VnTime"/>
              </w:rPr>
              <w:t xml:space="preserve">                 </w:t>
            </w:r>
            <w:r w:rsidRPr="00960850">
              <w:rPr>
                <w:rFonts w:ascii=".VnTime" w:hAnsi=".VnTime"/>
                <w:position w:val="-6"/>
              </w:rPr>
              <w:object w:dxaOrig="680" w:dyaOrig="380" w14:anchorId="13E7D92C">
                <v:shape id="_x0000_i2853" type="#_x0000_t75" style="width:34pt;height:19pt" o:ole="">
                  <v:imagedata r:id="rId2375" o:title=""/>
                </v:shape>
                <o:OLEObject Type="Embed" ProgID="Equation.DSMT4" ShapeID="_x0000_i2853" DrawAspect="Content" ObjectID="_1664268353" r:id="rId2376"/>
              </w:object>
            </w:r>
          </w:p>
          <w:p w14:paraId="0012407A" w14:textId="77777777" w:rsidR="00447D9A" w:rsidRPr="00960850" w:rsidRDefault="00447D9A" w:rsidP="00C16B37">
            <w:pPr>
              <w:rPr>
                <w:rFonts w:ascii=".VnTime" w:hAnsi=".VnTime"/>
              </w:rPr>
            </w:pPr>
            <w:r w:rsidRPr="00960850">
              <w:rPr>
                <w:rFonts w:ascii=".VnTime" w:hAnsi=".VnTime"/>
              </w:rPr>
              <w:t>- Yªu cÇu häc sinh dùa vµo ph©n tiÝch tr×nh bµy lêi gi¶i.</w:t>
            </w:r>
          </w:p>
          <w:p w14:paraId="57402F6F" w14:textId="77777777" w:rsidR="00447D9A" w:rsidRPr="00960850" w:rsidRDefault="00447D9A" w:rsidP="00C16B37">
            <w:pPr>
              <w:rPr>
                <w:rFonts w:ascii=".VnTime" w:hAnsi=".VnTime"/>
              </w:rPr>
            </w:pPr>
          </w:p>
          <w:p w14:paraId="5468881F" w14:textId="77777777" w:rsidR="00447D9A" w:rsidRPr="00960850" w:rsidRDefault="00447D9A" w:rsidP="00C16B37">
            <w:pPr>
              <w:rPr>
                <w:rFonts w:ascii=".VnTime" w:hAnsi=".VnTime"/>
              </w:rPr>
            </w:pPr>
          </w:p>
          <w:p w14:paraId="493AE9B9" w14:textId="77777777" w:rsidR="00447D9A" w:rsidRPr="00960850" w:rsidRDefault="00447D9A" w:rsidP="00C16B37">
            <w:pPr>
              <w:rPr>
                <w:rFonts w:ascii=".VnTime" w:hAnsi=".VnTime"/>
              </w:rPr>
            </w:pPr>
          </w:p>
          <w:p w14:paraId="74253D96" w14:textId="77777777" w:rsidR="00447D9A" w:rsidRPr="00960850" w:rsidRDefault="00447D9A" w:rsidP="00C16B37">
            <w:pPr>
              <w:rPr>
                <w:rFonts w:ascii=".VnTime" w:hAnsi=".VnTime"/>
              </w:rPr>
            </w:pPr>
          </w:p>
          <w:p w14:paraId="53B8AC76" w14:textId="77777777" w:rsidR="00447D9A" w:rsidRPr="00960850" w:rsidRDefault="00447D9A" w:rsidP="00C16B37">
            <w:pPr>
              <w:rPr>
                <w:rFonts w:ascii=".VnTime" w:hAnsi=".VnTime"/>
              </w:rPr>
            </w:pPr>
          </w:p>
          <w:p w14:paraId="6EBD0634" w14:textId="77777777" w:rsidR="00447D9A" w:rsidRPr="00960850" w:rsidRDefault="00447D9A" w:rsidP="00C16B37">
            <w:pPr>
              <w:rPr>
                <w:rFonts w:ascii=".VnTime" w:hAnsi=".VnTime"/>
              </w:rPr>
            </w:pPr>
            <w:r w:rsidRPr="00960850">
              <w:rPr>
                <w:rFonts w:ascii=".VnTime" w:hAnsi=".VnTime"/>
              </w:rPr>
              <w:t>- Yªu cÇu häc sinh lµm bµi tËp 61</w:t>
            </w:r>
          </w:p>
          <w:p w14:paraId="64A3E2D6" w14:textId="77777777" w:rsidR="00447D9A" w:rsidRPr="00960850" w:rsidRDefault="00447D9A" w:rsidP="00C16B37">
            <w:pPr>
              <w:rPr>
                <w:rFonts w:ascii=".VnTime" w:hAnsi=".VnTime"/>
              </w:rPr>
            </w:pPr>
            <w:r w:rsidRPr="00960850">
              <w:rPr>
                <w:rFonts w:ascii=".VnTime" w:hAnsi=".VnTime"/>
              </w:rPr>
              <w:t xml:space="preserve">? C¸ch x¸c ®Þnh trùc t©m cña tam </w:t>
            </w:r>
            <w:r w:rsidRPr="00960850">
              <w:rPr>
                <w:rFonts w:ascii=".VnTime" w:hAnsi=".VnTime"/>
              </w:rPr>
              <w:lastRenderedPageBreak/>
              <w:t>gi¸c.</w:t>
            </w:r>
          </w:p>
          <w:p w14:paraId="7E4225F2" w14:textId="77777777" w:rsidR="00447D9A" w:rsidRPr="00960850" w:rsidRDefault="00447D9A" w:rsidP="00C16B37">
            <w:pPr>
              <w:rPr>
                <w:rFonts w:ascii=".VnTime" w:hAnsi=".VnTime"/>
              </w:rPr>
            </w:pPr>
            <w:r w:rsidRPr="00960850">
              <w:rPr>
                <w:rFonts w:ascii=".VnTime" w:hAnsi=".VnTime"/>
              </w:rPr>
              <w:t>- X¸c ®Þnh ®­îc giao ®iÓm cña 2 ®­êng cao.</w:t>
            </w:r>
          </w:p>
          <w:p w14:paraId="4AB6BEEF" w14:textId="77777777" w:rsidR="00447D9A" w:rsidRPr="00960850" w:rsidRDefault="00447D9A" w:rsidP="00C16B37">
            <w:pPr>
              <w:rPr>
                <w:rFonts w:ascii=".VnTime" w:hAnsi=".VnTime"/>
              </w:rPr>
            </w:pPr>
          </w:p>
          <w:p w14:paraId="5FC7A0C7" w14:textId="77777777" w:rsidR="00447D9A" w:rsidRPr="00960850" w:rsidRDefault="00447D9A" w:rsidP="00C16B37">
            <w:pPr>
              <w:rPr>
                <w:rFonts w:ascii=".VnTime" w:hAnsi=".VnTime"/>
              </w:rPr>
            </w:pPr>
          </w:p>
          <w:p w14:paraId="086FD6DA" w14:textId="77777777" w:rsidR="00447D9A" w:rsidRPr="00960850" w:rsidRDefault="00447D9A" w:rsidP="00C16B37">
            <w:pPr>
              <w:rPr>
                <w:rFonts w:ascii=".VnTime" w:hAnsi=".VnTime"/>
              </w:rPr>
            </w:pPr>
          </w:p>
          <w:p w14:paraId="45921388" w14:textId="77777777" w:rsidR="00447D9A" w:rsidRPr="00960850" w:rsidRDefault="00447D9A" w:rsidP="00C16B37">
            <w:pPr>
              <w:rPr>
                <w:rFonts w:ascii=".VnTime" w:hAnsi=".VnTime"/>
              </w:rPr>
            </w:pPr>
          </w:p>
          <w:p w14:paraId="100413F0" w14:textId="77777777" w:rsidR="00447D9A" w:rsidRPr="00960850" w:rsidRDefault="00447D9A" w:rsidP="00C16B37">
            <w:pPr>
              <w:rPr>
                <w:rFonts w:ascii=".VnTime" w:hAnsi=".VnTime"/>
              </w:rPr>
            </w:pPr>
          </w:p>
          <w:p w14:paraId="077D9543" w14:textId="77777777" w:rsidR="00447D9A" w:rsidRPr="00960850" w:rsidRDefault="00447D9A" w:rsidP="00C16B37">
            <w:pPr>
              <w:rPr>
                <w:rFonts w:ascii=".VnTime" w:hAnsi=".VnTime"/>
              </w:rPr>
            </w:pPr>
          </w:p>
          <w:p w14:paraId="77D3F238" w14:textId="77777777" w:rsidR="00447D9A" w:rsidRPr="00960850" w:rsidRDefault="00447D9A" w:rsidP="00C16B37">
            <w:pPr>
              <w:rPr>
                <w:rFonts w:ascii=".VnTime" w:hAnsi=".VnTime"/>
              </w:rPr>
            </w:pPr>
          </w:p>
          <w:p w14:paraId="1900481B" w14:textId="77777777" w:rsidR="00447D9A" w:rsidRPr="00960850" w:rsidRDefault="00447D9A" w:rsidP="00C16B37">
            <w:pPr>
              <w:rPr>
                <w:rFonts w:ascii=".VnTime" w:hAnsi=".VnTime"/>
              </w:rPr>
            </w:pPr>
          </w:p>
          <w:p w14:paraId="3ADAEDBB" w14:textId="77777777" w:rsidR="00447D9A" w:rsidRPr="00960850" w:rsidRDefault="00447D9A" w:rsidP="00C16B37">
            <w:pPr>
              <w:rPr>
                <w:rFonts w:ascii=".VnTime" w:hAnsi=".VnTime"/>
              </w:rPr>
            </w:pPr>
            <w:r w:rsidRPr="00960850">
              <w:rPr>
                <w:rFonts w:ascii=".VnTime" w:hAnsi=".VnTime"/>
              </w:rPr>
              <w:t>- 2 häc sinh lªn b¶ng tr×nh bµy phÇn a, b.</w:t>
            </w:r>
          </w:p>
          <w:p w14:paraId="7BDEE211" w14:textId="77777777" w:rsidR="00447D9A" w:rsidRPr="00960850" w:rsidRDefault="00447D9A" w:rsidP="00C16B37">
            <w:pPr>
              <w:rPr>
                <w:rFonts w:ascii=".VnTime" w:hAnsi=".VnTime"/>
              </w:rPr>
            </w:pPr>
            <w:r w:rsidRPr="00960850">
              <w:rPr>
                <w:rFonts w:ascii=".VnTime" w:hAnsi=".VnTime"/>
              </w:rPr>
              <w:t>- Líp nhËn xÐt, bæ sung, söa ch÷a.</w:t>
            </w:r>
          </w:p>
          <w:p w14:paraId="30939CCA" w14:textId="77777777" w:rsidR="00447D9A" w:rsidRPr="00960850" w:rsidRDefault="00447D9A" w:rsidP="00C16B37">
            <w:pPr>
              <w:rPr>
                <w:rFonts w:ascii=".VnTime" w:hAnsi=".VnTime"/>
              </w:rPr>
            </w:pPr>
            <w:r w:rsidRPr="00960850">
              <w:rPr>
                <w:rFonts w:ascii=".VnTime" w:hAnsi=".VnTime"/>
              </w:rPr>
              <w:t>- Gi¸o viªn chèt.</w:t>
            </w:r>
          </w:p>
        </w:tc>
        <w:tc>
          <w:tcPr>
            <w:tcW w:w="5812" w:type="dxa"/>
          </w:tcPr>
          <w:p w14:paraId="29F2B98A" w14:textId="77777777" w:rsidR="00447D9A" w:rsidRPr="00960850" w:rsidRDefault="00447D9A" w:rsidP="00C16B37">
            <w:pPr>
              <w:rPr>
                <w:rFonts w:ascii=".VnTime" w:hAnsi=".VnTime"/>
              </w:rPr>
            </w:pPr>
            <w:r w:rsidRPr="00960850">
              <w:rPr>
                <w:rFonts w:ascii=".VnTime" w:hAnsi=".VnTime"/>
                <w:b/>
                <w:u w:val="single"/>
              </w:rPr>
              <w:lastRenderedPageBreak/>
              <w:t>Bµi tËp 59</w:t>
            </w:r>
            <w:r w:rsidRPr="00960850">
              <w:rPr>
                <w:rFonts w:ascii=".VnTime" w:hAnsi=".VnTime"/>
                <w:u w:val="single"/>
              </w:rPr>
              <w:t xml:space="preserve"> </w:t>
            </w:r>
            <w:r w:rsidRPr="00960850">
              <w:rPr>
                <w:rFonts w:ascii=".VnTime" w:hAnsi=".VnTime"/>
              </w:rPr>
              <w:t>(SGK)</w:t>
            </w:r>
          </w:p>
          <w:p w14:paraId="5FC4B9E6" w14:textId="51112094" w:rsidR="00447D9A" w:rsidRPr="00960850" w:rsidRDefault="00447D9A" w:rsidP="00C16B37">
            <w:pPr>
              <w:rPr>
                <w:rFonts w:ascii=".VnTime" w:hAnsi=".VnTime"/>
              </w:rPr>
            </w:pPr>
            <w:r w:rsidRPr="00960850">
              <w:rPr>
                <w:rFonts w:ascii=".VnTime" w:hAnsi=".VnTime"/>
              </w:rPr>
              <w:t xml:space="preserve">       </w:t>
            </w:r>
            <w:r w:rsidR="0095234D" w:rsidRPr="00CA17E9">
              <w:rPr>
                <w:rFonts w:ascii=".VnTime" w:hAnsi=".VnTime"/>
                <w:noProof/>
              </w:rPr>
              <w:drawing>
                <wp:inline distT="0" distB="0" distL="0" distR="0" wp14:anchorId="40832B40" wp14:editId="168A41F5">
                  <wp:extent cx="2019300" cy="1609725"/>
                  <wp:effectExtent l="0" t="0" r="0" b="0"/>
                  <wp:docPr id="18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77">
                            <a:extLst>
                              <a:ext uri="{28A0092B-C50C-407E-A947-70E740481C1C}">
                                <a14:useLocalDpi xmlns:a14="http://schemas.microsoft.com/office/drawing/2010/main" val="0"/>
                              </a:ext>
                            </a:extLst>
                          </a:blip>
                          <a:srcRect/>
                          <a:stretch>
                            <a:fillRect/>
                          </a:stretch>
                        </pic:blipFill>
                        <pic:spPr bwMode="auto">
                          <a:xfrm>
                            <a:off x="0" y="0"/>
                            <a:ext cx="2019300" cy="1609725"/>
                          </a:xfrm>
                          <a:prstGeom prst="rect">
                            <a:avLst/>
                          </a:prstGeom>
                          <a:noFill/>
                          <a:ln>
                            <a:noFill/>
                          </a:ln>
                        </pic:spPr>
                      </pic:pic>
                    </a:graphicData>
                  </a:graphic>
                </wp:inline>
              </w:drawing>
            </w:r>
          </w:p>
          <w:tbl>
            <w:tblPr>
              <w:tblW w:w="0" w:type="auto"/>
              <w:tblBorders>
                <w:insideH w:val="single" w:sz="4" w:space="0" w:color="auto"/>
                <w:insideV w:val="single" w:sz="4" w:space="0" w:color="auto"/>
              </w:tblBorders>
              <w:tblLook w:val="0000" w:firstRow="0" w:lastRow="0" w:firstColumn="0" w:lastColumn="0" w:noHBand="0" w:noVBand="0"/>
            </w:tblPr>
            <w:tblGrid>
              <w:gridCol w:w="731"/>
              <w:gridCol w:w="4579"/>
            </w:tblGrid>
            <w:tr w:rsidR="00447D9A" w:rsidRPr="00960850" w14:paraId="4EA99C26" w14:textId="77777777" w:rsidTr="00C16B37">
              <w:tc>
                <w:tcPr>
                  <w:tcW w:w="731" w:type="dxa"/>
                  <w:vAlign w:val="center"/>
                </w:tcPr>
                <w:p w14:paraId="191C936F" w14:textId="77777777" w:rsidR="00447D9A" w:rsidRPr="00960850" w:rsidRDefault="00447D9A" w:rsidP="00C16B37">
                  <w:pPr>
                    <w:jc w:val="center"/>
                    <w:rPr>
                      <w:rFonts w:ascii=".VnTime" w:hAnsi=".VnTime"/>
                    </w:rPr>
                  </w:pPr>
                  <w:r w:rsidRPr="00960850">
                    <w:rPr>
                      <w:rFonts w:ascii=".VnTime" w:hAnsi=".VnTime"/>
                    </w:rPr>
                    <w:t>GT</w:t>
                  </w:r>
                </w:p>
              </w:tc>
              <w:tc>
                <w:tcPr>
                  <w:tcW w:w="4579" w:type="dxa"/>
                </w:tcPr>
                <w:p w14:paraId="7850CBDC" w14:textId="77777777" w:rsidR="00447D9A" w:rsidRPr="00960850" w:rsidRDefault="00447D9A" w:rsidP="00C16B37">
                  <w:pPr>
                    <w:rPr>
                      <w:rFonts w:ascii=".VnTime" w:hAnsi=".VnTime"/>
                    </w:rPr>
                  </w:pPr>
                  <w:r w:rsidRPr="00960850">
                    <w:rPr>
                      <w:rFonts w:ascii=".VnTime" w:hAnsi=".VnTime"/>
                      <w:position w:val="-4"/>
                    </w:rPr>
                    <w:object w:dxaOrig="240" w:dyaOrig="260" w14:anchorId="031F0DEC">
                      <v:shape id="_x0000_i2855" type="#_x0000_t75" style="width:12pt;height:13pt" o:ole="">
                        <v:imagedata r:id="rId2364" o:title=""/>
                      </v:shape>
                      <o:OLEObject Type="Embed" ProgID="Equation.DSMT4" ShapeID="_x0000_i2855" DrawAspect="Content" ObjectID="_1664268354" r:id="rId2378"/>
                    </w:object>
                  </w:r>
                  <w:r w:rsidRPr="00960850">
                    <w:rPr>
                      <w:rFonts w:ascii=".VnTime" w:hAnsi=".VnTime"/>
                    </w:rPr>
                    <w:t xml:space="preserve">LMN, MQ </w:t>
                  </w:r>
                  <w:r w:rsidRPr="00960850">
                    <w:rPr>
                      <w:rFonts w:ascii=".VnTime" w:hAnsi=".VnTime"/>
                      <w:position w:val="-4"/>
                    </w:rPr>
                    <w:object w:dxaOrig="240" w:dyaOrig="260" w14:anchorId="5965B7C7">
                      <v:shape id="_x0000_i2856" type="#_x0000_t75" style="width:12pt;height:13pt" o:ole="">
                        <v:imagedata r:id="rId2362" o:title=""/>
                      </v:shape>
                      <o:OLEObject Type="Embed" ProgID="Equation.DSMT4" ShapeID="_x0000_i2856" DrawAspect="Content" ObjectID="_1664268355" r:id="rId2379"/>
                    </w:object>
                  </w:r>
                  <w:r w:rsidRPr="00960850">
                    <w:rPr>
                      <w:rFonts w:ascii=".VnTime" w:hAnsi=".VnTime"/>
                    </w:rPr>
                    <w:t xml:space="preserve"> NL, LP </w:t>
                  </w:r>
                  <w:r w:rsidRPr="00960850">
                    <w:rPr>
                      <w:rFonts w:ascii=".VnTime" w:hAnsi=".VnTime"/>
                      <w:position w:val="-4"/>
                    </w:rPr>
                    <w:object w:dxaOrig="240" w:dyaOrig="260" w14:anchorId="2E482B1B">
                      <v:shape id="_x0000_i2857" type="#_x0000_t75" style="width:12pt;height:13pt" o:ole="">
                        <v:imagedata r:id="rId2362" o:title=""/>
                      </v:shape>
                      <o:OLEObject Type="Embed" ProgID="Equation.DSMT4" ShapeID="_x0000_i2857" DrawAspect="Content" ObjectID="_1664268356" r:id="rId2380"/>
                    </w:object>
                  </w:r>
                  <w:r w:rsidRPr="00960850">
                    <w:rPr>
                      <w:rFonts w:ascii=".VnTime" w:hAnsi=".VnTime"/>
                    </w:rPr>
                    <w:t xml:space="preserve"> ML</w:t>
                  </w:r>
                </w:p>
              </w:tc>
            </w:tr>
            <w:tr w:rsidR="00447D9A" w:rsidRPr="00960850" w14:paraId="46AE2330" w14:textId="77777777" w:rsidTr="00C16B37">
              <w:tc>
                <w:tcPr>
                  <w:tcW w:w="731" w:type="dxa"/>
                  <w:vAlign w:val="center"/>
                </w:tcPr>
                <w:p w14:paraId="5BD846ED" w14:textId="77777777" w:rsidR="00447D9A" w:rsidRPr="00960850" w:rsidRDefault="00447D9A" w:rsidP="00C16B37">
                  <w:pPr>
                    <w:jc w:val="center"/>
                    <w:rPr>
                      <w:rFonts w:ascii=".VnTime" w:hAnsi=".VnTime"/>
                    </w:rPr>
                  </w:pPr>
                  <w:r w:rsidRPr="00960850">
                    <w:rPr>
                      <w:rFonts w:ascii=".VnTime" w:hAnsi=".VnTime"/>
                    </w:rPr>
                    <w:t>KL</w:t>
                  </w:r>
                </w:p>
              </w:tc>
              <w:tc>
                <w:tcPr>
                  <w:tcW w:w="4579" w:type="dxa"/>
                </w:tcPr>
                <w:p w14:paraId="1325EC3C" w14:textId="77777777" w:rsidR="00447D9A" w:rsidRPr="00960850" w:rsidRDefault="00447D9A" w:rsidP="00C16B37">
                  <w:pPr>
                    <w:rPr>
                      <w:rFonts w:ascii=".VnTime" w:hAnsi=".VnTime"/>
                    </w:rPr>
                  </w:pPr>
                  <w:r w:rsidRPr="00960850">
                    <w:rPr>
                      <w:rFonts w:ascii=".VnTime" w:hAnsi=".VnTime"/>
                    </w:rPr>
                    <w:t xml:space="preserve">a) NS </w:t>
                  </w:r>
                  <w:r w:rsidRPr="00960850">
                    <w:rPr>
                      <w:rFonts w:ascii=".VnTime" w:hAnsi=".VnTime"/>
                      <w:position w:val="-4"/>
                    </w:rPr>
                    <w:object w:dxaOrig="240" w:dyaOrig="260" w14:anchorId="21AA852D">
                      <v:shape id="_x0000_i2858" type="#_x0000_t75" style="width:12pt;height:13pt" o:ole="">
                        <v:imagedata r:id="rId2362" o:title=""/>
                      </v:shape>
                      <o:OLEObject Type="Embed" ProgID="Equation.DSMT4" ShapeID="_x0000_i2858" DrawAspect="Content" ObjectID="_1664268357" r:id="rId2381"/>
                    </w:object>
                  </w:r>
                  <w:r w:rsidRPr="00960850">
                    <w:rPr>
                      <w:rFonts w:ascii=".VnTime" w:hAnsi=".VnTime"/>
                    </w:rPr>
                    <w:t xml:space="preserve"> ML</w:t>
                  </w:r>
                </w:p>
                <w:p w14:paraId="30E4701F" w14:textId="77777777" w:rsidR="00447D9A" w:rsidRPr="00960850" w:rsidRDefault="00447D9A" w:rsidP="00C16B37">
                  <w:pPr>
                    <w:rPr>
                      <w:rFonts w:ascii=".VnTime" w:hAnsi=".VnTime"/>
                    </w:rPr>
                  </w:pPr>
                  <w:r w:rsidRPr="00960850">
                    <w:rPr>
                      <w:rFonts w:ascii=".VnTime" w:hAnsi=".VnTime"/>
                    </w:rPr>
                    <w:t xml:space="preserve">b) Víi </w:t>
                  </w:r>
                  <w:r w:rsidRPr="00960850">
                    <w:rPr>
                      <w:rFonts w:ascii=".VnTime" w:hAnsi=".VnTime"/>
                      <w:position w:val="-4"/>
                    </w:rPr>
                    <w:object w:dxaOrig="1240" w:dyaOrig="360" w14:anchorId="25C3C513">
                      <v:shape id="_x0000_i2859" type="#_x0000_t75" style="width:62pt;height:18pt" o:ole="">
                        <v:imagedata r:id="rId2382" o:title=""/>
                      </v:shape>
                      <o:OLEObject Type="Embed" ProgID="Equation.DSMT4" ShapeID="_x0000_i2859" DrawAspect="Content" ObjectID="_1664268358" r:id="rId2383"/>
                    </w:object>
                  </w:r>
                  <w:r w:rsidRPr="00960850">
                    <w:rPr>
                      <w:rFonts w:ascii=".VnTime" w:hAnsi=".VnTime"/>
                    </w:rPr>
                    <w:t>. TÝnh gãc MSP vµ gãc PSQ.</w:t>
                  </w:r>
                </w:p>
              </w:tc>
            </w:tr>
          </w:tbl>
          <w:p w14:paraId="2188BEAF" w14:textId="77777777" w:rsidR="00447D9A" w:rsidRPr="00960850" w:rsidRDefault="00447D9A" w:rsidP="00C16B37">
            <w:pPr>
              <w:rPr>
                <w:rFonts w:ascii=".VnTime" w:hAnsi=".VnTime"/>
              </w:rPr>
            </w:pPr>
            <w:r w:rsidRPr="00960850">
              <w:rPr>
                <w:rFonts w:ascii=".VnTime" w:hAnsi=".VnTime"/>
              </w:rPr>
              <w:t>Bg:</w:t>
            </w:r>
          </w:p>
          <w:p w14:paraId="1607F5AD" w14:textId="77777777" w:rsidR="00447D9A" w:rsidRPr="00960850" w:rsidRDefault="00447D9A" w:rsidP="00C16B37">
            <w:pPr>
              <w:rPr>
                <w:rFonts w:ascii=".VnTime" w:hAnsi=".VnTime"/>
              </w:rPr>
            </w:pPr>
            <w:r w:rsidRPr="00960850">
              <w:rPr>
                <w:rFonts w:ascii=".VnTime" w:hAnsi=".VnTime"/>
              </w:rPr>
              <w:t xml:space="preserve">a) V× MQ </w:t>
            </w:r>
            <w:r w:rsidRPr="00960850">
              <w:rPr>
                <w:rFonts w:ascii=".VnTime" w:hAnsi=".VnTime"/>
                <w:position w:val="-4"/>
              </w:rPr>
              <w:object w:dxaOrig="240" w:dyaOrig="260" w14:anchorId="626C2671">
                <v:shape id="_x0000_i2860" type="#_x0000_t75" style="width:12pt;height:13pt" o:ole="">
                  <v:imagedata r:id="rId2362" o:title=""/>
                </v:shape>
                <o:OLEObject Type="Embed" ProgID="Equation.DSMT4" ShapeID="_x0000_i2860" DrawAspect="Content" ObjectID="_1664268359" r:id="rId2384"/>
              </w:object>
            </w:r>
            <w:r w:rsidRPr="00960850">
              <w:rPr>
                <w:rFonts w:ascii=".VnTime" w:hAnsi=".VnTime"/>
              </w:rPr>
              <w:t xml:space="preserve"> LN, LP </w:t>
            </w:r>
            <w:r w:rsidRPr="00960850">
              <w:rPr>
                <w:rFonts w:ascii=".VnTime" w:hAnsi=".VnTime"/>
                <w:position w:val="-4"/>
              </w:rPr>
              <w:object w:dxaOrig="240" w:dyaOrig="260" w14:anchorId="6A0BB442">
                <v:shape id="_x0000_i2861" type="#_x0000_t75" style="width:12pt;height:13pt" o:ole="">
                  <v:imagedata r:id="rId2362" o:title=""/>
                </v:shape>
                <o:OLEObject Type="Embed" ProgID="Equation.DSMT4" ShapeID="_x0000_i2861" DrawAspect="Content" ObjectID="_1664268360" r:id="rId2385"/>
              </w:object>
            </w:r>
            <w:r w:rsidRPr="00960850">
              <w:rPr>
                <w:rFonts w:ascii=".VnTime" w:hAnsi=".VnTime"/>
              </w:rPr>
              <w:t xml:space="preserve"> MN </w:t>
            </w:r>
            <w:r w:rsidRPr="00960850">
              <w:rPr>
                <w:rFonts w:ascii=".VnTime" w:hAnsi=".VnTime"/>
                <w:bCs/>
                <w:position w:val="-6"/>
              </w:rPr>
              <w:object w:dxaOrig="320" w:dyaOrig="240" w14:anchorId="5E0F47CD">
                <v:shape id="_x0000_i2862" type="#_x0000_t75" style="width:16pt;height:12pt" o:ole="">
                  <v:imagedata r:id="rId2386" o:title=""/>
                </v:shape>
                <o:OLEObject Type="Embed" ProgID="Equation.DSMT4" ShapeID="_x0000_i2862" DrawAspect="Content" ObjectID="_1664268361" r:id="rId2387"/>
              </w:object>
            </w:r>
            <w:r w:rsidRPr="00960850">
              <w:rPr>
                <w:rFonts w:ascii=".VnTime" w:hAnsi=".VnTime"/>
              </w:rPr>
              <w:t xml:space="preserve"> S lµ trùc t©m cña </w:t>
            </w:r>
            <w:r w:rsidRPr="00960850">
              <w:rPr>
                <w:rFonts w:ascii=".VnTime" w:hAnsi=".VnTime"/>
                <w:position w:val="-4"/>
              </w:rPr>
              <w:object w:dxaOrig="240" w:dyaOrig="260" w14:anchorId="0B427F08">
                <v:shape id="_x0000_i2863" type="#_x0000_t75" style="width:12pt;height:13pt" o:ole="">
                  <v:imagedata r:id="rId2364" o:title=""/>
                </v:shape>
                <o:OLEObject Type="Embed" ProgID="Equation.DSMT4" ShapeID="_x0000_i2863" DrawAspect="Content" ObjectID="_1664268362" r:id="rId2388"/>
              </w:object>
            </w:r>
            <w:r w:rsidRPr="00960850">
              <w:rPr>
                <w:rFonts w:ascii=".VnTime" w:hAnsi=".VnTime"/>
              </w:rPr>
              <w:t xml:space="preserve">LMN </w:t>
            </w:r>
            <w:r w:rsidRPr="00960850">
              <w:rPr>
                <w:rFonts w:ascii=".VnTime" w:hAnsi=".VnTime"/>
                <w:bCs/>
                <w:position w:val="-6"/>
              </w:rPr>
              <w:object w:dxaOrig="320" w:dyaOrig="240" w14:anchorId="11101D8A">
                <v:shape id="_x0000_i2864" type="#_x0000_t75" style="width:16pt;height:12pt" o:ole="">
                  <v:imagedata r:id="rId2386" o:title=""/>
                </v:shape>
                <o:OLEObject Type="Embed" ProgID="Equation.DSMT4" ShapeID="_x0000_i2864" DrawAspect="Content" ObjectID="_1664268363" r:id="rId2389"/>
              </w:object>
            </w:r>
            <w:r w:rsidRPr="00960850">
              <w:rPr>
                <w:rFonts w:ascii=".VnTime" w:hAnsi=".VnTime"/>
              </w:rPr>
              <w:t xml:space="preserve"> NS </w:t>
            </w:r>
            <w:r w:rsidRPr="00960850">
              <w:rPr>
                <w:rFonts w:ascii=".VnTime" w:hAnsi=".VnTime"/>
                <w:position w:val="-4"/>
              </w:rPr>
              <w:object w:dxaOrig="240" w:dyaOrig="260" w14:anchorId="324A037C">
                <v:shape id="_x0000_i2865" type="#_x0000_t75" style="width:12pt;height:13pt" o:ole="">
                  <v:imagedata r:id="rId2362" o:title=""/>
                </v:shape>
                <o:OLEObject Type="Embed" ProgID="Equation.DSMT4" ShapeID="_x0000_i2865" DrawAspect="Content" ObjectID="_1664268364" r:id="rId2390"/>
              </w:object>
            </w:r>
            <w:r w:rsidRPr="00960850">
              <w:rPr>
                <w:rFonts w:ascii=".VnTime" w:hAnsi=".VnTime"/>
              </w:rPr>
              <w:t xml:space="preserve"> ML</w:t>
            </w:r>
          </w:p>
          <w:p w14:paraId="4A68A6DE" w14:textId="77777777" w:rsidR="00447D9A" w:rsidRPr="00960850" w:rsidRDefault="00447D9A" w:rsidP="00C16B37">
            <w:pPr>
              <w:rPr>
                <w:rFonts w:ascii=".VnTime" w:hAnsi=".VnTime"/>
              </w:rPr>
            </w:pPr>
            <w:r w:rsidRPr="00960850">
              <w:rPr>
                <w:rFonts w:ascii=".VnTime" w:hAnsi=".VnTime"/>
              </w:rPr>
              <w:t xml:space="preserve">b) XÐt </w:t>
            </w:r>
            <w:r w:rsidRPr="00960850">
              <w:rPr>
                <w:rFonts w:ascii=".VnTime" w:hAnsi=".VnTime"/>
                <w:position w:val="-4"/>
              </w:rPr>
              <w:object w:dxaOrig="240" w:dyaOrig="260" w14:anchorId="5C748968">
                <v:shape id="_x0000_i2866" type="#_x0000_t75" style="width:12pt;height:13pt" o:ole="">
                  <v:imagedata r:id="rId2364" o:title=""/>
                </v:shape>
                <o:OLEObject Type="Embed" ProgID="Equation.DSMT4" ShapeID="_x0000_i2866" DrawAspect="Content" ObjectID="_1664268365" r:id="rId2391"/>
              </w:object>
            </w:r>
            <w:r w:rsidRPr="00960850">
              <w:rPr>
                <w:rFonts w:ascii=".VnTime" w:hAnsi=".VnTime"/>
              </w:rPr>
              <w:t xml:space="preserve">MQL cã: </w:t>
            </w:r>
          </w:p>
          <w:p w14:paraId="2BD67541" w14:textId="77777777" w:rsidR="00447D9A" w:rsidRPr="00960850" w:rsidRDefault="00447D9A" w:rsidP="00C16B37">
            <w:pPr>
              <w:rPr>
                <w:rFonts w:ascii=".VnTime" w:hAnsi=".VnTime"/>
              </w:rPr>
            </w:pPr>
            <w:r w:rsidRPr="00960850">
              <w:rPr>
                <w:rFonts w:ascii=".VnTime" w:hAnsi=".VnTime"/>
                <w:position w:val="-52"/>
              </w:rPr>
              <w:object w:dxaOrig="2020" w:dyaOrig="1300" w14:anchorId="7DC8410E">
                <v:shape id="_x0000_i2867" type="#_x0000_t75" style="width:101pt;height:65pt" o:ole="">
                  <v:imagedata r:id="rId2392" o:title=""/>
                </v:shape>
                <o:OLEObject Type="Embed" ProgID="Equation.DSMT4" ShapeID="_x0000_i2867" DrawAspect="Content" ObjectID="_1664268366" r:id="rId2393"/>
              </w:object>
            </w:r>
          </w:p>
          <w:p w14:paraId="5D5D19F3" w14:textId="77777777" w:rsidR="00447D9A" w:rsidRPr="00960850" w:rsidRDefault="00447D9A" w:rsidP="00C16B37">
            <w:pPr>
              <w:rPr>
                <w:rFonts w:ascii=".VnTime" w:hAnsi=".VnTime"/>
              </w:rPr>
            </w:pPr>
            <w:r w:rsidRPr="00960850">
              <w:rPr>
                <w:rFonts w:ascii=".VnTime" w:hAnsi=".VnTime"/>
              </w:rPr>
              <w:t xml:space="preserve">. XÐt </w:t>
            </w:r>
            <w:r w:rsidRPr="00960850">
              <w:rPr>
                <w:rFonts w:ascii=".VnTime" w:hAnsi=".VnTime"/>
                <w:position w:val="-4"/>
              </w:rPr>
              <w:object w:dxaOrig="240" w:dyaOrig="260" w14:anchorId="0674B3F8">
                <v:shape id="_x0000_i2868" type="#_x0000_t75" style="width:12pt;height:13pt" o:ole="">
                  <v:imagedata r:id="rId2364" o:title=""/>
                </v:shape>
                <o:OLEObject Type="Embed" ProgID="Equation.DSMT4" ShapeID="_x0000_i2868" DrawAspect="Content" ObjectID="_1664268367" r:id="rId2394"/>
              </w:object>
            </w:r>
            <w:r w:rsidRPr="00960850">
              <w:rPr>
                <w:rFonts w:ascii=".VnTime" w:hAnsi=".VnTime"/>
              </w:rPr>
              <w:t>MSP cã:</w:t>
            </w:r>
          </w:p>
          <w:p w14:paraId="57B9693A" w14:textId="77777777" w:rsidR="00447D9A" w:rsidRPr="00960850" w:rsidRDefault="00447D9A" w:rsidP="00C16B37">
            <w:pPr>
              <w:rPr>
                <w:rFonts w:ascii=".VnTime" w:hAnsi=".VnTime"/>
              </w:rPr>
            </w:pPr>
            <w:r w:rsidRPr="00960850">
              <w:rPr>
                <w:rFonts w:ascii=".VnTime" w:hAnsi=".VnTime"/>
                <w:position w:val="-52"/>
              </w:rPr>
              <w:object w:dxaOrig="2120" w:dyaOrig="1300" w14:anchorId="4628EA90">
                <v:shape id="_x0000_i2869" type="#_x0000_t75" style="width:106pt;height:65pt" o:ole="">
                  <v:imagedata r:id="rId2395" o:title=""/>
                </v:shape>
                <o:OLEObject Type="Embed" ProgID="Equation.DSMT4" ShapeID="_x0000_i2869" DrawAspect="Content" ObjectID="_1664268368" r:id="rId2396"/>
              </w:object>
            </w:r>
          </w:p>
          <w:p w14:paraId="7F06A9C3" w14:textId="77777777" w:rsidR="00447D9A" w:rsidRPr="00960850" w:rsidRDefault="00447D9A" w:rsidP="00C16B37">
            <w:pPr>
              <w:rPr>
                <w:rFonts w:ascii=".VnTime" w:hAnsi=".VnTime"/>
              </w:rPr>
            </w:pPr>
            <w:r w:rsidRPr="00960850">
              <w:rPr>
                <w:rFonts w:ascii=".VnTime" w:hAnsi=".VnTime"/>
              </w:rPr>
              <w:t xml:space="preserve">. V× </w:t>
            </w:r>
            <w:r w:rsidRPr="00960850">
              <w:rPr>
                <w:rFonts w:ascii=".VnTime" w:hAnsi=".VnTime"/>
                <w:position w:val="-6"/>
              </w:rPr>
              <w:object w:dxaOrig="2240" w:dyaOrig="380" w14:anchorId="2ABB7C5E">
                <v:shape id="_x0000_i2870" type="#_x0000_t75" style="width:112pt;height:19pt" o:ole="">
                  <v:imagedata r:id="rId2397" o:title=""/>
                </v:shape>
                <o:OLEObject Type="Embed" ProgID="Equation.DSMT4" ShapeID="_x0000_i2870" DrawAspect="Content" ObjectID="_1664268369" r:id="rId2398"/>
              </w:object>
            </w:r>
          </w:p>
          <w:p w14:paraId="3DAB99EC" w14:textId="77777777" w:rsidR="00447D9A" w:rsidRPr="00960850" w:rsidRDefault="00447D9A" w:rsidP="00C16B37">
            <w:pPr>
              <w:rPr>
                <w:rFonts w:ascii=".VnTime" w:hAnsi=".VnTime"/>
              </w:rPr>
            </w:pPr>
            <w:r w:rsidRPr="00960850">
              <w:rPr>
                <w:rFonts w:ascii=".VnTime" w:hAnsi=".VnTime"/>
                <w:position w:val="-36"/>
              </w:rPr>
              <w:object w:dxaOrig="2380" w:dyaOrig="859" w14:anchorId="759EE4C2">
                <v:shape id="_x0000_i2871" type="#_x0000_t75" style="width:119pt;height:42.95pt" o:ole="">
                  <v:imagedata r:id="rId2399" o:title=""/>
                </v:shape>
                <o:OLEObject Type="Embed" ProgID="Equation.DSMT4" ShapeID="_x0000_i2871" DrawAspect="Content" ObjectID="_1664268370" r:id="rId2400"/>
              </w:object>
            </w:r>
          </w:p>
          <w:p w14:paraId="7B3CC4C7" w14:textId="77777777" w:rsidR="00447D9A" w:rsidRPr="00960850" w:rsidRDefault="00447D9A" w:rsidP="00C16B37">
            <w:pPr>
              <w:rPr>
                <w:rFonts w:ascii=".VnTime" w:hAnsi=".VnTime"/>
                <w:b/>
                <w:u w:val="single"/>
              </w:rPr>
            </w:pPr>
            <w:r w:rsidRPr="00960850">
              <w:rPr>
                <w:rFonts w:ascii=".VnTime" w:hAnsi=".VnTime"/>
                <w:b/>
                <w:u w:val="single"/>
              </w:rPr>
              <w:lastRenderedPageBreak/>
              <w:t>Bµi tËp 61</w:t>
            </w:r>
          </w:p>
          <w:p w14:paraId="65560286" w14:textId="6FE55B43" w:rsidR="00447D9A" w:rsidRPr="00960850" w:rsidRDefault="0095234D" w:rsidP="00C16B37">
            <w:pPr>
              <w:rPr>
                <w:rFonts w:ascii=".VnTime" w:hAnsi=".VnTime"/>
              </w:rPr>
            </w:pPr>
            <w:r w:rsidRPr="00CA17E9">
              <w:rPr>
                <w:rFonts w:ascii=".VnTime" w:hAnsi=".VnTime"/>
                <w:noProof/>
              </w:rPr>
              <w:drawing>
                <wp:inline distT="0" distB="0" distL="0" distR="0" wp14:anchorId="6BBAD2AC" wp14:editId="3F63BA0D">
                  <wp:extent cx="2238375" cy="1762125"/>
                  <wp:effectExtent l="0" t="0" r="0" b="0"/>
                  <wp:docPr id="18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01">
                            <a:extLst>
                              <a:ext uri="{28A0092B-C50C-407E-A947-70E740481C1C}">
                                <a14:useLocalDpi xmlns:a14="http://schemas.microsoft.com/office/drawing/2010/main" val="0"/>
                              </a:ext>
                            </a:extLst>
                          </a:blip>
                          <a:srcRect/>
                          <a:stretch>
                            <a:fillRect/>
                          </a:stretch>
                        </pic:blipFill>
                        <pic:spPr bwMode="auto">
                          <a:xfrm>
                            <a:off x="0" y="0"/>
                            <a:ext cx="2238375" cy="1762125"/>
                          </a:xfrm>
                          <a:prstGeom prst="rect">
                            <a:avLst/>
                          </a:prstGeom>
                          <a:noFill/>
                          <a:ln>
                            <a:noFill/>
                          </a:ln>
                        </pic:spPr>
                      </pic:pic>
                    </a:graphicData>
                  </a:graphic>
                </wp:inline>
              </w:drawing>
            </w:r>
          </w:p>
          <w:p w14:paraId="2FABAED0" w14:textId="77777777" w:rsidR="00447D9A" w:rsidRPr="00960850" w:rsidRDefault="00447D9A" w:rsidP="00C16B37">
            <w:pPr>
              <w:rPr>
                <w:rFonts w:ascii=".VnTime" w:hAnsi=".VnTime"/>
              </w:rPr>
            </w:pPr>
            <w:r w:rsidRPr="00960850">
              <w:rPr>
                <w:rFonts w:ascii=".VnTime" w:hAnsi=".VnTime"/>
              </w:rPr>
              <w:t xml:space="preserve">a) HK, BN, CM lµ ba ®­êng cao cña </w:t>
            </w:r>
            <w:r w:rsidRPr="00960850">
              <w:rPr>
                <w:rFonts w:ascii=".VnTime" w:hAnsi=".VnTime"/>
                <w:position w:val="-4"/>
              </w:rPr>
              <w:object w:dxaOrig="240" w:dyaOrig="260" w14:anchorId="7930F569">
                <v:shape id="_x0000_i2873" type="#_x0000_t75" style="width:12pt;height:13pt" o:ole="">
                  <v:imagedata r:id="rId2364" o:title=""/>
                </v:shape>
                <o:OLEObject Type="Embed" ProgID="Equation.DSMT4" ShapeID="_x0000_i2873" DrawAspect="Content" ObjectID="_1664268371" r:id="rId2402"/>
              </w:object>
            </w:r>
            <w:r w:rsidRPr="00960850">
              <w:rPr>
                <w:rFonts w:ascii=".VnTime" w:hAnsi=".VnTime"/>
              </w:rPr>
              <w:t>BHC.</w:t>
            </w:r>
          </w:p>
          <w:p w14:paraId="685E3D1F" w14:textId="77777777" w:rsidR="00447D9A" w:rsidRPr="00960850" w:rsidRDefault="00447D9A" w:rsidP="00C16B37">
            <w:pPr>
              <w:rPr>
                <w:rFonts w:ascii=".VnTime" w:hAnsi=".VnTime"/>
                <w:lang w:val="fr-FR"/>
              </w:rPr>
            </w:pPr>
            <w:r w:rsidRPr="00960850">
              <w:rPr>
                <w:rFonts w:ascii=".VnTime" w:hAnsi=".VnTime"/>
                <w:lang w:val="fr-FR"/>
              </w:rPr>
              <w:t xml:space="preserve">Trùc t©m cña </w:t>
            </w:r>
            <w:r w:rsidRPr="00960850">
              <w:rPr>
                <w:rFonts w:ascii=".VnTime" w:hAnsi=".VnTime"/>
                <w:position w:val="-4"/>
              </w:rPr>
              <w:object w:dxaOrig="240" w:dyaOrig="260" w14:anchorId="6643B0C2">
                <v:shape id="_x0000_i2874" type="#_x0000_t75" style="width:12pt;height:13pt" o:ole="">
                  <v:imagedata r:id="rId2364" o:title=""/>
                </v:shape>
                <o:OLEObject Type="Embed" ProgID="Equation.DSMT4" ShapeID="_x0000_i2874" DrawAspect="Content" ObjectID="_1664268372" r:id="rId2403"/>
              </w:object>
            </w:r>
            <w:r w:rsidRPr="00960850">
              <w:rPr>
                <w:rFonts w:ascii=".VnTime" w:hAnsi=".VnTime"/>
                <w:lang w:val="fr-FR"/>
              </w:rPr>
              <w:t>BHC lµ A.</w:t>
            </w:r>
          </w:p>
          <w:p w14:paraId="025BCD1F" w14:textId="77777777" w:rsidR="00447D9A" w:rsidRPr="00960850" w:rsidRDefault="00447D9A" w:rsidP="00C16B37">
            <w:pPr>
              <w:rPr>
                <w:rFonts w:ascii=".VnTime" w:hAnsi=".VnTime"/>
                <w:lang w:val="fr-FR"/>
              </w:rPr>
            </w:pPr>
            <w:r w:rsidRPr="00960850">
              <w:rPr>
                <w:rFonts w:ascii=".VnTime" w:hAnsi=".VnTime"/>
                <w:lang w:val="fr-FR"/>
              </w:rPr>
              <w:t xml:space="preserve">b) trùc t©m cña </w:t>
            </w:r>
            <w:r w:rsidRPr="00960850">
              <w:rPr>
                <w:rFonts w:ascii=".VnTime" w:hAnsi=".VnTime"/>
                <w:position w:val="-4"/>
              </w:rPr>
              <w:object w:dxaOrig="240" w:dyaOrig="260" w14:anchorId="4DE0E6CE">
                <v:shape id="_x0000_i2875" type="#_x0000_t75" style="width:12pt;height:13pt" o:ole="">
                  <v:imagedata r:id="rId2364" o:title=""/>
                </v:shape>
                <o:OLEObject Type="Embed" ProgID="Equation.DSMT4" ShapeID="_x0000_i2875" DrawAspect="Content" ObjectID="_1664268373" r:id="rId2404"/>
              </w:object>
            </w:r>
            <w:r w:rsidRPr="00960850">
              <w:rPr>
                <w:rFonts w:ascii=".VnTime" w:hAnsi=".VnTime"/>
                <w:lang w:val="fr-FR"/>
              </w:rPr>
              <w:t>AHC lµ B.</w:t>
            </w:r>
          </w:p>
          <w:p w14:paraId="16D8BF3C" w14:textId="77777777" w:rsidR="00447D9A" w:rsidRPr="00960850" w:rsidRDefault="00447D9A" w:rsidP="00C16B37">
            <w:pPr>
              <w:rPr>
                <w:rFonts w:ascii=".VnTime" w:hAnsi=".VnTime"/>
                <w:lang w:val="fr-FR"/>
              </w:rPr>
            </w:pPr>
            <w:r w:rsidRPr="00960850">
              <w:rPr>
                <w:rFonts w:ascii=".VnTime" w:hAnsi=".VnTime"/>
                <w:lang w:val="fr-FR"/>
              </w:rPr>
              <w:t xml:space="preserve">Trùc t©m cña </w:t>
            </w:r>
            <w:r w:rsidRPr="00960850">
              <w:rPr>
                <w:rFonts w:ascii=".VnTime" w:hAnsi=".VnTime"/>
                <w:position w:val="-4"/>
              </w:rPr>
              <w:object w:dxaOrig="240" w:dyaOrig="260" w14:anchorId="48034EFE">
                <v:shape id="_x0000_i2876" type="#_x0000_t75" style="width:12pt;height:13pt" o:ole="">
                  <v:imagedata r:id="rId2364" o:title=""/>
                </v:shape>
                <o:OLEObject Type="Embed" ProgID="Equation.DSMT4" ShapeID="_x0000_i2876" DrawAspect="Content" ObjectID="_1664268374" r:id="rId2405"/>
              </w:object>
            </w:r>
            <w:r w:rsidRPr="00960850">
              <w:rPr>
                <w:rFonts w:ascii=".VnTime" w:hAnsi=".VnTime"/>
                <w:lang w:val="fr-FR"/>
              </w:rPr>
              <w:t>AHB lµ C.</w:t>
            </w:r>
          </w:p>
        </w:tc>
      </w:tr>
    </w:tbl>
    <w:p w14:paraId="1FFCAF48" w14:textId="77777777" w:rsidR="00CA17E9" w:rsidRPr="00CA17E9" w:rsidRDefault="00CA17E9" w:rsidP="00CA17E9">
      <w:pPr>
        <w:rPr>
          <w:rFonts w:ascii="Times New Roman" w:hAnsi="Times New Roman"/>
          <w:bCs/>
          <w:iCs/>
          <w:lang w:val="es-ES"/>
        </w:rPr>
      </w:pPr>
      <w:r w:rsidRPr="00CA17E9">
        <w:rPr>
          <w:rFonts w:ascii="Times New Roman" w:hAnsi="Times New Roman"/>
          <w:bCs/>
          <w:iCs/>
          <w:lang w:val="es-ES"/>
        </w:rPr>
        <w:lastRenderedPageBreak/>
        <w:t>3. Hoạt động luyện tập</w:t>
      </w:r>
    </w:p>
    <w:p w14:paraId="3BDD1281" w14:textId="77777777" w:rsidR="00CA17E9" w:rsidRPr="00CA17E9" w:rsidRDefault="00CA17E9" w:rsidP="00CA17E9">
      <w:pPr>
        <w:rPr>
          <w:rFonts w:ascii="Times New Roman" w:hAnsi="Times New Roman"/>
          <w:bCs/>
          <w:iCs/>
          <w:lang w:val="es-ES"/>
        </w:rPr>
      </w:pPr>
      <w:r w:rsidRPr="00CA17E9">
        <w:rPr>
          <w:rFonts w:ascii="Times New Roman" w:hAnsi="Times New Roman"/>
          <w:bCs/>
          <w:iCs/>
          <w:lang w:val="es-ES"/>
        </w:rPr>
        <w:t>4. Hoạt động vận dụng</w:t>
      </w:r>
    </w:p>
    <w:p w14:paraId="2B1BC54B" w14:textId="77777777" w:rsidR="00CA17E9" w:rsidRPr="00CA17E9" w:rsidRDefault="00CA17E9" w:rsidP="00CA17E9">
      <w:pPr>
        <w:rPr>
          <w:rFonts w:ascii="Times New Roman" w:hAnsi="Times New Roman"/>
          <w:bCs/>
          <w:iCs/>
          <w:lang w:val="es-ES"/>
        </w:rPr>
      </w:pPr>
      <w:r w:rsidRPr="00CA17E9">
        <w:rPr>
          <w:rFonts w:ascii="Times New Roman" w:hAnsi="Times New Roman"/>
          <w:bCs/>
          <w:iCs/>
          <w:lang w:val="es-ES"/>
        </w:rPr>
        <w:t>5. Hoạt động tìm tòi mở rộng:</w:t>
      </w:r>
    </w:p>
    <w:p w14:paraId="636C8D55" w14:textId="77777777" w:rsidR="00CA17E9" w:rsidRPr="00CA17E9" w:rsidRDefault="00CA17E9" w:rsidP="00CA17E9">
      <w:pPr>
        <w:jc w:val="center"/>
        <w:rPr>
          <w:rFonts w:ascii="Times New Roman" w:hAnsi="Times New Roman"/>
          <w:bCs/>
          <w:iCs/>
          <w:lang w:val="es-ES"/>
        </w:rPr>
      </w:pPr>
      <w:r>
        <w:rPr>
          <w:bCs/>
          <w:iCs/>
          <w:lang w:val="es-ES"/>
        </w:rPr>
        <w:br w:type="page"/>
      </w:r>
      <w:r w:rsidR="00651FF4">
        <w:rPr>
          <w:rFonts w:ascii="Times New Roman" w:hAnsi="Times New Roman"/>
          <w:b/>
        </w:rPr>
        <w:lastRenderedPageBreak/>
        <w:t>Tiết</w:t>
      </w:r>
      <w:r w:rsidRPr="00CA17E9">
        <w:rPr>
          <w:rFonts w:ascii="Times New Roman" w:hAnsi="Times New Roman"/>
          <w:b/>
        </w:rPr>
        <w:t>:</w:t>
      </w:r>
      <w:r w:rsidR="00651FF4">
        <w:rPr>
          <w:rFonts w:ascii="Times New Roman" w:hAnsi="Times New Roman"/>
          <w:b/>
        </w:rPr>
        <w:t xml:space="preserve"> </w:t>
      </w:r>
      <w:r w:rsidRPr="00CA17E9">
        <w:rPr>
          <w:rFonts w:ascii="Times New Roman" w:hAnsi="Times New Roman"/>
          <w:b/>
        </w:rPr>
        <w:t>6</w:t>
      </w:r>
      <w:r w:rsidR="00882F35">
        <w:rPr>
          <w:rFonts w:ascii="Times New Roman" w:hAnsi="Times New Roman"/>
          <w:b/>
        </w:rPr>
        <w:t>7</w:t>
      </w:r>
      <w:r w:rsidR="00315323">
        <w:rPr>
          <w:rFonts w:ascii="Times New Roman" w:hAnsi="Times New Roman"/>
          <w:b/>
        </w:rPr>
        <w:t xml:space="preserve"> + 6</w:t>
      </w:r>
      <w:r w:rsidR="00882F35">
        <w:rPr>
          <w:rFonts w:ascii="Times New Roman" w:hAnsi="Times New Roman"/>
          <w:b/>
        </w:rPr>
        <w:t>8</w:t>
      </w:r>
    </w:p>
    <w:p w14:paraId="5676F3D5" w14:textId="77777777" w:rsidR="00CA17E9" w:rsidRPr="00447D9A" w:rsidRDefault="00CA17E9" w:rsidP="00447D9A">
      <w:pPr>
        <w:jc w:val="center"/>
        <w:rPr>
          <w:rFonts w:ascii=".VnTimeH" w:hAnsi=".VnTimeH"/>
          <w:b/>
        </w:rPr>
      </w:pPr>
      <w:r w:rsidRPr="00651FF4">
        <w:rPr>
          <w:rFonts w:ascii=".VnTimeH" w:hAnsi=".VnTimeH"/>
          <w:b/>
        </w:rPr>
        <w:t>«n tËp ch­¬ng III</w:t>
      </w:r>
    </w:p>
    <w:p w14:paraId="2C75192F" w14:textId="77777777" w:rsidR="00CA17E9" w:rsidRPr="00CA17E9" w:rsidRDefault="00CA17E9" w:rsidP="00CA17E9">
      <w:pPr>
        <w:rPr>
          <w:rFonts w:ascii="Times New Roman" w:hAnsi="Times New Roman"/>
          <w:b/>
          <w:u w:val="single"/>
          <w:lang w:val="es-ES"/>
        </w:rPr>
      </w:pPr>
      <w:r w:rsidRPr="00CA17E9">
        <w:rPr>
          <w:rFonts w:ascii="Times New Roman" w:hAnsi="Times New Roman"/>
          <w:b/>
          <w:bCs/>
          <w:lang w:val="es-ES"/>
        </w:rPr>
        <w:t>I. MỤC TIÊU</w:t>
      </w:r>
      <w:r w:rsidRPr="00CA17E9">
        <w:rPr>
          <w:rFonts w:ascii="Times New Roman" w:hAnsi="Times New Roman"/>
          <w:b/>
          <w:lang w:val="es-ES"/>
        </w:rPr>
        <w:t xml:space="preserve"> </w:t>
      </w:r>
    </w:p>
    <w:p w14:paraId="2353DBA5" w14:textId="77777777" w:rsidR="00CA17E9" w:rsidRPr="00CA17E9" w:rsidRDefault="00CA17E9" w:rsidP="00CA17E9">
      <w:pPr>
        <w:jc w:val="both"/>
        <w:rPr>
          <w:rFonts w:ascii="Times New Roman" w:hAnsi="Times New Roman"/>
          <w:lang w:val="es-ES"/>
        </w:rPr>
      </w:pPr>
      <w:r w:rsidRPr="00CA17E9">
        <w:rPr>
          <w:rFonts w:ascii="Times New Roman" w:hAnsi="Times New Roman"/>
          <w:lang w:val="es-ES"/>
        </w:rPr>
        <w:t>1. Kiến thức:</w:t>
      </w:r>
    </w:p>
    <w:p w14:paraId="631E0BED" w14:textId="77777777" w:rsidR="00CA17E9" w:rsidRPr="00CA17E9" w:rsidRDefault="00CA17E9" w:rsidP="00CA17E9">
      <w:pPr>
        <w:ind w:firstLine="720"/>
        <w:jc w:val="both"/>
        <w:rPr>
          <w:rFonts w:ascii=".VnTime" w:hAnsi=".VnTime"/>
          <w:lang w:val="es-ES"/>
        </w:rPr>
      </w:pPr>
      <w:r w:rsidRPr="00CA17E9">
        <w:rPr>
          <w:rFonts w:ascii=".VnTime" w:hAnsi=".VnTime"/>
          <w:lang w:val="es-ES"/>
        </w:rPr>
        <w:t>- ¤n tËp, cñng cè c¸c kiÕn thøc träng t©m cña ch­¬ng III</w:t>
      </w:r>
    </w:p>
    <w:p w14:paraId="12BC6BC7" w14:textId="77777777" w:rsidR="00CA17E9" w:rsidRPr="00CA17E9" w:rsidRDefault="00CA17E9" w:rsidP="00CA17E9">
      <w:pPr>
        <w:jc w:val="both"/>
        <w:rPr>
          <w:rFonts w:ascii="Times New Roman" w:hAnsi="Times New Roman"/>
          <w:lang w:val="es-ES"/>
        </w:rPr>
      </w:pPr>
      <w:r w:rsidRPr="00CA17E9">
        <w:rPr>
          <w:rFonts w:ascii="Times New Roman" w:hAnsi="Times New Roman"/>
          <w:lang w:val="es-ES"/>
        </w:rPr>
        <w:t>2. Kỹ năng:</w:t>
      </w:r>
    </w:p>
    <w:p w14:paraId="617F5B40" w14:textId="77777777" w:rsidR="00CA17E9" w:rsidRPr="00CA17E9" w:rsidRDefault="00CA17E9" w:rsidP="00CA17E9">
      <w:pPr>
        <w:ind w:firstLine="720"/>
        <w:jc w:val="both"/>
        <w:rPr>
          <w:rFonts w:ascii=".VnTime" w:hAnsi=".VnTime"/>
        </w:rPr>
      </w:pPr>
      <w:r w:rsidRPr="00CA17E9">
        <w:rPr>
          <w:rFonts w:ascii=".VnTime" w:hAnsi=".VnTime"/>
        </w:rPr>
        <w:t>- VËn dông c¸c kiÕn thøc ®· häc vµo gi¶i to¸n.</w:t>
      </w:r>
    </w:p>
    <w:p w14:paraId="6DDC9BA9" w14:textId="77777777" w:rsidR="00CA17E9" w:rsidRPr="00CA17E9" w:rsidRDefault="00CA17E9" w:rsidP="00CA17E9">
      <w:pPr>
        <w:ind w:firstLine="720"/>
        <w:jc w:val="both"/>
        <w:rPr>
          <w:rFonts w:ascii=".VnTime" w:hAnsi=".VnTime"/>
        </w:rPr>
      </w:pPr>
      <w:r w:rsidRPr="00CA17E9">
        <w:rPr>
          <w:rFonts w:ascii=".VnTime" w:hAnsi=".VnTime"/>
        </w:rPr>
        <w:t>- RÌn kÜ n¨ng vÏ h×nh, lµm bµi tËp h×nh.</w:t>
      </w:r>
    </w:p>
    <w:p w14:paraId="434C946F" w14:textId="77777777" w:rsidR="00CA17E9" w:rsidRPr="00CA17E9" w:rsidRDefault="00CA17E9" w:rsidP="00CA17E9">
      <w:pPr>
        <w:jc w:val="both"/>
        <w:rPr>
          <w:rFonts w:ascii="Times New Roman" w:hAnsi="Times New Roman"/>
        </w:rPr>
      </w:pPr>
      <w:r w:rsidRPr="00CA17E9">
        <w:rPr>
          <w:rFonts w:ascii="Times New Roman" w:hAnsi="Times New Roman"/>
          <w:lang w:val="es-ES"/>
        </w:rPr>
        <w:t xml:space="preserve">3. Thái độ: </w:t>
      </w:r>
      <w:r w:rsidRPr="00CA17E9">
        <w:rPr>
          <w:rFonts w:ascii=".VnTime" w:hAnsi=".VnTime"/>
        </w:rPr>
        <w:t>HS chuÈn bÞ bµi tr­íc ë nhµ; TÝch cùc x©y dùng bµi.</w:t>
      </w:r>
    </w:p>
    <w:p w14:paraId="6BE751D8" w14:textId="77777777" w:rsidR="00CA17E9" w:rsidRPr="00CA17E9" w:rsidRDefault="00CA17E9" w:rsidP="00CA17E9">
      <w:pPr>
        <w:pStyle w:val="ListParagraph"/>
        <w:spacing w:line="240" w:lineRule="auto"/>
        <w:ind w:left="0"/>
        <w:jc w:val="both"/>
        <w:rPr>
          <w:szCs w:val="24"/>
          <w:lang w:val="es-ES"/>
        </w:rPr>
      </w:pPr>
      <w:r w:rsidRPr="00CA17E9">
        <w:rPr>
          <w:szCs w:val="24"/>
          <w:lang w:val="es-ES"/>
        </w:rPr>
        <w:t>4. Định hướng phát triển năng lực: Năng lực quan sát, Tư duy, Tự học, Giải quyết vấn đề và năng lực vẽ hình.</w:t>
      </w:r>
    </w:p>
    <w:p w14:paraId="243BBE69" w14:textId="77777777" w:rsidR="00CA17E9" w:rsidRPr="00CA17E9" w:rsidRDefault="00CA17E9" w:rsidP="00CA17E9">
      <w:pPr>
        <w:rPr>
          <w:rFonts w:ascii="Times New Roman" w:hAnsi="Times New Roman"/>
          <w:b/>
          <w:lang w:val="es-ES"/>
        </w:rPr>
      </w:pPr>
      <w:r w:rsidRPr="00CA17E9">
        <w:rPr>
          <w:rFonts w:ascii="Times New Roman" w:hAnsi="Times New Roman"/>
          <w:b/>
          <w:bCs/>
          <w:lang w:val="es-ES"/>
        </w:rPr>
        <w:t xml:space="preserve">II. </w:t>
      </w:r>
      <w:r w:rsidRPr="00CA17E9">
        <w:rPr>
          <w:rFonts w:ascii="Times New Roman" w:hAnsi="Times New Roman"/>
          <w:b/>
          <w:lang w:val="es-ES"/>
        </w:rPr>
        <w:t>CHUẨN BỊ CỦA GV VÀ HỌC SINH</w:t>
      </w:r>
    </w:p>
    <w:p w14:paraId="23048E33" w14:textId="77777777" w:rsidR="00CA17E9" w:rsidRPr="00CA17E9" w:rsidRDefault="00CA17E9" w:rsidP="00CA17E9">
      <w:pPr>
        <w:pStyle w:val="ListParagraph"/>
        <w:spacing w:line="240" w:lineRule="auto"/>
        <w:ind w:left="0"/>
        <w:jc w:val="both"/>
        <w:rPr>
          <w:szCs w:val="24"/>
          <w:lang w:val="es-ES"/>
        </w:rPr>
      </w:pPr>
      <w:r w:rsidRPr="00CA17E9">
        <w:rPr>
          <w:szCs w:val="24"/>
          <w:lang w:val="es-ES"/>
        </w:rPr>
        <w:t xml:space="preserve">       </w:t>
      </w:r>
      <w:r w:rsidRPr="00CA17E9">
        <w:rPr>
          <w:szCs w:val="24"/>
          <w:lang w:val="es-ES"/>
        </w:rPr>
        <w:tab/>
        <w:t>- GV: Thước thẳng, thước đo góc.</w:t>
      </w:r>
    </w:p>
    <w:p w14:paraId="00CFFC05" w14:textId="77777777" w:rsidR="00CA17E9" w:rsidRPr="00CA17E9" w:rsidRDefault="00CA17E9" w:rsidP="00CA17E9">
      <w:pPr>
        <w:pStyle w:val="ListParagraph"/>
        <w:spacing w:line="240" w:lineRule="auto"/>
        <w:ind w:left="0" w:firstLine="720"/>
        <w:jc w:val="both"/>
        <w:rPr>
          <w:szCs w:val="24"/>
          <w:lang w:val="es-ES"/>
        </w:rPr>
      </w:pPr>
      <w:r w:rsidRPr="00CA17E9">
        <w:rPr>
          <w:szCs w:val="24"/>
          <w:lang w:val="es-ES"/>
        </w:rPr>
        <w:t>- HS: Thước thẳng, thước đo góc.</w:t>
      </w:r>
    </w:p>
    <w:p w14:paraId="4603F5DA" w14:textId="77777777" w:rsidR="00CA17E9" w:rsidRPr="00CA17E9" w:rsidRDefault="00CA17E9" w:rsidP="00CA17E9">
      <w:pPr>
        <w:rPr>
          <w:rFonts w:ascii="Times New Roman" w:hAnsi="Times New Roman"/>
          <w:b/>
          <w:lang w:val="es-ES"/>
        </w:rPr>
      </w:pPr>
      <w:r w:rsidRPr="00CA17E9">
        <w:rPr>
          <w:rFonts w:ascii="Times New Roman" w:hAnsi="Times New Roman"/>
          <w:b/>
          <w:lang w:val="es-ES"/>
        </w:rPr>
        <w:t>III. PHƯƠNG PHÁP TRỌNG TÂM</w:t>
      </w:r>
    </w:p>
    <w:p w14:paraId="20FB8237" w14:textId="77777777" w:rsidR="00CA17E9" w:rsidRPr="00CA17E9" w:rsidRDefault="00CA17E9" w:rsidP="00CA17E9">
      <w:pPr>
        <w:ind w:firstLine="720"/>
        <w:rPr>
          <w:rFonts w:ascii="Times New Roman" w:hAnsi="Times New Roman"/>
          <w:lang w:val="es-ES"/>
        </w:rPr>
      </w:pPr>
      <w:r w:rsidRPr="00CA17E9">
        <w:rPr>
          <w:rFonts w:ascii="Times New Roman" w:hAnsi="Times New Roman"/>
          <w:lang w:val="es-ES"/>
        </w:rPr>
        <w:t xml:space="preserve"> -  Phương pháp:  Nêu và giải quyết vấn đề, Trực quan nêu vấn đề, thực hành.</w:t>
      </w:r>
    </w:p>
    <w:p w14:paraId="6BBF4B00" w14:textId="77777777" w:rsidR="00CA17E9" w:rsidRPr="00CA17E9" w:rsidRDefault="00CA17E9" w:rsidP="00CA17E9">
      <w:pPr>
        <w:rPr>
          <w:rFonts w:ascii="Times New Roman" w:hAnsi="Times New Roman"/>
          <w:b/>
          <w:lang w:val="es-ES"/>
        </w:rPr>
      </w:pPr>
      <w:r w:rsidRPr="00CA17E9">
        <w:rPr>
          <w:rFonts w:ascii="Times New Roman" w:hAnsi="Times New Roman"/>
          <w:b/>
          <w:bCs/>
          <w:lang w:val="es-ES"/>
        </w:rPr>
        <w:t>IV. TIẾN TRÌNH TIẾT HỌC</w:t>
      </w:r>
    </w:p>
    <w:p w14:paraId="24AD22BB" w14:textId="77777777" w:rsidR="00CA17E9" w:rsidRPr="00CA17E9" w:rsidRDefault="00CA17E9" w:rsidP="00CA17E9">
      <w:pPr>
        <w:rPr>
          <w:rFonts w:ascii="Times New Roman" w:hAnsi="Times New Roman"/>
          <w:lang w:val="es-ES"/>
        </w:rPr>
      </w:pPr>
      <w:r w:rsidRPr="00CA17E9">
        <w:rPr>
          <w:rFonts w:ascii="Times New Roman" w:hAnsi="Times New Roman"/>
          <w:lang w:val="nb-NO"/>
        </w:rPr>
        <w:t xml:space="preserve">1 . </w:t>
      </w:r>
      <w:r w:rsidRPr="00CA17E9">
        <w:rPr>
          <w:rFonts w:ascii="Times New Roman" w:hAnsi="Times New Roman"/>
          <w:lang w:val="es-ES"/>
        </w:rPr>
        <w:t>Khởi động:</w:t>
      </w:r>
    </w:p>
    <w:p w14:paraId="211A30C9" w14:textId="77777777" w:rsidR="00CA17E9" w:rsidRPr="00CA17E9" w:rsidRDefault="00CA17E9" w:rsidP="00CA17E9">
      <w:pPr>
        <w:rPr>
          <w:rFonts w:ascii="Times New Roman" w:hAnsi="Times New Roman"/>
          <w:lang w:val="es-ES"/>
        </w:rPr>
      </w:pPr>
      <w:r w:rsidRPr="00CA17E9">
        <w:rPr>
          <w:rFonts w:ascii="Times New Roman" w:hAnsi="Times New Roman"/>
          <w:lang w:val="es-ES"/>
        </w:rPr>
        <w:t>2 . Hoạt động hình thành kiến thức:</w:t>
      </w:r>
    </w:p>
    <w:p w14:paraId="04CE4220" w14:textId="77777777" w:rsidR="00CA17E9" w:rsidRPr="00960850" w:rsidRDefault="00CA17E9" w:rsidP="00CA17E9">
      <w:pPr>
        <w:rPr>
          <w:rFonts w:ascii=".VnTime" w:hAnsi=".VnTime"/>
          <w:lang w:val="es-ES"/>
        </w:rPr>
      </w:pPr>
    </w:p>
    <w:tbl>
      <w:tblPr>
        <w:tblW w:w="9639"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19"/>
        <w:gridCol w:w="5120"/>
      </w:tblGrid>
      <w:tr w:rsidR="00447D9A" w:rsidRPr="00960850" w14:paraId="44572F11" w14:textId="77777777" w:rsidTr="00642C59">
        <w:tc>
          <w:tcPr>
            <w:tcW w:w="4519" w:type="dxa"/>
            <w:vAlign w:val="center"/>
          </w:tcPr>
          <w:p w14:paraId="77CB7474" w14:textId="77777777" w:rsidR="00447D9A" w:rsidRPr="00960850" w:rsidRDefault="00447D9A" w:rsidP="00C16B37">
            <w:pPr>
              <w:jc w:val="center"/>
              <w:rPr>
                <w:rFonts w:ascii=".VnTime" w:hAnsi=".VnTime"/>
                <w:b/>
                <w:bCs/>
              </w:rPr>
            </w:pPr>
            <w:r w:rsidRPr="00960850">
              <w:rPr>
                <w:rFonts w:ascii=".VnTime" w:hAnsi=".VnTime"/>
                <w:b/>
                <w:bCs/>
              </w:rPr>
              <w:t>Ho¹t ®éng cña thµy, trß</w:t>
            </w:r>
          </w:p>
        </w:tc>
        <w:tc>
          <w:tcPr>
            <w:tcW w:w="5120" w:type="dxa"/>
            <w:vAlign w:val="center"/>
          </w:tcPr>
          <w:p w14:paraId="533F7422" w14:textId="77777777" w:rsidR="00447D9A" w:rsidRPr="00960850" w:rsidRDefault="00447D9A" w:rsidP="00C16B37">
            <w:pPr>
              <w:jc w:val="center"/>
              <w:rPr>
                <w:rFonts w:ascii=".VnTime" w:hAnsi=".VnTime"/>
                <w:b/>
                <w:bCs/>
              </w:rPr>
            </w:pPr>
            <w:r w:rsidRPr="00960850">
              <w:rPr>
                <w:rFonts w:ascii=".VnTime" w:hAnsi=".VnTime"/>
                <w:b/>
                <w:bCs/>
              </w:rPr>
              <w:t>Ghi b¶ng</w:t>
            </w:r>
          </w:p>
        </w:tc>
      </w:tr>
      <w:tr w:rsidR="00447D9A" w:rsidRPr="00260F61" w14:paraId="063F8AAD" w14:textId="77777777" w:rsidTr="00642C59">
        <w:tc>
          <w:tcPr>
            <w:tcW w:w="4519" w:type="dxa"/>
          </w:tcPr>
          <w:p w14:paraId="5FB57C89" w14:textId="77777777" w:rsidR="00447D9A" w:rsidRPr="00960850" w:rsidRDefault="00447D9A" w:rsidP="00C16B37">
            <w:pPr>
              <w:rPr>
                <w:rFonts w:ascii=".VnTime" w:hAnsi=".VnTime"/>
              </w:rPr>
            </w:pPr>
          </w:p>
          <w:p w14:paraId="50777A0C" w14:textId="77777777" w:rsidR="00447D9A" w:rsidRPr="00960850" w:rsidRDefault="00447D9A" w:rsidP="00C16B37">
            <w:pPr>
              <w:rPr>
                <w:rFonts w:ascii=".VnTime" w:hAnsi=".VnTime"/>
              </w:rPr>
            </w:pPr>
            <w:r w:rsidRPr="00960850">
              <w:rPr>
                <w:rFonts w:ascii=".VnTime" w:hAnsi=".VnTime"/>
              </w:rPr>
              <w:t>- Yªu cÇu häc sinh nh¾c l¹i c¸c kiÕn thøc träng t©m cña ch­¬ng.</w:t>
            </w:r>
          </w:p>
          <w:p w14:paraId="1291F5E1" w14:textId="77777777" w:rsidR="00447D9A" w:rsidRPr="00960850" w:rsidRDefault="00447D9A" w:rsidP="00C16B37">
            <w:pPr>
              <w:rPr>
                <w:rFonts w:ascii=".VnTime" w:hAnsi=".VnTime"/>
              </w:rPr>
            </w:pPr>
            <w:r w:rsidRPr="00960850">
              <w:rPr>
                <w:rFonts w:ascii=".VnTime" w:hAnsi=".VnTime"/>
              </w:rPr>
              <w:t>? Nh¾c l¹i mèi quan hÖ gi÷a gãc vµ c¹nh ®èi diÖn trong tam gi¸c.</w:t>
            </w:r>
          </w:p>
          <w:p w14:paraId="04927236" w14:textId="77777777" w:rsidR="00447D9A" w:rsidRPr="00960850" w:rsidRDefault="00447D9A" w:rsidP="00C16B37">
            <w:pPr>
              <w:rPr>
                <w:rFonts w:ascii=".VnTime" w:hAnsi=".VnTime"/>
              </w:rPr>
            </w:pPr>
            <w:r w:rsidRPr="00960850">
              <w:rPr>
                <w:rFonts w:ascii=".VnTime" w:hAnsi=".VnTime"/>
              </w:rPr>
              <w:t>? Mèi quan hÖ gi÷a ®­êng vu«ng gãc vµ ®­êng xiªn, ®­êng xiªn vµ h×nh chiÕu cña nã.</w:t>
            </w:r>
          </w:p>
          <w:p w14:paraId="0134414F" w14:textId="77777777" w:rsidR="00447D9A" w:rsidRPr="00960850" w:rsidRDefault="00447D9A" w:rsidP="00C16B37">
            <w:pPr>
              <w:rPr>
                <w:rFonts w:ascii=".VnTime" w:hAnsi=".VnTime"/>
              </w:rPr>
            </w:pPr>
            <w:r w:rsidRPr="00960850">
              <w:rPr>
                <w:rFonts w:ascii=".VnTime" w:hAnsi=".VnTime"/>
              </w:rPr>
              <w:t>? Mèi quan hÖ gi÷a ba c¹nh cña tam gi¸c, bÊt ®¼ng thøc tam gi¸c.</w:t>
            </w:r>
          </w:p>
          <w:p w14:paraId="4CBA364F" w14:textId="77777777" w:rsidR="00447D9A" w:rsidRPr="00960850" w:rsidRDefault="00447D9A" w:rsidP="00C16B37">
            <w:pPr>
              <w:rPr>
                <w:rFonts w:ascii=".VnTime" w:hAnsi=".VnTime"/>
              </w:rPr>
            </w:pPr>
            <w:r w:rsidRPr="00960850">
              <w:rPr>
                <w:rFonts w:ascii=".VnTime" w:hAnsi=".VnTime"/>
              </w:rPr>
              <w:t>? TÝnh chÊt ba ®­êng trung tuyÕn.</w:t>
            </w:r>
          </w:p>
          <w:p w14:paraId="1EC260E6" w14:textId="77777777" w:rsidR="00447D9A" w:rsidRPr="00960850" w:rsidRDefault="00447D9A" w:rsidP="00C16B37">
            <w:pPr>
              <w:rPr>
                <w:rFonts w:ascii=".VnTime" w:hAnsi=".VnTime"/>
              </w:rPr>
            </w:pPr>
            <w:r w:rsidRPr="00960850">
              <w:rPr>
                <w:rFonts w:ascii=".VnTime" w:hAnsi=".VnTime"/>
              </w:rPr>
              <w:t>? TÝnh chÊt ba ®­êng ph©n gi¸c.</w:t>
            </w:r>
          </w:p>
          <w:p w14:paraId="220C2196" w14:textId="77777777" w:rsidR="00447D9A" w:rsidRPr="00960850" w:rsidRDefault="00447D9A" w:rsidP="00C16B37">
            <w:pPr>
              <w:rPr>
                <w:rFonts w:ascii=".VnTime" w:hAnsi=".VnTime"/>
              </w:rPr>
            </w:pPr>
            <w:r w:rsidRPr="00960850">
              <w:rPr>
                <w:rFonts w:ascii=".VnTime" w:hAnsi=".VnTime"/>
              </w:rPr>
              <w:t>? TÝnh chÊt ba ®­êng trung trùc.</w:t>
            </w:r>
          </w:p>
          <w:p w14:paraId="46713CA7" w14:textId="77777777" w:rsidR="00447D9A" w:rsidRPr="00960850" w:rsidRDefault="00447D9A" w:rsidP="00C16B37">
            <w:pPr>
              <w:rPr>
                <w:rFonts w:ascii=".VnTime" w:hAnsi=".VnTime"/>
              </w:rPr>
            </w:pPr>
            <w:r w:rsidRPr="00960850">
              <w:rPr>
                <w:rFonts w:ascii=".VnTime" w:hAnsi=".VnTime"/>
              </w:rPr>
              <w:t>? TÝnh chÊt ba ®­êng cao.</w:t>
            </w:r>
          </w:p>
          <w:p w14:paraId="01309F40" w14:textId="77777777" w:rsidR="00447D9A" w:rsidRPr="00960850" w:rsidRDefault="00447D9A" w:rsidP="00C16B37">
            <w:pPr>
              <w:rPr>
                <w:rFonts w:ascii=".VnTime" w:hAnsi=".VnTime"/>
              </w:rPr>
            </w:pPr>
          </w:p>
          <w:p w14:paraId="4159FFCA" w14:textId="77777777" w:rsidR="00447D9A" w:rsidRPr="00960850" w:rsidRDefault="00447D9A" w:rsidP="00C16B37">
            <w:pPr>
              <w:rPr>
                <w:rFonts w:ascii=".VnTime" w:hAnsi=".VnTime"/>
              </w:rPr>
            </w:pPr>
          </w:p>
          <w:p w14:paraId="34B6C24D" w14:textId="77777777" w:rsidR="00447D9A" w:rsidRPr="00960850" w:rsidRDefault="00447D9A" w:rsidP="00C16B37">
            <w:pPr>
              <w:rPr>
                <w:rFonts w:ascii=".VnTime" w:hAnsi=".VnTime"/>
              </w:rPr>
            </w:pPr>
            <w:r w:rsidRPr="00960850">
              <w:rPr>
                <w:rFonts w:ascii=".VnTime" w:hAnsi=".VnTime"/>
              </w:rPr>
              <w:t>- Yªu cÇu häc sinh lµm bµi tËp 63.</w:t>
            </w:r>
          </w:p>
          <w:p w14:paraId="6248C1B6" w14:textId="77777777" w:rsidR="00447D9A" w:rsidRPr="00960850" w:rsidRDefault="00447D9A" w:rsidP="00C16B37">
            <w:pPr>
              <w:rPr>
                <w:rFonts w:ascii=".VnTime" w:hAnsi=".VnTime"/>
              </w:rPr>
            </w:pPr>
            <w:r w:rsidRPr="00960850">
              <w:rPr>
                <w:rFonts w:ascii=".VnTime" w:hAnsi=".VnTime"/>
              </w:rPr>
              <w:t>- Häc sinh vÏ h×nh ghi GT, KL</w:t>
            </w:r>
          </w:p>
          <w:p w14:paraId="1C3C56BC" w14:textId="77777777" w:rsidR="00447D9A" w:rsidRPr="00960850" w:rsidRDefault="00447D9A" w:rsidP="00C16B37">
            <w:pPr>
              <w:rPr>
                <w:rFonts w:ascii=".VnTime" w:hAnsi=".VnTime"/>
              </w:rPr>
            </w:pPr>
            <w:r w:rsidRPr="00960850">
              <w:rPr>
                <w:rFonts w:ascii=".VnTime" w:hAnsi=".VnTime"/>
              </w:rPr>
              <w:t>? Nh¾c l¹i tÝnh chÊt vÒ gãc ngoµi cña tam gi¸c.</w:t>
            </w:r>
          </w:p>
          <w:p w14:paraId="51D82830" w14:textId="77777777" w:rsidR="00447D9A" w:rsidRPr="00960850" w:rsidRDefault="00447D9A" w:rsidP="00C16B37">
            <w:pPr>
              <w:rPr>
                <w:rFonts w:ascii=".VnTime" w:hAnsi=".VnTime"/>
              </w:rPr>
            </w:pPr>
            <w:r w:rsidRPr="00960850">
              <w:rPr>
                <w:rFonts w:ascii=".VnTime" w:hAnsi=".VnTime"/>
              </w:rPr>
              <w:t>- Gãc ngoµi cña tam gi¸c b»ng tæng 2 gãc trong kh«ng kÒ víi nã.</w:t>
            </w:r>
          </w:p>
          <w:p w14:paraId="6C8A949F" w14:textId="77777777" w:rsidR="00447D9A" w:rsidRPr="00960850" w:rsidRDefault="00447D9A" w:rsidP="00C16B37">
            <w:pPr>
              <w:rPr>
                <w:rFonts w:ascii=".VnTime" w:hAnsi=".VnTime"/>
                <w:lang w:val="fr-FR"/>
              </w:rPr>
            </w:pPr>
            <w:r w:rsidRPr="00960850">
              <w:rPr>
                <w:rFonts w:ascii=".VnTime" w:hAnsi=".VnTime"/>
                <w:lang w:val="fr-FR"/>
              </w:rPr>
              <w:t>- Gi¸o viªn ®·n d¾t häc sinh t×m lêi gi¶i:</w:t>
            </w:r>
          </w:p>
          <w:p w14:paraId="1B749A24" w14:textId="77777777" w:rsidR="00447D9A" w:rsidRPr="00960850" w:rsidRDefault="00447D9A" w:rsidP="00C16B37">
            <w:pPr>
              <w:rPr>
                <w:rFonts w:ascii=".VnTime" w:hAnsi=".VnTime"/>
              </w:rPr>
            </w:pPr>
            <w:r w:rsidRPr="00960850">
              <w:rPr>
                <w:rFonts w:ascii=".VnTime" w:hAnsi=".VnTime"/>
              </w:rPr>
              <w:t xml:space="preserve">? </w:t>
            </w:r>
            <w:r w:rsidRPr="00960850">
              <w:rPr>
                <w:rFonts w:ascii=".VnTime" w:hAnsi=".VnTime"/>
                <w:position w:val="-6"/>
              </w:rPr>
              <w:object w:dxaOrig="639" w:dyaOrig="380" w14:anchorId="41FA3E2A">
                <v:shape id="_x0000_i2877" type="#_x0000_t75" style="width:31.95pt;height:19pt" o:ole="">
                  <v:imagedata r:id="rId2406" o:title=""/>
                </v:shape>
                <o:OLEObject Type="Embed" ProgID="Equation.DSMT4" ShapeID="_x0000_i2877" DrawAspect="Content" ObjectID="_1664268375" r:id="rId2407"/>
              </w:object>
            </w:r>
            <w:r w:rsidRPr="00960850">
              <w:rPr>
                <w:rFonts w:ascii=".VnTime" w:hAnsi=".VnTime"/>
              </w:rPr>
              <w:t xml:space="preserve"> lµ gãc ngoµi cña tam gi¸c nµo.</w:t>
            </w:r>
          </w:p>
          <w:p w14:paraId="634A0CA6" w14:textId="77777777" w:rsidR="00447D9A" w:rsidRPr="00960850" w:rsidRDefault="00447D9A" w:rsidP="00C16B37">
            <w:pPr>
              <w:rPr>
                <w:rFonts w:ascii=".VnTime" w:hAnsi=".VnTime"/>
              </w:rPr>
            </w:pPr>
            <w:r w:rsidRPr="00960850">
              <w:rPr>
                <w:rFonts w:ascii=".VnTime" w:hAnsi=".VnTime"/>
              </w:rPr>
              <w:t>- Häc sinh tr¶ lêi.</w:t>
            </w:r>
          </w:p>
          <w:p w14:paraId="2AD437A3" w14:textId="77777777" w:rsidR="00447D9A" w:rsidRPr="00960850" w:rsidRDefault="00447D9A" w:rsidP="00C16B37">
            <w:pPr>
              <w:rPr>
                <w:rFonts w:ascii=".VnTime" w:hAnsi=".VnTime"/>
              </w:rPr>
            </w:pPr>
            <w:r w:rsidRPr="00960850">
              <w:rPr>
                <w:rFonts w:ascii=".VnTime" w:hAnsi=".VnTime"/>
              </w:rPr>
              <w:t xml:space="preserve">? </w:t>
            </w:r>
            <w:r w:rsidRPr="00960850">
              <w:rPr>
                <w:rFonts w:ascii=".VnTime" w:hAnsi=".VnTime"/>
                <w:position w:val="-4"/>
              </w:rPr>
              <w:object w:dxaOrig="240" w:dyaOrig="260" w14:anchorId="382FAD92">
                <v:shape id="_x0000_i2878" type="#_x0000_t75" style="width:12pt;height:13pt" o:ole="">
                  <v:imagedata r:id="rId2364" o:title=""/>
                </v:shape>
                <o:OLEObject Type="Embed" ProgID="Equation.DSMT4" ShapeID="_x0000_i2878" DrawAspect="Content" ObjectID="_1664268376" r:id="rId2408"/>
              </w:object>
            </w:r>
            <w:r w:rsidRPr="00960850">
              <w:rPr>
                <w:rFonts w:ascii=".VnTime" w:hAnsi=".VnTime"/>
              </w:rPr>
              <w:t>ABD lµ tam gi¸c g×.</w:t>
            </w:r>
          </w:p>
          <w:p w14:paraId="2A67414E" w14:textId="77777777" w:rsidR="00447D9A" w:rsidRPr="00960850" w:rsidRDefault="00447D9A" w:rsidP="00C16B37">
            <w:pPr>
              <w:rPr>
                <w:rFonts w:ascii=".VnTime" w:hAnsi=".VnTime"/>
                <w:lang w:val="fr-FR"/>
              </w:rPr>
            </w:pPr>
            <w:r w:rsidRPr="00960850">
              <w:rPr>
                <w:rFonts w:ascii=".VnTime" w:hAnsi=".VnTime"/>
                <w:lang w:val="fr-FR"/>
              </w:rPr>
              <w:t>....................</w:t>
            </w:r>
          </w:p>
          <w:p w14:paraId="5641260D" w14:textId="77777777" w:rsidR="00447D9A" w:rsidRPr="00960850" w:rsidRDefault="00447D9A" w:rsidP="00C16B37">
            <w:pPr>
              <w:rPr>
                <w:rFonts w:ascii=".VnTime" w:hAnsi=".VnTime"/>
                <w:lang w:val="fr-FR"/>
              </w:rPr>
            </w:pPr>
            <w:r w:rsidRPr="00960850">
              <w:rPr>
                <w:rFonts w:ascii=".VnTime" w:hAnsi=".VnTime"/>
                <w:lang w:val="fr-FR"/>
              </w:rPr>
              <w:t>- 1 häc sinh lªn tr×nh bµy.</w:t>
            </w:r>
          </w:p>
          <w:p w14:paraId="1C5D9CF6" w14:textId="77777777" w:rsidR="00447D9A" w:rsidRPr="00960850" w:rsidRDefault="00447D9A" w:rsidP="00C16B37">
            <w:pPr>
              <w:rPr>
                <w:rFonts w:ascii=".VnTime" w:hAnsi=".VnTime"/>
                <w:lang w:val="fr-FR"/>
              </w:rPr>
            </w:pPr>
            <w:r w:rsidRPr="00960850">
              <w:rPr>
                <w:rFonts w:ascii=".VnTime" w:hAnsi=".VnTime"/>
                <w:lang w:val="fr-FR"/>
              </w:rPr>
              <w:t>- Líp nhËn xÐt, bæ sung.</w:t>
            </w:r>
          </w:p>
          <w:p w14:paraId="4E5B53D8" w14:textId="77777777" w:rsidR="00447D9A" w:rsidRPr="00960850" w:rsidRDefault="00447D9A" w:rsidP="00C16B37">
            <w:pPr>
              <w:rPr>
                <w:rFonts w:ascii=".VnTime" w:hAnsi=".VnTime"/>
                <w:lang w:val="fr-FR"/>
              </w:rPr>
            </w:pPr>
          </w:p>
          <w:p w14:paraId="20AC7471" w14:textId="77777777" w:rsidR="00447D9A" w:rsidRPr="00960850" w:rsidRDefault="00447D9A" w:rsidP="00C16B37">
            <w:pPr>
              <w:rPr>
                <w:rFonts w:ascii=".VnTime" w:hAnsi=".VnTime"/>
                <w:lang w:val="fr-FR"/>
              </w:rPr>
            </w:pPr>
          </w:p>
          <w:p w14:paraId="12FBC6E7" w14:textId="77777777" w:rsidR="00447D9A" w:rsidRPr="00960850" w:rsidRDefault="00447D9A" w:rsidP="00C16B37">
            <w:pPr>
              <w:rPr>
                <w:rFonts w:ascii=".VnTime" w:hAnsi=".VnTime"/>
              </w:rPr>
            </w:pPr>
            <w:r w:rsidRPr="00960850">
              <w:rPr>
                <w:rFonts w:ascii=".VnTime" w:hAnsi=".VnTime"/>
              </w:rPr>
              <w:t>- Yªu cÇu häc sinh lµm bµi tËp 65 theo nhãm.</w:t>
            </w:r>
          </w:p>
          <w:p w14:paraId="600A5A11" w14:textId="77777777" w:rsidR="00447D9A" w:rsidRPr="00960850" w:rsidRDefault="00447D9A" w:rsidP="00C16B37">
            <w:pPr>
              <w:rPr>
                <w:rFonts w:ascii=".VnTime" w:hAnsi=".VnTime"/>
              </w:rPr>
            </w:pPr>
            <w:r w:rsidRPr="00960850">
              <w:rPr>
                <w:rFonts w:ascii=".VnTime" w:hAnsi=".VnTime"/>
              </w:rPr>
              <w:lastRenderedPageBreak/>
              <w:t>- C¸c nhãm th¶o luËn.</w:t>
            </w:r>
          </w:p>
          <w:p w14:paraId="082E2954" w14:textId="77777777" w:rsidR="00447D9A" w:rsidRPr="00960850" w:rsidRDefault="00447D9A" w:rsidP="00C16B37">
            <w:pPr>
              <w:rPr>
                <w:rFonts w:ascii=".VnTime" w:hAnsi=".VnTime"/>
              </w:rPr>
            </w:pPr>
            <w:r w:rsidRPr="00960850">
              <w:rPr>
                <w:rFonts w:ascii=".VnTime" w:hAnsi=".VnTime"/>
              </w:rPr>
              <w:t>- HD: dùa vµo bÊt ®¼ng thøc tam gi¸c.</w:t>
            </w:r>
          </w:p>
          <w:p w14:paraId="6DF42540" w14:textId="77777777" w:rsidR="00447D9A" w:rsidRPr="00960850" w:rsidRDefault="00447D9A" w:rsidP="00C16B37">
            <w:pPr>
              <w:rPr>
                <w:rFonts w:ascii=".VnTime" w:hAnsi=".VnTime"/>
              </w:rPr>
            </w:pPr>
            <w:r w:rsidRPr="00960850">
              <w:rPr>
                <w:rFonts w:ascii=".VnTime" w:hAnsi=".VnTime"/>
              </w:rPr>
              <w:t>- C¸c nhãm b¸o c¸o kÕt qu¶.</w:t>
            </w:r>
          </w:p>
        </w:tc>
        <w:tc>
          <w:tcPr>
            <w:tcW w:w="5120" w:type="dxa"/>
          </w:tcPr>
          <w:p w14:paraId="4A45E8C2" w14:textId="77777777" w:rsidR="00447D9A" w:rsidRPr="00960850" w:rsidRDefault="00447D9A" w:rsidP="00C16B37">
            <w:pPr>
              <w:rPr>
                <w:rFonts w:ascii=".VnTime" w:hAnsi=".VnTime"/>
              </w:rPr>
            </w:pPr>
            <w:r w:rsidRPr="00960850">
              <w:rPr>
                <w:rFonts w:ascii=".VnTime" w:hAnsi=".VnTime"/>
                <w:b/>
                <w:u w:val="single"/>
              </w:rPr>
              <w:lastRenderedPageBreak/>
              <w:t>I. LÝ thuyÕt</w:t>
            </w:r>
            <w:r w:rsidRPr="00960850">
              <w:rPr>
                <w:rFonts w:ascii=".VnTime" w:hAnsi=".VnTime"/>
              </w:rPr>
              <w:t xml:space="preserve">   (15')</w:t>
            </w:r>
          </w:p>
          <w:p w14:paraId="76FF3284" w14:textId="77777777" w:rsidR="00447D9A" w:rsidRPr="00960850" w:rsidRDefault="00447D9A" w:rsidP="00C16B37">
            <w:pPr>
              <w:rPr>
                <w:rFonts w:ascii=".VnTime" w:hAnsi=".VnTime"/>
              </w:rPr>
            </w:pPr>
          </w:p>
          <w:p w14:paraId="3741DC34" w14:textId="77777777" w:rsidR="00447D9A" w:rsidRPr="00960850" w:rsidRDefault="00447D9A" w:rsidP="00C16B37">
            <w:pPr>
              <w:rPr>
                <w:rFonts w:ascii=".VnTime" w:hAnsi=".VnTime"/>
              </w:rPr>
            </w:pPr>
          </w:p>
          <w:p w14:paraId="74A9803E" w14:textId="77777777" w:rsidR="00447D9A" w:rsidRPr="00960850" w:rsidRDefault="00447D9A" w:rsidP="00C16B37">
            <w:pPr>
              <w:rPr>
                <w:rFonts w:ascii=".VnTime" w:hAnsi=".VnTime"/>
              </w:rPr>
            </w:pPr>
          </w:p>
          <w:p w14:paraId="25A9C40F" w14:textId="77777777" w:rsidR="00447D9A" w:rsidRPr="00960850" w:rsidRDefault="00447D9A" w:rsidP="00C16B37">
            <w:pPr>
              <w:rPr>
                <w:rFonts w:ascii=".VnTime" w:hAnsi=".VnTime"/>
              </w:rPr>
            </w:pPr>
          </w:p>
          <w:p w14:paraId="7CD33EE6" w14:textId="77777777" w:rsidR="00447D9A" w:rsidRPr="00960850" w:rsidRDefault="00447D9A" w:rsidP="00C16B37">
            <w:pPr>
              <w:rPr>
                <w:rFonts w:ascii=".VnTime" w:hAnsi=".VnTime"/>
              </w:rPr>
            </w:pPr>
          </w:p>
          <w:p w14:paraId="4F20FA62" w14:textId="77777777" w:rsidR="00447D9A" w:rsidRPr="00960850" w:rsidRDefault="00447D9A" w:rsidP="00C16B37">
            <w:pPr>
              <w:rPr>
                <w:rFonts w:ascii=".VnTime" w:hAnsi=".VnTime"/>
              </w:rPr>
            </w:pPr>
          </w:p>
          <w:p w14:paraId="3F32731E" w14:textId="77777777" w:rsidR="00447D9A" w:rsidRPr="00960850" w:rsidRDefault="00447D9A" w:rsidP="00C16B37">
            <w:pPr>
              <w:rPr>
                <w:rFonts w:ascii=".VnTime" w:hAnsi=".VnTime"/>
              </w:rPr>
            </w:pPr>
          </w:p>
          <w:p w14:paraId="0D7726DC" w14:textId="77777777" w:rsidR="00447D9A" w:rsidRDefault="00447D9A" w:rsidP="00C16B37">
            <w:pPr>
              <w:rPr>
                <w:rFonts w:ascii=".VnTime" w:hAnsi=".VnTime"/>
              </w:rPr>
            </w:pPr>
          </w:p>
          <w:p w14:paraId="2F1A7B0C" w14:textId="77777777" w:rsidR="00447D9A" w:rsidRDefault="00447D9A" w:rsidP="00C16B37">
            <w:pPr>
              <w:rPr>
                <w:rFonts w:ascii=".VnTime" w:hAnsi=".VnTime"/>
              </w:rPr>
            </w:pPr>
          </w:p>
          <w:p w14:paraId="25EF4CE2" w14:textId="77777777" w:rsidR="00447D9A" w:rsidRDefault="00447D9A" w:rsidP="00C16B37">
            <w:pPr>
              <w:rPr>
                <w:rFonts w:ascii=".VnTime" w:hAnsi=".VnTime"/>
              </w:rPr>
            </w:pPr>
          </w:p>
          <w:p w14:paraId="6865458D" w14:textId="77777777" w:rsidR="00447D9A" w:rsidRDefault="00447D9A" w:rsidP="00C16B37">
            <w:pPr>
              <w:rPr>
                <w:rFonts w:ascii=".VnTime" w:hAnsi=".VnTime"/>
              </w:rPr>
            </w:pPr>
          </w:p>
          <w:p w14:paraId="102A2F0E" w14:textId="77777777" w:rsidR="00447D9A" w:rsidRDefault="00447D9A" w:rsidP="00C16B37">
            <w:pPr>
              <w:rPr>
                <w:rFonts w:ascii=".VnTime" w:hAnsi=".VnTime"/>
              </w:rPr>
            </w:pPr>
          </w:p>
          <w:p w14:paraId="3D5BF717" w14:textId="77777777" w:rsidR="00447D9A" w:rsidRDefault="00447D9A" w:rsidP="00C16B37">
            <w:pPr>
              <w:rPr>
                <w:rFonts w:ascii=".VnTime" w:hAnsi=".VnTime"/>
              </w:rPr>
            </w:pPr>
          </w:p>
          <w:p w14:paraId="0C230061" w14:textId="77777777" w:rsidR="00447D9A" w:rsidRDefault="00447D9A" w:rsidP="00C16B37">
            <w:pPr>
              <w:rPr>
                <w:rFonts w:ascii=".VnTime" w:hAnsi=".VnTime"/>
              </w:rPr>
            </w:pPr>
          </w:p>
          <w:p w14:paraId="35D2469B" w14:textId="77777777" w:rsidR="00447D9A" w:rsidRPr="00960850" w:rsidRDefault="00447D9A" w:rsidP="00C16B37">
            <w:pPr>
              <w:rPr>
                <w:rFonts w:ascii=".VnTime" w:hAnsi=".VnTime"/>
              </w:rPr>
            </w:pPr>
          </w:p>
          <w:p w14:paraId="5EEB7914" w14:textId="77777777" w:rsidR="00447D9A" w:rsidRPr="00960850" w:rsidRDefault="00447D9A" w:rsidP="00C16B37">
            <w:pPr>
              <w:rPr>
                <w:rFonts w:ascii=".VnTime" w:hAnsi=".VnTime"/>
              </w:rPr>
            </w:pPr>
          </w:p>
          <w:p w14:paraId="0A90ED21" w14:textId="77777777" w:rsidR="00447D9A" w:rsidRPr="00960850" w:rsidRDefault="00447D9A" w:rsidP="00C16B37">
            <w:pPr>
              <w:rPr>
                <w:rFonts w:ascii=".VnTime" w:hAnsi=".VnTime"/>
                <w:u w:val="single"/>
              </w:rPr>
            </w:pPr>
            <w:r w:rsidRPr="00960850">
              <w:rPr>
                <w:rFonts w:ascii=".VnTime" w:hAnsi=".VnTime"/>
                <w:b/>
                <w:u w:val="single"/>
              </w:rPr>
              <w:t>II. Bµi tËp</w:t>
            </w:r>
            <w:r w:rsidRPr="00960850">
              <w:rPr>
                <w:rFonts w:ascii=".VnTime" w:hAnsi=".VnTime"/>
                <w:u w:val="single"/>
              </w:rPr>
              <w:t xml:space="preserve"> </w:t>
            </w:r>
            <w:r w:rsidRPr="00960850">
              <w:rPr>
                <w:rFonts w:ascii=".VnTime" w:hAnsi=".VnTime"/>
              </w:rPr>
              <w:t xml:space="preserve"> (25')</w:t>
            </w:r>
          </w:p>
          <w:p w14:paraId="74E5BDF0" w14:textId="77777777" w:rsidR="00447D9A" w:rsidRPr="00960850" w:rsidRDefault="00447D9A" w:rsidP="00C16B37">
            <w:pPr>
              <w:rPr>
                <w:rFonts w:ascii=".VnTime" w:hAnsi=".VnTime"/>
              </w:rPr>
            </w:pPr>
            <w:r w:rsidRPr="00960850">
              <w:rPr>
                <w:rFonts w:ascii=".VnTime" w:hAnsi=".VnTime"/>
                <w:i/>
                <w:iCs/>
              </w:rPr>
              <w:t>Bµi tËp 63</w:t>
            </w:r>
            <w:r w:rsidRPr="00960850">
              <w:rPr>
                <w:rFonts w:ascii=".VnTime" w:hAnsi=".VnTime"/>
              </w:rPr>
              <w:t xml:space="preserve"> (tr87)</w:t>
            </w:r>
          </w:p>
          <w:p w14:paraId="2CB48DCF" w14:textId="58BF6CC4" w:rsidR="00447D9A" w:rsidRPr="00960850" w:rsidRDefault="0095234D" w:rsidP="00C16B37">
            <w:pPr>
              <w:rPr>
                <w:rFonts w:ascii=".VnTime" w:hAnsi=".VnTime"/>
              </w:rPr>
            </w:pPr>
            <w:r w:rsidRPr="00CA17E9">
              <w:rPr>
                <w:rFonts w:ascii=".VnTime" w:hAnsi=".VnTime"/>
                <w:noProof/>
              </w:rPr>
              <w:drawing>
                <wp:inline distT="0" distB="0" distL="0" distR="0" wp14:anchorId="18228B7D" wp14:editId="7F36148D">
                  <wp:extent cx="2933700" cy="1352550"/>
                  <wp:effectExtent l="0" t="0" r="0" b="0"/>
                  <wp:docPr id="18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09">
                            <a:extLst>
                              <a:ext uri="{28A0092B-C50C-407E-A947-70E740481C1C}">
                                <a14:useLocalDpi xmlns:a14="http://schemas.microsoft.com/office/drawing/2010/main" val="0"/>
                              </a:ext>
                            </a:extLst>
                          </a:blip>
                          <a:srcRect/>
                          <a:stretch>
                            <a:fillRect/>
                          </a:stretch>
                        </pic:blipFill>
                        <pic:spPr bwMode="auto">
                          <a:xfrm>
                            <a:off x="0" y="0"/>
                            <a:ext cx="2933700" cy="1352550"/>
                          </a:xfrm>
                          <a:prstGeom prst="rect">
                            <a:avLst/>
                          </a:prstGeom>
                          <a:noFill/>
                          <a:ln>
                            <a:noFill/>
                          </a:ln>
                        </pic:spPr>
                      </pic:pic>
                    </a:graphicData>
                  </a:graphic>
                </wp:inline>
              </w:drawing>
            </w:r>
          </w:p>
          <w:p w14:paraId="25B10E26" w14:textId="77777777" w:rsidR="00447D9A" w:rsidRPr="00960850" w:rsidRDefault="00447D9A" w:rsidP="00C16B37">
            <w:pPr>
              <w:rPr>
                <w:rFonts w:ascii=".VnTime" w:hAnsi=".VnTime"/>
              </w:rPr>
            </w:pPr>
            <w:r w:rsidRPr="00960850">
              <w:rPr>
                <w:rFonts w:ascii=".VnTime" w:hAnsi=".VnTime"/>
              </w:rPr>
              <w:t xml:space="preserve">a) Ta cã </w:t>
            </w:r>
            <w:r w:rsidRPr="00960850">
              <w:rPr>
                <w:rFonts w:ascii=".VnTime" w:hAnsi=".VnTime"/>
                <w:position w:val="-6"/>
              </w:rPr>
              <w:object w:dxaOrig="639" w:dyaOrig="380" w14:anchorId="004DFEE6">
                <v:shape id="_x0000_i2880" type="#_x0000_t75" style="width:31.95pt;height:19pt" o:ole="">
                  <v:imagedata r:id="rId2406" o:title=""/>
                </v:shape>
                <o:OLEObject Type="Embed" ProgID="Equation.DSMT4" ShapeID="_x0000_i2880" DrawAspect="Content" ObjectID="_1664268377" r:id="rId2410"/>
              </w:object>
            </w:r>
            <w:r w:rsidRPr="00960850">
              <w:rPr>
                <w:rFonts w:ascii=".VnTime" w:hAnsi=".VnTime"/>
              </w:rPr>
              <w:t xml:space="preserve"> lµ gãc ngoµi cña </w:t>
            </w:r>
            <w:r w:rsidRPr="00960850">
              <w:rPr>
                <w:rFonts w:ascii=".VnTime" w:hAnsi=".VnTime"/>
                <w:position w:val="-4"/>
              </w:rPr>
              <w:object w:dxaOrig="240" w:dyaOrig="260" w14:anchorId="4B3871C8">
                <v:shape id="_x0000_i2881" type="#_x0000_t75" style="width:12pt;height:13pt" o:ole="">
                  <v:imagedata r:id="rId2364" o:title=""/>
                </v:shape>
                <o:OLEObject Type="Embed" ProgID="Equation.DSMT4" ShapeID="_x0000_i2881" DrawAspect="Content" ObjectID="_1664268378" r:id="rId2411"/>
              </w:object>
            </w:r>
            <w:r w:rsidRPr="00960850">
              <w:rPr>
                <w:rFonts w:ascii=".VnTime" w:hAnsi=".VnTime"/>
              </w:rPr>
              <w:t xml:space="preserve">ABD </w:t>
            </w:r>
            <w:r w:rsidRPr="00960850">
              <w:rPr>
                <w:rFonts w:ascii=".VnTime" w:hAnsi=".VnTime"/>
                <w:bCs/>
                <w:position w:val="-6"/>
              </w:rPr>
              <w:object w:dxaOrig="320" w:dyaOrig="240" w14:anchorId="4F71D049">
                <v:shape id="_x0000_i2882" type="#_x0000_t75" style="width:16pt;height:12pt" o:ole="">
                  <v:imagedata r:id="rId2386" o:title=""/>
                </v:shape>
                <o:OLEObject Type="Embed" ProgID="Equation.DSMT4" ShapeID="_x0000_i2882" DrawAspect="Content" ObjectID="_1664268379" r:id="rId2412"/>
              </w:object>
            </w:r>
            <w:r w:rsidRPr="00960850">
              <w:rPr>
                <w:rFonts w:ascii=".VnTime" w:hAnsi=".VnTime"/>
              </w:rPr>
              <w:t xml:space="preserve"> </w:t>
            </w:r>
            <w:r w:rsidRPr="00960850">
              <w:rPr>
                <w:rFonts w:ascii=".VnTime" w:hAnsi=".VnTime"/>
                <w:position w:val="-6"/>
              </w:rPr>
              <w:object w:dxaOrig="1460" w:dyaOrig="380" w14:anchorId="5C506572">
                <v:shape id="_x0000_i2883" type="#_x0000_t75" style="width:73pt;height:19pt" o:ole="">
                  <v:imagedata r:id="rId2413" o:title=""/>
                </v:shape>
                <o:OLEObject Type="Embed" ProgID="Equation.DSMT4" ShapeID="_x0000_i2883" DrawAspect="Content" ObjectID="_1664268380" r:id="rId2414"/>
              </w:object>
            </w:r>
            <w:r w:rsidRPr="00960850">
              <w:rPr>
                <w:rFonts w:ascii=".VnTime" w:hAnsi=".VnTime"/>
              </w:rPr>
              <w:t xml:space="preserve"> </w:t>
            </w:r>
            <w:r w:rsidRPr="00960850">
              <w:rPr>
                <w:rFonts w:ascii=".VnTime" w:hAnsi=".VnTime"/>
                <w:bCs/>
                <w:position w:val="-6"/>
              </w:rPr>
              <w:object w:dxaOrig="320" w:dyaOrig="240" w14:anchorId="1350B9F5">
                <v:shape id="_x0000_i2884" type="#_x0000_t75" style="width:16pt;height:12pt" o:ole="">
                  <v:imagedata r:id="rId2386" o:title=""/>
                </v:shape>
                <o:OLEObject Type="Embed" ProgID="Equation.DSMT4" ShapeID="_x0000_i2884" DrawAspect="Content" ObjectID="_1664268381" r:id="rId2415"/>
              </w:object>
            </w:r>
            <w:r w:rsidRPr="00960850">
              <w:rPr>
                <w:rFonts w:ascii=".VnTime" w:hAnsi=".VnTime"/>
              </w:rPr>
              <w:t xml:space="preserve"> </w:t>
            </w:r>
            <w:r w:rsidRPr="00960850">
              <w:rPr>
                <w:rFonts w:ascii=".VnTime" w:hAnsi=".VnTime"/>
                <w:position w:val="-6"/>
              </w:rPr>
              <w:object w:dxaOrig="1460" w:dyaOrig="380" w14:anchorId="1AFAA2EE">
                <v:shape id="_x0000_i2885" type="#_x0000_t75" style="width:73pt;height:19pt" o:ole="">
                  <v:imagedata r:id="rId2416" o:title=""/>
                </v:shape>
                <o:OLEObject Type="Embed" ProgID="Equation.DSMT4" ShapeID="_x0000_i2885" DrawAspect="Content" ObjectID="_1664268382" r:id="rId2417"/>
              </w:object>
            </w:r>
            <w:r w:rsidRPr="00960850">
              <w:rPr>
                <w:rFonts w:ascii=".VnTime" w:hAnsi=".VnTime"/>
              </w:rPr>
              <w:t xml:space="preserve"> (1)(V× </w:t>
            </w:r>
            <w:r w:rsidRPr="00960850">
              <w:rPr>
                <w:rFonts w:ascii=".VnTime" w:hAnsi=".VnTime"/>
                <w:position w:val="-4"/>
              </w:rPr>
              <w:object w:dxaOrig="240" w:dyaOrig="260" w14:anchorId="1C493D69">
                <v:shape id="_x0000_i2886" type="#_x0000_t75" style="width:12pt;height:13pt" o:ole="">
                  <v:imagedata r:id="rId2364" o:title=""/>
                </v:shape>
                <o:OLEObject Type="Embed" ProgID="Equation.DSMT4" ShapeID="_x0000_i2886" DrawAspect="Content" ObjectID="_1664268383" r:id="rId2418"/>
              </w:object>
            </w:r>
            <w:r w:rsidRPr="00960850">
              <w:rPr>
                <w:rFonts w:ascii=".VnTime" w:hAnsi=".VnTime"/>
              </w:rPr>
              <w:t>ABD c©n t¹i B)</w:t>
            </w:r>
          </w:p>
          <w:p w14:paraId="14789A61" w14:textId="77777777" w:rsidR="00447D9A" w:rsidRPr="00960850" w:rsidRDefault="00447D9A" w:rsidP="00C16B37">
            <w:pPr>
              <w:rPr>
                <w:rFonts w:ascii=".VnTime" w:hAnsi=".VnTime"/>
              </w:rPr>
            </w:pPr>
            <w:r w:rsidRPr="00960850">
              <w:rPr>
                <w:rFonts w:ascii=".VnTime" w:hAnsi=".VnTime"/>
              </w:rPr>
              <w:t xml:space="preserve">. L¹i cã </w:t>
            </w:r>
            <w:r w:rsidRPr="00960850">
              <w:rPr>
                <w:rFonts w:ascii=".VnTime" w:hAnsi=".VnTime"/>
                <w:position w:val="-4"/>
              </w:rPr>
              <w:object w:dxaOrig="600" w:dyaOrig="360" w14:anchorId="40C59A6B">
                <v:shape id="_x0000_i2887" type="#_x0000_t75" style="width:30pt;height:18pt" o:ole="">
                  <v:imagedata r:id="rId2419" o:title=""/>
                </v:shape>
                <o:OLEObject Type="Embed" ProgID="Equation.DSMT4" ShapeID="_x0000_i2887" DrawAspect="Content" ObjectID="_1664268384" r:id="rId2420"/>
              </w:object>
            </w:r>
            <w:r w:rsidRPr="00960850">
              <w:rPr>
                <w:rFonts w:ascii=".VnTime" w:hAnsi=".VnTime"/>
              </w:rPr>
              <w:t xml:space="preserve"> lµ gãc ngoµi cña </w:t>
            </w:r>
            <w:r w:rsidRPr="00960850">
              <w:rPr>
                <w:rFonts w:ascii=".VnTime" w:hAnsi=".VnTime"/>
                <w:position w:val="-4"/>
              </w:rPr>
              <w:object w:dxaOrig="240" w:dyaOrig="260" w14:anchorId="77C1DA54">
                <v:shape id="_x0000_i2888" type="#_x0000_t75" style="width:12pt;height:13pt" o:ole="">
                  <v:imagedata r:id="rId2364" o:title=""/>
                </v:shape>
                <o:OLEObject Type="Embed" ProgID="Equation.DSMT4" ShapeID="_x0000_i2888" DrawAspect="Content" ObjectID="_1664268385" r:id="rId2421"/>
              </w:object>
            </w:r>
            <w:r w:rsidRPr="00960850">
              <w:rPr>
                <w:rFonts w:ascii=".VnTime" w:hAnsi=".VnTime"/>
              </w:rPr>
              <w:t xml:space="preserve">ADE </w:t>
            </w:r>
            <w:r w:rsidRPr="00960850">
              <w:rPr>
                <w:rFonts w:ascii=".VnTime" w:hAnsi=".VnTime"/>
                <w:bCs/>
                <w:position w:val="-6"/>
              </w:rPr>
              <w:object w:dxaOrig="320" w:dyaOrig="240" w14:anchorId="62E1B216">
                <v:shape id="_x0000_i2889" type="#_x0000_t75" style="width:16pt;height:12pt" o:ole="">
                  <v:imagedata r:id="rId2386" o:title=""/>
                </v:shape>
                <o:OLEObject Type="Embed" ProgID="Equation.DSMT4" ShapeID="_x0000_i2889" DrawAspect="Content" ObjectID="_1664268386" r:id="rId2422"/>
              </w:object>
            </w:r>
            <w:r w:rsidRPr="00960850">
              <w:rPr>
                <w:rFonts w:ascii=".VnTime" w:hAnsi=".VnTime"/>
              </w:rPr>
              <w:t xml:space="preserve"> </w:t>
            </w:r>
            <w:r w:rsidRPr="00960850">
              <w:rPr>
                <w:rFonts w:ascii=".VnTime" w:hAnsi=".VnTime"/>
                <w:position w:val="-4"/>
              </w:rPr>
              <w:object w:dxaOrig="1420" w:dyaOrig="360" w14:anchorId="0779F3A7">
                <v:shape id="_x0000_i2890" type="#_x0000_t75" style="width:71pt;height:18pt" o:ole="">
                  <v:imagedata r:id="rId2423" o:title=""/>
                </v:shape>
                <o:OLEObject Type="Embed" ProgID="Equation.DSMT4" ShapeID="_x0000_i2890" DrawAspect="Content" ObjectID="_1664268387" r:id="rId2424"/>
              </w:object>
            </w:r>
            <w:r w:rsidRPr="00960850">
              <w:rPr>
                <w:rFonts w:ascii=".VnTime" w:hAnsi=".VnTime"/>
              </w:rPr>
              <w:t xml:space="preserve"> (2)</w:t>
            </w:r>
          </w:p>
          <w:p w14:paraId="71C73528" w14:textId="77777777" w:rsidR="00447D9A" w:rsidRPr="00960850" w:rsidRDefault="00447D9A" w:rsidP="00C16B37">
            <w:pPr>
              <w:rPr>
                <w:rFonts w:ascii=".VnTime" w:hAnsi=".VnTime"/>
              </w:rPr>
            </w:pPr>
            <w:r w:rsidRPr="00960850">
              <w:rPr>
                <w:rFonts w:ascii=".VnTime" w:hAnsi=".VnTime"/>
              </w:rPr>
              <w:lastRenderedPageBreak/>
              <w:t xml:space="preserve">. Tõ 1, 2 </w:t>
            </w:r>
            <w:r w:rsidRPr="00960850">
              <w:rPr>
                <w:rFonts w:ascii=".VnTime" w:hAnsi=".VnTime"/>
                <w:bCs/>
                <w:position w:val="-6"/>
              </w:rPr>
              <w:object w:dxaOrig="320" w:dyaOrig="240" w14:anchorId="6C84F23B">
                <v:shape id="_x0000_i2891" type="#_x0000_t75" style="width:16pt;height:12pt" o:ole="">
                  <v:imagedata r:id="rId2386" o:title=""/>
                </v:shape>
                <o:OLEObject Type="Embed" ProgID="Equation.DSMT4" ShapeID="_x0000_i2891" DrawAspect="Content" ObjectID="_1664268388" r:id="rId2425"/>
              </w:object>
            </w:r>
            <w:r w:rsidRPr="00960850">
              <w:rPr>
                <w:rFonts w:ascii=".VnTime" w:hAnsi=".VnTime"/>
              </w:rPr>
              <w:t xml:space="preserve"> </w:t>
            </w:r>
            <w:r w:rsidRPr="00960850">
              <w:rPr>
                <w:rFonts w:ascii=".VnTime" w:hAnsi=".VnTime"/>
                <w:position w:val="-6"/>
              </w:rPr>
              <w:object w:dxaOrig="1460" w:dyaOrig="380" w14:anchorId="434DB3D9">
                <v:shape id="_x0000_i2892" type="#_x0000_t75" style="width:73pt;height:19pt" o:ole="">
                  <v:imagedata r:id="rId2426" o:title=""/>
                </v:shape>
                <o:OLEObject Type="Embed" ProgID="Equation.DSMT4" ShapeID="_x0000_i2892" DrawAspect="Content" ObjectID="_1664268389" r:id="rId2427"/>
              </w:object>
            </w:r>
          </w:p>
          <w:p w14:paraId="024F2909" w14:textId="77777777" w:rsidR="00447D9A" w:rsidRPr="00960850" w:rsidRDefault="00447D9A" w:rsidP="00C16B37">
            <w:pPr>
              <w:rPr>
                <w:rFonts w:ascii=".VnTime" w:hAnsi=".VnTime"/>
              </w:rPr>
            </w:pPr>
            <w:r w:rsidRPr="00960850">
              <w:rPr>
                <w:rFonts w:ascii=".VnTime" w:hAnsi=".VnTime"/>
              </w:rPr>
              <w:t xml:space="preserve">b) Trong </w:t>
            </w:r>
            <w:r w:rsidRPr="00960850">
              <w:rPr>
                <w:rFonts w:ascii=".VnTime" w:hAnsi=".VnTime"/>
                <w:position w:val="-4"/>
              </w:rPr>
              <w:object w:dxaOrig="240" w:dyaOrig="260" w14:anchorId="16F973C3">
                <v:shape id="_x0000_i2893" type="#_x0000_t75" style="width:12pt;height:13pt" o:ole="">
                  <v:imagedata r:id="rId2364" o:title=""/>
                </v:shape>
                <o:OLEObject Type="Embed" ProgID="Equation.DSMT4" ShapeID="_x0000_i2893" DrawAspect="Content" ObjectID="_1664268390" r:id="rId2428"/>
              </w:object>
            </w:r>
            <w:r w:rsidRPr="00960850">
              <w:rPr>
                <w:rFonts w:ascii=".VnTime" w:hAnsi=".VnTime"/>
              </w:rPr>
              <w:t xml:space="preserve">ADE: </w:t>
            </w:r>
            <w:r w:rsidRPr="00960850">
              <w:rPr>
                <w:rFonts w:ascii=".VnTime" w:hAnsi=".VnTime"/>
                <w:position w:val="-6"/>
              </w:rPr>
              <w:object w:dxaOrig="1460" w:dyaOrig="380" w14:anchorId="7ADAB0D7">
                <v:shape id="_x0000_i2894" type="#_x0000_t75" style="width:73pt;height:19pt" o:ole="">
                  <v:imagedata r:id="rId2426" o:title=""/>
                </v:shape>
                <o:OLEObject Type="Embed" ProgID="Equation.DSMT4" ShapeID="_x0000_i2894" DrawAspect="Content" ObjectID="_1664268391" r:id="rId2429"/>
              </w:object>
            </w:r>
            <w:r w:rsidRPr="00960850">
              <w:rPr>
                <w:rFonts w:ascii=".VnTime" w:hAnsi=".VnTime"/>
              </w:rPr>
              <w:t xml:space="preserve"> </w:t>
            </w:r>
            <w:r w:rsidRPr="00960850">
              <w:rPr>
                <w:rFonts w:ascii=".VnTime" w:hAnsi=".VnTime"/>
                <w:bCs/>
                <w:position w:val="-6"/>
              </w:rPr>
              <w:object w:dxaOrig="320" w:dyaOrig="240" w14:anchorId="32BF205E">
                <v:shape id="_x0000_i2895" type="#_x0000_t75" style="width:16pt;height:12pt" o:ole="">
                  <v:imagedata r:id="rId2386" o:title=""/>
                </v:shape>
                <o:OLEObject Type="Embed" ProgID="Equation.DSMT4" ShapeID="_x0000_i2895" DrawAspect="Content" ObjectID="_1664268392" r:id="rId2430"/>
              </w:object>
            </w:r>
            <w:r w:rsidRPr="00960850">
              <w:rPr>
                <w:rFonts w:ascii=".VnTime" w:hAnsi=".VnTime"/>
              </w:rPr>
              <w:t xml:space="preserve"> AE &gt; AD</w:t>
            </w:r>
          </w:p>
          <w:p w14:paraId="31E5E828" w14:textId="77777777" w:rsidR="00447D9A" w:rsidRPr="00960850" w:rsidRDefault="00447D9A" w:rsidP="00C16B37">
            <w:pPr>
              <w:rPr>
                <w:rFonts w:ascii=".VnTime" w:hAnsi=".VnTime"/>
              </w:rPr>
            </w:pPr>
          </w:p>
          <w:p w14:paraId="5C080E9D" w14:textId="77777777" w:rsidR="00447D9A" w:rsidRPr="00960850" w:rsidRDefault="00447D9A" w:rsidP="00C16B37">
            <w:pPr>
              <w:rPr>
                <w:rFonts w:ascii=".VnTime" w:hAnsi=".VnTime"/>
              </w:rPr>
            </w:pPr>
          </w:p>
          <w:p w14:paraId="3C2583D6" w14:textId="77777777" w:rsidR="00447D9A" w:rsidRPr="00960850" w:rsidRDefault="00447D9A" w:rsidP="00C16B37">
            <w:pPr>
              <w:rPr>
                <w:rFonts w:ascii=".VnTime" w:hAnsi=".VnTime"/>
              </w:rPr>
            </w:pPr>
          </w:p>
        </w:tc>
      </w:tr>
    </w:tbl>
    <w:p w14:paraId="4EB7D1D5" w14:textId="77777777" w:rsidR="00CA17E9" w:rsidRPr="00CA17E9" w:rsidRDefault="00CA17E9" w:rsidP="00CA17E9">
      <w:pPr>
        <w:rPr>
          <w:rFonts w:ascii="Times New Roman" w:hAnsi="Times New Roman"/>
          <w:lang w:val="es-ES"/>
        </w:rPr>
      </w:pPr>
      <w:r w:rsidRPr="00CA17E9">
        <w:rPr>
          <w:rFonts w:ascii="Times New Roman" w:hAnsi="Times New Roman"/>
          <w:lang w:val="es-ES"/>
        </w:rPr>
        <w:lastRenderedPageBreak/>
        <w:t>3. Hoạt động luyện tập</w:t>
      </w:r>
    </w:p>
    <w:p w14:paraId="7CF9C10D" w14:textId="77777777" w:rsidR="00CA17E9" w:rsidRPr="00CA17E9" w:rsidRDefault="00CA17E9" w:rsidP="00CA17E9">
      <w:pPr>
        <w:rPr>
          <w:rFonts w:ascii="Times New Roman" w:hAnsi="Times New Roman"/>
          <w:lang w:val="es-ES"/>
        </w:rPr>
      </w:pPr>
      <w:r w:rsidRPr="00CA17E9">
        <w:rPr>
          <w:rFonts w:ascii="Times New Roman" w:hAnsi="Times New Roman"/>
          <w:lang w:val="es-ES"/>
        </w:rPr>
        <w:t>4. Hoạt động vận dụng</w:t>
      </w:r>
    </w:p>
    <w:p w14:paraId="14700669" w14:textId="77777777" w:rsidR="00CA17E9" w:rsidRPr="00CA17E9" w:rsidRDefault="00CA17E9" w:rsidP="00CA17E9">
      <w:pPr>
        <w:rPr>
          <w:rFonts w:ascii="Times New Roman" w:hAnsi="Times New Roman"/>
          <w:lang w:val="es-ES"/>
        </w:rPr>
      </w:pPr>
      <w:r w:rsidRPr="00CA17E9">
        <w:rPr>
          <w:rFonts w:ascii="Times New Roman" w:hAnsi="Times New Roman"/>
          <w:lang w:val="es-ES"/>
        </w:rPr>
        <w:t>5. Hoạt động tìm tòi mở rộng</w:t>
      </w:r>
    </w:p>
    <w:p w14:paraId="28B2B932" w14:textId="77777777" w:rsidR="00CA17E9" w:rsidRPr="00960850" w:rsidRDefault="00CA17E9" w:rsidP="00CA17E9">
      <w:pPr>
        <w:rPr>
          <w:rFonts w:ascii=".VnTime" w:hAnsi=".VnTime"/>
          <w:lang w:val="es-ES"/>
        </w:rPr>
      </w:pPr>
    </w:p>
    <w:p w14:paraId="6B777ED7" w14:textId="77777777" w:rsidR="00CA17E9" w:rsidRPr="00960850" w:rsidRDefault="00CA17E9" w:rsidP="00CA17E9">
      <w:pPr>
        <w:rPr>
          <w:rFonts w:ascii=".VnTime" w:hAnsi=".VnTime"/>
          <w:lang w:val="es-ES"/>
        </w:rPr>
      </w:pPr>
    </w:p>
    <w:p w14:paraId="6249E97A" w14:textId="77777777" w:rsidR="00CA17E9" w:rsidRPr="00960850" w:rsidRDefault="00CA17E9" w:rsidP="00CA17E9">
      <w:pPr>
        <w:rPr>
          <w:rFonts w:ascii=".VnTime" w:hAnsi=".VnTime"/>
          <w:lang w:val="es-ES"/>
        </w:rPr>
      </w:pPr>
    </w:p>
    <w:p w14:paraId="488ED266" w14:textId="77777777" w:rsidR="00CA17E9" w:rsidRPr="00960850" w:rsidRDefault="00CA17E9" w:rsidP="00CA17E9">
      <w:pPr>
        <w:rPr>
          <w:rFonts w:ascii=".VnTime" w:hAnsi=".VnTime"/>
          <w:lang w:val="es-ES"/>
        </w:rPr>
      </w:pPr>
    </w:p>
    <w:p w14:paraId="2A2A6E2B" w14:textId="77777777" w:rsidR="00CA17E9" w:rsidRPr="00960850" w:rsidRDefault="00CA17E9" w:rsidP="00CA17E9">
      <w:pPr>
        <w:rPr>
          <w:rFonts w:ascii=".VnTime" w:hAnsi=".VnTime"/>
          <w:lang w:val="es-ES"/>
        </w:rPr>
      </w:pPr>
    </w:p>
    <w:p w14:paraId="38D13CAA" w14:textId="77777777" w:rsidR="00CA17E9" w:rsidRPr="00960850" w:rsidRDefault="00CA17E9" w:rsidP="00CA17E9">
      <w:pPr>
        <w:rPr>
          <w:rFonts w:ascii=".VnTime" w:hAnsi=".VnTime"/>
          <w:lang w:val="es-ES"/>
        </w:rPr>
      </w:pPr>
    </w:p>
    <w:p w14:paraId="4E1125D1" w14:textId="77777777" w:rsidR="00CA17E9" w:rsidRPr="00960850" w:rsidRDefault="00CA17E9" w:rsidP="00CA17E9">
      <w:pPr>
        <w:rPr>
          <w:rFonts w:ascii=".VnTime" w:hAnsi=".VnTime"/>
          <w:lang w:val="es-ES"/>
        </w:rPr>
      </w:pPr>
    </w:p>
    <w:p w14:paraId="02E49786" w14:textId="77777777" w:rsidR="00CA17E9" w:rsidRPr="00960850" w:rsidRDefault="00CA17E9" w:rsidP="00CA17E9">
      <w:pPr>
        <w:rPr>
          <w:rFonts w:ascii=".VnTime" w:hAnsi=".VnTime"/>
          <w:lang w:val="es-ES"/>
        </w:rPr>
      </w:pPr>
    </w:p>
    <w:p w14:paraId="1695A5EE" w14:textId="77777777" w:rsidR="00CA17E9" w:rsidRPr="00960850" w:rsidRDefault="00CA17E9" w:rsidP="00CA17E9">
      <w:pPr>
        <w:rPr>
          <w:rFonts w:ascii=".VnTime" w:hAnsi=".VnTime"/>
          <w:lang w:val="es-ES"/>
        </w:rPr>
      </w:pPr>
    </w:p>
    <w:p w14:paraId="060B626D" w14:textId="77777777" w:rsidR="00CA17E9" w:rsidRPr="00960850" w:rsidRDefault="00CA17E9" w:rsidP="00CA17E9">
      <w:pPr>
        <w:rPr>
          <w:rFonts w:ascii=".VnTime" w:hAnsi=".VnTime"/>
          <w:lang w:val="es-ES"/>
        </w:rPr>
      </w:pPr>
    </w:p>
    <w:p w14:paraId="7DCB943C" w14:textId="77777777" w:rsidR="00CA17E9" w:rsidRPr="00960850" w:rsidRDefault="00CA17E9" w:rsidP="00CA17E9">
      <w:pPr>
        <w:rPr>
          <w:rFonts w:ascii=".VnTime" w:hAnsi=".VnTime"/>
          <w:lang w:val="es-ES"/>
        </w:rPr>
      </w:pPr>
    </w:p>
    <w:p w14:paraId="0602BB2F" w14:textId="77777777" w:rsidR="00CA17E9" w:rsidRPr="00960850" w:rsidRDefault="00CA17E9" w:rsidP="00CA17E9">
      <w:pPr>
        <w:rPr>
          <w:rFonts w:ascii=".VnTime" w:hAnsi=".VnTime"/>
          <w:lang w:val="es-ES"/>
        </w:rPr>
      </w:pPr>
    </w:p>
    <w:p w14:paraId="31D3B771" w14:textId="77777777" w:rsidR="00CA17E9" w:rsidRPr="00960850" w:rsidRDefault="00CA17E9" w:rsidP="00CA17E9">
      <w:pPr>
        <w:rPr>
          <w:rFonts w:ascii=".VnTime" w:hAnsi=".VnTime"/>
          <w:lang w:val="es-ES"/>
        </w:rPr>
      </w:pPr>
    </w:p>
    <w:p w14:paraId="22313AD3" w14:textId="77777777" w:rsidR="00CA17E9" w:rsidRPr="00960850" w:rsidRDefault="00CA17E9" w:rsidP="00CA17E9">
      <w:pPr>
        <w:rPr>
          <w:rFonts w:ascii=".VnTime" w:hAnsi=".VnTime"/>
          <w:lang w:val="es-ES"/>
        </w:rPr>
      </w:pPr>
    </w:p>
    <w:p w14:paraId="55AA8326" w14:textId="77777777" w:rsidR="00CA17E9" w:rsidRPr="00960850" w:rsidRDefault="00CA17E9" w:rsidP="00CA17E9">
      <w:pPr>
        <w:rPr>
          <w:rFonts w:ascii=".VnTime" w:hAnsi=".VnTime"/>
          <w:lang w:val="es-ES"/>
        </w:rPr>
      </w:pPr>
    </w:p>
    <w:p w14:paraId="0976221F" w14:textId="77777777" w:rsidR="00CA17E9" w:rsidRPr="00960850" w:rsidRDefault="00CA17E9" w:rsidP="00CA17E9">
      <w:pPr>
        <w:rPr>
          <w:rFonts w:ascii=".VnTime" w:hAnsi=".VnTime"/>
          <w:b/>
          <w:lang w:val="es-ES"/>
        </w:rPr>
      </w:pPr>
    </w:p>
    <w:p w14:paraId="1407C686" w14:textId="77777777" w:rsidR="00CA17E9" w:rsidRPr="00960850" w:rsidRDefault="00CA17E9" w:rsidP="00CA17E9">
      <w:pPr>
        <w:rPr>
          <w:rFonts w:ascii=".VnTime" w:hAnsi=".VnTime"/>
          <w:b/>
          <w:lang w:val="es-ES"/>
        </w:rPr>
      </w:pPr>
    </w:p>
    <w:p w14:paraId="0957AC32" w14:textId="77777777" w:rsidR="00CA17E9" w:rsidRPr="00960850" w:rsidRDefault="00CA17E9" w:rsidP="00CA17E9">
      <w:pPr>
        <w:rPr>
          <w:rFonts w:ascii=".VnTime" w:hAnsi=".VnTime"/>
          <w:b/>
          <w:lang w:val="es-ES"/>
        </w:rPr>
      </w:pPr>
    </w:p>
    <w:p w14:paraId="03759F68" w14:textId="77777777" w:rsidR="00CA17E9" w:rsidRPr="00960850" w:rsidRDefault="00CA17E9" w:rsidP="00CA17E9">
      <w:pPr>
        <w:rPr>
          <w:rFonts w:ascii=".VnTime" w:hAnsi=".VnTime"/>
          <w:b/>
          <w:lang w:val="es-ES"/>
        </w:rPr>
      </w:pPr>
    </w:p>
    <w:p w14:paraId="527116D2" w14:textId="77777777" w:rsidR="00CA17E9" w:rsidRPr="00960850" w:rsidRDefault="00CA17E9" w:rsidP="00CA17E9">
      <w:pPr>
        <w:rPr>
          <w:rFonts w:ascii=".VnTime" w:hAnsi=".VnTime"/>
          <w:b/>
          <w:lang w:val="es-ES"/>
        </w:rPr>
      </w:pPr>
    </w:p>
    <w:p w14:paraId="57855F6A" w14:textId="77777777" w:rsidR="00CA17E9" w:rsidRPr="00960850" w:rsidRDefault="00CA17E9" w:rsidP="00CA17E9">
      <w:pPr>
        <w:rPr>
          <w:rFonts w:ascii=".VnTime" w:hAnsi=".VnTime"/>
          <w:b/>
          <w:lang w:val="es-ES"/>
        </w:rPr>
      </w:pPr>
    </w:p>
    <w:p w14:paraId="32AA3947" w14:textId="77777777" w:rsidR="00CA17E9" w:rsidRPr="00960850" w:rsidRDefault="00CA17E9" w:rsidP="00CA17E9">
      <w:pPr>
        <w:rPr>
          <w:rFonts w:ascii=".VnTime" w:hAnsi=".VnTime"/>
          <w:b/>
          <w:lang w:val="es-ES"/>
        </w:rPr>
      </w:pPr>
    </w:p>
    <w:p w14:paraId="4764357B" w14:textId="77777777" w:rsidR="00CA17E9" w:rsidRPr="00960850" w:rsidRDefault="00CA17E9" w:rsidP="00CA17E9">
      <w:pPr>
        <w:rPr>
          <w:rFonts w:ascii=".VnTime" w:hAnsi=".VnTime"/>
          <w:b/>
          <w:lang w:val="es-ES"/>
        </w:rPr>
      </w:pPr>
    </w:p>
    <w:p w14:paraId="6A647D9B" w14:textId="77777777" w:rsidR="00CA17E9" w:rsidRPr="00960850" w:rsidRDefault="00CA17E9" w:rsidP="00CA17E9">
      <w:pPr>
        <w:rPr>
          <w:rFonts w:ascii=".VnTime" w:hAnsi=".VnTime"/>
          <w:b/>
          <w:lang w:val="es-ES"/>
        </w:rPr>
      </w:pPr>
    </w:p>
    <w:p w14:paraId="2C339FEA" w14:textId="77777777" w:rsidR="00CA17E9" w:rsidRPr="00960850" w:rsidRDefault="00CA17E9" w:rsidP="00CA17E9">
      <w:pPr>
        <w:rPr>
          <w:rFonts w:ascii=".VnTime" w:hAnsi=".VnTime"/>
          <w:b/>
          <w:lang w:val="es-ES"/>
        </w:rPr>
      </w:pPr>
    </w:p>
    <w:p w14:paraId="538AB078" w14:textId="77777777" w:rsidR="00CA17E9" w:rsidRPr="00960850" w:rsidRDefault="00CA17E9" w:rsidP="00CA17E9">
      <w:pPr>
        <w:rPr>
          <w:rFonts w:ascii=".VnTime" w:hAnsi=".VnTime"/>
          <w:lang w:val="es-ES"/>
        </w:rPr>
      </w:pPr>
      <w:r w:rsidRPr="00960850">
        <w:rPr>
          <w:rFonts w:ascii=".VnTime" w:hAnsi=".VnTime"/>
          <w:lang w:val="es-ES"/>
        </w:rPr>
        <w:tab/>
      </w:r>
      <w:r w:rsidRPr="00960850">
        <w:rPr>
          <w:rFonts w:ascii=".VnTime" w:hAnsi=".VnTime"/>
          <w:lang w:val="es-ES"/>
        </w:rPr>
        <w:tab/>
      </w:r>
      <w:r w:rsidRPr="00960850">
        <w:rPr>
          <w:rFonts w:ascii=".VnTime" w:hAnsi=".VnTime"/>
          <w:lang w:val="es-ES"/>
        </w:rPr>
        <w:tab/>
      </w:r>
      <w:r w:rsidRPr="00960850">
        <w:rPr>
          <w:rFonts w:ascii=".VnTime" w:hAnsi=".VnTime"/>
          <w:lang w:val="es-ES"/>
        </w:rPr>
        <w:tab/>
        <w:t xml:space="preserve"> </w:t>
      </w:r>
      <w:r w:rsidRPr="00960850">
        <w:rPr>
          <w:rFonts w:ascii=".VnTime" w:hAnsi=".VnTime"/>
          <w:lang w:val="es-ES"/>
        </w:rPr>
        <w:tab/>
      </w:r>
      <w:r w:rsidRPr="00960850">
        <w:rPr>
          <w:rFonts w:ascii=".VnTime" w:hAnsi=".VnTime"/>
          <w:lang w:val="es-ES"/>
        </w:rPr>
        <w:tab/>
      </w:r>
    </w:p>
    <w:p w14:paraId="0AA0CAFB" w14:textId="77777777" w:rsidR="00CA17E9" w:rsidRPr="00CA17E9" w:rsidRDefault="00CA17E9" w:rsidP="00315323">
      <w:pPr>
        <w:tabs>
          <w:tab w:val="left" w:pos="4584"/>
          <w:tab w:val="center" w:pos="5102"/>
        </w:tabs>
        <w:jc w:val="center"/>
        <w:rPr>
          <w:rFonts w:ascii="Times New Roman" w:hAnsi="Times New Roman"/>
          <w:lang w:val="es-ES"/>
        </w:rPr>
      </w:pPr>
      <w:r w:rsidRPr="00960850">
        <w:rPr>
          <w:rFonts w:ascii=".VnTime" w:hAnsi=".VnTime"/>
          <w:b/>
          <w:i/>
          <w:lang w:val="es-ES"/>
        </w:rPr>
        <w:br w:type="page"/>
      </w:r>
      <w:r w:rsidRPr="00CA17E9">
        <w:rPr>
          <w:rFonts w:ascii="Times New Roman" w:hAnsi="Times New Roman"/>
          <w:b/>
          <w:lang w:val="es-ES"/>
        </w:rPr>
        <w:lastRenderedPageBreak/>
        <w:t>Tiết: 6</w:t>
      </w:r>
      <w:r w:rsidR="00882F35">
        <w:rPr>
          <w:rFonts w:ascii="Times New Roman" w:hAnsi="Times New Roman"/>
          <w:b/>
          <w:lang w:val="es-ES"/>
        </w:rPr>
        <w:t>9</w:t>
      </w:r>
    </w:p>
    <w:p w14:paraId="5597BB6D" w14:textId="77777777" w:rsidR="00CA17E9" w:rsidRPr="00960850" w:rsidRDefault="00CA17E9" w:rsidP="00315323">
      <w:pPr>
        <w:jc w:val="center"/>
        <w:rPr>
          <w:rFonts w:ascii=".VnTimeH" w:hAnsi=".VnTimeH"/>
          <w:b/>
          <w:lang w:val="es-ES"/>
        </w:rPr>
      </w:pPr>
      <w:r w:rsidRPr="00960850">
        <w:rPr>
          <w:rFonts w:ascii=".VnTimeH" w:hAnsi=".VnTimeH"/>
          <w:b/>
          <w:lang w:val="es-ES"/>
        </w:rPr>
        <w:t>«n tËp</w:t>
      </w:r>
    </w:p>
    <w:p w14:paraId="38FE1FF0" w14:textId="77777777" w:rsidR="00CA17E9" w:rsidRPr="00960850" w:rsidRDefault="00CA17E9" w:rsidP="00CA17E9">
      <w:pPr>
        <w:rPr>
          <w:rFonts w:ascii=".VnTime" w:hAnsi=".VnTime"/>
          <w:b/>
          <w:bCs/>
          <w:u w:val="single"/>
          <w:lang w:val="es-ES"/>
        </w:rPr>
      </w:pPr>
    </w:p>
    <w:p w14:paraId="081BFDC7" w14:textId="77777777" w:rsidR="00CA17E9" w:rsidRPr="00CA17E9" w:rsidRDefault="00CA17E9" w:rsidP="00CA17E9">
      <w:pPr>
        <w:rPr>
          <w:rFonts w:ascii="Times New Roman" w:hAnsi="Times New Roman"/>
          <w:b/>
          <w:u w:val="single"/>
          <w:lang w:val="es-ES"/>
        </w:rPr>
      </w:pPr>
      <w:r w:rsidRPr="00CA17E9">
        <w:rPr>
          <w:rFonts w:ascii="Times New Roman" w:hAnsi="Times New Roman"/>
          <w:b/>
          <w:bCs/>
          <w:lang w:val="es-ES"/>
        </w:rPr>
        <w:t>I. MỤC TIÊU</w:t>
      </w:r>
      <w:r w:rsidRPr="00CA17E9">
        <w:rPr>
          <w:rFonts w:ascii="Times New Roman" w:hAnsi="Times New Roman"/>
          <w:b/>
          <w:lang w:val="es-ES"/>
        </w:rPr>
        <w:t xml:space="preserve"> </w:t>
      </w:r>
    </w:p>
    <w:p w14:paraId="34E368A0" w14:textId="77777777" w:rsidR="00CA17E9" w:rsidRPr="00CA17E9" w:rsidRDefault="00CA17E9" w:rsidP="00CA17E9">
      <w:pPr>
        <w:rPr>
          <w:rFonts w:ascii="Times New Roman" w:hAnsi="Times New Roman"/>
          <w:lang w:val="es-ES"/>
        </w:rPr>
      </w:pPr>
      <w:r w:rsidRPr="00CA17E9">
        <w:rPr>
          <w:rFonts w:ascii="Times New Roman" w:hAnsi="Times New Roman"/>
          <w:lang w:val="es-ES"/>
        </w:rPr>
        <w:t>1. Kiến thức:</w:t>
      </w:r>
    </w:p>
    <w:p w14:paraId="133197D9" w14:textId="77777777" w:rsidR="00CA17E9" w:rsidRPr="00CA17E9" w:rsidRDefault="00CA17E9" w:rsidP="00CA17E9">
      <w:pPr>
        <w:ind w:firstLine="720"/>
        <w:rPr>
          <w:rFonts w:ascii=".VnTime" w:hAnsi=".VnTime"/>
          <w:color w:val="3366FF"/>
          <w:lang w:val="nl-NL"/>
        </w:rPr>
      </w:pPr>
      <w:r w:rsidRPr="00CA17E9">
        <w:rPr>
          <w:rFonts w:ascii=".VnTime" w:hAnsi=".VnTime"/>
          <w:lang w:val="es-ES"/>
        </w:rPr>
        <w:t>- ¤n tËp, cñng cè c¸c kiÕn thøc träng t©m cña ch­¬ng III</w:t>
      </w:r>
    </w:p>
    <w:p w14:paraId="709B0B83" w14:textId="77777777" w:rsidR="00CA17E9" w:rsidRPr="00CA17E9" w:rsidRDefault="00CA17E9" w:rsidP="00CA17E9">
      <w:pPr>
        <w:jc w:val="both"/>
        <w:rPr>
          <w:rFonts w:ascii="Times New Roman" w:hAnsi="Times New Roman"/>
          <w:lang w:val="es-ES"/>
        </w:rPr>
      </w:pPr>
      <w:r w:rsidRPr="00CA17E9">
        <w:rPr>
          <w:rFonts w:ascii="Times New Roman" w:hAnsi="Times New Roman"/>
          <w:lang w:val="es-ES"/>
        </w:rPr>
        <w:t>2. Kỹ năng:</w:t>
      </w:r>
    </w:p>
    <w:p w14:paraId="07159CD3" w14:textId="77777777" w:rsidR="00CA17E9" w:rsidRPr="00CA17E9" w:rsidRDefault="00CA17E9" w:rsidP="00CA17E9">
      <w:pPr>
        <w:ind w:firstLine="720"/>
        <w:jc w:val="both"/>
        <w:rPr>
          <w:rFonts w:ascii=".VnTime" w:hAnsi=".VnTime"/>
        </w:rPr>
      </w:pPr>
      <w:r w:rsidRPr="00315323">
        <w:rPr>
          <w:rFonts w:ascii=".VnTime" w:hAnsi=".VnTime"/>
          <w:lang w:val="es-ES"/>
        </w:rPr>
        <w:t xml:space="preserve">- VËn dông c¸c kiÕn thøc ®· häc </w:t>
      </w:r>
      <w:r w:rsidRPr="00CA17E9">
        <w:rPr>
          <w:rFonts w:ascii=".VnTime" w:hAnsi=".VnTime"/>
        </w:rPr>
        <w:t>vµo gi¶i to¸n.</w:t>
      </w:r>
    </w:p>
    <w:p w14:paraId="632E046C" w14:textId="77777777" w:rsidR="00CA17E9" w:rsidRPr="00CA17E9" w:rsidRDefault="00CA17E9" w:rsidP="00CA17E9">
      <w:pPr>
        <w:ind w:firstLine="720"/>
        <w:jc w:val="both"/>
        <w:rPr>
          <w:rFonts w:ascii=".VnTime" w:hAnsi=".VnTime"/>
        </w:rPr>
      </w:pPr>
      <w:r w:rsidRPr="00CA17E9">
        <w:rPr>
          <w:rFonts w:ascii=".VnTime" w:hAnsi=".VnTime"/>
        </w:rPr>
        <w:t>- RÌn kÜ n¨ng vÏ h×nh, lµm bµi tËp h×nh.</w:t>
      </w:r>
    </w:p>
    <w:p w14:paraId="776C7ECB" w14:textId="77777777" w:rsidR="00CA17E9" w:rsidRPr="00CA17E9" w:rsidRDefault="00CA17E9" w:rsidP="00CA17E9">
      <w:pPr>
        <w:jc w:val="both"/>
        <w:rPr>
          <w:rFonts w:ascii=".VnTime" w:hAnsi=".VnTime"/>
        </w:rPr>
      </w:pPr>
      <w:r w:rsidRPr="00CA17E9">
        <w:rPr>
          <w:rFonts w:ascii="Times New Roman" w:hAnsi="Times New Roman"/>
          <w:lang w:val="es-ES"/>
        </w:rPr>
        <w:t xml:space="preserve">3. Thái độ: </w:t>
      </w:r>
      <w:r w:rsidRPr="00CA17E9">
        <w:rPr>
          <w:rFonts w:ascii=".VnTime" w:hAnsi=".VnTime"/>
        </w:rPr>
        <w:t>HS chuÈn bÞ bµi tr­íc ë nhµ; TÝch cùc x©y dùng bµi.</w:t>
      </w:r>
    </w:p>
    <w:p w14:paraId="1849309A" w14:textId="77777777" w:rsidR="00CA17E9" w:rsidRPr="00CA17E9" w:rsidRDefault="00CA17E9" w:rsidP="00CA17E9">
      <w:pPr>
        <w:jc w:val="both"/>
        <w:rPr>
          <w:rFonts w:ascii="Times New Roman" w:hAnsi="Times New Roman"/>
          <w:lang w:val="es-ES"/>
        </w:rPr>
      </w:pPr>
      <w:r w:rsidRPr="00CA17E9">
        <w:rPr>
          <w:rFonts w:ascii="Times New Roman" w:hAnsi="Times New Roman"/>
          <w:lang w:val="es-ES"/>
        </w:rPr>
        <w:t>4. Định hướng phát triển năng lực: Năng lực quan sát, Tư duy, Tự học, Giải quyết vấn đề và năng lực vẽ hình.</w:t>
      </w:r>
    </w:p>
    <w:p w14:paraId="4ADA4B5A" w14:textId="77777777" w:rsidR="00CA17E9" w:rsidRPr="00CA17E9" w:rsidRDefault="00CA17E9" w:rsidP="00CA17E9">
      <w:pPr>
        <w:rPr>
          <w:rFonts w:ascii="Times New Roman" w:hAnsi="Times New Roman"/>
          <w:b/>
          <w:lang w:val="es-ES"/>
        </w:rPr>
      </w:pPr>
      <w:r w:rsidRPr="00CA17E9">
        <w:rPr>
          <w:rFonts w:ascii="Times New Roman" w:hAnsi="Times New Roman"/>
          <w:b/>
          <w:bCs/>
          <w:lang w:val="es-ES"/>
        </w:rPr>
        <w:t xml:space="preserve">II. </w:t>
      </w:r>
      <w:r w:rsidRPr="00CA17E9">
        <w:rPr>
          <w:rFonts w:ascii="Times New Roman" w:hAnsi="Times New Roman"/>
          <w:b/>
          <w:lang w:val="es-ES"/>
        </w:rPr>
        <w:t>CHUẨN BỊ CỦA GV VÀ HỌC SINH</w:t>
      </w:r>
    </w:p>
    <w:p w14:paraId="33899982" w14:textId="77777777" w:rsidR="00CA17E9" w:rsidRPr="00CA17E9" w:rsidRDefault="00CA17E9" w:rsidP="00CA17E9">
      <w:pPr>
        <w:pStyle w:val="ListParagraph"/>
        <w:spacing w:line="240" w:lineRule="auto"/>
        <w:ind w:left="0"/>
        <w:jc w:val="both"/>
        <w:rPr>
          <w:szCs w:val="24"/>
          <w:lang w:val="es-ES"/>
        </w:rPr>
      </w:pPr>
      <w:r w:rsidRPr="00CA17E9">
        <w:rPr>
          <w:szCs w:val="24"/>
          <w:lang w:val="es-ES"/>
        </w:rPr>
        <w:t xml:space="preserve">       </w:t>
      </w:r>
      <w:r w:rsidRPr="00CA17E9">
        <w:rPr>
          <w:szCs w:val="24"/>
          <w:lang w:val="es-ES"/>
        </w:rPr>
        <w:tab/>
        <w:t>- GV: Bài soạn, dụng cụ dạy học</w:t>
      </w:r>
    </w:p>
    <w:p w14:paraId="40D2D396" w14:textId="77777777" w:rsidR="00CA17E9" w:rsidRPr="00CA17E9" w:rsidRDefault="00CA17E9" w:rsidP="00CA17E9">
      <w:pPr>
        <w:pStyle w:val="ListParagraph"/>
        <w:spacing w:line="240" w:lineRule="auto"/>
        <w:ind w:left="0" w:firstLine="720"/>
        <w:jc w:val="both"/>
        <w:rPr>
          <w:szCs w:val="24"/>
          <w:lang w:val="es-ES"/>
        </w:rPr>
      </w:pPr>
      <w:r w:rsidRPr="00CA17E9">
        <w:rPr>
          <w:szCs w:val="24"/>
          <w:lang w:val="es-ES"/>
        </w:rPr>
        <w:t>- HS: Đồ dùng học sinh, chuẩn bị bài ôn tập ở nhà</w:t>
      </w:r>
    </w:p>
    <w:p w14:paraId="730C06A5" w14:textId="77777777" w:rsidR="00CA17E9" w:rsidRPr="00CA17E9" w:rsidRDefault="00CA17E9" w:rsidP="00CA17E9">
      <w:pPr>
        <w:rPr>
          <w:rFonts w:ascii="Times New Roman" w:hAnsi="Times New Roman"/>
          <w:b/>
          <w:lang w:val="es-ES"/>
        </w:rPr>
      </w:pPr>
      <w:r w:rsidRPr="00CA17E9">
        <w:rPr>
          <w:rFonts w:ascii="Times New Roman" w:hAnsi="Times New Roman"/>
          <w:b/>
          <w:lang w:val="es-ES"/>
        </w:rPr>
        <w:t>III. PHƯƠNG PHÁP TRỌNG TÂM</w:t>
      </w:r>
    </w:p>
    <w:p w14:paraId="2F67CA06" w14:textId="77777777" w:rsidR="00CA17E9" w:rsidRPr="00CA17E9" w:rsidRDefault="00CA17E9" w:rsidP="00CA17E9">
      <w:pPr>
        <w:ind w:firstLine="720"/>
        <w:rPr>
          <w:rFonts w:ascii="Times New Roman" w:hAnsi="Times New Roman"/>
          <w:lang w:val="es-ES"/>
        </w:rPr>
      </w:pPr>
      <w:r w:rsidRPr="00CA17E9">
        <w:rPr>
          <w:rFonts w:ascii="Times New Roman" w:hAnsi="Times New Roman"/>
          <w:lang w:val="es-ES"/>
        </w:rPr>
        <w:t xml:space="preserve"> -  Phương pháp:  Nêu và giải quyết vấn đề, Trực quan nêu vấn đề, thực hành.</w:t>
      </w:r>
    </w:p>
    <w:p w14:paraId="3BBE192E" w14:textId="77777777" w:rsidR="00CA17E9" w:rsidRPr="00CA17E9" w:rsidRDefault="00CA17E9" w:rsidP="00CA17E9">
      <w:pPr>
        <w:rPr>
          <w:rFonts w:ascii="Times New Roman" w:hAnsi="Times New Roman"/>
          <w:b/>
          <w:lang w:val="es-ES"/>
        </w:rPr>
      </w:pPr>
      <w:r w:rsidRPr="00CA17E9">
        <w:rPr>
          <w:rFonts w:ascii="Times New Roman" w:hAnsi="Times New Roman"/>
          <w:b/>
          <w:bCs/>
          <w:lang w:val="es-ES"/>
        </w:rPr>
        <w:t>IV. TIẾN TRÌNH TIẾT HỌC</w:t>
      </w:r>
    </w:p>
    <w:p w14:paraId="06D8BAC1" w14:textId="77777777" w:rsidR="00CA17E9" w:rsidRPr="00CA17E9" w:rsidRDefault="00CA17E9" w:rsidP="00CA17E9">
      <w:pPr>
        <w:rPr>
          <w:rFonts w:ascii="Times New Roman" w:hAnsi="Times New Roman"/>
          <w:lang w:val="es-ES"/>
        </w:rPr>
      </w:pPr>
      <w:r w:rsidRPr="00CA17E9">
        <w:rPr>
          <w:rFonts w:ascii="Times New Roman" w:hAnsi="Times New Roman"/>
          <w:lang w:val="nb-NO"/>
        </w:rPr>
        <w:t xml:space="preserve">1 . </w:t>
      </w:r>
      <w:r w:rsidRPr="00CA17E9">
        <w:rPr>
          <w:rFonts w:ascii="Times New Roman" w:hAnsi="Times New Roman"/>
          <w:lang w:val="es-ES"/>
        </w:rPr>
        <w:t>Khởi động:</w:t>
      </w:r>
    </w:p>
    <w:p w14:paraId="438124B4" w14:textId="77777777" w:rsidR="00CA17E9" w:rsidRPr="00CA17E9" w:rsidRDefault="00CA17E9" w:rsidP="00CA17E9">
      <w:pPr>
        <w:rPr>
          <w:rFonts w:ascii="Times New Roman" w:hAnsi="Times New Roman"/>
          <w:lang w:val="es-ES"/>
        </w:rPr>
      </w:pPr>
      <w:r w:rsidRPr="00CA17E9">
        <w:rPr>
          <w:rFonts w:ascii="Times New Roman" w:hAnsi="Times New Roman"/>
          <w:lang w:val="es-ES"/>
        </w:rPr>
        <w:t>2 . Hoạt động hình thành kiến thức:</w:t>
      </w:r>
    </w:p>
    <w:p w14:paraId="4C69D5C5" w14:textId="77777777" w:rsidR="00CA17E9" w:rsidRPr="00960850" w:rsidRDefault="00CA17E9" w:rsidP="00CA17E9">
      <w:pPr>
        <w:rPr>
          <w:rFonts w:ascii=".VnTime" w:hAnsi=".VnTime"/>
          <w:lang w:val="es-ES"/>
        </w:rPr>
      </w:pPr>
    </w:p>
    <w:tbl>
      <w:tblPr>
        <w:tblW w:w="9639"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02"/>
        <w:gridCol w:w="6237"/>
      </w:tblGrid>
      <w:tr w:rsidR="00447D9A" w:rsidRPr="00960850" w14:paraId="6A10D881" w14:textId="77777777" w:rsidTr="00642C59">
        <w:tc>
          <w:tcPr>
            <w:tcW w:w="3402" w:type="dxa"/>
            <w:vAlign w:val="center"/>
          </w:tcPr>
          <w:p w14:paraId="133AD23E" w14:textId="77777777" w:rsidR="00447D9A" w:rsidRPr="00960850" w:rsidRDefault="00447D9A" w:rsidP="00C16B37">
            <w:pPr>
              <w:jc w:val="center"/>
              <w:rPr>
                <w:rFonts w:ascii=".VnTime" w:hAnsi=".VnTime"/>
                <w:b/>
                <w:bCs/>
              </w:rPr>
            </w:pPr>
            <w:r w:rsidRPr="00960850">
              <w:rPr>
                <w:rFonts w:ascii=".VnTime" w:hAnsi=".VnTime"/>
                <w:b/>
                <w:bCs/>
              </w:rPr>
              <w:t>Ho¹t ®éng cña thµy, trß</w:t>
            </w:r>
          </w:p>
        </w:tc>
        <w:tc>
          <w:tcPr>
            <w:tcW w:w="6237" w:type="dxa"/>
            <w:vAlign w:val="center"/>
          </w:tcPr>
          <w:p w14:paraId="52A048AC" w14:textId="77777777" w:rsidR="00447D9A" w:rsidRPr="00960850" w:rsidRDefault="00447D9A" w:rsidP="00C16B37">
            <w:pPr>
              <w:jc w:val="center"/>
              <w:rPr>
                <w:rFonts w:ascii=".VnTime" w:hAnsi=".VnTime"/>
                <w:b/>
                <w:bCs/>
              </w:rPr>
            </w:pPr>
            <w:r w:rsidRPr="00960850">
              <w:rPr>
                <w:rFonts w:ascii=".VnTime" w:hAnsi=".VnTime"/>
                <w:b/>
                <w:bCs/>
              </w:rPr>
              <w:t>Ghi b¶ng</w:t>
            </w:r>
          </w:p>
        </w:tc>
      </w:tr>
      <w:tr w:rsidR="00447D9A" w:rsidRPr="00260F61" w14:paraId="329C7CAD" w14:textId="77777777" w:rsidTr="00642C59">
        <w:tc>
          <w:tcPr>
            <w:tcW w:w="3402" w:type="dxa"/>
          </w:tcPr>
          <w:p w14:paraId="234ECDE4" w14:textId="77777777" w:rsidR="00447D9A" w:rsidRPr="00960850" w:rsidRDefault="00447D9A" w:rsidP="00C16B37">
            <w:pPr>
              <w:rPr>
                <w:rFonts w:ascii=".VnTime" w:hAnsi=".VnTime"/>
              </w:rPr>
            </w:pPr>
          </w:p>
          <w:p w14:paraId="213D756D" w14:textId="77777777" w:rsidR="00447D9A" w:rsidRPr="00960850" w:rsidRDefault="00447D9A" w:rsidP="00C16B37">
            <w:pPr>
              <w:rPr>
                <w:rFonts w:ascii=".VnTime" w:hAnsi=".VnTime"/>
              </w:rPr>
            </w:pPr>
            <w:r w:rsidRPr="00960850">
              <w:rPr>
                <w:rFonts w:ascii=".VnTime" w:hAnsi=".VnTime"/>
              </w:rPr>
              <w:t>- Yªu cÇu häc sinh th¶o luËn nhãm ®Ó tr¶ lêi c¸c c©u hái «n tËp.</w:t>
            </w:r>
          </w:p>
          <w:p w14:paraId="4DCEA905" w14:textId="77777777" w:rsidR="00447D9A" w:rsidRPr="00960850" w:rsidRDefault="00447D9A" w:rsidP="00C16B37">
            <w:pPr>
              <w:rPr>
                <w:rFonts w:ascii=".VnTime" w:hAnsi=".VnTime"/>
              </w:rPr>
            </w:pPr>
            <w:r w:rsidRPr="00960850">
              <w:rPr>
                <w:rFonts w:ascii=".VnTime" w:hAnsi=".VnTime"/>
              </w:rPr>
              <w:t>- C¸c nhãm th¶o luËn.</w:t>
            </w:r>
          </w:p>
          <w:p w14:paraId="0C36F72B" w14:textId="77777777" w:rsidR="00447D9A" w:rsidRPr="00960850" w:rsidRDefault="00447D9A" w:rsidP="00C16B37">
            <w:pPr>
              <w:rPr>
                <w:rFonts w:ascii=".VnTime" w:hAnsi=".VnTime"/>
              </w:rPr>
            </w:pPr>
            <w:r w:rsidRPr="00960850">
              <w:rPr>
                <w:rFonts w:ascii=".VnTime" w:hAnsi=".VnTime"/>
              </w:rPr>
              <w:t>- Gi¸o viªn gäi ®¹i diÖn c¸c nhãm tr¶ lêi.</w:t>
            </w:r>
          </w:p>
          <w:p w14:paraId="33B4D1A3" w14:textId="77777777" w:rsidR="00447D9A" w:rsidRPr="00960850" w:rsidRDefault="00447D9A" w:rsidP="00C16B37">
            <w:pPr>
              <w:rPr>
                <w:rFonts w:ascii=".VnTime" w:hAnsi=".VnTime"/>
              </w:rPr>
            </w:pPr>
            <w:r w:rsidRPr="00960850">
              <w:rPr>
                <w:rFonts w:ascii=".VnTime" w:hAnsi=".VnTime"/>
              </w:rPr>
              <w:t>- Häc sinh c¶ líp nhËn xÐt, bæ sung.</w:t>
            </w:r>
          </w:p>
          <w:p w14:paraId="3ADB29B7" w14:textId="77777777" w:rsidR="00447D9A" w:rsidRPr="00960850" w:rsidRDefault="00447D9A" w:rsidP="00C16B37">
            <w:pPr>
              <w:rPr>
                <w:rFonts w:ascii=".VnTime" w:hAnsi=".VnTime"/>
              </w:rPr>
            </w:pPr>
          </w:p>
          <w:p w14:paraId="04DC209C" w14:textId="77777777" w:rsidR="00447D9A" w:rsidRPr="00960850" w:rsidRDefault="00447D9A" w:rsidP="00C16B37">
            <w:pPr>
              <w:rPr>
                <w:rFonts w:ascii=".VnTime" w:hAnsi=".VnTime"/>
              </w:rPr>
            </w:pPr>
          </w:p>
          <w:p w14:paraId="0BDBACF5" w14:textId="77777777" w:rsidR="00447D9A" w:rsidRPr="00960850" w:rsidRDefault="00447D9A" w:rsidP="00C16B37">
            <w:pPr>
              <w:rPr>
                <w:rFonts w:ascii=".VnTime" w:hAnsi=".VnTime"/>
              </w:rPr>
            </w:pPr>
          </w:p>
          <w:p w14:paraId="0586F3E5" w14:textId="77777777" w:rsidR="00447D9A" w:rsidRPr="00960850" w:rsidRDefault="00447D9A" w:rsidP="00C16B37">
            <w:pPr>
              <w:rPr>
                <w:rFonts w:ascii=".VnTime" w:hAnsi=".VnTime"/>
              </w:rPr>
            </w:pPr>
          </w:p>
          <w:p w14:paraId="25475735" w14:textId="77777777" w:rsidR="00447D9A" w:rsidRPr="00960850" w:rsidRDefault="00447D9A" w:rsidP="00C16B37">
            <w:pPr>
              <w:rPr>
                <w:rFonts w:ascii=".VnTime" w:hAnsi=".VnTime"/>
              </w:rPr>
            </w:pPr>
          </w:p>
          <w:p w14:paraId="3CE95CE1" w14:textId="77777777" w:rsidR="00447D9A" w:rsidRPr="00960850" w:rsidRDefault="00447D9A" w:rsidP="00C16B37">
            <w:pPr>
              <w:rPr>
                <w:rFonts w:ascii=".VnTime" w:hAnsi=".VnTime"/>
              </w:rPr>
            </w:pPr>
          </w:p>
          <w:p w14:paraId="5F9CE84C" w14:textId="77777777" w:rsidR="00447D9A" w:rsidRPr="00960850" w:rsidRDefault="00447D9A" w:rsidP="00C16B37">
            <w:pPr>
              <w:rPr>
                <w:rFonts w:ascii=".VnTime" w:hAnsi=".VnTime"/>
              </w:rPr>
            </w:pPr>
          </w:p>
          <w:p w14:paraId="21888D2B" w14:textId="77777777" w:rsidR="00447D9A" w:rsidRPr="00960850" w:rsidRDefault="00447D9A" w:rsidP="00C16B37">
            <w:pPr>
              <w:rPr>
                <w:rFonts w:ascii=".VnTime" w:hAnsi=".VnTime"/>
              </w:rPr>
            </w:pPr>
          </w:p>
          <w:p w14:paraId="0E9C7122" w14:textId="77777777" w:rsidR="00447D9A" w:rsidRPr="00960850" w:rsidRDefault="00447D9A" w:rsidP="00C16B37">
            <w:pPr>
              <w:rPr>
                <w:rFonts w:ascii=".VnTime" w:hAnsi=".VnTime"/>
              </w:rPr>
            </w:pPr>
          </w:p>
          <w:p w14:paraId="22ACD5E8" w14:textId="77777777" w:rsidR="00447D9A" w:rsidRPr="00960850" w:rsidRDefault="00447D9A" w:rsidP="00C16B37">
            <w:pPr>
              <w:rPr>
                <w:rFonts w:ascii=".VnTime" w:hAnsi=".VnTime"/>
              </w:rPr>
            </w:pPr>
          </w:p>
          <w:p w14:paraId="5B96F3BB" w14:textId="77777777" w:rsidR="00447D9A" w:rsidRPr="00960850" w:rsidRDefault="00447D9A" w:rsidP="00C16B37">
            <w:pPr>
              <w:rPr>
                <w:rFonts w:ascii=".VnTime" w:hAnsi=".VnTime"/>
              </w:rPr>
            </w:pPr>
          </w:p>
          <w:p w14:paraId="49112D97" w14:textId="77777777" w:rsidR="00447D9A" w:rsidRPr="00960850" w:rsidRDefault="00447D9A" w:rsidP="00C16B37">
            <w:pPr>
              <w:rPr>
                <w:rFonts w:ascii=".VnTime" w:hAnsi=".VnTime"/>
              </w:rPr>
            </w:pPr>
          </w:p>
          <w:p w14:paraId="330EDFD6" w14:textId="77777777" w:rsidR="00447D9A" w:rsidRPr="00960850" w:rsidRDefault="00447D9A" w:rsidP="00C16B37">
            <w:pPr>
              <w:rPr>
                <w:rFonts w:ascii=".VnTime" w:hAnsi=".VnTime"/>
              </w:rPr>
            </w:pPr>
            <w:r w:rsidRPr="00960850">
              <w:rPr>
                <w:rFonts w:ascii=".VnTime" w:hAnsi=".VnTime"/>
              </w:rPr>
              <w:t>- Yªu cÇu häc sinh lµm bµi tËp 65 theo nhãm.</w:t>
            </w:r>
          </w:p>
          <w:p w14:paraId="5CADD062" w14:textId="77777777" w:rsidR="00447D9A" w:rsidRPr="00960850" w:rsidRDefault="00447D9A" w:rsidP="00C16B37">
            <w:pPr>
              <w:rPr>
                <w:rFonts w:ascii=".VnTime" w:hAnsi=".VnTime"/>
              </w:rPr>
            </w:pPr>
            <w:r w:rsidRPr="00960850">
              <w:rPr>
                <w:rFonts w:ascii=".VnTime" w:hAnsi=".VnTime"/>
              </w:rPr>
              <w:t>- C¸c nhãm  th¶o luËn dùa vµo bÊt ®¼ng thøc tam gi¸c ®Ó suy ra.</w:t>
            </w:r>
          </w:p>
          <w:p w14:paraId="13202FEC" w14:textId="77777777" w:rsidR="00447D9A" w:rsidRPr="00960850" w:rsidRDefault="00447D9A" w:rsidP="00C16B37">
            <w:pPr>
              <w:rPr>
                <w:rFonts w:ascii=".VnTime" w:hAnsi=".VnTime"/>
              </w:rPr>
            </w:pPr>
          </w:p>
          <w:p w14:paraId="54DB2EED" w14:textId="77777777" w:rsidR="00447D9A" w:rsidRPr="00960850" w:rsidRDefault="00447D9A" w:rsidP="00C16B37">
            <w:pPr>
              <w:rPr>
                <w:rFonts w:ascii=".VnTime" w:hAnsi=".VnTime"/>
              </w:rPr>
            </w:pPr>
            <w:r w:rsidRPr="00960850">
              <w:rPr>
                <w:rFonts w:ascii=".VnTime" w:hAnsi=".VnTime"/>
              </w:rPr>
              <w:t>- Gi¸o viªn h­íng dÉn häc sinh lµm bµi tËp 69</w:t>
            </w:r>
          </w:p>
          <w:p w14:paraId="77A40ACB" w14:textId="77777777" w:rsidR="00447D9A" w:rsidRPr="00960850" w:rsidRDefault="00447D9A" w:rsidP="00C16B37">
            <w:pPr>
              <w:rPr>
                <w:rFonts w:ascii=".VnTime" w:hAnsi=".VnTime"/>
              </w:rPr>
            </w:pPr>
          </w:p>
        </w:tc>
        <w:tc>
          <w:tcPr>
            <w:tcW w:w="6237" w:type="dxa"/>
          </w:tcPr>
          <w:p w14:paraId="6B3EFFA3" w14:textId="77777777" w:rsidR="00447D9A" w:rsidRPr="00960850" w:rsidRDefault="00447D9A" w:rsidP="00C16B37">
            <w:pPr>
              <w:rPr>
                <w:rFonts w:ascii=".VnTime" w:hAnsi=".VnTime"/>
                <w:b/>
                <w:u w:val="single"/>
              </w:rPr>
            </w:pPr>
            <w:r w:rsidRPr="00960850">
              <w:rPr>
                <w:rFonts w:ascii=".VnTime" w:hAnsi=".VnTime"/>
                <w:b/>
                <w:u w:val="single"/>
              </w:rPr>
              <w:t>I. LÝ thuyÕt</w:t>
            </w:r>
          </w:p>
          <w:p w14:paraId="6AE1EDA6" w14:textId="77777777" w:rsidR="00447D9A" w:rsidRPr="00960850" w:rsidRDefault="00447D9A" w:rsidP="00C16B37">
            <w:pPr>
              <w:rPr>
                <w:rFonts w:ascii=".VnTime" w:hAnsi=".VnTime"/>
              </w:rPr>
            </w:pPr>
          </w:p>
          <w:p w14:paraId="7866E69F" w14:textId="77777777" w:rsidR="00447D9A" w:rsidRPr="00960850" w:rsidRDefault="00447D9A" w:rsidP="00C16B37">
            <w:pPr>
              <w:rPr>
                <w:rFonts w:ascii=".VnTime" w:hAnsi=".VnTime"/>
              </w:rPr>
            </w:pPr>
            <w:r w:rsidRPr="00960850">
              <w:rPr>
                <w:rFonts w:ascii=".VnTime" w:hAnsi=".VnTime"/>
              </w:rPr>
              <w:t xml:space="preserve">1. </w:t>
            </w:r>
            <w:r w:rsidRPr="00960850">
              <w:rPr>
                <w:rFonts w:ascii=".VnTime" w:hAnsi=".VnTime"/>
                <w:position w:val="-6"/>
              </w:rPr>
              <w:object w:dxaOrig="700" w:dyaOrig="380" w14:anchorId="69497E27">
                <v:shape id="_x0000_i2896" type="#_x0000_t75" style="width:35pt;height:19pt" o:ole="">
                  <v:imagedata r:id="rId2431" o:title=""/>
                </v:shape>
                <o:OLEObject Type="Embed" ProgID="Equation.DSMT4" ShapeID="_x0000_i2896" DrawAspect="Content" ObjectID="_1664268393" r:id="rId2432"/>
              </w:object>
            </w:r>
            <w:r w:rsidRPr="00960850">
              <w:rPr>
                <w:rFonts w:ascii=".VnTime" w:hAnsi=".VnTime"/>
              </w:rPr>
              <w:t>; AB &gt; AC</w:t>
            </w:r>
          </w:p>
          <w:p w14:paraId="1EAA6291" w14:textId="77777777" w:rsidR="00447D9A" w:rsidRPr="00960850" w:rsidRDefault="00447D9A" w:rsidP="00C16B37">
            <w:pPr>
              <w:rPr>
                <w:rFonts w:ascii=".VnTime" w:hAnsi=".VnTime"/>
              </w:rPr>
            </w:pPr>
            <w:r w:rsidRPr="00960850">
              <w:rPr>
                <w:rFonts w:ascii=".VnTime" w:hAnsi=".VnTime"/>
              </w:rPr>
              <w:t>2. a) AB &gt; AH; AC &gt; AH</w:t>
            </w:r>
          </w:p>
          <w:p w14:paraId="09941172" w14:textId="77777777" w:rsidR="00447D9A" w:rsidRPr="00960850" w:rsidRDefault="00447D9A" w:rsidP="00C16B37">
            <w:pPr>
              <w:rPr>
                <w:rFonts w:ascii=".VnTime" w:hAnsi=".VnTime"/>
              </w:rPr>
            </w:pPr>
            <w:r w:rsidRPr="00960850">
              <w:rPr>
                <w:rFonts w:ascii=".VnTime" w:hAnsi=".VnTime"/>
              </w:rPr>
              <w:t>b) NÕu HB &gt; HC th× AB &gt; AC</w:t>
            </w:r>
          </w:p>
          <w:p w14:paraId="106E01CE" w14:textId="77777777" w:rsidR="00447D9A" w:rsidRPr="00960850" w:rsidRDefault="00447D9A" w:rsidP="00C16B37">
            <w:pPr>
              <w:rPr>
                <w:rFonts w:ascii=".VnTime" w:hAnsi=".VnTime"/>
              </w:rPr>
            </w:pPr>
            <w:r w:rsidRPr="00960850">
              <w:rPr>
                <w:rFonts w:ascii=".VnTime" w:hAnsi=".VnTime"/>
              </w:rPr>
              <w:t>c) NÕu AB &gt; AC th× HB &gt; HC</w:t>
            </w:r>
          </w:p>
          <w:p w14:paraId="674808EF" w14:textId="77777777" w:rsidR="00447D9A" w:rsidRPr="00960850" w:rsidRDefault="00447D9A" w:rsidP="00C16B37">
            <w:pPr>
              <w:rPr>
                <w:rFonts w:ascii=".VnTime" w:hAnsi=".VnTime"/>
                <w:lang w:val="fr-FR"/>
              </w:rPr>
            </w:pPr>
            <w:r w:rsidRPr="00960850">
              <w:rPr>
                <w:rFonts w:ascii=".VnTime" w:hAnsi=".VnTime"/>
                <w:lang w:val="fr-FR"/>
              </w:rPr>
              <w:t>3. DE + DF &gt; EF; DE + EF &gt; DF, ...</w:t>
            </w:r>
          </w:p>
          <w:p w14:paraId="518BB581" w14:textId="77777777" w:rsidR="00447D9A" w:rsidRPr="00960850" w:rsidRDefault="00447D9A" w:rsidP="00C16B37">
            <w:pPr>
              <w:rPr>
                <w:rFonts w:ascii=".VnTime" w:hAnsi=".VnTime"/>
              </w:rPr>
            </w:pPr>
            <w:r w:rsidRPr="00960850">
              <w:rPr>
                <w:rFonts w:ascii=".VnTime" w:hAnsi=".VnTime"/>
              </w:rPr>
              <w:t>4. GhÐp ®«i hai ý ®Ó ®­îc kh¼ng ®Þnh ®óng:</w:t>
            </w:r>
          </w:p>
          <w:p w14:paraId="77BEF94A" w14:textId="77777777" w:rsidR="00447D9A" w:rsidRPr="00960850" w:rsidRDefault="00447D9A" w:rsidP="00C16B37">
            <w:pPr>
              <w:rPr>
                <w:rFonts w:ascii=".VnTime" w:hAnsi=".VnTime"/>
              </w:rPr>
            </w:pPr>
            <w:r w:rsidRPr="00960850">
              <w:rPr>
                <w:rFonts w:ascii=".VnTime" w:hAnsi=".VnTime"/>
              </w:rPr>
              <w:t>a - d'</w:t>
            </w:r>
          </w:p>
          <w:p w14:paraId="746E8D82" w14:textId="77777777" w:rsidR="00447D9A" w:rsidRPr="00960850" w:rsidRDefault="00447D9A" w:rsidP="00C16B37">
            <w:pPr>
              <w:rPr>
                <w:rFonts w:ascii=".VnTime" w:hAnsi=".VnTime"/>
              </w:rPr>
            </w:pPr>
            <w:r w:rsidRPr="00960850">
              <w:rPr>
                <w:rFonts w:ascii=".VnTime" w:hAnsi=".VnTime"/>
              </w:rPr>
              <w:t>b - a'</w:t>
            </w:r>
          </w:p>
          <w:p w14:paraId="5037975B" w14:textId="77777777" w:rsidR="00447D9A" w:rsidRPr="00960850" w:rsidRDefault="00447D9A" w:rsidP="00C16B37">
            <w:pPr>
              <w:rPr>
                <w:rFonts w:ascii=".VnTime" w:hAnsi=".VnTime"/>
              </w:rPr>
            </w:pPr>
            <w:r w:rsidRPr="00960850">
              <w:rPr>
                <w:rFonts w:ascii=".VnTime" w:hAnsi=".VnTime"/>
              </w:rPr>
              <w:t>c - b'</w:t>
            </w:r>
          </w:p>
          <w:p w14:paraId="7FB663E2" w14:textId="77777777" w:rsidR="00447D9A" w:rsidRPr="00960850" w:rsidRDefault="00447D9A" w:rsidP="00C16B37">
            <w:pPr>
              <w:rPr>
                <w:rFonts w:ascii=".VnTime" w:hAnsi=".VnTime"/>
              </w:rPr>
            </w:pPr>
            <w:r w:rsidRPr="00960850">
              <w:rPr>
                <w:rFonts w:ascii=".VnTime" w:hAnsi=".VnTime"/>
              </w:rPr>
              <w:t>d - c'</w:t>
            </w:r>
          </w:p>
          <w:p w14:paraId="1322CF8A" w14:textId="77777777" w:rsidR="00447D9A" w:rsidRPr="00960850" w:rsidRDefault="00447D9A" w:rsidP="00C16B37">
            <w:pPr>
              <w:rPr>
                <w:rFonts w:ascii=".VnTime" w:hAnsi=".VnTime"/>
              </w:rPr>
            </w:pPr>
            <w:r w:rsidRPr="00960850">
              <w:rPr>
                <w:rFonts w:ascii=".VnTime" w:hAnsi=".VnTime"/>
              </w:rPr>
              <w:t>5. GhÐp ®«i hai ý ®Ó ®­îc kh¼ng ®Þnh ®óng:</w:t>
            </w:r>
          </w:p>
          <w:p w14:paraId="39808D1E" w14:textId="77777777" w:rsidR="00447D9A" w:rsidRPr="00960850" w:rsidRDefault="00447D9A" w:rsidP="00C16B37">
            <w:pPr>
              <w:rPr>
                <w:rFonts w:ascii=".VnTime" w:hAnsi=".VnTime"/>
              </w:rPr>
            </w:pPr>
            <w:r w:rsidRPr="00960850">
              <w:rPr>
                <w:rFonts w:ascii=".VnTime" w:hAnsi=".VnTime"/>
              </w:rPr>
              <w:t>a - b'</w:t>
            </w:r>
          </w:p>
          <w:p w14:paraId="13B28348" w14:textId="77777777" w:rsidR="00447D9A" w:rsidRPr="00960850" w:rsidRDefault="00447D9A" w:rsidP="00C16B37">
            <w:pPr>
              <w:rPr>
                <w:rFonts w:ascii=".VnTime" w:hAnsi=".VnTime"/>
              </w:rPr>
            </w:pPr>
            <w:r w:rsidRPr="00960850">
              <w:rPr>
                <w:rFonts w:ascii=".VnTime" w:hAnsi=".VnTime"/>
              </w:rPr>
              <w:t>b - a'</w:t>
            </w:r>
          </w:p>
          <w:p w14:paraId="42630A4B" w14:textId="77777777" w:rsidR="00447D9A" w:rsidRPr="00960850" w:rsidRDefault="00447D9A" w:rsidP="00C16B37">
            <w:pPr>
              <w:rPr>
                <w:rFonts w:ascii=".VnTime" w:hAnsi=".VnTime"/>
              </w:rPr>
            </w:pPr>
            <w:r w:rsidRPr="00960850">
              <w:rPr>
                <w:rFonts w:ascii=".VnTime" w:hAnsi=".VnTime"/>
              </w:rPr>
              <w:t>c - d'</w:t>
            </w:r>
          </w:p>
          <w:p w14:paraId="6C8EAE5E" w14:textId="77777777" w:rsidR="00447D9A" w:rsidRPr="00960850" w:rsidRDefault="00447D9A" w:rsidP="00C16B37">
            <w:pPr>
              <w:rPr>
                <w:rFonts w:ascii=".VnTime" w:hAnsi=".VnTime"/>
              </w:rPr>
            </w:pPr>
            <w:r w:rsidRPr="00960850">
              <w:rPr>
                <w:rFonts w:ascii=".VnTime" w:hAnsi=".VnTime"/>
              </w:rPr>
              <w:t>d - c'</w:t>
            </w:r>
          </w:p>
          <w:p w14:paraId="38C44529" w14:textId="77777777" w:rsidR="00447D9A" w:rsidRPr="00960850" w:rsidRDefault="00447D9A" w:rsidP="00C16B37">
            <w:pPr>
              <w:rPr>
                <w:rFonts w:ascii=".VnTime" w:hAnsi=".VnTime"/>
                <w:b/>
                <w:u w:val="single"/>
              </w:rPr>
            </w:pPr>
            <w:r w:rsidRPr="00960850">
              <w:rPr>
                <w:rFonts w:ascii=".VnTime" w:hAnsi=".VnTime"/>
                <w:b/>
                <w:u w:val="single"/>
              </w:rPr>
              <w:t xml:space="preserve">II. Bµi tËp </w:t>
            </w:r>
          </w:p>
          <w:p w14:paraId="5C9DF6DB" w14:textId="77777777" w:rsidR="00447D9A" w:rsidRPr="00960850" w:rsidRDefault="00447D9A" w:rsidP="00C16B37">
            <w:pPr>
              <w:rPr>
                <w:rFonts w:ascii=".VnTime" w:hAnsi=".VnTime"/>
                <w:i/>
                <w:iCs/>
              </w:rPr>
            </w:pPr>
            <w:r w:rsidRPr="00960850">
              <w:rPr>
                <w:rFonts w:ascii=".VnTime" w:hAnsi=".VnTime"/>
                <w:i/>
                <w:iCs/>
              </w:rPr>
              <w:t>Bµi tËp 65</w:t>
            </w:r>
          </w:p>
          <w:p w14:paraId="33141BE8" w14:textId="77777777" w:rsidR="00447D9A" w:rsidRPr="00960850" w:rsidRDefault="00447D9A" w:rsidP="00C16B37">
            <w:pPr>
              <w:rPr>
                <w:rFonts w:ascii=".VnTime" w:hAnsi=".VnTime"/>
              </w:rPr>
            </w:pPr>
          </w:p>
          <w:p w14:paraId="257F5FC9" w14:textId="77777777" w:rsidR="00447D9A" w:rsidRPr="00960850" w:rsidRDefault="00447D9A" w:rsidP="00C16B37">
            <w:pPr>
              <w:rPr>
                <w:rFonts w:ascii=".VnTime" w:hAnsi=".VnTime"/>
                <w:i/>
                <w:iCs/>
              </w:rPr>
            </w:pPr>
            <w:r w:rsidRPr="00960850">
              <w:rPr>
                <w:rFonts w:ascii=".VnTime" w:hAnsi=".VnTime"/>
                <w:i/>
                <w:iCs/>
              </w:rPr>
              <w:t>Bµi tËp 69</w:t>
            </w:r>
          </w:p>
          <w:p w14:paraId="228A66F5" w14:textId="7BE400E5" w:rsidR="00447D9A" w:rsidRPr="00960850" w:rsidRDefault="0095234D" w:rsidP="00C16B37">
            <w:pPr>
              <w:rPr>
                <w:rFonts w:ascii=".VnTime" w:hAnsi=".VnTime"/>
              </w:rPr>
            </w:pPr>
            <w:r w:rsidRPr="00CA17E9">
              <w:rPr>
                <w:rFonts w:ascii=".VnTime" w:hAnsi=".VnTime"/>
                <w:noProof/>
              </w:rPr>
              <w:drawing>
                <wp:inline distT="0" distB="0" distL="0" distR="0" wp14:anchorId="43798D5D" wp14:editId="11C634CB">
                  <wp:extent cx="2847975" cy="1733550"/>
                  <wp:effectExtent l="0" t="0" r="0" b="0"/>
                  <wp:docPr id="187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33">
                            <a:extLst>
                              <a:ext uri="{28A0092B-C50C-407E-A947-70E740481C1C}">
                                <a14:useLocalDpi xmlns:a14="http://schemas.microsoft.com/office/drawing/2010/main" val="0"/>
                              </a:ext>
                            </a:extLst>
                          </a:blip>
                          <a:srcRect/>
                          <a:stretch>
                            <a:fillRect/>
                          </a:stretch>
                        </pic:blipFill>
                        <pic:spPr bwMode="auto">
                          <a:xfrm>
                            <a:off x="0" y="0"/>
                            <a:ext cx="2847975" cy="1733550"/>
                          </a:xfrm>
                          <a:prstGeom prst="rect">
                            <a:avLst/>
                          </a:prstGeom>
                          <a:noFill/>
                          <a:ln>
                            <a:noFill/>
                          </a:ln>
                        </pic:spPr>
                      </pic:pic>
                    </a:graphicData>
                  </a:graphic>
                </wp:inline>
              </w:drawing>
            </w:r>
          </w:p>
        </w:tc>
      </w:tr>
    </w:tbl>
    <w:p w14:paraId="3867D11D" w14:textId="77777777" w:rsidR="00CA17E9" w:rsidRPr="00960850" w:rsidRDefault="00CA17E9" w:rsidP="00CA17E9">
      <w:pPr>
        <w:rPr>
          <w:bCs/>
          <w:iCs/>
          <w:lang w:val="es-ES"/>
        </w:rPr>
      </w:pPr>
    </w:p>
    <w:p w14:paraId="01CE1E54" w14:textId="77777777" w:rsidR="00CA17E9" w:rsidRPr="00CA17E9" w:rsidRDefault="00CA17E9" w:rsidP="00CA17E9">
      <w:pPr>
        <w:rPr>
          <w:rFonts w:ascii="Times New Roman" w:hAnsi="Times New Roman"/>
          <w:bCs/>
          <w:iCs/>
          <w:lang w:val="es-ES"/>
        </w:rPr>
      </w:pPr>
      <w:r w:rsidRPr="00CA17E9">
        <w:rPr>
          <w:rFonts w:ascii="Times New Roman" w:hAnsi="Times New Roman"/>
          <w:bCs/>
          <w:iCs/>
          <w:lang w:val="es-ES"/>
        </w:rPr>
        <w:lastRenderedPageBreak/>
        <w:t>3. Hoạt động luyện tập</w:t>
      </w:r>
    </w:p>
    <w:p w14:paraId="5B6E395B" w14:textId="77777777" w:rsidR="00CA17E9" w:rsidRPr="00CA17E9" w:rsidRDefault="00CA17E9" w:rsidP="00CA17E9">
      <w:pPr>
        <w:rPr>
          <w:rFonts w:ascii="Times New Roman" w:hAnsi="Times New Roman"/>
          <w:bCs/>
          <w:iCs/>
          <w:lang w:val="es-ES"/>
        </w:rPr>
      </w:pPr>
      <w:r w:rsidRPr="00CA17E9">
        <w:rPr>
          <w:rFonts w:ascii="Times New Roman" w:hAnsi="Times New Roman"/>
          <w:bCs/>
          <w:iCs/>
          <w:lang w:val="es-ES"/>
        </w:rPr>
        <w:t>4. Hoạt động vận dụng</w:t>
      </w:r>
    </w:p>
    <w:p w14:paraId="2E9B44C9" w14:textId="77777777" w:rsidR="00CA17E9" w:rsidRPr="00CA17E9" w:rsidRDefault="00CA17E9" w:rsidP="00CA17E9">
      <w:pPr>
        <w:rPr>
          <w:rFonts w:ascii="Times New Roman" w:hAnsi="Times New Roman"/>
          <w:lang w:val="es-ES"/>
        </w:rPr>
      </w:pPr>
      <w:r w:rsidRPr="00CA17E9">
        <w:rPr>
          <w:rFonts w:ascii="Times New Roman" w:hAnsi="Times New Roman"/>
          <w:bCs/>
          <w:iCs/>
          <w:lang w:val="es-ES"/>
        </w:rPr>
        <w:t>5. Hoạt động tìm tòi mở rộng</w:t>
      </w:r>
    </w:p>
    <w:p w14:paraId="15AA8CA4" w14:textId="77777777" w:rsidR="00CA17E9" w:rsidRPr="00CA17E9" w:rsidRDefault="00CA17E9" w:rsidP="00CA17E9">
      <w:pPr>
        <w:rPr>
          <w:rFonts w:ascii="Times New Roman" w:hAnsi="Times New Roman"/>
          <w:lang w:val="es-ES"/>
        </w:rPr>
      </w:pPr>
      <w:r w:rsidRPr="00CA17E9">
        <w:rPr>
          <w:rFonts w:ascii="Times New Roman" w:hAnsi="Times New Roman"/>
          <w:lang w:val="es-ES"/>
        </w:rPr>
        <w:br w:type="page"/>
      </w:r>
    </w:p>
    <w:p w14:paraId="4AE23D34" w14:textId="77777777" w:rsidR="00CA17E9" w:rsidRPr="00CA17E9" w:rsidRDefault="00882F35" w:rsidP="00CA17E9">
      <w:pPr>
        <w:jc w:val="center"/>
        <w:rPr>
          <w:rFonts w:ascii="Times New Roman" w:hAnsi="Times New Roman"/>
          <w:b/>
          <w:bCs/>
          <w:lang w:val="es-ES"/>
        </w:rPr>
      </w:pPr>
      <w:r>
        <w:rPr>
          <w:rFonts w:ascii="Times New Roman" w:hAnsi="Times New Roman"/>
          <w:b/>
          <w:bCs/>
          <w:lang w:val="es-ES"/>
        </w:rPr>
        <w:t>Tiết: 70</w:t>
      </w:r>
    </w:p>
    <w:p w14:paraId="6452D49F" w14:textId="77777777" w:rsidR="00CA17E9" w:rsidRPr="00960850" w:rsidRDefault="00315323" w:rsidP="00CA17E9">
      <w:pPr>
        <w:jc w:val="center"/>
        <w:rPr>
          <w:b/>
          <w:bCs/>
          <w:lang w:val="es-ES"/>
        </w:rPr>
      </w:pPr>
      <w:r>
        <w:rPr>
          <w:b/>
          <w:lang w:val="es-ES"/>
        </w:rPr>
        <w:t>KIEÅM TRA CHÖÔNG III</w:t>
      </w:r>
    </w:p>
    <w:p w14:paraId="58B3C4B5" w14:textId="77777777" w:rsidR="00CA17E9" w:rsidRPr="00CA17E9" w:rsidRDefault="00CA17E9" w:rsidP="00CA17E9">
      <w:pPr>
        <w:rPr>
          <w:rFonts w:ascii="Times New Roman" w:hAnsi="Times New Roman"/>
          <w:b/>
          <w:lang w:val="es-ES"/>
        </w:rPr>
      </w:pPr>
      <w:r w:rsidRPr="00CA17E9">
        <w:rPr>
          <w:rFonts w:ascii="Times New Roman" w:hAnsi="Times New Roman"/>
          <w:b/>
          <w:bCs/>
          <w:lang w:val="es-ES"/>
        </w:rPr>
        <w:t>I. MỤC TIÊU</w:t>
      </w:r>
      <w:r w:rsidRPr="00CA17E9">
        <w:rPr>
          <w:rFonts w:ascii="Times New Roman" w:hAnsi="Times New Roman"/>
          <w:b/>
          <w:lang w:val="es-ES"/>
        </w:rPr>
        <w:t xml:space="preserve"> </w:t>
      </w:r>
    </w:p>
    <w:p w14:paraId="038E31A5" w14:textId="77777777" w:rsidR="00CA17E9" w:rsidRPr="00CA17E9" w:rsidRDefault="00CA17E9" w:rsidP="00CA17E9">
      <w:pPr>
        <w:tabs>
          <w:tab w:val="left" w:pos="360"/>
        </w:tabs>
        <w:ind w:left="360"/>
        <w:jc w:val="both"/>
        <w:rPr>
          <w:rFonts w:ascii="Times New Roman" w:hAnsi="Times New Roman"/>
          <w:lang w:val="es-ES"/>
        </w:rPr>
      </w:pPr>
      <w:r w:rsidRPr="00CA17E9">
        <w:rPr>
          <w:rFonts w:ascii="Times New Roman" w:hAnsi="Times New Roman"/>
          <w:lang w:val="nb-NO"/>
        </w:rPr>
        <w:t xml:space="preserve">- Kiến thức: </w:t>
      </w:r>
      <w:r w:rsidRPr="00CA17E9">
        <w:rPr>
          <w:lang w:val="es-ES"/>
        </w:rPr>
        <w:t>Kieåm tra vieäc naém kieán thöùc veà</w:t>
      </w:r>
      <w:r w:rsidRPr="00CA17E9">
        <w:rPr>
          <w:rFonts w:ascii="Times New Roman" w:hAnsi="Times New Roman"/>
          <w:lang w:val="es-ES"/>
        </w:rPr>
        <w:t xml:space="preserve"> mối quan hệ giữa các yếu tố trong tam giác, quan hệ giữa đường xiên và hình chiếu, tính chất các đường đồng quy trong tam giác.</w:t>
      </w:r>
    </w:p>
    <w:p w14:paraId="01132AE9" w14:textId="77777777" w:rsidR="00CA17E9" w:rsidRPr="00CA17E9" w:rsidRDefault="00CA17E9" w:rsidP="00CA17E9">
      <w:pPr>
        <w:tabs>
          <w:tab w:val="left" w:pos="360"/>
        </w:tabs>
        <w:jc w:val="both"/>
        <w:rPr>
          <w:rFonts w:ascii="Times New Roman" w:hAnsi="Times New Roman"/>
          <w:lang w:val="es-ES"/>
        </w:rPr>
      </w:pPr>
      <w:r w:rsidRPr="00CA17E9">
        <w:rPr>
          <w:rFonts w:ascii="Times New Roman" w:hAnsi="Times New Roman"/>
          <w:lang w:val="es-ES"/>
        </w:rPr>
        <w:tab/>
      </w:r>
      <w:r w:rsidRPr="00CA17E9">
        <w:rPr>
          <w:rFonts w:ascii="Times New Roman" w:hAnsi="Times New Roman"/>
          <w:lang w:val="nb-NO"/>
        </w:rPr>
        <w:t xml:space="preserve">- Kỹ năng: </w:t>
      </w:r>
      <w:r w:rsidRPr="00CA17E9">
        <w:rPr>
          <w:rFonts w:ascii="Times New Roman" w:hAnsi="Times New Roman"/>
          <w:lang w:val="es-ES"/>
        </w:rPr>
        <w:t>Kiểm tra kỹ năng vẽ hình, tính toán và chứng minh hình học</w:t>
      </w:r>
    </w:p>
    <w:p w14:paraId="5761E750" w14:textId="77777777" w:rsidR="00CA17E9" w:rsidRPr="00CA17E9" w:rsidRDefault="00CA17E9" w:rsidP="00CA17E9">
      <w:pPr>
        <w:tabs>
          <w:tab w:val="left" w:pos="360"/>
        </w:tabs>
        <w:rPr>
          <w:rFonts w:ascii="Times New Roman" w:hAnsi="Times New Roman"/>
          <w:color w:val="000000"/>
          <w:lang w:val="nb-NO"/>
        </w:rPr>
      </w:pPr>
      <w:r w:rsidRPr="00CA17E9">
        <w:rPr>
          <w:rFonts w:ascii="Times New Roman" w:hAnsi="Times New Roman"/>
          <w:lang w:val="nb-NO"/>
        </w:rPr>
        <w:tab/>
        <w:t>- Thái độ: Cẩn thận trong tính toán, lập luận và vẽ hình</w:t>
      </w:r>
    </w:p>
    <w:p w14:paraId="61F3CA85" w14:textId="77777777" w:rsidR="00CA17E9" w:rsidRPr="00CA17E9" w:rsidRDefault="00CA17E9" w:rsidP="00CA17E9">
      <w:pPr>
        <w:pStyle w:val="BodyText"/>
        <w:ind w:left="360"/>
        <w:jc w:val="both"/>
        <w:rPr>
          <w:rFonts w:ascii="Times New Roman" w:hAnsi="Times New Roman"/>
          <w:b w:val="0"/>
          <w:u w:val="none"/>
          <w:lang w:val="nb-NO"/>
        </w:rPr>
      </w:pPr>
      <w:r w:rsidRPr="00CA17E9">
        <w:rPr>
          <w:rFonts w:ascii="Times New Roman" w:hAnsi="Times New Roman"/>
          <w:b w:val="0"/>
          <w:u w:val="none"/>
          <w:lang w:val="nb-NO"/>
        </w:rPr>
        <w:t>- Định hướng phát triển năng lực: Năng lực tính toán, năng lực tư duy, năng lực tự học, năng lực giải      quyết vấn đề, năng lực sáng tạo.</w:t>
      </w:r>
    </w:p>
    <w:p w14:paraId="60AD292E" w14:textId="77777777" w:rsidR="00CA17E9" w:rsidRPr="00CA17E9" w:rsidRDefault="00CA17E9" w:rsidP="00CA17E9">
      <w:pPr>
        <w:pStyle w:val="BodyText"/>
        <w:jc w:val="both"/>
        <w:rPr>
          <w:rFonts w:ascii="Times New Roman" w:hAnsi="Times New Roman"/>
          <w:u w:val="none"/>
          <w:lang w:val="es-ES"/>
        </w:rPr>
      </w:pPr>
      <w:r w:rsidRPr="00CA17E9">
        <w:rPr>
          <w:rFonts w:ascii="Times New Roman" w:hAnsi="Times New Roman"/>
          <w:u w:val="none"/>
          <w:lang w:val="es-ES"/>
        </w:rPr>
        <w:t>II. CHUẨN BỊ CỦA GV VÀ HỌC SINH</w:t>
      </w:r>
    </w:p>
    <w:p w14:paraId="6E11B3E2" w14:textId="77777777" w:rsidR="00CA17E9" w:rsidRPr="00CA17E9" w:rsidRDefault="00CA17E9" w:rsidP="00CA17E9">
      <w:pPr>
        <w:rPr>
          <w:rFonts w:ascii="Times New Roman" w:hAnsi="Times New Roman"/>
          <w:lang w:val="es-ES"/>
        </w:rPr>
      </w:pPr>
      <w:r w:rsidRPr="00CA17E9">
        <w:rPr>
          <w:rFonts w:ascii="Times New Roman" w:hAnsi="Times New Roman"/>
          <w:lang w:val="es-ES"/>
        </w:rPr>
        <w:t xml:space="preserve">       </w:t>
      </w:r>
      <w:r w:rsidRPr="00CA17E9">
        <w:rPr>
          <w:rFonts w:ascii="Times New Roman" w:hAnsi="Times New Roman"/>
          <w:lang w:val="es-ES"/>
        </w:rPr>
        <w:tab/>
        <w:t>1. Giáo viên : Đề kiểm tra</w:t>
      </w:r>
    </w:p>
    <w:p w14:paraId="382ECDB4" w14:textId="77777777" w:rsidR="00CA17E9" w:rsidRPr="00CA17E9" w:rsidRDefault="00CA17E9" w:rsidP="00CA17E9">
      <w:pPr>
        <w:ind w:firstLine="720"/>
        <w:rPr>
          <w:rFonts w:ascii="Times New Roman" w:hAnsi="Times New Roman"/>
          <w:lang w:val="es-ES"/>
        </w:rPr>
      </w:pPr>
      <w:r w:rsidRPr="00CA17E9">
        <w:rPr>
          <w:rFonts w:ascii="Times New Roman" w:hAnsi="Times New Roman"/>
          <w:lang w:val="es-ES"/>
        </w:rPr>
        <w:t>2. Học sinh : Đồ dùng học tập.</w:t>
      </w:r>
    </w:p>
    <w:p w14:paraId="76963BBE" w14:textId="77777777" w:rsidR="00CA17E9" w:rsidRPr="00CA17E9" w:rsidRDefault="00CA17E9" w:rsidP="00CA17E9">
      <w:pPr>
        <w:rPr>
          <w:rFonts w:ascii="Times New Roman" w:hAnsi="Times New Roman"/>
          <w:lang w:val="es-ES"/>
        </w:rPr>
      </w:pPr>
      <w:r w:rsidRPr="00CA17E9">
        <w:rPr>
          <w:rFonts w:ascii="Times New Roman" w:hAnsi="Times New Roman"/>
          <w:lang w:val="es-ES"/>
        </w:rPr>
        <w:t>III. PHƯƠNG PHÁP TRỌNG TÂM</w:t>
      </w:r>
    </w:p>
    <w:p w14:paraId="7C7EE18E" w14:textId="77777777" w:rsidR="00CA17E9" w:rsidRPr="00CA17E9" w:rsidRDefault="00CA17E9" w:rsidP="00CA17E9">
      <w:pPr>
        <w:ind w:firstLine="720"/>
        <w:jc w:val="both"/>
        <w:rPr>
          <w:rFonts w:ascii="Times New Roman" w:hAnsi="Times New Roman"/>
          <w:lang w:val="nb-NO"/>
        </w:rPr>
      </w:pPr>
      <w:r w:rsidRPr="00CA17E9">
        <w:rPr>
          <w:rFonts w:ascii="Times New Roman" w:hAnsi="Times New Roman"/>
          <w:lang w:val="nb-NO"/>
        </w:rPr>
        <w:t>- Phương pháp: Trực quan nêu vấn đề</w:t>
      </w:r>
    </w:p>
    <w:p w14:paraId="2A9FF667" w14:textId="77777777" w:rsidR="00CA17E9" w:rsidRPr="00CA17E9" w:rsidRDefault="00CA17E9" w:rsidP="00CA17E9">
      <w:pPr>
        <w:jc w:val="both"/>
        <w:rPr>
          <w:rFonts w:ascii="Times New Roman" w:hAnsi="Times New Roman"/>
          <w:b/>
          <w:lang w:val="es-ES"/>
        </w:rPr>
      </w:pPr>
      <w:r w:rsidRPr="00CA17E9">
        <w:rPr>
          <w:rFonts w:ascii="Times New Roman" w:hAnsi="Times New Roman"/>
          <w:b/>
          <w:bCs/>
          <w:lang w:val="es-ES"/>
        </w:rPr>
        <w:t>IV. TIẾN TRÌNH TIẾT HỌC</w:t>
      </w:r>
    </w:p>
    <w:p w14:paraId="55BCA3F6" w14:textId="77777777" w:rsidR="00CA17E9" w:rsidRPr="00CA17E9" w:rsidRDefault="00CA17E9" w:rsidP="00CA17E9">
      <w:pPr>
        <w:ind w:firstLine="720"/>
        <w:rPr>
          <w:rFonts w:ascii="Times New Roman" w:hAnsi="Times New Roman"/>
          <w:lang w:val="es-ES"/>
        </w:rPr>
      </w:pPr>
      <w:r w:rsidRPr="00CA17E9">
        <w:rPr>
          <w:rFonts w:ascii="Times New Roman" w:hAnsi="Times New Roman"/>
          <w:lang w:val="nb-NO"/>
        </w:rPr>
        <w:t xml:space="preserve">1 . </w:t>
      </w:r>
      <w:r w:rsidRPr="00CA17E9">
        <w:rPr>
          <w:rFonts w:ascii="Times New Roman" w:hAnsi="Times New Roman"/>
          <w:lang w:val="es-ES"/>
        </w:rPr>
        <w:t>Khởi động:</w:t>
      </w:r>
    </w:p>
    <w:p w14:paraId="40EAE657" w14:textId="77777777" w:rsidR="00CA17E9" w:rsidRPr="00CA17E9" w:rsidRDefault="00CA17E9" w:rsidP="00CA17E9">
      <w:pPr>
        <w:ind w:firstLine="720"/>
        <w:rPr>
          <w:rFonts w:ascii="Times New Roman" w:hAnsi="Times New Roman"/>
          <w:lang w:val="es-ES"/>
        </w:rPr>
      </w:pPr>
      <w:r w:rsidRPr="00CA17E9">
        <w:rPr>
          <w:rFonts w:ascii="Times New Roman" w:hAnsi="Times New Roman"/>
          <w:lang w:val="es-ES"/>
        </w:rPr>
        <w:t>2 . Hoạt động hình thành kiến thức:</w:t>
      </w:r>
    </w:p>
    <w:p w14:paraId="0E936682" w14:textId="77777777" w:rsidR="00CA17E9" w:rsidRPr="00CA17E9" w:rsidRDefault="00CA17E9" w:rsidP="00CA17E9">
      <w:pPr>
        <w:jc w:val="center"/>
        <w:rPr>
          <w:rFonts w:ascii="Times New Roman" w:hAnsi="Times New Roman"/>
          <w:b/>
          <w:lang w:val="es-ES"/>
        </w:rPr>
      </w:pPr>
      <w:r w:rsidRPr="00CA17E9">
        <w:rPr>
          <w:rFonts w:ascii="Times New Roman" w:hAnsi="Times New Roman"/>
          <w:b/>
          <w:lang w:val="es-ES"/>
        </w:rPr>
        <w:t>Đề kiểm tra:</w:t>
      </w:r>
    </w:p>
    <w:p w14:paraId="47D046F8" w14:textId="77777777" w:rsidR="00CA17E9" w:rsidRPr="00960850" w:rsidRDefault="00CA17E9" w:rsidP="00CA17E9">
      <w:pPr>
        <w:jc w:val="center"/>
        <w:rPr>
          <w:b/>
          <w:lang w:val="es-ES"/>
        </w:rPr>
      </w:pPr>
    </w:p>
    <w:p w14:paraId="1C3F6559" w14:textId="77777777" w:rsidR="00CA17E9" w:rsidRPr="00CA17E9" w:rsidRDefault="00CA17E9" w:rsidP="00CA17E9">
      <w:pPr>
        <w:rPr>
          <w:rFonts w:ascii="Times New Roman" w:hAnsi="Times New Roman"/>
          <w:b/>
          <w:lang w:val="es-ES"/>
        </w:rPr>
      </w:pPr>
      <w:r w:rsidRPr="00CA17E9">
        <w:rPr>
          <w:rFonts w:ascii="Times New Roman" w:hAnsi="Times New Roman"/>
          <w:b/>
          <w:lang w:val="es-ES"/>
        </w:rPr>
        <w:t xml:space="preserve"> I. Trắc nghiệm (4 điểm)</w:t>
      </w:r>
    </w:p>
    <w:p w14:paraId="471FC539" w14:textId="77777777" w:rsidR="00CA17E9" w:rsidRPr="00CA17E9" w:rsidRDefault="00CA17E9" w:rsidP="00CA17E9">
      <w:pPr>
        <w:rPr>
          <w:rFonts w:ascii="Times New Roman" w:hAnsi="Times New Roman"/>
          <w:b/>
          <w:i/>
          <w:lang w:val="es-ES"/>
        </w:rPr>
      </w:pPr>
      <w:r w:rsidRPr="00CA17E9">
        <w:rPr>
          <w:rFonts w:ascii="Times New Roman" w:hAnsi="Times New Roman"/>
          <w:b/>
          <w:i/>
          <w:lang w:val="es-ES"/>
        </w:rPr>
        <w:t>Chọn chỉ một chữ cái trước câu trả lời đúng</w:t>
      </w:r>
    </w:p>
    <w:p w14:paraId="28DDF6E6" w14:textId="77777777" w:rsidR="00CA17E9" w:rsidRPr="00CA17E9" w:rsidRDefault="00CA17E9" w:rsidP="00CA17E9">
      <w:pPr>
        <w:rPr>
          <w:rFonts w:ascii="Times New Roman" w:hAnsi="Times New Roman"/>
          <w:lang w:val="es-ES"/>
        </w:rPr>
      </w:pPr>
      <w:r w:rsidRPr="00CA17E9">
        <w:rPr>
          <w:rFonts w:ascii="Times New Roman" w:hAnsi="Times New Roman"/>
          <w:lang w:val="es-ES"/>
        </w:rPr>
        <w:t xml:space="preserve">Câu 1: Cho </w:t>
      </w:r>
      <w:r w:rsidRPr="00CA17E9">
        <w:rPr>
          <w:rFonts w:ascii="Times New Roman" w:hAnsi="Times New Roman"/>
          <w:position w:val="-4"/>
        </w:rPr>
        <w:object w:dxaOrig="220" w:dyaOrig="260" w14:anchorId="2930F18B">
          <v:shape id="_x0000_i2898" type="#_x0000_t75" style="width:11pt;height:13pt" o:ole="">
            <v:imagedata r:id="rId2434" o:title=""/>
          </v:shape>
          <o:OLEObject Type="Embed" ProgID="Equation.DSMT4" ShapeID="_x0000_i2898" DrawAspect="Content" ObjectID="_1664268394" r:id="rId2435"/>
        </w:object>
      </w:r>
      <w:r w:rsidRPr="00CA17E9">
        <w:rPr>
          <w:rFonts w:ascii="Times New Roman" w:hAnsi="Times New Roman"/>
          <w:lang w:val="es-ES"/>
        </w:rPr>
        <w:t xml:space="preserve">ABC có </w:t>
      </w:r>
      <w:r w:rsidRPr="00CA17E9">
        <w:rPr>
          <w:rFonts w:ascii="Times New Roman" w:hAnsi="Times New Roman"/>
          <w:position w:val="-4"/>
        </w:rPr>
        <w:object w:dxaOrig="240" w:dyaOrig="340" w14:anchorId="55AF2348">
          <v:shape id="_x0000_i2899" type="#_x0000_t75" style="width:12pt;height:17pt" o:ole="">
            <v:imagedata r:id="rId2436" o:title=""/>
          </v:shape>
          <o:OLEObject Type="Embed" ProgID="Equation.DSMT4" ShapeID="_x0000_i2899" DrawAspect="Content" ObjectID="_1664268395" r:id="rId2437"/>
        </w:object>
      </w:r>
      <w:r w:rsidRPr="00CA17E9">
        <w:rPr>
          <w:rFonts w:ascii="Times New Roman" w:hAnsi="Times New Roman"/>
          <w:lang w:val="es-ES"/>
        </w:rPr>
        <w:t xml:space="preserve"> = 50</w:t>
      </w:r>
      <w:r w:rsidRPr="00CA17E9">
        <w:rPr>
          <w:rFonts w:ascii="Times New Roman" w:hAnsi="Times New Roman"/>
          <w:vertAlign w:val="superscript"/>
          <w:lang w:val="es-ES"/>
        </w:rPr>
        <w:t>0</w:t>
      </w:r>
      <w:r w:rsidRPr="00CA17E9">
        <w:rPr>
          <w:rFonts w:ascii="Times New Roman" w:hAnsi="Times New Roman"/>
          <w:lang w:val="es-ES"/>
        </w:rPr>
        <w:t xml:space="preserve">; </w:t>
      </w:r>
      <w:r w:rsidRPr="00CA17E9">
        <w:rPr>
          <w:rFonts w:ascii="Times New Roman" w:hAnsi="Times New Roman"/>
          <w:position w:val="-4"/>
        </w:rPr>
        <w:object w:dxaOrig="240" w:dyaOrig="340" w14:anchorId="3AE96D6E">
          <v:shape id="_x0000_i2900" type="#_x0000_t75" style="width:12pt;height:17pt" o:ole="">
            <v:imagedata r:id="rId2438" o:title=""/>
          </v:shape>
          <o:OLEObject Type="Embed" ProgID="Equation.DSMT4" ShapeID="_x0000_i2900" DrawAspect="Content" ObjectID="_1664268396" r:id="rId2439"/>
        </w:object>
      </w:r>
      <w:r w:rsidRPr="00CA17E9">
        <w:rPr>
          <w:rFonts w:ascii="Times New Roman" w:hAnsi="Times New Roman"/>
          <w:lang w:val="es-ES"/>
        </w:rPr>
        <w:t xml:space="preserve"> = 90</w:t>
      </w:r>
      <w:r w:rsidRPr="00CA17E9">
        <w:rPr>
          <w:rFonts w:ascii="Times New Roman" w:hAnsi="Times New Roman"/>
          <w:vertAlign w:val="superscript"/>
          <w:lang w:val="es-ES"/>
        </w:rPr>
        <w:t>0</w:t>
      </w:r>
      <w:r w:rsidRPr="00CA17E9">
        <w:rPr>
          <w:rFonts w:ascii="Times New Roman" w:hAnsi="Times New Roman"/>
          <w:lang w:val="es-ES"/>
        </w:rPr>
        <w:t>. Kết luận nào sau đây đúng:</w:t>
      </w:r>
    </w:p>
    <w:p w14:paraId="66558B34" w14:textId="77777777" w:rsidR="00CA17E9" w:rsidRPr="00CA17E9" w:rsidRDefault="00CA17E9" w:rsidP="00CA17E9">
      <w:pPr>
        <w:rPr>
          <w:rFonts w:ascii="Times New Roman" w:hAnsi="Times New Roman"/>
        </w:rPr>
      </w:pPr>
      <w:r w:rsidRPr="00CA17E9">
        <w:rPr>
          <w:rFonts w:ascii="Times New Roman" w:hAnsi="Times New Roman"/>
        </w:rPr>
        <w:t>A. AB &gt; BC &gt; AC;      B. BC &gt; AC &gt; AB;</w:t>
      </w:r>
      <w:r w:rsidRPr="00CA17E9">
        <w:rPr>
          <w:rFonts w:ascii="Times New Roman" w:hAnsi="Times New Roman"/>
        </w:rPr>
        <w:tab/>
        <w:t>C. AC &gt; BC &gt; AB;</w:t>
      </w:r>
      <w:r w:rsidRPr="00CA17E9">
        <w:rPr>
          <w:rFonts w:ascii="Times New Roman" w:hAnsi="Times New Roman"/>
        </w:rPr>
        <w:tab/>
        <w:t xml:space="preserve">       D. AB &gt; AC &gt; BC.</w:t>
      </w:r>
    </w:p>
    <w:p w14:paraId="7ACA25D3" w14:textId="77777777" w:rsidR="00CA17E9" w:rsidRPr="00CA17E9" w:rsidRDefault="00CA17E9" w:rsidP="00CA17E9">
      <w:pPr>
        <w:rPr>
          <w:rFonts w:ascii="Times New Roman" w:hAnsi="Times New Roman"/>
        </w:rPr>
      </w:pPr>
      <w:r w:rsidRPr="00CA17E9">
        <w:rPr>
          <w:rFonts w:ascii="Times New Roman" w:hAnsi="Times New Roman"/>
        </w:rPr>
        <w:t xml:space="preserve">Câu 2: Cho </w:t>
      </w:r>
      <w:r w:rsidRPr="00CA17E9">
        <w:rPr>
          <w:rFonts w:ascii="Times New Roman" w:hAnsi="Times New Roman"/>
          <w:position w:val="-4"/>
        </w:rPr>
        <w:object w:dxaOrig="220" w:dyaOrig="260" w14:anchorId="2817DA7F">
          <v:shape id="_x0000_i2901" type="#_x0000_t75" style="width:11pt;height:13pt" o:ole="">
            <v:imagedata r:id="rId2440" o:title=""/>
          </v:shape>
          <o:OLEObject Type="Embed" ProgID="Equation.DSMT4" ShapeID="_x0000_i2901" DrawAspect="Content" ObjectID="_1664268397" r:id="rId2441"/>
        </w:object>
      </w:r>
      <w:r w:rsidRPr="00CA17E9">
        <w:rPr>
          <w:rFonts w:ascii="Times New Roman" w:hAnsi="Times New Roman"/>
        </w:rPr>
        <w:t>ABC  coù AB = 5cm; BC = 9 cm; AC = 7 cm thì:</w:t>
      </w:r>
    </w:p>
    <w:p w14:paraId="381A0AFC" w14:textId="77777777" w:rsidR="00CA17E9" w:rsidRPr="00CA17E9" w:rsidRDefault="00CA17E9" w:rsidP="00CA17E9">
      <w:pPr>
        <w:rPr>
          <w:rFonts w:ascii="Times New Roman" w:hAnsi="Times New Roman"/>
        </w:rPr>
      </w:pPr>
      <w:r w:rsidRPr="00CA17E9">
        <w:rPr>
          <w:rFonts w:ascii="Times New Roman" w:hAnsi="Times New Roman"/>
        </w:rPr>
        <w:t xml:space="preserve">   A.   </w:t>
      </w:r>
      <w:r w:rsidRPr="00CA17E9">
        <w:rPr>
          <w:rFonts w:ascii="Times New Roman" w:hAnsi="Times New Roman"/>
          <w:position w:val="-6"/>
        </w:rPr>
        <w:object w:dxaOrig="1040" w:dyaOrig="360" w14:anchorId="56572591">
          <v:shape id="_x0000_i2902" type="#_x0000_t75" style="width:52pt;height:18pt" o:ole="">
            <v:imagedata r:id="rId2442" o:title=""/>
          </v:shape>
          <o:OLEObject Type="Embed" ProgID="Equation.DSMT4" ShapeID="_x0000_i2902" DrawAspect="Content" ObjectID="_1664268398" r:id="rId2443"/>
        </w:object>
      </w:r>
      <w:r w:rsidRPr="00CA17E9">
        <w:rPr>
          <w:rFonts w:ascii="Times New Roman" w:hAnsi="Times New Roman"/>
        </w:rPr>
        <w:t xml:space="preserve"> ;               B.   </w:t>
      </w:r>
      <w:r w:rsidRPr="00CA17E9">
        <w:rPr>
          <w:rFonts w:ascii="Times New Roman" w:hAnsi="Times New Roman"/>
          <w:position w:val="-6"/>
        </w:rPr>
        <w:object w:dxaOrig="1040" w:dyaOrig="360" w14:anchorId="68490271">
          <v:shape id="_x0000_i2903" type="#_x0000_t75" style="width:52pt;height:18pt" o:ole="">
            <v:imagedata r:id="rId2444" o:title=""/>
          </v:shape>
          <o:OLEObject Type="Embed" ProgID="Equation.DSMT4" ShapeID="_x0000_i2903" DrawAspect="Content" ObjectID="_1664268399" r:id="rId2445"/>
        </w:object>
      </w:r>
      <w:r w:rsidRPr="00CA17E9">
        <w:rPr>
          <w:rFonts w:ascii="Times New Roman" w:hAnsi="Times New Roman"/>
        </w:rPr>
        <w:t xml:space="preserve">;              C.     </w:t>
      </w:r>
      <w:r w:rsidRPr="00CA17E9">
        <w:rPr>
          <w:rFonts w:ascii="Times New Roman" w:hAnsi="Times New Roman"/>
          <w:position w:val="-6"/>
        </w:rPr>
        <w:object w:dxaOrig="1040" w:dyaOrig="360" w14:anchorId="53EF8FED">
          <v:shape id="_x0000_i2904" type="#_x0000_t75" style="width:52pt;height:18pt" o:ole="">
            <v:imagedata r:id="rId2446" o:title=""/>
          </v:shape>
          <o:OLEObject Type="Embed" ProgID="Equation.DSMT4" ShapeID="_x0000_i2904" DrawAspect="Content" ObjectID="_1664268400" r:id="rId2447"/>
        </w:object>
      </w:r>
      <w:r w:rsidRPr="00CA17E9">
        <w:rPr>
          <w:rFonts w:ascii="Times New Roman" w:hAnsi="Times New Roman"/>
        </w:rPr>
        <w:t xml:space="preserve"> ;            D.  </w:t>
      </w:r>
      <w:r w:rsidRPr="00CA17E9">
        <w:rPr>
          <w:rFonts w:ascii="Times New Roman" w:hAnsi="Times New Roman"/>
          <w:position w:val="-6"/>
        </w:rPr>
        <w:object w:dxaOrig="1040" w:dyaOrig="360" w14:anchorId="28716000">
          <v:shape id="_x0000_i2905" type="#_x0000_t75" style="width:52pt;height:18pt" o:ole="">
            <v:imagedata r:id="rId2448" o:title=""/>
          </v:shape>
          <o:OLEObject Type="Embed" ProgID="Equation.DSMT4" ShapeID="_x0000_i2905" DrawAspect="Content" ObjectID="_1664268401" r:id="rId2449"/>
        </w:object>
      </w:r>
      <w:r w:rsidRPr="00CA17E9">
        <w:rPr>
          <w:rFonts w:ascii="Times New Roman" w:hAnsi="Times New Roman"/>
        </w:rPr>
        <w:t xml:space="preserve"> .</w:t>
      </w:r>
    </w:p>
    <w:p w14:paraId="5A243EC9" w14:textId="77777777" w:rsidR="00CA17E9" w:rsidRPr="00CA17E9" w:rsidRDefault="00CA17E9" w:rsidP="00CA17E9">
      <w:pPr>
        <w:rPr>
          <w:rFonts w:ascii="Times New Roman" w:hAnsi="Times New Roman"/>
        </w:rPr>
      </w:pPr>
      <w:r w:rsidRPr="00CA17E9">
        <w:rPr>
          <w:rFonts w:ascii="Times New Roman" w:hAnsi="Times New Roman"/>
        </w:rPr>
        <w:t xml:space="preserve">Caâu 3: Cho </w:t>
      </w:r>
      <w:r w:rsidRPr="00CA17E9">
        <w:rPr>
          <w:rFonts w:ascii="Times New Roman" w:hAnsi="Times New Roman"/>
          <w:position w:val="-4"/>
        </w:rPr>
        <w:object w:dxaOrig="220" w:dyaOrig="260" w14:anchorId="207C9EDE">
          <v:shape id="_x0000_i2906" type="#_x0000_t75" style="width:11pt;height:13pt" o:ole="">
            <v:imagedata r:id="rId2440" o:title=""/>
          </v:shape>
          <o:OLEObject Type="Embed" ProgID="Equation.DSMT4" ShapeID="_x0000_i2906" DrawAspect="Content" ObjectID="_1664268402" r:id="rId2450"/>
        </w:object>
      </w:r>
      <w:r w:rsidRPr="00CA17E9">
        <w:rPr>
          <w:rFonts w:ascii="Times New Roman" w:hAnsi="Times New Roman"/>
        </w:rPr>
        <w:t xml:space="preserve">ABC coù </w:t>
      </w:r>
      <w:r w:rsidRPr="00CA17E9">
        <w:rPr>
          <w:rFonts w:ascii="Times New Roman" w:hAnsi="Times New Roman"/>
          <w:position w:val="-6"/>
        </w:rPr>
        <w:object w:dxaOrig="639" w:dyaOrig="380" w14:anchorId="67E76D55">
          <v:shape id="_x0000_i2907" type="#_x0000_t75" style="width:31.95pt;height:19pt" o:ole="">
            <v:imagedata r:id="rId2451" o:title=""/>
          </v:shape>
          <o:OLEObject Type="Embed" ProgID="Equation.DSMT4" ShapeID="_x0000_i2907" DrawAspect="Content" ObjectID="_1664268403" r:id="rId2452"/>
        </w:object>
      </w:r>
      <w:r w:rsidRPr="00CA17E9">
        <w:rPr>
          <w:rFonts w:ascii="Times New Roman" w:hAnsi="Times New Roman"/>
        </w:rPr>
        <w:t xml:space="preserve">. Kẻ AH </w:t>
      </w:r>
      <w:r w:rsidRPr="00CA17E9">
        <w:rPr>
          <w:rFonts w:ascii="Times New Roman" w:hAnsi="Times New Roman"/>
          <w:position w:val="-4"/>
        </w:rPr>
        <w:object w:dxaOrig="240" w:dyaOrig="260" w14:anchorId="345A490B">
          <v:shape id="_x0000_i2908" type="#_x0000_t75" style="width:12pt;height:13pt" o:ole="">
            <v:imagedata r:id="rId2453" o:title=""/>
          </v:shape>
          <o:OLEObject Type="Embed" ProgID="Equation.DSMT4" ShapeID="_x0000_i2908" DrawAspect="Content" ObjectID="_1664268404" r:id="rId2454"/>
        </w:object>
      </w:r>
      <w:r w:rsidRPr="00CA17E9">
        <w:rPr>
          <w:rFonts w:ascii="Times New Roman" w:hAnsi="Times New Roman"/>
        </w:rPr>
        <w:t xml:space="preserve">BC (H </w:t>
      </w:r>
      <w:r w:rsidRPr="00CA17E9">
        <w:rPr>
          <w:rFonts w:ascii="Times New Roman" w:hAnsi="Times New Roman"/>
          <w:position w:val="-4"/>
        </w:rPr>
        <w:object w:dxaOrig="200" w:dyaOrig="200" w14:anchorId="06B10BCF">
          <v:shape id="_x0000_i2909" type="#_x0000_t75" style="width:10pt;height:10pt" o:ole="">
            <v:imagedata r:id="rId2455" o:title=""/>
          </v:shape>
          <o:OLEObject Type="Embed" ProgID="Equation.DSMT4" ShapeID="_x0000_i2909" DrawAspect="Content" ObjectID="_1664268405" r:id="rId2456"/>
        </w:object>
      </w:r>
      <w:r w:rsidRPr="00CA17E9">
        <w:rPr>
          <w:rFonts w:ascii="Times New Roman" w:hAnsi="Times New Roman"/>
        </w:rPr>
        <w:t xml:space="preserve"> BC) Kết luận nào sau đây đúng :</w:t>
      </w:r>
    </w:p>
    <w:p w14:paraId="3B898BAC" w14:textId="77777777" w:rsidR="00CA17E9" w:rsidRPr="00CA17E9" w:rsidRDefault="00CA17E9" w:rsidP="00CA17E9">
      <w:pPr>
        <w:rPr>
          <w:rFonts w:ascii="Times New Roman" w:hAnsi="Times New Roman"/>
        </w:rPr>
      </w:pPr>
      <w:r w:rsidRPr="00CA17E9">
        <w:rPr>
          <w:rFonts w:ascii="Times New Roman" w:hAnsi="Times New Roman"/>
        </w:rPr>
        <w:t xml:space="preserve">  A.    BH &gt; HC;                 B.  BH &lt; HC;               C. BH = HC  ;                D.  AC &lt; AB.</w:t>
      </w:r>
    </w:p>
    <w:p w14:paraId="26C0197B" w14:textId="77777777" w:rsidR="00CA17E9" w:rsidRPr="00CA17E9" w:rsidRDefault="00CA17E9" w:rsidP="00CA17E9">
      <w:pPr>
        <w:rPr>
          <w:rFonts w:ascii="Times New Roman" w:hAnsi="Times New Roman"/>
        </w:rPr>
      </w:pPr>
      <w:r w:rsidRPr="00CA17E9">
        <w:rPr>
          <w:rFonts w:ascii="Times New Roman" w:hAnsi="Times New Roman"/>
        </w:rPr>
        <w:t xml:space="preserve">Caâu 4: Cho </w:t>
      </w:r>
      <w:r w:rsidRPr="00CA17E9">
        <w:rPr>
          <w:rFonts w:ascii="Times New Roman" w:hAnsi="Times New Roman"/>
          <w:position w:val="-4"/>
        </w:rPr>
        <w:object w:dxaOrig="220" w:dyaOrig="260" w14:anchorId="511EAB63">
          <v:shape id="_x0000_i2910" type="#_x0000_t75" style="width:11pt;height:13pt" o:ole="">
            <v:imagedata r:id="rId2440" o:title=""/>
          </v:shape>
          <o:OLEObject Type="Embed" ProgID="Equation.DSMT4" ShapeID="_x0000_i2910" DrawAspect="Content" ObjectID="_1664268406" r:id="rId2457"/>
        </w:object>
      </w:r>
      <w:r w:rsidRPr="00CA17E9">
        <w:rPr>
          <w:rFonts w:ascii="Times New Roman" w:hAnsi="Times New Roman"/>
        </w:rPr>
        <w:t xml:space="preserve">ABC coù AM laø ñöôøng trung tuyeán vaø G laø troïng taâm. </w:t>
      </w:r>
    </w:p>
    <w:p w14:paraId="329E4EEA" w14:textId="77777777" w:rsidR="00CA17E9" w:rsidRPr="00CA17E9" w:rsidRDefault="00CA17E9" w:rsidP="00CA17E9">
      <w:pPr>
        <w:rPr>
          <w:rFonts w:ascii="Times New Roman" w:hAnsi="Times New Roman"/>
        </w:rPr>
      </w:pPr>
      <w:r w:rsidRPr="00CA17E9">
        <w:rPr>
          <w:rFonts w:ascii="Times New Roman" w:hAnsi="Times New Roman"/>
        </w:rPr>
        <w:t>Khẳng định nào sau đây đúng:</w:t>
      </w:r>
    </w:p>
    <w:p w14:paraId="7E462891" w14:textId="77777777" w:rsidR="00CA17E9" w:rsidRPr="00CA17E9" w:rsidRDefault="00CA17E9" w:rsidP="00CA17E9">
      <w:pPr>
        <w:rPr>
          <w:rFonts w:ascii="Times New Roman" w:hAnsi="Times New Roman"/>
        </w:rPr>
      </w:pPr>
      <w:r w:rsidRPr="00CA17E9">
        <w:rPr>
          <w:rFonts w:ascii="Times New Roman" w:hAnsi="Times New Roman"/>
        </w:rPr>
        <w:t xml:space="preserve">A. </w:t>
      </w:r>
      <w:r w:rsidRPr="00CA17E9">
        <w:rPr>
          <w:rFonts w:ascii="Times New Roman" w:hAnsi="Times New Roman"/>
          <w:position w:val="-24"/>
        </w:rPr>
        <w:object w:dxaOrig="920" w:dyaOrig="620" w14:anchorId="20A1CEBB">
          <v:shape id="_x0000_i2911" type="#_x0000_t75" style="width:46pt;height:31pt" o:ole="">
            <v:imagedata r:id="rId2458" o:title=""/>
          </v:shape>
          <o:OLEObject Type="Embed" ProgID="Equation.DSMT4" ShapeID="_x0000_i2911" DrawAspect="Content" ObjectID="_1664268407" r:id="rId2459"/>
        </w:object>
      </w:r>
      <w:r w:rsidRPr="00CA17E9">
        <w:rPr>
          <w:rFonts w:ascii="Times New Roman" w:hAnsi="Times New Roman"/>
        </w:rPr>
        <w:t>;</w:t>
      </w:r>
      <w:r w:rsidRPr="00CA17E9">
        <w:rPr>
          <w:rFonts w:ascii="Times New Roman" w:hAnsi="Times New Roman"/>
        </w:rPr>
        <w:tab/>
      </w:r>
      <w:r w:rsidRPr="00CA17E9">
        <w:rPr>
          <w:rFonts w:ascii="Times New Roman" w:hAnsi="Times New Roman"/>
        </w:rPr>
        <w:tab/>
      </w:r>
      <w:r w:rsidRPr="00CA17E9">
        <w:rPr>
          <w:rFonts w:ascii="Times New Roman" w:hAnsi="Times New Roman"/>
        </w:rPr>
        <w:tab/>
        <w:t xml:space="preserve">;B. </w:t>
      </w:r>
      <w:r w:rsidRPr="00CA17E9">
        <w:rPr>
          <w:rFonts w:ascii="Times New Roman" w:hAnsi="Times New Roman"/>
          <w:position w:val="-24"/>
        </w:rPr>
        <w:object w:dxaOrig="900" w:dyaOrig="620" w14:anchorId="7A84A6A2">
          <v:shape id="_x0000_i2912" type="#_x0000_t75" style="width:45pt;height:31pt" o:ole="">
            <v:imagedata r:id="rId2460" o:title=""/>
          </v:shape>
          <o:OLEObject Type="Embed" ProgID="Equation.DSMT4" ShapeID="_x0000_i2912" DrawAspect="Content" ObjectID="_1664268408" r:id="rId2461"/>
        </w:object>
      </w:r>
      <w:r w:rsidRPr="00CA17E9">
        <w:rPr>
          <w:rFonts w:ascii="Times New Roman" w:hAnsi="Times New Roman"/>
        </w:rPr>
        <w:t>;</w:t>
      </w:r>
      <w:r w:rsidRPr="00CA17E9">
        <w:rPr>
          <w:rFonts w:ascii="Times New Roman" w:hAnsi="Times New Roman"/>
        </w:rPr>
        <w:tab/>
      </w:r>
      <w:r w:rsidRPr="00CA17E9">
        <w:rPr>
          <w:rFonts w:ascii="Times New Roman" w:hAnsi="Times New Roman"/>
        </w:rPr>
        <w:tab/>
        <w:t xml:space="preserve">C. </w:t>
      </w:r>
      <w:r w:rsidRPr="00CA17E9">
        <w:rPr>
          <w:rFonts w:ascii="Times New Roman" w:hAnsi="Times New Roman"/>
          <w:position w:val="-24"/>
        </w:rPr>
        <w:object w:dxaOrig="920" w:dyaOrig="620" w14:anchorId="4DF998BA">
          <v:shape id="_x0000_i2913" type="#_x0000_t75" style="width:46pt;height:31pt" o:ole="">
            <v:imagedata r:id="rId2462" o:title=""/>
          </v:shape>
          <o:OLEObject Type="Embed" ProgID="Equation.DSMT4" ShapeID="_x0000_i2913" DrawAspect="Content" ObjectID="_1664268409" r:id="rId2463"/>
        </w:object>
      </w:r>
      <w:r w:rsidRPr="00CA17E9">
        <w:rPr>
          <w:rFonts w:ascii="Times New Roman" w:hAnsi="Times New Roman"/>
        </w:rPr>
        <w:t>;</w:t>
      </w:r>
      <w:r w:rsidRPr="00CA17E9">
        <w:rPr>
          <w:rFonts w:ascii="Times New Roman" w:hAnsi="Times New Roman"/>
        </w:rPr>
        <w:tab/>
      </w:r>
      <w:r w:rsidRPr="00CA17E9">
        <w:rPr>
          <w:rFonts w:ascii="Times New Roman" w:hAnsi="Times New Roman"/>
        </w:rPr>
        <w:tab/>
        <w:t xml:space="preserve">D. </w:t>
      </w:r>
      <w:r w:rsidRPr="00CA17E9">
        <w:rPr>
          <w:rFonts w:ascii="Times New Roman" w:hAnsi="Times New Roman"/>
          <w:position w:val="-24"/>
        </w:rPr>
        <w:object w:dxaOrig="920" w:dyaOrig="620" w14:anchorId="7B64E56B">
          <v:shape id="_x0000_i2914" type="#_x0000_t75" style="width:46pt;height:31pt" o:ole="">
            <v:imagedata r:id="rId2464" o:title=""/>
          </v:shape>
          <o:OLEObject Type="Embed" ProgID="Equation.DSMT4" ShapeID="_x0000_i2914" DrawAspect="Content" ObjectID="_1664268410" r:id="rId2465"/>
        </w:object>
      </w:r>
      <w:r w:rsidRPr="00CA17E9">
        <w:rPr>
          <w:rFonts w:ascii="Times New Roman" w:hAnsi="Times New Roman"/>
        </w:rPr>
        <w:t>.</w:t>
      </w:r>
    </w:p>
    <w:p w14:paraId="648F4067" w14:textId="77777777" w:rsidR="00CA17E9" w:rsidRPr="00CA17E9" w:rsidRDefault="00CA17E9" w:rsidP="00CA17E9">
      <w:pPr>
        <w:rPr>
          <w:rFonts w:ascii="Times New Roman" w:hAnsi="Times New Roman"/>
        </w:rPr>
      </w:pPr>
    </w:p>
    <w:p w14:paraId="66A6A7D3" w14:textId="77777777" w:rsidR="00CA17E9" w:rsidRPr="00CA17E9" w:rsidRDefault="00CA17E9" w:rsidP="00CA17E9">
      <w:pPr>
        <w:rPr>
          <w:rFonts w:ascii="Times New Roman" w:hAnsi="Times New Roman"/>
          <w:b/>
        </w:rPr>
      </w:pPr>
      <w:r w:rsidRPr="00CA17E9">
        <w:rPr>
          <w:rFonts w:ascii="Times New Roman" w:hAnsi="Times New Roman"/>
          <w:b/>
        </w:rPr>
        <w:t>II. Tự luận (6 điểm)</w:t>
      </w:r>
    </w:p>
    <w:p w14:paraId="228145E3" w14:textId="77777777" w:rsidR="00CA17E9" w:rsidRPr="00CA17E9" w:rsidRDefault="00CA17E9" w:rsidP="00CA17E9">
      <w:pPr>
        <w:rPr>
          <w:rFonts w:ascii="Times New Roman" w:hAnsi="Times New Roman"/>
        </w:rPr>
      </w:pPr>
    </w:p>
    <w:p w14:paraId="5462CF15" w14:textId="77777777" w:rsidR="00CA17E9" w:rsidRPr="00CA17E9" w:rsidRDefault="00CA17E9" w:rsidP="00CA17E9">
      <w:pPr>
        <w:rPr>
          <w:rFonts w:ascii="Times New Roman" w:hAnsi="Times New Roman"/>
        </w:rPr>
      </w:pPr>
      <w:r w:rsidRPr="00CA17E9">
        <w:rPr>
          <w:rFonts w:ascii="Times New Roman" w:hAnsi="Times New Roman"/>
          <w:b/>
        </w:rPr>
        <w:t>Bài 1</w:t>
      </w:r>
      <w:r w:rsidRPr="00CA17E9">
        <w:rPr>
          <w:rFonts w:ascii="Times New Roman" w:hAnsi="Times New Roman"/>
        </w:rPr>
        <w:t xml:space="preserve">:(2 điểm) Cho </w:t>
      </w:r>
      <w:r w:rsidRPr="00CA17E9">
        <w:rPr>
          <w:rFonts w:ascii="Times New Roman" w:hAnsi="Times New Roman"/>
          <w:position w:val="-4"/>
        </w:rPr>
        <w:object w:dxaOrig="220" w:dyaOrig="260" w14:anchorId="68C22F82">
          <v:shape id="_x0000_i2915" type="#_x0000_t75" style="width:11pt;height:13pt" o:ole="">
            <v:imagedata r:id="rId2434" o:title=""/>
          </v:shape>
          <o:OLEObject Type="Embed" ProgID="Equation.DSMT4" ShapeID="_x0000_i2915" DrawAspect="Content" ObjectID="_1664268411" r:id="rId2466"/>
        </w:object>
      </w:r>
      <w:r w:rsidRPr="00CA17E9">
        <w:rPr>
          <w:rFonts w:ascii="Times New Roman" w:hAnsi="Times New Roman"/>
        </w:rPr>
        <w:t xml:space="preserve">ABC có AD và BE là các trung tuyến cắt nhau tại G. </w:t>
      </w:r>
    </w:p>
    <w:p w14:paraId="6DAF4C9E" w14:textId="77777777" w:rsidR="00CA17E9" w:rsidRPr="00CA17E9" w:rsidRDefault="00CA17E9" w:rsidP="00CA17E9">
      <w:pPr>
        <w:rPr>
          <w:rFonts w:ascii="Times New Roman" w:hAnsi="Times New Roman"/>
        </w:rPr>
      </w:pPr>
      <w:r w:rsidRPr="00CA17E9">
        <w:rPr>
          <w:rFonts w:ascii="Times New Roman" w:hAnsi="Times New Roman"/>
        </w:rPr>
        <w:t>Biết AD = 12 cm, BE = 9 cm. Tính AG và GE</w:t>
      </w:r>
    </w:p>
    <w:p w14:paraId="791B2A21" w14:textId="77777777" w:rsidR="00CA17E9" w:rsidRPr="00CA17E9" w:rsidRDefault="00CA17E9" w:rsidP="00CA17E9">
      <w:pPr>
        <w:rPr>
          <w:rFonts w:ascii="Times New Roman" w:hAnsi="Times New Roman"/>
        </w:rPr>
      </w:pPr>
    </w:p>
    <w:p w14:paraId="222C2103" w14:textId="77777777" w:rsidR="00CA17E9" w:rsidRPr="00CA17E9" w:rsidRDefault="00CA17E9" w:rsidP="00CA17E9">
      <w:pPr>
        <w:rPr>
          <w:rFonts w:ascii="Times New Roman" w:hAnsi="Times New Roman"/>
        </w:rPr>
      </w:pPr>
      <w:r w:rsidRPr="00CA17E9">
        <w:rPr>
          <w:rFonts w:ascii="Times New Roman" w:hAnsi="Times New Roman"/>
          <w:b/>
        </w:rPr>
        <w:t>Bài 2</w:t>
      </w:r>
      <w:r w:rsidRPr="00CA17E9">
        <w:rPr>
          <w:rFonts w:ascii="Times New Roman" w:hAnsi="Times New Roman"/>
        </w:rPr>
        <w:t xml:space="preserve">:(4 điểm) Cho </w:t>
      </w:r>
      <w:r w:rsidRPr="00CA17E9">
        <w:rPr>
          <w:rFonts w:ascii="Times New Roman" w:hAnsi="Times New Roman"/>
          <w:position w:val="-4"/>
        </w:rPr>
        <w:object w:dxaOrig="220" w:dyaOrig="260" w14:anchorId="7CA56EF5">
          <v:shape id="_x0000_i2916" type="#_x0000_t75" style="width:11pt;height:13pt" o:ole="">
            <v:imagedata r:id="rId2434" o:title=""/>
          </v:shape>
          <o:OLEObject Type="Embed" ProgID="Equation.DSMT4" ShapeID="_x0000_i2916" DrawAspect="Content" ObjectID="_1664268412" r:id="rId2467"/>
        </w:object>
      </w:r>
      <w:r w:rsidRPr="00CA17E9">
        <w:rPr>
          <w:rFonts w:ascii="Times New Roman" w:hAnsi="Times New Roman"/>
        </w:rPr>
        <w:t>ABC cân tại A (AB = AC), trung tuyến AM. Gọi D là một điểm nằm giữa A và M. Chứng minh:</w:t>
      </w:r>
    </w:p>
    <w:p w14:paraId="11FB2EA8" w14:textId="77777777" w:rsidR="00CA17E9" w:rsidRPr="00CA17E9" w:rsidRDefault="00CA17E9" w:rsidP="00CA17E9">
      <w:pPr>
        <w:numPr>
          <w:ilvl w:val="0"/>
          <w:numId w:val="35"/>
        </w:numPr>
        <w:rPr>
          <w:rFonts w:ascii="Times New Roman" w:hAnsi="Times New Roman"/>
          <w:lang w:val="pt-BR"/>
        </w:rPr>
      </w:pPr>
      <w:r w:rsidRPr="00CA17E9">
        <w:rPr>
          <w:rFonts w:ascii="Times New Roman" w:hAnsi="Times New Roman"/>
          <w:lang w:val="pt-BR"/>
        </w:rPr>
        <w:t>AM là tia phân giác của góc A</w:t>
      </w:r>
    </w:p>
    <w:p w14:paraId="6C39B034" w14:textId="77777777" w:rsidR="00CA17E9" w:rsidRPr="00CA17E9" w:rsidRDefault="00CA17E9" w:rsidP="00CA17E9">
      <w:pPr>
        <w:numPr>
          <w:ilvl w:val="0"/>
          <w:numId w:val="35"/>
        </w:numPr>
        <w:rPr>
          <w:rFonts w:ascii="Times New Roman" w:hAnsi="Times New Roman"/>
          <w:lang w:val="pt-BR"/>
        </w:rPr>
      </w:pPr>
      <w:r w:rsidRPr="00CA17E9">
        <w:rPr>
          <w:rFonts w:ascii="Times New Roman" w:hAnsi="Times New Roman"/>
          <w:position w:val="-4"/>
          <w:lang w:val="pt-BR"/>
        </w:rPr>
        <w:object w:dxaOrig="220" w:dyaOrig="260" w14:anchorId="719E99F2">
          <v:shape id="_x0000_i2917" type="#_x0000_t75" style="width:11pt;height:13pt" o:ole="">
            <v:imagedata r:id="rId2434" o:title=""/>
          </v:shape>
          <o:OLEObject Type="Embed" ProgID="Equation.DSMT4" ShapeID="_x0000_i2917" DrawAspect="Content" ObjectID="_1664268413" r:id="rId2468"/>
        </w:object>
      </w:r>
      <w:r w:rsidRPr="00CA17E9">
        <w:rPr>
          <w:rFonts w:ascii="Times New Roman" w:hAnsi="Times New Roman"/>
          <w:lang w:val="pt-BR"/>
        </w:rPr>
        <w:t xml:space="preserve">ABD = </w:t>
      </w:r>
      <w:r w:rsidRPr="00CA17E9">
        <w:rPr>
          <w:rFonts w:ascii="Times New Roman" w:hAnsi="Times New Roman"/>
          <w:position w:val="-4"/>
          <w:lang w:val="pt-BR"/>
        </w:rPr>
        <w:object w:dxaOrig="220" w:dyaOrig="260" w14:anchorId="6C84DD4F">
          <v:shape id="_x0000_i2918" type="#_x0000_t75" style="width:11pt;height:13pt" o:ole="">
            <v:imagedata r:id="rId2434" o:title=""/>
          </v:shape>
          <o:OLEObject Type="Embed" ProgID="Equation.DSMT4" ShapeID="_x0000_i2918" DrawAspect="Content" ObjectID="_1664268414" r:id="rId2469"/>
        </w:object>
      </w:r>
      <w:r w:rsidRPr="00CA17E9">
        <w:rPr>
          <w:rFonts w:ascii="Times New Roman" w:hAnsi="Times New Roman"/>
          <w:lang w:val="pt-BR"/>
        </w:rPr>
        <w:t>ACD</w:t>
      </w:r>
    </w:p>
    <w:p w14:paraId="7C29BE89" w14:textId="77777777" w:rsidR="00CA17E9" w:rsidRPr="00CA17E9" w:rsidRDefault="00CA17E9" w:rsidP="00CA17E9">
      <w:pPr>
        <w:numPr>
          <w:ilvl w:val="0"/>
          <w:numId w:val="35"/>
        </w:numPr>
        <w:rPr>
          <w:rFonts w:ascii="Times New Roman" w:hAnsi="Times New Roman"/>
          <w:lang w:val="pt-BR"/>
        </w:rPr>
      </w:pPr>
      <w:r w:rsidRPr="00CA17E9">
        <w:rPr>
          <w:rFonts w:ascii="Times New Roman" w:hAnsi="Times New Roman"/>
          <w:position w:val="-4"/>
          <w:lang w:val="pt-BR"/>
        </w:rPr>
        <w:object w:dxaOrig="220" w:dyaOrig="260" w14:anchorId="402B1E67">
          <v:shape id="_x0000_i2919" type="#_x0000_t75" style="width:11pt;height:13pt" o:ole="">
            <v:imagedata r:id="rId2434" o:title=""/>
          </v:shape>
          <o:OLEObject Type="Embed" ProgID="Equation.DSMT4" ShapeID="_x0000_i2919" DrawAspect="Content" ObjectID="_1664268415" r:id="rId2470"/>
        </w:object>
      </w:r>
      <w:r w:rsidRPr="00CA17E9">
        <w:rPr>
          <w:rFonts w:ascii="Times New Roman" w:hAnsi="Times New Roman"/>
          <w:lang w:val="pt-BR"/>
        </w:rPr>
        <w:t>BCD là tam giác cân.</w:t>
      </w:r>
    </w:p>
    <w:p w14:paraId="687F9384" w14:textId="77777777" w:rsidR="00CA17E9" w:rsidRPr="00CA17E9" w:rsidRDefault="00CA17E9" w:rsidP="00CA17E9">
      <w:pPr>
        <w:rPr>
          <w:rFonts w:ascii="Times New Roman" w:hAnsi="Times New Roman"/>
          <w:lang w:val="pt-BR"/>
        </w:rPr>
      </w:pPr>
    </w:p>
    <w:p w14:paraId="014B11A3" w14:textId="77777777" w:rsidR="00CA17E9" w:rsidRPr="00CA17E9" w:rsidRDefault="00CA17E9" w:rsidP="00CA17E9">
      <w:pPr>
        <w:rPr>
          <w:rFonts w:ascii="Times New Roman" w:hAnsi="Times New Roman"/>
          <w:lang w:val="pt-BR"/>
        </w:rPr>
      </w:pPr>
    </w:p>
    <w:p w14:paraId="37F05629" w14:textId="77777777" w:rsidR="00CA17E9" w:rsidRPr="00CA17E9" w:rsidRDefault="00CA17E9" w:rsidP="00CA17E9">
      <w:pPr>
        <w:rPr>
          <w:rFonts w:ascii="Times New Roman" w:hAnsi="Times New Roman"/>
          <w:lang w:val="pt-BR"/>
        </w:rPr>
      </w:pPr>
    </w:p>
    <w:p w14:paraId="1A26225D" w14:textId="77777777" w:rsidR="00CA17E9" w:rsidRPr="00CA17E9" w:rsidRDefault="00CA17E9" w:rsidP="00CA17E9">
      <w:pPr>
        <w:rPr>
          <w:rFonts w:ascii="Times New Roman" w:hAnsi="Times New Roman"/>
          <w:lang w:val="pt-BR"/>
        </w:rPr>
      </w:pPr>
    </w:p>
    <w:p w14:paraId="440102F5" w14:textId="77777777" w:rsidR="00CA17E9" w:rsidRPr="00960850" w:rsidRDefault="00CA17E9" w:rsidP="00CA17E9">
      <w:pPr>
        <w:rPr>
          <w:lang w:val="pt-BR"/>
        </w:rPr>
      </w:pPr>
    </w:p>
    <w:p w14:paraId="75DB3B2E" w14:textId="77777777" w:rsidR="00CA17E9" w:rsidRPr="00CA17E9" w:rsidRDefault="00CA17E9" w:rsidP="00CA17E9">
      <w:pPr>
        <w:jc w:val="center"/>
        <w:rPr>
          <w:rFonts w:ascii="Times New Roman" w:hAnsi="Times New Roman"/>
          <w:b/>
          <w:lang w:val="pt-BR"/>
        </w:rPr>
      </w:pPr>
      <w:r>
        <w:rPr>
          <w:rFonts w:ascii="Times New Roman" w:hAnsi="Times New Roman"/>
          <w:b/>
          <w:lang w:val="pt-BR"/>
        </w:rPr>
        <w:br w:type="page"/>
      </w:r>
      <w:r w:rsidRPr="00CA17E9">
        <w:rPr>
          <w:rFonts w:ascii="Times New Roman" w:hAnsi="Times New Roman"/>
          <w:b/>
          <w:lang w:val="pt-BR"/>
        </w:rPr>
        <w:lastRenderedPageBreak/>
        <w:t>Đáp án – Biểu điểm</w:t>
      </w:r>
    </w:p>
    <w:p w14:paraId="767A4D2B" w14:textId="77777777" w:rsidR="00CA17E9" w:rsidRPr="00CA17E9" w:rsidRDefault="00CA17E9" w:rsidP="00CA17E9">
      <w:pPr>
        <w:rPr>
          <w:rFonts w:ascii="Times New Roman" w:hAnsi="Times New Roman"/>
          <w:lang w:val="pt-BR"/>
        </w:rPr>
      </w:pPr>
      <w:r w:rsidRPr="00CA17E9">
        <w:rPr>
          <w:rFonts w:ascii="Times New Roman" w:hAnsi="Times New Roman"/>
          <w:lang w:val="pt-BR"/>
        </w:rPr>
        <w:t>I. Trắc nghiệm</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4"/>
        <w:gridCol w:w="2032"/>
        <w:gridCol w:w="2033"/>
        <w:gridCol w:w="2032"/>
        <w:gridCol w:w="2034"/>
      </w:tblGrid>
      <w:tr w:rsidR="00CA17E9" w:rsidRPr="00C16B37" w14:paraId="3C40E679" w14:textId="77777777" w:rsidTr="00642C59">
        <w:tc>
          <w:tcPr>
            <w:tcW w:w="1704" w:type="dxa"/>
            <w:shd w:val="clear" w:color="auto" w:fill="auto"/>
          </w:tcPr>
          <w:p w14:paraId="4CEF5565" w14:textId="77777777" w:rsidR="00CA17E9" w:rsidRPr="00C16B37" w:rsidRDefault="00CA17E9" w:rsidP="00C16B37">
            <w:pPr>
              <w:jc w:val="center"/>
              <w:rPr>
                <w:rFonts w:ascii="Times New Roman" w:hAnsi="Times New Roman"/>
                <w:lang w:val="pt-BR"/>
              </w:rPr>
            </w:pPr>
            <w:r w:rsidRPr="00C16B37">
              <w:rPr>
                <w:rFonts w:ascii="Times New Roman" w:hAnsi="Times New Roman"/>
                <w:lang w:val="pt-BR"/>
              </w:rPr>
              <w:t>Câu</w:t>
            </w:r>
          </w:p>
        </w:tc>
        <w:tc>
          <w:tcPr>
            <w:tcW w:w="2081" w:type="dxa"/>
            <w:shd w:val="clear" w:color="auto" w:fill="auto"/>
          </w:tcPr>
          <w:p w14:paraId="14ABD764" w14:textId="77777777" w:rsidR="00CA17E9" w:rsidRPr="00C16B37" w:rsidRDefault="00CA17E9" w:rsidP="00C16B37">
            <w:pPr>
              <w:jc w:val="center"/>
              <w:rPr>
                <w:rFonts w:ascii="Times New Roman" w:hAnsi="Times New Roman"/>
                <w:lang w:val="pt-BR"/>
              </w:rPr>
            </w:pPr>
            <w:r w:rsidRPr="00C16B37">
              <w:rPr>
                <w:rFonts w:ascii="Times New Roman" w:hAnsi="Times New Roman"/>
                <w:lang w:val="pt-BR"/>
              </w:rPr>
              <w:t>1</w:t>
            </w:r>
          </w:p>
        </w:tc>
        <w:tc>
          <w:tcPr>
            <w:tcW w:w="2082" w:type="dxa"/>
            <w:shd w:val="clear" w:color="auto" w:fill="auto"/>
          </w:tcPr>
          <w:p w14:paraId="1F72C6AF" w14:textId="77777777" w:rsidR="00CA17E9" w:rsidRPr="00C16B37" w:rsidRDefault="00CA17E9" w:rsidP="00C16B37">
            <w:pPr>
              <w:jc w:val="center"/>
              <w:rPr>
                <w:rFonts w:ascii="Times New Roman" w:hAnsi="Times New Roman"/>
                <w:lang w:val="pt-BR"/>
              </w:rPr>
            </w:pPr>
            <w:r w:rsidRPr="00C16B37">
              <w:rPr>
                <w:rFonts w:ascii="Times New Roman" w:hAnsi="Times New Roman"/>
                <w:lang w:val="pt-BR"/>
              </w:rPr>
              <w:t>2</w:t>
            </w:r>
          </w:p>
        </w:tc>
        <w:tc>
          <w:tcPr>
            <w:tcW w:w="2081" w:type="dxa"/>
            <w:shd w:val="clear" w:color="auto" w:fill="auto"/>
          </w:tcPr>
          <w:p w14:paraId="113CF9A0" w14:textId="77777777" w:rsidR="00CA17E9" w:rsidRPr="00C16B37" w:rsidRDefault="00CA17E9" w:rsidP="00C16B37">
            <w:pPr>
              <w:jc w:val="center"/>
              <w:rPr>
                <w:rFonts w:ascii="Times New Roman" w:hAnsi="Times New Roman"/>
                <w:lang w:val="pt-BR"/>
              </w:rPr>
            </w:pPr>
            <w:r w:rsidRPr="00C16B37">
              <w:rPr>
                <w:rFonts w:ascii="Times New Roman" w:hAnsi="Times New Roman"/>
                <w:lang w:val="pt-BR"/>
              </w:rPr>
              <w:t>3</w:t>
            </w:r>
          </w:p>
        </w:tc>
        <w:tc>
          <w:tcPr>
            <w:tcW w:w="2083" w:type="dxa"/>
            <w:shd w:val="clear" w:color="auto" w:fill="auto"/>
          </w:tcPr>
          <w:p w14:paraId="6B411EA1" w14:textId="77777777" w:rsidR="00CA17E9" w:rsidRPr="00C16B37" w:rsidRDefault="00CA17E9" w:rsidP="00C16B37">
            <w:pPr>
              <w:jc w:val="center"/>
              <w:rPr>
                <w:rFonts w:ascii="Times New Roman" w:hAnsi="Times New Roman"/>
                <w:lang w:val="pt-BR"/>
              </w:rPr>
            </w:pPr>
            <w:r w:rsidRPr="00C16B37">
              <w:rPr>
                <w:rFonts w:ascii="Times New Roman" w:hAnsi="Times New Roman"/>
                <w:lang w:val="pt-BR"/>
              </w:rPr>
              <w:t>4</w:t>
            </w:r>
          </w:p>
        </w:tc>
      </w:tr>
      <w:tr w:rsidR="00CA17E9" w:rsidRPr="00C16B37" w14:paraId="751D0005" w14:textId="77777777" w:rsidTr="00642C59">
        <w:tc>
          <w:tcPr>
            <w:tcW w:w="1704" w:type="dxa"/>
            <w:shd w:val="clear" w:color="auto" w:fill="auto"/>
          </w:tcPr>
          <w:p w14:paraId="20D67DA9" w14:textId="77777777" w:rsidR="00CA17E9" w:rsidRPr="00C16B37" w:rsidRDefault="00CA17E9" w:rsidP="00C16B37">
            <w:pPr>
              <w:jc w:val="center"/>
              <w:rPr>
                <w:rFonts w:ascii="Times New Roman" w:hAnsi="Times New Roman"/>
                <w:lang w:val="pt-BR"/>
              </w:rPr>
            </w:pPr>
            <w:r w:rsidRPr="00C16B37">
              <w:rPr>
                <w:rFonts w:ascii="Times New Roman" w:hAnsi="Times New Roman"/>
                <w:lang w:val="pt-BR"/>
              </w:rPr>
              <w:t>Đáp án</w:t>
            </w:r>
          </w:p>
        </w:tc>
        <w:tc>
          <w:tcPr>
            <w:tcW w:w="2081" w:type="dxa"/>
            <w:shd w:val="clear" w:color="auto" w:fill="auto"/>
          </w:tcPr>
          <w:p w14:paraId="5F9F7DBB" w14:textId="77777777" w:rsidR="00CA17E9" w:rsidRPr="00C16B37" w:rsidRDefault="00CA17E9" w:rsidP="00C16B37">
            <w:pPr>
              <w:jc w:val="center"/>
              <w:rPr>
                <w:rFonts w:ascii="Times New Roman" w:hAnsi="Times New Roman"/>
                <w:lang w:val="pt-BR"/>
              </w:rPr>
            </w:pPr>
            <w:r w:rsidRPr="00C16B37">
              <w:rPr>
                <w:rFonts w:ascii="Times New Roman" w:hAnsi="Times New Roman"/>
                <w:lang w:val="pt-BR"/>
              </w:rPr>
              <w:t>C</w:t>
            </w:r>
          </w:p>
        </w:tc>
        <w:tc>
          <w:tcPr>
            <w:tcW w:w="2082" w:type="dxa"/>
            <w:shd w:val="clear" w:color="auto" w:fill="auto"/>
          </w:tcPr>
          <w:p w14:paraId="04A757C3" w14:textId="77777777" w:rsidR="00CA17E9" w:rsidRPr="00C16B37" w:rsidRDefault="00CA17E9" w:rsidP="00C16B37">
            <w:pPr>
              <w:jc w:val="center"/>
              <w:rPr>
                <w:rFonts w:ascii="Times New Roman" w:hAnsi="Times New Roman"/>
                <w:lang w:val="pt-BR"/>
              </w:rPr>
            </w:pPr>
            <w:r w:rsidRPr="00C16B37">
              <w:rPr>
                <w:rFonts w:ascii="Times New Roman" w:hAnsi="Times New Roman"/>
                <w:lang w:val="pt-BR"/>
              </w:rPr>
              <w:t>A</w:t>
            </w:r>
          </w:p>
        </w:tc>
        <w:tc>
          <w:tcPr>
            <w:tcW w:w="2081" w:type="dxa"/>
            <w:shd w:val="clear" w:color="auto" w:fill="auto"/>
          </w:tcPr>
          <w:p w14:paraId="22DE8BBD" w14:textId="77777777" w:rsidR="00CA17E9" w:rsidRPr="00C16B37" w:rsidRDefault="00CA17E9" w:rsidP="00C16B37">
            <w:pPr>
              <w:jc w:val="center"/>
              <w:rPr>
                <w:rFonts w:ascii="Times New Roman" w:hAnsi="Times New Roman"/>
                <w:lang w:val="pt-BR"/>
              </w:rPr>
            </w:pPr>
            <w:r w:rsidRPr="00C16B37">
              <w:rPr>
                <w:rFonts w:ascii="Times New Roman" w:hAnsi="Times New Roman"/>
                <w:lang w:val="pt-BR"/>
              </w:rPr>
              <w:t>B</w:t>
            </w:r>
          </w:p>
        </w:tc>
        <w:tc>
          <w:tcPr>
            <w:tcW w:w="2083" w:type="dxa"/>
            <w:shd w:val="clear" w:color="auto" w:fill="auto"/>
          </w:tcPr>
          <w:p w14:paraId="4EA39878" w14:textId="77777777" w:rsidR="00CA17E9" w:rsidRPr="00C16B37" w:rsidRDefault="00CA17E9" w:rsidP="00C16B37">
            <w:pPr>
              <w:jc w:val="center"/>
              <w:rPr>
                <w:rFonts w:ascii="Times New Roman" w:hAnsi="Times New Roman"/>
                <w:lang w:val="pt-BR"/>
              </w:rPr>
            </w:pPr>
            <w:r w:rsidRPr="00C16B37">
              <w:rPr>
                <w:rFonts w:ascii="Times New Roman" w:hAnsi="Times New Roman"/>
                <w:lang w:val="pt-BR"/>
              </w:rPr>
              <w:t>D</w:t>
            </w:r>
          </w:p>
        </w:tc>
      </w:tr>
    </w:tbl>
    <w:p w14:paraId="7496A424" w14:textId="77777777" w:rsidR="00CA17E9" w:rsidRPr="00CA17E9" w:rsidRDefault="00CA17E9" w:rsidP="00CA17E9">
      <w:pPr>
        <w:rPr>
          <w:rFonts w:ascii="Times New Roman" w:hAnsi="Times New Roman"/>
          <w:lang w:val="pt-BR"/>
        </w:rPr>
      </w:pPr>
    </w:p>
    <w:p w14:paraId="522401AC" w14:textId="77777777" w:rsidR="00CA17E9" w:rsidRPr="00CA17E9" w:rsidRDefault="00CA17E9" w:rsidP="00CA17E9">
      <w:pPr>
        <w:rPr>
          <w:rFonts w:ascii="Times New Roman" w:hAnsi="Times New Roman"/>
          <w:lang w:val="pt-BR"/>
        </w:rPr>
      </w:pPr>
      <w:r w:rsidRPr="00CA17E9">
        <w:rPr>
          <w:rFonts w:ascii="Times New Roman" w:hAnsi="Times New Roman"/>
          <w:lang w:val="pt-BR"/>
        </w:rPr>
        <w:t>II. Tự luận</w:t>
      </w:r>
    </w:p>
    <w:p w14:paraId="4A61026B" w14:textId="77777777" w:rsidR="00CA17E9" w:rsidRPr="00CA17E9" w:rsidRDefault="00CA17E9" w:rsidP="00CA17E9">
      <w:pPr>
        <w:rPr>
          <w:rFonts w:ascii="Times New Roman" w:hAnsi="Times New Roman"/>
          <w:lang w:val="pt-BR"/>
        </w:rPr>
      </w:pPr>
    </w:p>
    <w:tbl>
      <w:tblPr>
        <w:tblW w:w="9976"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6"/>
        <w:gridCol w:w="7920"/>
        <w:gridCol w:w="1260"/>
      </w:tblGrid>
      <w:tr w:rsidR="00CA17E9" w:rsidRPr="00C16B37" w14:paraId="3E08B98D" w14:textId="77777777" w:rsidTr="00642C59">
        <w:tc>
          <w:tcPr>
            <w:tcW w:w="796" w:type="dxa"/>
            <w:shd w:val="clear" w:color="auto" w:fill="auto"/>
          </w:tcPr>
          <w:p w14:paraId="06A6A209" w14:textId="77777777" w:rsidR="00CA17E9" w:rsidRPr="00C16B37" w:rsidRDefault="00CA17E9" w:rsidP="00C16B37">
            <w:pPr>
              <w:rPr>
                <w:rFonts w:ascii="Times New Roman" w:hAnsi="Times New Roman"/>
                <w:lang w:val="pt-BR"/>
              </w:rPr>
            </w:pPr>
            <w:r w:rsidRPr="00C16B37">
              <w:rPr>
                <w:rFonts w:ascii="Times New Roman" w:hAnsi="Times New Roman"/>
                <w:lang w:val="pt-BR"/>
              </w:rPr>
              <w:t>Bài</w:t>
            </w:r>
          </w:p>
        </w:tc>
        <w:tc>
          <w:tcPr>
            <w:tcW w:w="7920" w:type="dxa"/>
            <w:shd w:val="clear" w:color="auto" w:fill="auto"/>
          </w:tcPr>
          <w:p w14:paraId="41A2DA9B" w14:textId="77777777" w:rsidR="00CA17E9" w:rsidRPr="00C16B37" w:rsidRDefault="00CA17E9" w:rsidP="00C16B37">
            <w:pPr>
              <w:rPr>
                <w:rFonts w:ascii="Times New Roman" w:hAnsi="Times New Roman"/>
                <w:lang w:val="pt-BR"/>
              </w:rPr>
            </w:pPr>
            <w:r w:rsidRPr="00C16B37">
              <w:rPr>
                <w:rFonts w:ascii="Times New Roman" w:hAnsi="Times New Roman"/>
                <w:lang w:val="pt-BR"/>
              </w:rPr>
              <w:t>Nội dung</w:t>
            </w:r>
          </w:p>
        </w:tc>
        <w:tc>
          <w:tcPr>
            <w:tcW w:w="1260" w:type="dxa"/>
            <w:shd w:val="clear" w:color="auto" w:fill="auto"/>
          </w:tcPr>
          <w:p w14:paraId="1FA95403" w14:textId="77777777" w:rsidR="00CA17E9" w:rsidRPr="00C16B37" w:rsidRDefault="00CA17E9" w:rsidP="00C16B37">
            <w:pPr>
              <w:rPr>
                <w:rFonts w:ascii="Times New Roman" w:hAnsi="Times New Roman"/>
                <w:lang w:val="pt-BR"/>
              </w:rPr>
            </w:pPr>
            <w:r w:rsidRPr="00C16B37">
              <w:rPr>
                <w:rFonts w:ascii="Times New Roman" w:hAnsi="Times New Roman"/>
                <w:lang w:val="pt-BR"/>
              </w:rPr>
              <w:t>Điểm</w:t>
            </w:r>
          </w:p>
        </w:tc>
      </w:tr>
      <w:tr w:rsidR="00CA17E9" w:rsidRPr="00C16B37" w14:paraId="77DECFDF" w14:textId="77777777" w:rsidTr="00642C59">
        <w:tc>
          <w:tcPr>
            <w:tcW w:w="796" w:type="dxa"/>
            <w:shd w:val="clear" w:color="auto" w:fill="auto"/>
          </w:tcPr>
          <w:p w14:paraId="6FC3347B" w14:textId="77777777" w:rsidR="00CA17E9" w:rsidRPr="00C16B37" w:rsidRDefault="00CA17E9" w:rsidP="00C16B37">
            <w:pPr>
              <w:rPr>
                <w:rFonts w:ascii="Times New Roman" w:hAnsi="Times New Roman"/>
                <w:lang w:val="pt-BR"/>
              </w:rPr>
            </w:pPr>
            <w:r w:rsidRPr="00C16B37">
              <w:rPr>
                <w:rFonts w:ascii="Times New Roman" w:hAnsi="Times New Roman"/>
                <w:lang w:val="pt-BR"/>
              </w:rPr>
              <w:t>1</w:t>
            </w:r>
          </w:p>
        </w:tc>
        <w:tc>
          <w:tcPr>
            <w:tcW w:w="7920" w:type="dxa"/>
            <w:shd w:val="clear" w:color="auto" w:fill="auto"/>
          </w:tcPr>
          <w:p w14:paraId="2EC13FDB" w14:textId="0447B499" w:rsidR="00CA17E9" w:rsidRPr="00C16B37" w:rsidRDefault="0095234D" w:rsidP="00C16B37">
            <w:pPr>
              <w:rPr>
                <w:rFonts w:ascii="Times New Roman" w:hAnsi="Times New Roman"/>
                <w:lang w:val="pt-BR"/>
              </w:rPr>
            </w:pPr>
            <w:r w:rsidRPr="00C16B37">
              <w:rPr>
                <w:rFonts w:ascii="Times New Roman" w:hAnsi="Times New Roman"/>
                <w:noProof/>
              </w:rPr>
              <mc:AlternateContent>
                <mc:Choice Requires="wps">
                  <w:drawing>
                    <wp:anchor distT="0" distB="0" distL="114300" distR="114300" simplePos="0" relativeHeight="251652096" behindDoc="0" locked="0" layoutInCell="1" allowOverlap="1" wp14:anchorId="64BB8454" wp14:editId="785C341A">
                      <wp:simplePos x="0" y="0"/>
                      <wp:positionH relativeFrom="column">
                        <wp:posOffset>3251200</wp:posOffset>
                      </wp:positionH>
                      <wp:positionV relativeFrom="paragraph">
                        <wp:posOffset>125730</wp:posOffset>
                      </wp:positionV>
                      <wp:extent cx="1569085" cy="1447165"/>
                      <wp:effectExtent l="0" t="0" r="0" b="0"/>
                      <wp:wrapSquare wrapText="bothSides"/>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9085" cy="1447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9D2BC2" w14:textId="01AD8099" w:rsidR="00CA17E9" w:rsidRPr="002E0D38" w:rsidRDefault="0095234D" w:rsidP="00CA17E9">
                                  <w:pPr>
                                    <w:rPr>
                                      <w:lang w:val="pt-BR"/>
                                    </w:rPr>
                                  </w:pPr>
                                  <w:r w:rsidRPr="006F4DE0">
                                    <w:rPr>
                                      <w:noProof/>
                                    </w:rPr>
                                    <w:drawing>
                                      <wp:inline distT="0" distB="0" distL="0" distR="0" wp14:anchorId="4BF3542D" wp14:editId="4C520598">
                                        <wp:extent cx="1390650" cy="1352550"/>
                                        <wp:effectExtent l="0" t="0" r="0" b="0"/>
                                        <wp:docPr id="199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71">
                                                  <a:extLst>
                                                    <a:ext uri="{28A0092B-C50C-407E-A947-70E740481C1C}">
                                                      <a14:useLocalDpi xmlns:a14="http://schemas.microsoft.com/office/drawing/2010/main" val="0"/>
                                                    </a:ext>
                                                  </a:extLst>
                                                </a:blip>
                                                <a:srcRect/>
                                                <a:stretch>
                                                  <a:fillRect/>
                                                </a:stretch>
                                              </pic:blipFill>
                                              <pic:spPr bwMode="auto">
                                                <a:xfrm>
                                                  <a:off x="0" y="0"/>
                                                  <a:ext cx="1390650" cy="13525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4BB8454" id="Text Box 8" o:spid="_x0000_s1033" type="#_x0000_t202" style="position:absolute;margin-left:256pt;margin-top:9.9pt;width:123.55pt;height:113.95pt;z-index:2516520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" filled="f" stroked="f">
                      <v:textbox style="mso-fit-shape-to-text:t">
                        <w:txbxContent>
                          <w:p w14:paraId="699D2BC2" w14:textId="01AD8099" w:rsidR="00CA17E9" w:rsidRPr="002E0D38" w:rsidRDefault="0095234D" w:rsidP="00CA17E9">
                            <w:pPr>
                              <w:rPr>
                                <w:lang w:val="pt-BR"/>
                              </w:rPr>
                            </w:pPr>
                            <w:r w:rsidRPr="006F4DE0">
                              <w:rPr>
                                <w:noProof/>
                              </w:rPr>
                              <w:drawing>
                                <wp:inline distT="0" distB="0" distL="0" distR="0" wp14:anchorId="4BF3542D" wp14:editId="4C520598">
                                  <wp:extent cx="1390650" cy="1352550"/>
                                  <wp:effectExtent l="0" t="0" r="0" b="0"/>
                                  <wp:docPr id="199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71">
                                            <a:extLst>
                                              <a:ext uri="{28A0092B-C50C-407E-A947-70E740481C1C}">
                                                <a14:useLocalDpi xmlns:a14="http://schemas.microsoft.com/office/drawing/2010/main" val="0"/>
                                              </a:ext>
                                            </a:extLst>
                                          </a:blip>
                                          <a:srcRect/>
                                          <a:stretch>
                                            <a:fillRect/>
                                          </a:stretch>
                                        </pic:blipFill>
                                        <pic:spPr bwMode="auto">
                                          <a:xfrm>
                                            <a:off x="0" y="0"/>
                                            <a:ext cx="1390650" cy="1352550"/>
                                          </a:xfrm>
                                          <a:prstGeom prst="rect">
                                            <a:avLst/>
                                          </a:prstGeom>
                                          <a:noFill/>
                                          <a:ln>
                                            <a:noFill/>
                                          </a:ln>
                                        </pic:spPr>
                                      </pic:pic>
                                    </a:graphicData>
                                  </a:graphic>
                                </wp:inline>
                              </w:drawing>
                            </w:r>
                          </w:p>
                        </w:txbxContent>
                      </v:textbox>
                      <w10:wrap type="square"/>
                    </v:shape>
                  </w:pict>
                </mc:Fallback>
              </mc:AlternateContent>
            </w:r>
            <w:r w:rsidR="00CA17E9" w:rsidRPr="00C16B37">
              <w:rPr>
                <w:rFonts w:ascii="Times New Roman" w:hAnsi="Times New Roman"/>
                <w:lang w:val="pt-BR"/>
              </w:rPr>
              <w:t>Áp dụng tính chất ba đương trung tuyến</w:t>
            </w:r>
          </w:p>
          <w:p w14:paraId="46BB810F" w14:textId="77777777" w:rsidR="00CA17E9" w:rsidRPr="00C16B37" w:rsidRDefault="00CA17E9" w:rsidP="00C16B37">
            <w:pPr>
              <w:rPr>
                <w:rFonts w:ascii="Times New Roman" w:hAnsi="Times New Roman"/>
              </w:rPr>
            </w:pPr>
            <w:r w:rsidRPr="00C16B37">
              <w:rPr>
                <w:rFonts w:ascii="Times New Roman" w:hAnsi="Times New Roman"/>
                <w:lang w:val="pt-BR"/>
              </w:rPr>
              <w:t xml:space="preserve">Ta có </w:t>
            </w:r>
            <w:r w:rsidRPr="00C16B37">
              <w:rPr>
                <w:rFonts w:ascii="Times New Roman" w:eastAsia="Calibri" w:hAnsi="Times New Roman"/>
                <w:position w:val="-24"/>
              </w:rPr>
              <w:object w:dxaOrig="859" w:dyaOrig="620" w14:anchorId="513A3540">
                <v:shape id="_x0000_i2920" type="#_x0000_t75" style="width:42.95pt;height:31pt" o:ole="">
                  <v:imagedata r:id="rId2472" o:title=""/>
                </v:shape>
                <o:OLEObject Type="Embed" ProgID="Equation.DSMT4" ShapeID="_x0000_i2920" DrawAspect="Content" ObjectID="_1664268416" r:id="rId2473"/>
              </w:object>
            </w:r>
            <w:r w:rsidRPr="00C16B37">
              <w:rPr>
                <w:rFonts w:ascii="Times New Roman" w:hAnsi="Times New Roman"/>
              </w:rPr>
              <w:t xml:space="preserve"> </w:t>
            </w:r>
            <w:r w:rsidRPr="00C16B37">
              <w:rPr>
                <w:rFonts w:ascii="Times New Roman" w:eastAsia="Calibri" w:hAnsi="Times New Roman"/>
                <w:position w:val="-6"/>
              </w:rPr>
              <w:object w:dxaOrig="300" w:dyaOrig="240" w14:anchorId="4119BE4D">
                <v:shape id="_x0000_i2921" type="#_x0000_t75" style="width:15pt;height:12pt" o:ole="">
                  <v:imagedata r:id="rId2474" o:title=""/>
                </v:shape>
                <o:OLEObject Type="Embed" ProgID="Equation.DSMT4" ShapeID="_x0000_i2921" DrawAspect="Content" ObjectID="_1664268417" r:id="rId2475"/>
              </w:object>
            </w:r>
            <w:r w:rsidRPr="00C16B37">
              <w:rPr>
                <w:rFonts w:ascii="Times New Roman" w:hAnsi="Times New Roman"/>
              </w:rPr>
              <w:t xml:space="preserve"> </w:t>
            </w:r>
            <w:r w:rsidRPr="00C16B37">
              <w:rPr>
                <w:rFonts w:ascii="Times New Roman" w:eastAsia="Calibri" w:hAnsi="Times New Roman"/>
                <w:position w:val="-24"/>
              </w:rPr>
              <w:object w:dxaOrig="1200" w:dyaOrig="620" w14:anchorId="13A678F3">
                <v:shape id="_x0000_i2922" type="#_x0000_t75" style="width:60pt;height:31pt" o:ole="">
                  <v:imagedata r:id="rId2476" o:title=""/>
                </v:shape>
                <o:OLEObject Type="Embed" ProgID="Equation.DSMT4" ShapeID="_x0000_i2922" DrawAspect="Content" ObjectID="_1664268418" r:id="rId2477"/>
              </w:object>
            </w:r>
          </w:p>
          <w:p w14:paraId="225307C0" w14:textId="77777777" w:rsidR="00CA17E9" w:rsidRPr="00C16B37" w:rsidRDefault="00CA17E9" w:rsidP="00C16B37">
            <w:pPr>
              <w:rPr>
                <w:rFonts w:ascii="Times New Roman" w:hAnsi="Times New Roman"/>
              </w:rPr>
            </w:pPr>
            <w:r w:rsidRPr="00C16B37">
              <w:rPr>
                <w:rFonts w:ascii="Times New Roman" w:eastAsia="Calibri" w:hAnsi="Times New Roman"/>
                <w:position w:val="-6"/>
              </w:rPr>
              <w:object w:dxaOrig="300" w:dyaOrig="240" w14:anchorId="747AC81C">
                <v:shape id="_x0000_i2923" type="#_x0000_t75" style="width:15pt;height:12pt" o:ole="">
                  <v:imagedata r:id="rId2474" o:title=""/>
                </v:shape>
                <o:OLEObject Type="Embed" ProgID="Equation.DSMT4" ShapeID="_x0000_i2923" DrawAspect="Content" ObjectID="_1664268419" r:id="rId2478"/>
              </w:object>
            </w:r>
            <w:r w:rsidRPr="00C16B37">
              <w:rPr>
                <w:rFonts w:ascii="Times New Roman" w:hAnsi="Times New Roman"/>
              </w:rPr>
              <w:t xml:space="preserve"> </w:t>
            </w:r>
            <w:r w:rsidRPr="00C16B37">
              <w:rPr>
                <w:rFonts w:ascii="Times New Roman" w:eastAsia="Calibri" w:hAnsi="Times New Roman"/>
                <w:position w:val="-24"/>
              </w:rPr>
              <w:object w:dxaOrig="1140" w:dyaOrig="620" w14:anchorId="255BBF1A">
                <v:shape id="_x0000_i2924" type="#_x0000_t75" style="width:57pt;height:31pt" o:ole="">
                  <v:imagedata r:id="rId2479" o:title=""/>
                </v:shape>
                <o:OLEObject Type="Embed" ProgID="Equation.DSMT4" ShapeID="_x0000_i2924" DrawAspect="Content" ObjectID="_1664268420" r:id="rId2480"/>
              </w:object>
            </w:r>
            <w:r w:rsidRPr="00C16B37">
              <w:rPr>
                <w:rFonts w:ascii="Times New Roman" w:hAnsi="Times New Roman"/>
              </w:rPr>
              <w:t>= 8 cm</w:t>
            </w:r>
          </w:p>
          <w:p w14:paraId="665D086B" w14:textId="77777777" w:rsidR="00CA17E9" w:rsidRPr="00C16B37" w:rsidRDefault="00CA17E9" w:rsidP="00C16B37">
            <w:pPr>
              <w:rPr>
                <w:rFonts w:ascii="Times New Roman" w:hAnsi="Times New Roman"/>
              </w:rPr>
            </w:pPr>
            <w:r w:rsidRPr="00C16B37">
              <w:rPr>
                <w:rFonts w:ascii="Times New Roman" w:eastAsia="Calibri" w:hAnsi="Times New Roman"/>
                <w:position w:val="-24"/>
              </w:rPr>
              <w:object w:dxaOrig="840" w:dyaOrig="620" w14:anchorId="4BBF15B2">
                <v:shape id="_x0000_i2925" type="#_x0000_t75" style="width:42pt;height:31pt" o:ole="">
                  <v:imagedata r:id="rId2481" o:title=""/>
                </v:shape>
                <o:OLEObject Type="Embed" ProgID="Equation.DSMT4" ShapeID="_x0000_i2925" DrawAspect="Content" ObjectID="_1664268421" r:id="rId2482"/>
              </w:object>
            </w:r>
            <w:r w:rsidRPr="00C16B37">
              <w:rPr>
                <w:rFonts w:ascii="Times New Roman" w:hAnsi="Times New Roman"/>
              </w:rPr>
              <w:t xml:space="preserve"> </w:t>
            </w:r>
            <w:r w:rsidRPr="00C16B37">
              <w:rPr>
                <w:rFonts w:ascii="Times New Roman" w:eastAsia="Calibri" w:hAnsi="Times New Roman"/>
                <w:position w:val="-6"/>
              </w:rPr>
              <w:object w:dxaOrig="300" w:dyaOrig="240" w14:anchorId="7CB031EA">
                <v:shape id="_x0000_i2926" type="#_x0000_t75" style="width:15pt;height:12pt" o:ole="">
                  <v:imagedata r:id="rId2474" o:title=""/>
                </v:shape>
                <o:OLEObject Type="Embed" ProgID="Equation.DSMT4" ShapeID="_x0000_i2926" DrawAspect="Content" ObjectID="_1664268422" r:id="rId2483"/>
              </w:object>
            </w:r>
            <w:r w:rsidRPr="00C16B37">
              <w:rPr>
                <w:rFonts w:ascii="Times New Roman" w:hAnsi="Times New Roman"/>
              </w:rPr>
              <w:t xml:space="preserve"> </w:t>
            </w:r>
            <w:r w:rsidRPr="00C16B37">
              <w:rPr>
                <w:rFonts w:ascii="Times New Roman" w:eastAsia="Calibri" w:hAnsi="Times New Roman"/>
                <w:position w:val="-24"/>
              </w:rPr>
              <w:object w:dxaOrig="800" w:dyaOrig="620" w14:anchorId="0E77DF90">
                <v:shape id="_x0000_i2927" type="#_x0000_t75" style="width:40pt;height:31pt" o:ole="">
                  <v:imagedata r:id="rId2484" o:title=""/>
                </v:shape>
                <o:OLEObject Type="Embed" ProgID="Equation.DSMT4" ShapeID="_x0000_i2927" DrawAspect="Content" ObjectID="_1664268423" r:id="rId2485"/>
              </w:object>
            </w:r>
          </w:p>
          <w:p w14:paraId="1A18EF81" w14:textId="77777777" w:rsidR="00CA17E9" w:rsidRPr="00C16B37" w:rsidRDefault="00CA17E9" w:rsidP="00C16B37">
            <w:pPr>
              <w:rPr>
                <w:rFonts w:ascii="Times New Roman" w:hAnsi="Times New Roman"/>
                <w:lang w:val="pt-BR"/>
              </w:rPr>
            </w:pPr>
            <w:r w:rsidRPr="00C16B37">
              <w:rPr>
                <w:rFonts w:ascii="Times New Roman" w:eastAsia="Calibri" w:hAnsi="Times New Roman"/>
                <w:position w:val="-6"/>
              </w:rPr>
              <w:object w:dxaOrig="300" w:dyaOrig="240" w14:anchorId="27C84D0A">
                <v:shape id="_x0000_i2928" type="#_x0000_t75" style="width:15pt;height:12pt" o:ole="">
                  <v:imagedata r:id="rId2474" o:title=""/>
                </v:shape>
                <o:OLEObject Type="Embed" ProgID="Equation.DSMT4" ShapeID="_x0000_i2928" DrawAspect="Content" ObjectID="_1664268424" r:id="rId2486"/>
              </w:object>
            </w:r>
            <w:r w:rsidRPr="00C16B37">
              <w:rPr>
                <w:rFonts w:ascii="Times New Roman" w:hAnsi="Times New Roman"/>
              </w:rPr>
              <w:t xml:space="preserve"> GE = </w:t>
            </w:r>
            <w:r w:rsidRPr="00C16B37">
              <w:rPr>
                <w:rFonts w:ascii="Times New Roman" w:eastAsia="Calibri" w:hAnsi="Times New Roman"/>
                <w:position w:val="-24"/>
              </w:rPr>
              <w:object w:dxaOrig="220" w:dyaOrig="620" w14:anchorId="4A40352D">
                <v:shape id="_x0000_i2929" type="#_x0000_t75" style="width:11pt;height:31pt" o:ole="">
                  <v:imagedata r:id="rId2487" o:title=""/>
                </v:shape>
                <o:OLEObject Type="Embed" ProgID="Equation.DSMT4" ShapeID="_x0000_i2929" DrawAspect="Content" ObjectID="_1664268425" r:id="rId2488"/>
              </w:object>
            </w:r>
            <w:r w:rsidRPr="00C16B37">
              <w:rPr>
                <w:rFonts w:ascii="Times New Roman" w:hAnsi="Times New Roman"/>
              </w:rPr>
              <w:t xml:space="preserve">BE = </w:t>
            </w:r>
            <w:r w:rsidRPr="00C16B37">
              <w:rPr>
                <w:rFonts w:ascii="Times New Roman" w:eastAsia="Calibri" w:hAnsi="Times New Roman"/>
                <w:position w:val="-24"/>
              </w:rPr>
              <w:object w:dxaOrig="220" w:dyaOrig="620" w14:anchorId="1C44D033">
                <v:shape id="_x0000_i2930" type="#_x0000_t75" style="width:11pt;height:31pt" o:ole="">
                  <v:imagedata r:id="rId2487" o:title=""/>
                </v:shape>
                <o:OLEObject Type="Embed" ProgID="Equation.DSMT4" ShapeID="_x0000_i2930" DrawAspect="Content" ObjectID="_1664268426" r:id="rId2489"/>
              </w:object>
            </w:r>
            <w:r w:rsidRPr="00C16B37">
              <w:rPr>
                <w:rFonts w:ascii="Times New Roman" w:hAnsi="Times New Roman"/>
              </w:rPr>
              <w:t>.9 = 3 cm</w:t>
            </w:r>
          </w:p>
        </w:tc>
        <w:tc>
          <w:tcPr>
            <w:tcW w:w="1260" w:type="dxa"/>
            <w:shd w:val="clear" w:color="auto" w:fill="auto"/>
          </w:tcPr>
          <w:p w14:paraId="49A8DA4A" w14:textId="77777777" w:rsidR="00CA17E9" w:rsidRPr="00C16B37" w:rsidRDefault="00CA17E9" w:rsidP="00C16B37">
            <w:pPr>
              <w:rPr>
                <w:rFonts w:ascii="Times New Roman" w:hAnsi="Times New Roman"/>
                <w:lang w:val="pt-BR"/>
              </w:rPr>
            </w:pPr>
          </w:p>
          <w:p w14:paraId="6DCB2C16" w14:textId="77777777" w:rsidR="00CA17E9" w:rsidRPr="00C16B37" w:rsidRDefault="00CA17E9" w:rsidP="00C16B37">
            <w:pPr>
              <w:rPr>
                <w:rFonts w:ascii="Times New Roman" w:hAnsi="Times New Roman"/>
                <w:lang w:val="pt-BR"/>
              </w:rPr>
            </w:pPr>
            <w:r w:rsidRPr="00C16B37">
              <w:rPr>
                <w:rFonts w:ascii="Times New Roman" w:hAnsi="Times New Roman"/>
                <w:lang w:val="pt-BR"/>
              </w:rPr>
              <w:t>0,5 điểm</w:t>
            </w:r>
          </w:p>
          <w:p w14:paraId="266734B7" w14:textId="77777777" w:rsidR="00CA17E9" w:rsidRPr="00C16B37" w:rsidRDefault="00CA17E9" w:rsidP="00C16B37">
            <w:pPr>
              <w:rPr>
                <w:rFonts w:ascii="Times New Roman" w:hAnsi="Times New Roman"/>
                <w:lang w:val="pt-BR"/>
              </w:rPr>
            </w:pPr>
          </w:p>
          <w:p w14:paraId="605E1989" w14:textId="77777777" w:rsidR="00CA17E9" w:rsidRPr="00C16B37" w:rsidRDefault="00CA17E9" w:rsidP="00C16B37">
            <w:pPr>
              <w:rPr>
                <w:rFonts w:ascii="Times New Roman" w:hAnsi="Times New Roman"/>
                <w:lang w:val="pt-BR"/>
              </w:rPr>
            </w:pPr>
            <w:r w:rsidRPr="00C16B37">
              <w:rPr>
                <w:rFonts w:ascii="Times New Roman" w:hAnsi="Times New Roman"/>
                <w:lang w:val="pt-BR"/>
              </w:rPr>
              <w:t>0,5 điểm</w:t>
            </w:r>
          </w:p>
          <w:p w14:paraId="15067A6F" w14:textId="77777777" w:rsidR="00CA17E9" w:rsidRPr="00C16B37" w:rsidRDefault="00CA17E9" w:rsidP="00C16B37">
            <w:pPr>
              <w:rPr>
                <w:rFonts w:ascii="Times New Roman" w:hAnsi="Times New Roman"/>
                <w:lang w:val="pt-BR"/>
              </w:rPr>
            </w:pPr>
          </w:p>
          <w:p w14:paraId="3493A9C0" w14:textId="77777777" w:rsidR="00CA17E9" w:rsidRPr="00C16B37" w:rsidRDefault="00CA17E9" w:rsidP="00C16B37">
            <w:pPr>
              <w:rPr>
                <w:rFonts w:ascii="Times New Roman" w:hAnsi="Times New Roman"/>
                <w:lang w:val="pt-BR"/>
              </w:rPr>
            </w:pPr>
            <w:r w:rsidRPr="00C16B37">
              <w:rPr>
                <w:rFonts w:ascii="Times New Roman" w:hAnsi="Times New Roman"/>
                <w:lang w:val="pt-BR"/>
              </w:rPr>
              <w:t>0,5 điểm</w:t>
            </w:r>
          </w:p>
          <w:p w14:paraId="1FE3F1C9" w14:textId="77777777" w:rsidR="00CA17E9" w:rsidRPr="00C16B37" w:rsidRDefault="00CA17E9" w:rsidP="00C16B37">
            <w:pPr>
              <w:rPr>
                <w:rFonts w:ascii="Times New Roman" w:hAnsi="Times New Roman"/>
                <w:lang w:val="pt-BR"/>
              </w:rPr>
            </w:pPr>
          </w:p>
          <w:p w14:paraId="06BF66FE" w14:textId="77777777" w:rsidR="00CA17E9" w:rsidRPr="00C16B37" w:rsidRDefault="00CA17E9" w:rsidP="00C16B37">
            <w:pPr>
              <w:rPr>
                <w:rFonts w:ascii="Times New Roman" w:hAnsi="Times New Roman"/>
                <w:lang w:val="pt-BR"/>
              </w:rPr>
            </w:pPr>
            <w:r w:rsidRPr="00C16B37">
              <w:rPr>
                <w:rFonts w:ascii="Times New Roman" w:hAnsi="Times New Roman"/>
                <w:lang w:val="pt-BR"/>
              </w:rPr>
              <w:t>0,5 điểm</w:t>
            </w:r>
          </w:p>
        </w:tc>
      </w:tr>
      <w:tr w:rsidR="00CA17E9" w:rsidRPr="00C16B37" w14:paraId="33DA6F87" w14:textId="77777777" w:rsidTr="00642C59">
        <w:tc>
          <w:tcPr>
            <w:tcW w:w="796" w:type="dxa"/>
            <w:shd w:val="clear" w:color="auto" w:fill="auto"/>
          </w:tcPr>
          <w:p w14:paraId="39D9A7A8" w14:textId="77777777" w:rsidR="00CA17E9" w:rsidRPr="00C16B37" w:rsidRDefault="00CA17E9" w:rsidP="00C16B37">
            <w:pPr>
              <w:rPr>
                <w:rFonts w:ascii="Times New Roman" w:hAnsi="Times New Roman"/>
                <w:lang w:val="pt-BR"/>
              </w:rPr>
            </w:pPr>
            <w:r w:rsidRPr="00C16B37">
              <w:rPr>
                <w:rFonts w:ascii="Times New Roman" w:hAnsi="Times New Roman"/>
                <w:lang w:val="pt-BR"/>
              </w:rPr>
              <w:t>2</w:t>
            </w:r>
          </w:p>
        </w:tc>
        <w:tc>
          <w:tcPr>
            <w:tcW w:w="7920" w:type="dxa"/>
            <w:shd w:val="clear" w:color="auto" w:fill="auto"/>
          </w:tcPr>
          <w:p w14:paraId="6E01A56E" w14:textId="7EF00E0B" w:rsidR="00CA17E9" w:rsidRPr="00C16B37" w:rsidRDefault="0095234D" w:rsidP="00C16B37">
            <w:pPr>
              <w:rPr>
                <w:rFonts w:ascii="Times New Roman" w:hAnsi="Times New Roman"/>
                <w:lang w:val="pt-BR"/>
              </w:rPr>
            </w:pPr>
            <w:r w:rsidRPr="00C16B37">
              <w:rPr>
                <w:rFonts w:ascii="Times New Roman" w:hAnsi="Times New Roman"/>
                <w:noProof/>
              </w:rPr>
              <mc:AlternateContent>
                <mc:Choice Requires="wps">
                  <w:drawing>
                    <wp:anchor distT="0" distB="0" distL="114300" distR="114300" simplePos="0" relativeHeight="251653120" behindDoc="0" locked="0" layoutInCell="1" allowOverlap="1" wp14:anchorId="08D082A1" wp14:editId="26AE11DD">
                      <wp:simplePos x="0" y="0"/>
                      <wp:positionH relativeFrom="column">
                        <wp:posOffset>3365500</wp:posOffset>
                      </wp:positionH>
                      <wp:positionV relativeFrom="paragraph">
                        <wp:posOffset>165100</wp:posOffset>
                      </wp:positionV>
                      <wp:extent cx="1508125" cy="1378585"/>
                      <wp:effectExtent l="0" t="0" r="0" b="0"/>
                      <wp:wrapSquare wrapText="bothSides"/>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8125" cy="1378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07B478" w14:textId="2D965082" w:rsidR="00CA17E9" w:rsidRPr="00BD3CC3" w:rsidRDefault="0095234D" w:rsidP="00CA17E9">
                                  <w:pPr>
                                    <w:rPr>
                                      <w:lang w:val="pt-BR"/>
                                    </w:rPr>
                                  </w:pPr>
                                  <w:r w:rsidRPr="006F4DE0">
                                    <w:rPr>
                                      <w:noProof/>
                                    </w:rPr>
                                    <w:drawing>
                                      <wp:inline distT="0" distB="0" distL="0" distR="0" wp14:anchorId="50F1101F" wp14:editId="2A5C2F7B">
                                        <wp:extent cx="1323975" cy="1285875"/>
                                        <wp:effectExtent l="0" t="0" r="0" b="0"/>
                                        <wp:docPr id="199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90">
                                                  <a:extLst>
                                                    <a:ext uri="{28A0092B-C50C-407E-A947-70E740481C1C}">
                                                      <a14:useLocalDpi xmlns:a14="http://schemas.microsoft.com/office/drawing/2010/main" val="0"/>
                                                    </a:ext>
                                                  </a:extLst>
                                                </a:blip>
                                                <a:srcRect/>
                                                <a:stretch>
                                                  <a:fillRect/>
                                                </a:stretch>
                                              </pic:blipFill>
                                              <pic:spPr bwMode="auto">
                                                <a:xfrm>
                                                  <a:off x="0" y="0"/>
                                                  <a:ext cx="1323975" cy="12858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8D082A1" id="Text Box 6" o:spid="_x0000_s1034" type="#_x0000_t202" style="position:absolute;margin-left:265pt;margin-top:13pt;width:118.75pt;height:108.55pt;z-index:2516531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" filled="f" stroked="f">
                      <v:textbox style="mso-fit-shape-to-text:t">
                        <w:txbxContent>
                          <w:p w14:paraId="4207B478" w14:textId="2D965082" w:rsidR="00CA17E9" w:rsidRPr="00BD3CC3" w:rsidRDefault="0095234D" w:rsidP="00CA17E9">
                            <w:pPr>
                              <w:rPr>
                                <w:lang w:val="pt-BR"/>
                              </w:rPr>
                            </w:pPr>
                            <w:r w:rsidRPr="006F4DE0">
                              <w:rPr>
                                <w:noProof/>
                              </w:rPr>
                              <w:drawing>
                                <wp:inline distT="0" distB="0" distL="0" distR="0" wp14:anchorId="50F1101F" wp14:editId="2A5C2F7B">
                                  <wp:extent cx="1323975" cy="1285875"/>
                                  <wp:effectExtent l="0" t="0" r="0" b="0"/>
                                  <wp:docPr id="199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90">
                                            <a:extLst>
                                              <a:ext uri="{28A0092B-C50C-407E-A947-70E740481C1C}">
                                                <a14:useLocalDpi xmlns:a14="http://schemas.microsoft.com/office/drawing/2010/main" val="0"/>
                                              </a:ext>
                                            </a:extLst>
                                          </a:blip>
                                          <a:srcRect/>
                                          <a:stretch>
                                            <a:fillRect/>
                                          </a:stretch>
                                        </pic:blipFill>
                                        <pic:spPr bwMode="auto">
                                          <a:xfrm>
                                            <a:off x="0" y="0"/>
                                            <a:ext cx="1323975" cy="1285875"/>
                                          </a:xfrm>
                                          <a:prstGeom prst="rect">
                                            <a:avLst/>
                                          </a:prstGeom>
                                          <a:noFill/>
                                          <a:ln>
                                            <a:noFill/>
                                          </a:ln>
                                        </pic:spPr>
                                      </pic:pic>
                                    </a:graphicData>
                                  </a:graphic>
                                </wp:inline>
                              </w:drawing>
                            </w:r>
                          </w:p>
                        </w:txbxContent>
                      </v:textbox>
                      <w10:wrap type="square"/>
                    </v:shape>
                  </w:pict>
                </mc:Fallback>
              </mc:AlternateContent>
            </w:r>
            <w:r w:rsidR="00CA17E9" w:rsidRPr="00C16B37">
              <w:rPr>
                <w:rFonts w:ascii="Times New Roman" w:hAnsi="Times New Roman"/>
                <w:lang w:val="pt-BR"/>
              </w:rPr>
              <w:t>Vẽ hình đúng</w:t>
            </w:r>
          </w:p>
          <w:p w14:paraId="50345F27" w14:textId="77777777" w:rsidR="00CA17E9" w:rsidRPr="00C16B37" w:rsidRDefault="00CA17E9" w:rsidP="00C16B37">
            <w:pPr>
              <w:rPr>
                <w:rFonts w:ascii="Times New Roman" w:hAnsi="Times New Roman"/>
                <w:lang w:val="pt-BR"/>
              </w:rPr>
            </w:pPr>
            <w:r w:rsidRPr="00C16B37">
              <w:rPr>
                <w:rFonts w:ascii="Times New Roman" w:hAnsi="Times New Roman"/>
                <w:lang w:val="pt-BR"/>
              </w:rPr>
              <w:t xml:space="preserve">a) Xét </w:t>
            </w:r>
            <w:r w:rsidRPr="00C16B37">
              <w:rPr>
                <w:rFonts w:ascii="Times New Roman" w:eastAsia="Calibri" w:hAnsi="Times New Roman"/>
                <w:position w:val="-4"/>
                <w:lang w:val="pt-BR"/>
              </w:rPr>
              <w:object w:dxaOrig="220" w:dyaOrig="260" w14:anchorId="16F3E7A2">
                <v:shape id="_x0000_i2931" type="#_x0000_t75" style="width:11pt;height:13pt" o:ole="">
                  <v:imagedata r:id="rId2434" o:title=""/>
                </v:shape>
                <o:OLEObject Type="Embed" ProgID="Equation.DSMT4" ShapeID="_x0000_i2931" DrawAspect="Content" ObjectID="_1664268427" r:id="rId2491"/>
              </w:object>
            </w:r>
            <w:r w:rsidRPr="00C16B37">
              <w:rPr>
                <w:rFonts w:ascii="Times New Roman" w:hAnsi="Times New Roman"/>
                <w:lang w:val="pt-BR"/>
              </w:rPr>
              <w:t xml:space="preserve">AMB và </w:t>
            </w:r>
            <w:r w:rsidRPr="00C16B37">
              <w:rPr>
                <w:rFonts w:ascii="Times New Roman" w:eastAsia="Calibri" w:hAnsi="Times New Roman"/>
                <w:position w:val="-4"/>
                <w:lang w:val="pt-BR"/>
              </w:rPr>
              <w:object w:dxaOrig="220" w:dyaOrig="260" w14:anchorId="2609E0AF">
                <v:shape id="_x0000_i2932" type="#_x0000_t75" style="width:11pt;height:13pt" o:ole="">
                  <v:imagedata r:id="rId2434" o:title=""/>
                </v:shape>
                <o:OLEObject Type="Embed" ProgID="Equation.DSMT4" ShapeID="_x0000_i2932" DrawAspect="Content" ObjectID="_1664268428" r:id="rId2492"/>
              </w:object>
            </w:r>
            <w:r w:rsidRPr="00C16B37">
              <w:rPr>
                <w:rFonts w:ascii="Times New Roman" w:hAnsi="Times New Roman"/>
                <w:lang w:val="pt-BR"/>
              </w:rPr>
              <w:t>AMC có</w:t>
            </w:r>
          </w:p>
          <w:p w14:paraId="04332E1E" w14:textId="77777777" w:rsidR="00CA17E9" w:rsidRPr="00C16B37" w:rsidRDefault="00CA17E9" w:rsidP="00C16B37">
            <w:pPr>
              <w:rPr>
                <w:rFonts w:ascii="Times New Roman" w:hAnsi="Times New Roman"/>
                <w:lang w:val="pt-BR"/>
              </w:rPr>
            </w:pPr>
            <w:r w:rsidRPr="00C16B37">
              <w:rPr>
                <w:rFonts w:ascii="Times New Roman" w:hAnsi="Times New Roman"/>
                <w:lang w:val="pt-BR"/>
              </w:rPr>
              <w:t xml:space="preserve">AB = AC ( theo t/c </w:t>
            </w:r>
            <w:r w:rsidRPr="00C16B37">
              <w:rPr>
                <w:rFonts w:ascii="Times New Roman" w:eastAsia="Calibri" w:hAnsi="Times New Roman"/>
                <w:position w:val="-4"/>
                <w:lang w:val="pt-BR"/>
              </w:rPr>
              <w:object w:dxaOrig="220" w:dyaOrig="260" w14:anchorId="63FD6134">
                <v:shape id="_x0000_i2933" type="#_x0000_t75" style="width:11pt;height:13pt" o:ole="">
                  <v:imagedata r:id="rId2434" o:title=""/>
                </v:shape>
                <o:OLEObject Type="Embed" ProgID="Equation.DSMT4" ShapeID="_x0000_i2933" DrawAspect="Content" ObjectID="_1664268429" r:id="rId2493"/>
              </w:object>
            </w:r>
            <w:r w:rsidRPr="00C16B37">
              <w:rPr>
                <w:rFonts w:ascii="Times New Roman" w:hAnsi="Times New Roman"/>
                <w:lang w:val="pt-BR"/>
              </w:rPr>
              <w:t xml:space="preserve"> cân)</w:t>
            </w:r>
          </w:p>
          <w:p w14:paraId="3A7CEB4C" w14:textId="77777777" w:rsidR="00CA17E9" w:rsidRPr="00C16B37" w:rsidRDefault="00CA17E9" w:rsidP="00C16B37">
            <w:pPr>
              <w:rPr>
                <w:rFonts w:ascii="Times New Roman" w:hAnsi="Times New Roman"/>
                <w:lang w:val="pt-BR"/>
              </w:rPr>
            </w:pPr>
            <w:r w:rsidRPr="00C16B37">
              <w:rPr>
                <w:rFonts w:ascii="Times New Roman" w:hAnsi="Times New Roman"/>
                <w:lang w:val="pt-BR"/>
              </w:rPr>
              <w:t>MB = MC (gt)</w:t>
            </w:r>
          </w:p>
          <w:p w14:paraId="655B9780" w14:textId="77777777" w:rsidR="00CA17E9" w:rsidRPr="00C16B37" w:rsidRDefault="00CA17E9" w:rsidP="00C16B37">
            <w:pPr>
              <w:rPr>
                <w:rFonts w:ascii="Times New Roman" w:hAnsi="Times New Roman"/>
              </w:rPr>
            </w:pPr>
            <w:r w:rsidRPr="00C16B37">
              <w:rPr>
                <w:rFonts w:ascii="Times New Roman" w:hAnsi="Times New Roman"/>
              </w:rPr>
              <w:t>AM – cạnh chung</w:t>
            </w:r>
          </w:p>
          <w:p w14:paraId="05D001FD" w14:textId="77777777" w:rsidR="00CA17E9" w:rsidRPr="00C16B37" w:rsidRDefault="00CA17E9" w:rsidP="00C16B37">
            <w:pPr>
              <w:rPr>
                <w:rFonts w:ascii="Times New Roman" w:hAnsi="Times New Roman"/>
              </w:rPr>
            </w:pPr>
            <w:r w:rsidRPr="00C16B37">
              <w:rPr>
                <w:rFonts w:ascii="Times New Roman" w:eastAsia="Calibri" w:hAnsi="Times New Roman"/>
                <w:position w:val="-6"/>
                <w:lang w:val="pt-BR"/>
              </w:rPr>
              <w:object w:dxaOrig="300" w:dyaOrig="240" w14:anchorId="0A86FA9C">
                <v:shape id="_x0000_i2934" type="#_x0000_t75" style="width:15pt;height:12pt" o:ole="">
                  <v:imagedata r:id="rId2474" o:title=""/>
                </v:shape>
                <o:OLEObject Type="Embed" ProgID="Equation.DSMT4" ShapeID="_x0000_i2934" DrawAspect="Content" ObjectID="_1664268430" r:id="rId2494"/>
              </w:object>
            </w:r>
            <w:r w:rsidRPr="00C16B37">
              <w:rPr>
                <w:rFonts w:ascii="Times New Roman" w:hAnsi="Times New Roman"/>
              </w:rPr>
              <w:t xml:space="preserve"> </w:t>
            </w:r>
            <w:r w:rsidRPr="00C16B37">
              <w:rPr>
                <w:rFonts w:ascii="Times New Roman" w:eastAsia="Calibri" w:hAnsi="Times New Roman"/>
                <w:position w:val="-4"/>
                <w:lang w:val="pt-BR"/>
              </w:rPr>
              <w:object w:dxaOrig="220" w:dyaOrig="260" w14:anchorId="7748E9AB">
                <v:shape id="_x0000_i2935" type="#_x0000_t75" style="width:11pt;height:13pt" o:ole="">
                  <v:imagedata r:id="rId2434" o:title=""/>
                </v:shape>
                <o:OLEObject Type="Embed" ProgID="Equation.DSMT4" ShapeID="_x0000_i2935" DrawAspect="Content" ObjectID="_1664268431" r:id="rId2495"/>
              </w:object>
            </w:r>
            <w:r w:rsidRPr="00C16B37">
              <w:rPr>
                <w:rFonts w:ascii="Times New Roman" w:hAnsi="Times New Roman"/>
              </w:rPr>
              <w:t xml:space="preserve"> AMB = </w:t>
            </w:r>
            <w:r w:rsidRPr="00C16B37">
              <w:rPr>
                <w:rFonts w:ascii="Times New Roman" w:eastAsia="Calibri" w:hAnsi="Times New Roman"/>
                <w:position w:val="-4"/>
                <w:lang w:val="pt-BR"/>
              </w:rPr>
              <w:object w:dxaOrig="220" w:dyaOrig="260" w14:anchorId="43392B66">
                <v:shape id="_x0000_i2936" type="#_x0000_t75" style="width:11pt;height:13pt" o:ole="">
                  <v:imagedata r:id="rId2434" o:title=""/>
                </v:shape>
                <o:OLEObject Type="Embed" ProgID="Equation.DSMT4" ShapeID="_x0000_i2936" DrawAspect="Content" ObjectID="_1664268432" r:id="rId2496"/>
              </w:object>
            </w:r>
            <w:r w:rsidRPr="00C16B37">
              <w:rPr>
                <w:rFonts w:ascii="Times New Roman" w:hAnsi="Times New Roman"/>
              </w:rPr>
              <w:t>AMC (c.c.c)</w:t>
            </w:r>
          </w:p>
          <w:p w14:paraId="17E8FD63" w14:textId="77777777" w:rsidR="00CA17E9" w:rsidRPr="00C16B37" w:rsidRDefault="00CA17E9" w:rsidP="00C16B37">
            <w:pPr>
              <w:rPr>
                <w:rFonts w:ascii="Times New Roman" w:hAnsi="Times New Roman"/>
              </w:rPr>
            </w:pPr>
            <w:r w:rsidRPr="00C16B37">
              <w:rPr>
                <w:rFonts w:ascii="Times New Roman" w:eastAsia="Calibri" w:hAnsi="Times New Roman"/>
                <w:position w:val="-6"/>
              </w:rPr>
              <w:object w:dxaOrig="300" w:dyaOrig="240" w14:anchorId="0342BFA6">
                <v:shape id="_x0000_i2937" type="#_x0000_t75" style="width:15pt;height:12pt" o:ole="">
                  <v:imagedata r:id="rId2474" o:title=""/>
                </v:shape>
                <o:OLEObject Type="Embed" ProgID="Equation.DSMT4" ShapeID="_x0000_i2937" DrawAspect="Content" ObjectID="_1664268433" r:id="rId2497"/>
              </w:object>
            </w:r>
            <w:r w:rsidRPr="00C16B37">
              <w:rPr>
                <w:rFonts w:ascii="Times New Roman" w:hAnsi="Times New Roman"/>
              </w:rPr>
              <w:t xml:space="preserve"> </w:t>
            </w:r>
            <w:r w:rsidRPr="00C16B37">
              <w:rPr>
                <w:rFonts w:ascii="Times New Roman" w:eastAsia="Calibri" w:hAnsi="Times New Roman"/>
                <w:position w:val="-6"/>
              </w:rPr>
              <w:object w:dxaOrig="1400" w:dyaOrig="360" w14:anchorId="32BF03BF">
                <v:shape id="_x0000_i2938" type="#_x0000_t75" style="width:70pt;height:18pt" o:ole="">
                  <v:imagedata r:id="rId2498" o:title=""/>
                </v:shape>
                <o:OLEObject Type="Embed" ProgID="Equation.DSMT4" ShapeID="_x0000_i2938" DrawAspect="Content" ObjectID="_1664268434" r:id="rId2499"/>
              </w:object>
            </w:r>
            <w:r w:rsidRPr="00C16B37">
              <w:rPr>
                <w:rFonts w:ascii="Times New Roman" w:hAnsi="Times New Roman"/>
              </w:rPr>
              <w:t xml:space="preserve"> (hai góc tương ứng)</w:t>
            </w:r>
          </w:p>
          <w:p w14:paraId="604D7476" w14:textId="77777777" w:rsidR="00CA17E9" w:rsidRPr="00C16B37" w:rsidRDefault="00CA17E9" w:rsidP="00C16B37">
            <w:pPr>
              <w:rPr>
                <w:rFonts w:ascii="Times New Roman" w:hAnsi="Times New Roman"/>
              </w:rPr>
            </w:pPr>
            <w:r w:rsidRPr="00C16B37">
              <w:rPr>
                <w:rFonts w:ascii="Times New Roman" w:eastAsia="Calibri" w:hAnsi="Times New Roman"/>
                <w:position w:val="-6"/>
              </w:rPr>
              <w:object w:dxaOrig="300" w:dyaOrig="240" w14:anchorId="64FF71F5">
                <v:shape id="_x0000_i2939" type="#_x0000_t75" style="width:15pt;height:12pt" o:ole="">
                  <v:imagedata r:id="rId2474" o:title=""/>
                </v:shape>
                <o:OLEObject Type="Embed" ProgID="Equation.DSMT4" ShapeID="_x0000_i2939" DrawAspect="Content" ObjectID="_1664268435" r:id="rId2500"/>
              </w:object>
            </w:r>
            <w:r w:rsidRPr="00C16B37">
              <w:rPr>
                <w:rFonts w:ascii="Times New Roman" w:hAnsi="Times New Roman"/>
              </w:rPr>
              <w:t xml:space="preserve"> AM là tia phân giác của góc A (đpcm)</w:t>
            </w:r>
          </w:p>
          <w:p w14:paraId="1679C73C" w14:textId="77777777" w:rsidR="00CA17E9" w:rsidRPr="00C16B37" w:rsidRDefault="00CA17E9" w:rsidP="00C16B37">
            <w:pPr>
              <w:rPr>
                <w:rFonts w:ascii="Times New Roman" w:hAnsi="Times New Roman"/>
              </w:rPr>
            </w:pPr>
            <w:r w:rsidRPr="00C16B37">
              <w:rPr>
                <w:rFonts w:ascii="Times New Roman" w:hAnsi="Times New Roman"/>
              </w:rPr>
              <w:t xml:space="preserve">b) Xét </w:t>
            </w:r>
            <w:r w:rsidRPr="00C16B37">
              <w:rPr>
                <w:rFonts w:ascii="Times New Roman" w:eastAsia="Calibri" w:hAnsi="Times New Roman"/>
                <w:position w:val="-4"/>
                <w:lang w:val="pt-BR"/>
              </w:rPr>
              <w:object w:dxaOrig="220" w:dyaOrig="260" w14:anchorId="36C39DFE">
                <v:shape id="_x0000_i2940" type="#_x0000_t75" style="width:11pt;height:13pt" o:ole="">
                  <v:imagedata r:id="rId2434" o:title=""/>
                </v:shape>
                <o:OLEObject Type="Embed" ProgID="Equation.DSMT4" ShapeID="_x0000_i2940" DrawAspect="Content" ObjectID="_1664268436" r:id="rId2501"/>
              </w:object>
            </w:r>
            <w:r w:rsidRPr="00C16B37">
              <w:rPr>
                <w:rFonts w:ascii="Times New Roman" w:hAnsi="Times New Roman"/>
              </w:rPr>
              <w:t xml:space="preserve">ABD và </w:t>
            </w:r>
            <w:r w:rsidRPr="00C16B37">
              <w:rPr>
                <w:rFonts w:ascii="Times New Roman" w:eastAsia="Calibri" w:hAnsi="Times New Roman"/>
                <w:position w:val="-4"/>
                <w:lang w:val="pt-BR"/>
              </w:rPr>
              <w:object w:dxaOrig="220" w:dyaOrig="260" w14:anchorId="0990F8E3">
                <v:shape id="_x0000_i2941" type="#_x0000_t75" style="width:11pt;height:13pt" o:ole="">
                  <v:imagedata r:id="rId2434" o:title=""/>
                </v:shape>
                <o:OLEObject Type="Embed" ProgID="Equation.DSMT4" ShapeID="_x0000_i2941" DrawAspect="Content" ObjectID="_1664268437" r:id="rId2502"/>
              </w:object>
            </w:r>
            <w:r w:rsidRPr="00C16B37">
              <w:rPr>
                <w:rFonts w:ascii="Times New Roman" w:hAnsi="Times New Roman"/>
              </w:rPr>
              <w:t>ACD có</w:t>
            </w:r>
          </w:p>
          <w:p w14:paraId="58DCFFA5" w14:textId="77777777" w:rsidR="00CA17E9" w:rsidRPr="00C16B37" w:rsidRDefault="00CA17E9" w:rsidP="00C16B37">
            <w:pPr>
              <w:rPr>
                <w:rFonts w:ascii="Times New Roman" w:hAnsi="Times New Roman"/>
              </w:rPr>
            </w:pPr>
            <w:r w:rsidRPr="00C16B37">
              <w:rPr>
                <w:rFonts w:ascii="Times New Roman" w:hAnsi="Times New Roman"/>
              </w:rPr>
              <w:t>AB = AC (gt)</w:t>
            </w:r>
          </w:p>
          <w:p w14:paraId="31483548" w14:textId="77777777" w:rsidR="00CA17E9" w:rsidRPr="00C16B37" w:rsidRDefault="00CA17E9" w:rsidP="00C16B37">
            <w:pPr>
              <w:rPr>
                <w:rFonts w:ascii="Times New Roman" w:hAnsi="Times New Roman"/>
              </w:rPr>
            </w:pPr>
            <w:r w:rsidRPr="00C16B37">
              <w:rPr>
                <w:rFonts w:ascii="Times New Roman" w:eastAsia="Calibri" w:hAnsi="Times New Roman"/>
                <w:position w:val="-6"/>
              </w:rPr>
              <w:object w:dxaOrig="1280" w:dyaOrig="360" w14:anchorId="19A8C740">
                <v:shape id="_x0000_i2942" type="#_x0000_t75" style="width:64pt;height:18pt" o:ole="">
                  <v:imagedata r:id="rId2503" o:title=""/>
                </v:shape>
                <o:OLEObject Type="Embed" ProgID="Equation.DSMT4" ShapeID="_x0000_i2942" DrawAspect="Content" ObjectID="_1664268438" r:id="rId2504"/>
              </w:object>
            </w:r>
            <w:r w:rsidRPr="00C16B37">
              <w:rPr>
                <w:rFonts w:ascii="Times New Roman" w:hAnsi="Times New Roman"/>
              </w:rPr>
              <w:t xml:space="preserve"> (vì </w:t>
            </w:r>
            <w:r w:rsidRPr="00C16B37">
              <w:rPr>
                <w:rFonts w:ascii="Times New Roman" w:eastAsia="Calibri" w:hAnsi="Times New Roman"/>
                <w:position w:val="-6"/>
              </w:rPr>
              <w:object w:dxaOrig="1400" w:dyaOrig="360" w14:anchorId="7AF0B139">
                <v:shape id="_x0000_i2943" type="#_x0000_t75" style="width:70pt;height:18pt" o:ole="">
                  <v:imagedata r:id="rId2498" o:title=""/>
                </v:shape>
                <o:OLEObject Type="Embed" ProgID="Equation.DSMT4" ShapeID="_x0000_i2943" DrawAspect="Content" ObjectID="_1664268439" r:id="rId2505"/>
              </w:object>
            </w:r>
            <w:r w:rsidRPr="00C16B37">
              <w:rPr>
                <w:rFonts w:ascii="Times New Roman" w:hAnsi="Times New Roman"/>
              </w:rPr>
              <w:t>)</w:t>
            </w:r>
          </w:p>
          <w:p w14:paraId="3A30EAEA" w14:textId="77777777" w:rsidR="00CA17E9" w:rsidRPr="00C16B37" w:rsidRDefault="00CA17E9" w:rsidP="00C16B37">
            <w:pPr>
              <w:rPr>
                <w:rFonts w:ascii="Times New Roman" w:hAnsi="Times New Roman"/>
              </w:rPr>
            </w:pPr>
            <w:r w:rsidRPr="00C16B37">
              <w:rPr>
                <w:rFonts w:ascii="Times New Roman" w:hAnsi="Times New Roman"/>
              </w:rPr>
              <w:t>AD – cạnh chung</w:t>
            </w:r>
          </w:p>
          <w:p w14:paraId="01B0F219" w14:textId="77777777" w:rsidR="00CA17E9" w:rsidRPr="00C16B37" w:rsidRDefault="00CA17E9" w:rsidP="00C16B37">
            <w:pPr>
              <w:rPr>
                <w:rFonts w:ascii="Times New Roman" w:hAnsi="Times New Roman"/>
              </w:rPr>
            </w:pPr>
            <w:r w:rsidRPr="00C16B37">
              <w:rPr>
                <w:rFonts w:ascii="Times New Roman" w:eastAsia="Calibri" w:hAnsi="Times New Roman"/>
                <w:position w:val="-6"/>
              </w:rPr>
              <w:object w:dxaOrig="300" w:dyaOrig="240" w14:anchorId="7ECBC2C7">
                <v:shape id="_x0000_i2944" type="#_x0000_t75" style="width:15pt;height:12pt" o:ole="">
                  <v:imagedata r:id="rId2474" o:title=""/>
                </v:shape>
                <o:OLEObject Type="Embed" ProgID="Equation.DSMT4" ShapeID="_x0000_i2944" DrawAspect="Content" ObjectID="_1664268440" r:id="rId2506"/>
              </w:object>
            </w:r>
            <w:r w:rsidRPr="00C16B37">
              <w:rPr>
                <w:rFonts w:ascii="Times New Roman" w:hAnsi="Times New Roman"/>
              </w:rPr>
              <w:t xml:space="preserve"> </w:t>
            </w:r>
            <w:r w:rsidRPr="00C16B37">
              <w:rPr>
                <w:rFonts w:ascii="Times New Roman" w:eastAsia="Calibri" w:hAnsi="Times New Roman"/>
                <w:position w:val="-4"/>
                <w:lang w:val="pt-BR"/>
              </w:rPr>
              <w:object w:dxaOrig="220" w:dyaOrig="260" w14:anchorId="69FC3BDC">
                <v:shape id="_x0000_i2945" type="#_x0000_t75" style="width:11pt;height:13pt" o:ole="">
                  <v:imagedata r:id="rId2434" o:title=""/>
                </v:shape>
                <o:OLEObject Type="Embed" ProgID="Equation.DSMT4" ShapeID="_x0000_i2945" DrawAspect="Content" ObjectID="_1664268441" r:id="rId2507"/>
              </w:object>
            </w:r>
            <w:r w:rsidRPr="00C16B37">
              <w:rPr>
                <w:rFonts w:ascii="Times New Roman" w:hAnsi="Times New Roman"/>
              </w:rPr>
              <w:t xml:space="preserve">ABD = </w:t>
            </w:r>
            <w:r w:rsidRPr="00C16B37">
              <w:rPr>
                <w:rFonts w:ascii="Times New Roman" w:eastAsia="Calibri" w:hAnsi="Times New Roman"/>
                <w:position w:val="-4"/>
                <w:lang w:val="pt-BR"/>
              </w:rPr>
              <w:object w:dxaOrig="220" w:dyaOrig="260" w14:anchorId="0C915299">
                <v:shape id="_x0000_i2946" type="#_x0000_t75" style="width:11pt;height:13pt" o:ole="">
                  <v:imagedata r:id="rId2434" o:title=""/>
                </v:shape>
                <o:OLEObject Type="Embed" ProgID="Equation.DSMT4" ShapeID="_x0000_i2946" DrawAspect="Content" ObjectID="_1664268442" r:id="rId2508"/>
              </w:object>
            </w:r>
            <w:r w:rsidRPr="00C16B37">
              <w:rPr>
                <w:rFonts w:ascii="Times New Roman" w:hAnsi="Times New Roman"/>
              </w:rPr>
              <w:t>ACD ( c.g.c)  ( đpcm)</w:t>
            </w:r>
          </w:p>
          <w:p w14:paraId="7C444973" w14:textId="77777777" w:rsidR="00CA17E9" w:rsidRPr="00C16B37" w:rsidRDefault="00CA17E9" w:rsidP="00C16B37">
            <w:pPr>
              <w:rPr>
                <w:rFonts w:ascii="Times New Roman" w:hAnsi="Times New Roman"/>
              </w:rPr>
            </w:pPr>
            <w:r w:rsidRPr="00C16B37">
              <w:rPr>
                <w:rFonts w:ascii="Times New Roman" w:hAnsi="Times New Roman"/>
              </w:rPr>
              <w:t xml:space="preserve">c) Theo câu b) ta có </w:t>
            </w:r>
            <w:r w:rsidRPr="00C16B37">
              <w:rPr>
                <w:rFonts w:ascii="Times New Roman" w:eastAsia="Calibri" w:hAnsi="Times New Roman"/>
                <w:position w:val="-4"/>
                <w:lang w:val="pt-BR"/>
              </w:rPr>
              <w:object w:dxaOrig="220" w:dyaOrig="260" w14:anchorId="3E1A6BBC">
                <v:shape id="_x0000_i2947" type="#_x0000_t75" style="width:11pt;height:13pt" o:ole="">
                  <v:imagedata r:id="rId2434" o:title=""/>
                </v:shape>
                <o:OLEObject Type="Embed" ProgID="Equation.DSMT4" ShapeID="_x0000_i2947" DrawAspect="Content" ObjectID="_1664268443" r:id="rId2509"/>
              </w:object>
            </w:r>
            <w:r w:rsidRPr="00C16B37">
              <w:rPr>
                <w:rFonts w:ascii="Times New Roman" w:hAnsi="Times New Roman"/>
              </w:rPr>
              <w:t xml:space="preserve">ABD = </w:t>
            </w:r>
            <w:r w:rsidRPr="00C16B37">
              <w:rPr>
                <w:rFonts w:ascii="Times New Roman" w:eastAsia="Calibri" w:hAnsi="Times New Roman"/>
                <w:position w:val="-4"/>
                <w:lang w:val="pt-BR"/>
              </w:rPr>
              <w:object w:dxaOrig="220" w:dyaOrig="260" w14:anchorId="16A3CEF6">
                <v:shape id="_x0000_i2948" type="#_x0000_t75" style="width:11pt;height:13pt" o:ole="">
                  <v:imagedata r:id="rId2434" o:title=""/>
                </v:shape>
                <o:OLEObject Type="Embed" ProgID="Equation.DSMT4" ShapeID="_x0000_i2948" DrawAspect="Content" ObjectID="_1664268444" r:id="rId2510"/>
              </w:object>
            </w:r>
            <w:r w:rsidRPr="00C16B37">
              <w:rPr>
                <w:rFonts w:ascii="Times New Roman" w:hAnsi="Times New Roman"/>
              </w:rPr>
              <w:t xml:space="preserve">ACD </w:t>
            </w:r>
            <w:r w:rsidRPr="00C16B37">
              <w:rPr>
                <w:rFonts w:ascii="Times New Roman" w:eastAsia="Calibri" w:hAnsi="Times New Roman"/>
                <w:position w:val="-6"/>
              </w:rPr>
              <w:object w:dxaOrig="300" w:dyaOrig="240" w14:anchorId="254767AB">
                <v:shape id="_x0000_i2949" type="#_x0000_t75" style="width:15pt;height:12pt" o:ole="">
                  <v:imagedata r:id="rId2474" o:title=""/>
                </v:shape>
                <o:OLEObject Type="Embed" ProgID="Equation.DSMT4" ShapeID="_x0000_i2949" DrawAspect="Content" ObjectID="_1664268445" r:id="rId2511"/>
              </w:object>
            </w:r>
            <w:r w:rsidRPr="00C16B37">
              <w:rPr>
                <w:rFonts w:ascii="Times New Roman" w:hAnsi="Times New Roman"/>
              </w:rPr>
              <w:t xml:space="preserve"> BD = CD</w:t>
            </w:r>
          </w:p>
          <w:p w14:paraId="62C2AC9A" w14:textId="77777777" w:rsidR="00CA17E9" w:rsidRPr="00C16B37" w:rsidRDefault="00CA17E9" w:rsidP="00C16B37">
            <w:pPr>
              <w:rPr>
                <w:rFonts w:ascii="Times New Roman" w:hAnsi="Times New Roman"/>
              </w:rPr>
            </w:pPr>
            <w:r w:rsidRPr="00C16B37">
              <w:rPr>
                <w:rFonts w:ascii="Times New Roman" w:eastAsia="Calibri" w:hAnsi="Times New Roman"/>
                <w:position w:val="-6"/>
              </w:rPr>
              <w:object w:dxaOrig="300" w:dyaOrig="240" w14:anchorId="3F60DCB8">
                <v:shape id="_x0000_i2950" type="#_x0000_t75" style="width:15pt;height:12pt" o:ole="">
                  <v:imagedata r:id="rId2474" o:title=""/>
                </v:shape>
                <o:OLEObject Type="Embed" ProgID="Equation.DSMT4" ShapeID="_x0000_i2950" DrawAspect="Content" ObjectID="_1664268446" r:id="rId2512"/>
              </w:object>
            </w:r>
            <w:r w:rsidRPr="00C16B37">
              <w:rPr>
                <w:rFonts w:ascii="Times New Roman" w:hAnsi="Times New Roman"/>
              </w:rPr>
              <w:t xml:space="preserve"> </w:t>
            </w:r>
            <w:r w:rsidRPr="00C16B37">
              <w:rPr>
                <w:rFonts w:ascii="Times New Roman" w:eastAsia="Calibri" w:hAnsi="Times New Roman"/>
                <w:position w:val="-4"/>
              </w:rPr>
              <w:object w:dxaOrig="220" w:dyaOrig="260" w14:anchorId="02005145">
                <v:shape id="_x0000_i2951" type="#_x0000_t75" style="width:11pt;height:13pt" o:ole="">
                  <v:imagedata r:id="rId2434" o:title=""/>
                </v:shape>
                <o:OLEObject Type="Embed" ProgID="Equation.DSMT4" ShapeID="_x0000_i2951" DrawAspect="Content" ObjectID="_1664268447" r:id="rId2513"/>
              </w:object>
            </w:r>
            <w:r w:rsidRPr="00C16B37">
              <w:rPr>
                <w:rFonts w:ascii="Times New Roman" w:hAnsi="Times New Roman"/>
              </w:rPr>
              <w:t>BDC cân tại D</w:t>
            </w:r>
          </w:p>
          <w:p w14:paraId="61646909" w14:textId="77777777" w:rsidR="00CA17E9" w:rsidRPr="00C16B37" w:rsidRDefault="00CA17E9" w:rsidP="00C16B37">
            <w:pPr>
              <w:rPr>
                <w:rFonts w:ascii="Times New Roman" w:hAnsi="Times New Roman"/>
              </w:rPr>
            </w:pPr>
          </w:p>
        </w:tc>
        <w:tc>
          <w:tcPr>
            <w:tcW w:w="1260" w:type="dxa"/>
            <w:shd w:val="clear" w:color="auto" w:fill="auto"/>
          </w:tcPr>
          <w:p w14:paraId="641E56FC" w14:textId="77777777" w:rsidR="00CA17E9" w:rsidRPr="00C16B37" w:rsidRDefault="00CA17E9" w:rsidP="00C16B37">
            <w:pPr>
              <w:rPr>
                <w:rFonts w:ascii="Times New Roman" w:hAnsi="Times New Roman"/>
                <w:lang w:val="pt-BR"/>
              </w:rPr>
            </w:pPr>
            <w:r w:rsidRPr="00C16B37">
              <w:rPr>
                <w:rFonts w:ascii="Times New Roman" w:hAnsi="Times New Roman"/>
                <w:lang w:val="pt-BR"/>
              </w:rPr>
              <w:t>0,5 điểm</w:t>
            </w:r>
          </w:p>
          <w:p w14:paraId="7AFBDDC8" w14:textId="77777777" w:rsidR="00CA17E9" w:rsidRPr="00C16B37" w:rsidRDefault="00CA17E9" w:rsidP="00C16B37">
            <w:pPr>
              <w:rPr>
                <w:rFonts w:ascii="Times New Roman" w:hAnsi="Times New Roman"/>
                <w:lang w:val="pt-BR"/>
              </w:rPr>
            </w:pPr>
          </w:p>
          <w:p w14:paraId="2B783280" w14:textId="77777777" w:rsidR="00CA17E9" w:rsidRPr="00C16B37" w:rsidRDefault="00CA17E9" w:rsidP="00C16B37">
            <w:pPr>
              <w:rPr>
                <w:rFonts w:ascii="Times New Roman" w:hAnsi="Times New Roman"/>
                <w:lang w:val="pt-BR"/>
              </w:rPr>
            </w:pPr>
            <w:r w:rsidRPr="00C16B37">
              <w:rPr>
                <w:rFonts w:ascii="Times New Roman" w:hAnsi="Times New Roman"/>
                <w:lang w:val="pt-BR"/>
              </w:rPr>
              <w:t>0,5 điểm</w:t>
            </w:r>
          </w:p>
          <w:p w14:paraId="3D362142" w14:textId="77777777" w:rsidR="00CA17E9" w:rsidRPr="00C16B37" w:rsidRDefault="00CA17E9" w:rsidP="00C16B37">
            <w:pPr>
              <w:rPr>
                <w:rFonts w:ascii="Times New Roman" w:hAnsi="Times New Roman"/>
                <w:lang w:val="pt-BR"/>
              </w:rPr>
            </w:pPr>
          </w:p>
          <w:p w14:paraId="60A6A2C3" w14:textId="77777777" w:rsidR="00CA17E9" w:rsidRPr="00C16B37" w:rsidRDefault="00CA17E9" w:rsidP="00C16B37">
            <w:pPr>
              <w:rPr>
                <w:rFonts w:ascii="Times New Roman" w:hAnsi="Times New Roman"/>
                <w:lang w:val="pt-BR"/>
              </w:rPr>
            </w:pPr>
          </w:p>
          <w:p w14:paraId="73BEFF1C" w14:textId="77777777" w:rsidR="00CA17E9" w:rsidRPr="00C16B37" w:rsidRDefault="00CA17E9" w:rsidP="00C16B37">
            <w:pPr>
              <w:rPr>
                <w:rFonts w:ascii="Times New Roman" w:hAnsi="Times New Roman"/>
                <w:lang w:val="pt-BR"/>
              </w:rPr>
            </w:pPr>
            <w:r w:rsidRPr="00C16B37">
              <w:rPr>
                <w:rFonts w:ascii="Times New Roman" w:hAnsi="Times New Roman"/>
                <w:lang w:val="pt-BR"/>
              </w:rPr>
              <w:t>0,5 điểm</w:t>
            </w:r>
          </w:p>
          <w:p w14:paraId="014DC113" w14:textId="77777777" w:rsidR="00CA17E9" w:rsidRPr="00C16B37" w:rsidRDefault="00CA17E9" w:rsidP="00C16B37">
            <w:pPr>
              <w:rPr>
                <w:rFonts w:ascii="Times New Roman" w:hAnsi="Times New Roman"/>
                <w:lang w:val="pt-BR"/>
              </w:rPr>
            </w:pPr>
          </w:p>
          <w:p w14:paraId="1EF49899" w14:textId="77777777" w:rsidR="00CA17E9" w:rsidRPr="00C16B37" w:rsidRDefault="00CA17E9" w:rsidP="00C16B37">
            <w:pPr>
              <w:rPr>
                <w:rFonts w:ascii="Times New Roman" w:hAnsi="Times New Roman"/>
                <w:lang w:val="pt-BR"/>
              </w:rPr>
            </w:pPr>
            <w:r w:rsidRPr="00C16B37">
              <w:rPr>
                <w:rFonts w:ascii="Times New Roman" w:hAnsi="Times New Roman"/>
                <w:lang w:val="pt-BR"/>
              </w:rPr>
              <w:t>0,5 điểm</w:t>
            </w:r>
          </w:p>
          <w:p w14:paraId="288EDCE2" w14:textId="77777777" w:rsidR="00CA17E9" w:rsidRPr="00C16B37" w:rsidRDefault="00CA17E9" w:rsidP="00C16B37">
            <w:pPr>
              <w:rPr>
                <w:rFonts w:ascii="Times New Roman" w:hAnsi="Times New Roman"/>
                <w:lang w:val="pt-BR"/>
              </w:rPr>
            </w:pPr>
          </w:p>
          <w:p w14:paraId="0BBC8B08" w14:textId="77777777" w:rsidR="00CA17E9" w:rsidRPr="00C16B37" w:rsidRDefault="00CA17E9" w:rsidP="00C16B37">
            <w:pPr>
              <w:rPr>
                <w:rFonts w:ascii="Times New Roman" w:hAnsi="Times New Roman"/>
                <w:lang w:val="pt-BR"/>
              </w:rPr>
            </w:pPr>
          </w:p>
          <w:p w14:paraId="5B2E6139" w14:textId="77777777" w:rsidR="00CA17E9" w:rsidRPr="00C16B37" w:rsidRDefault="00CA17E9" w:rsidP="00C16B37">
            <w:pPr>
              <w:rPr>
                <w:rFonts w:ascii="Times New Roman" w:hAnsi="Times New Roman"/>
                <w:lang w:val="pt-BR"/>
              </w:rPr>
            </w:pPr>
            <w:r w:rsidRPr="00C16B37">
              <w:rPr>
                <w:rFonts w:ascii="Times New Roman" w:hAnsi="Times New Roman"/>
                <w:lang w:val="pt-BR"/>
              </w:rPr>
              <w:t>0,5 điểm</w:t>
            </w:r>
          </w:p>
          <w:p w14:paraId="1D54A974" w14:textId="77777777" w:rsidR="00CA17E9" w:rsidRPr="00C16B37" w:rsidRDefault="00CA17E9" w:rsidP="00C16B37">
            <w:pPr>
              <w:rPr>
                <w:rFonts w:ascii="Times New Roman" w:hAnsi="Times New Roman"/>
                <w:lang w:val="pt-BR"/>
              </w:rPr>
            </w:pPr>
          </w:p>
          <w:p w14:paraId="53F58BED" w14:textId="77777777" w:rsidR="00CA17E9" w:rsidRPr="00C16B37" w:rsidRDefault="00CA17E9" w:rsidP="00C16B37">
            <w:pPr>
              <w:rPr>
                <w:rFonts w:ascii="Times New Roman" w:hAnsi="Times New Roman"/>
                <w:lang w:val="pt-BR"/>
              </w:rPr>
            </w:pPr>
            <w:r w:rsidRPr="00C16B37">
              <w:rPr>
                <w:rFonts w:ascii="Times New Roman" w:hAnsi="Times New Roman"/>
                <w:lang w:val="pt-BR"/>
              </w:rPr>
              <w:t>0,5 điểm</w:t>
            </w:r>
          </w:p>
          <w:p w14:paraId="0E05D333" w14:textId="77777777" w:rsidR="00CA17E9" w:rsidRPr="00C16B37" w:rsidRDefault="00CA17E9" w:rsidP="00C16B37">
            <w:pPr>
              <w:rPr>
                <w:rFonts w:ascii="Times New Roman" w:hAnsi="Times New Roman"/>
                <w:lang w:val="pt-BR"/>
              </w:rPr>
            </w:pPr>
            <w:r w:rsidRPr="00C16B37">
              <w:rPr>
                <w:rFonts w:ascii="Times New Roman" w:hAnsi="Times New Roman"/>
                <w:lang w:val="pt-BR"/>
              </w:rPr>
              <w:t>0,5 điểm</w:t>
            </w:r>
          </w:p>
          <w:p w14:paraId="108405AD" w14:textId="77777777" w:rsidR="00CA17E9" w:rsidRPr="00C16B37" w:rsidRDefault="00CA17E9" w:rsidP="00C16B37">
            <w:pPr>
              <w:rPr>
                <w:rFonts w:ascii="Times New Roman" w:hAnsi="Times New Roman"/>
              </w:rPr>
            </w:pPr>
            <w:r w:rsidRPr="00C16B37">
              <w:rPr>
                <w:rFonts w:ascii="Times New Roman" w:hAnsi="Times New Roman"/>
                <w:lang w:val="pt-BR"/>
              </w:rPr>
              <w:t>0,5 điểm</w:t>
            </w:r>
          </w:p>
        </w:tc>
      </w:tr>
    </w:tbl>
    <w:p w14:paraId="5DF551ED" w14:textId="77777777" w:rsidR="00CA17E9" w:rsidRPr="00960850" w:rsidRDefault="00CA17E9" w:rsidP="00CA17E9">
      <w:pPr>
        <w:rPr>
          <w:lang w:val="es-ES"/>
        </w:rPr>
      </w:pPr>
    </w:p>
    <w:p w14:paraId="2754E0AB" w14:textId="77777777" w:rsidR="00CA17E9" w:rsidRPr="00960850" w:rsidRDefault="00CA17E9" w:rsidP="00CA17E9">
      <w:pPr>
        <w:rPr>
          <w:lang w:val="es-ES"/>
        </w:rPr>
      </w:pPr>
      <w:r w:rsidRPr="00960850">
        <w:rPr>
          <w:lang w:val="es-ES"/>
        </w:rPr>
        <w:br w:type="page"/>
      </w:r>
    </w:p>
    <w:p w14:paraId="7E3BC55A" w14:textId="77777777" w:rsidR="00CA17E9" w:rsidRPr="00960850" w:rsidRDefault="00CA17E9" w:rsidP="00CA17E9">
      <w:pPr>
        <w:tabs>
          <w:tab w:val="left" w:leader="dot" w:pos="9809"/>
        </w:tabs>
        <w:jc w:val="center"/>
        <w:rPr>
          <w:b/>
          <w:lang w:val="es-ES"/>
        </w:rPr>
      </w:pPr>
      <w:r w:rsidRPr="00960850">
        <w:rPr>
          <w:b/>
          <w:lang w:val="es-ES"/>
        </w:rPr>
        <w:t>Tieát</w:t>
      </w:r>
      <w:r w:rsidR="00315323">
        <w:rPr>
          <w:b/>
          <w:lang w:val="es-ES"/>
        </w:rPr>
        <w:t>:</w:t>
      </w:r>
      <w:r w:rsidRPr="00960850">
        <w:rPr>
          <w:b/>
          <w:lang w:val="es-ES"/>
        </w:rPr>
        <w:t xml:space="preserve"> </w:t>
      </w:r>
      <w:r w:rsidR="00882F35">
        <w:rPr>
          <w:b/>
          <w:lang w:val="es-ES"/>
        </w:rPr>
        <w:t>71 + 72</w:t>
      </w:r>
    </w:p>
    <w:p w14:paraId="560F079A" w14:textId="77777777" w:rsidR="00CA17E9" w:rsidRPr="00960850" w:rsidRDefault="00CA17E9" w:rsidP="00CA17E9">
      <w:pPr>
        <w:tabs>
          <w:tab w:val="left" w:leader="dot" w:pos="9809"/>
        </w:tabs>
        <w:jc w:val="center"/>
        <w:rPr>
          <w:b/>
          <w:lang w:val="es-ES"/>
        </w:rPr>
      </w:pPr>
      <w:r w:rsidRPr="00960850">
        <w:rPr>
          <w:b/>
          <w:lang w:val="es-ES"/>
        </w:rPr>
        <w:t>OÂN TAÄP CUOÁI NAÊM</w:t>
      </w:r>
    </w:p>
    <w:p w14:paraId="19A38D2B" w14:textId="77777777" w:rsidR="00CA17E9" w:rsidRPr="00CA17E9" w:rsidRDefault="00CA17E9" w:rsidP="00CA17E9">
      <w:pPr>
        <w:jc w:val="both"/>
        <w:rPr>
          <w:rFonts w:ascii="Times New Roman" w:hAnsi="Times New Roman"/>
          <w:b/>
          <w:lang w:val="es-ES"/>
        </w:rPr>
      </w:pPr>
      <w:r w:rsidRPr="00CA17E9">
        <w:rPr>
          <w:rFonts w:ascii="Times New Roman" w:hAnsi="Times New Roman"/>
          <w:b/>
          <w:bCs/>
          <w:lang w:val="es-ES"/>
        </w:rPr>
        <w:t>I. MỤC TIÊU:</w:t>
      </w:r>
    </w:p>
    <w:p w14:paraId="326B6584" w14:textId="77777777" w:rsidR="00CA17E9" w:rsidRPr="00CA17E9" w:rsidRDefault="00CA17E9" w:rsidP="00CA17E9">
      <w:pPr>
        <w:jc w:val="both"/>
        <w:rPr>
          <w:lang w:val="es-ES"/>
        </w:rPr>
      </w:pPr>
      <w:r w:rsidRPr="00CA17E9">
        <w:rPr>
          <w:lang w:val="es-ES"/>
        </w:rPr>
        <w:t>1. Kieán thöùc: Cuûng coá cho Hs kieán thöùc veà caùc tröôøng hôïp baèng nhau cuûa hai tam giaùc.</w:t>
      </w:r>
    </w:p>
    <w:p w14:paraId="5D2249F3" w14:textId="77777777" w:rsidR="00CA17E9" w:rsidRPr="00CA17E9" w:rsidRDefault="00CA17E9" w:rsidP="00CA17E9">
      <w:pPr>
        <w:jc w:val="both"/>
        <w:rPr>
          <w:lang w:val="es-ES"/>
        </w:rPr>
      </w:pPr>
      <w:r w:rsidRPr="00CA17E9">
        <w:rPr>
          <w:lang w:val="es-ES"/>
        </w:rPr>
        <w:t xml:space="preserve">2. Kyõ naêng: Vaän duïng tính chaát veà moái quan heä giöõa caùc yeáu toá ñeå giaûi moät soá baøi toaùn coù lieân quan: so saùnh caùc caïnh, caùc goùc cuûa tam giaùc; xaùc ñònh ñoä daøi caùc caïnh cuûa tam giaùc.     </w:t>
      </w:r>
    </w:p>
    <w:p w14:paraId="077BD6AF" w14:textId="77777777" w:rsidR="00CA17E9" w:rsidRPr="00CA17E9" w:rsidRDefault="00CA17E9" w:rsidP="00CA17E9">
      <w:pPr>
        <w:jc w:val="both"/>
        <w:rPr>
          <w:lang w:val="es-ES"/>
        </w:rPr>
      </w:pPr>
      <w:r w:rsidRPr="00CA17E9">
        <w:rPr>
          <w:lang w:val="es-ES"/>
        </w:rPr>
        <w:t>3. Thaùi ñoä: Caån thaän, chính xaùc, reøn tính suy luaän.</w:t>
      </w:r>
    </w:p>
    <w:p w14:paraId="34E79E2A" w14:textId="77777777" w:rsidR="00CA17E9" w:rsidRPr="00CA17E9" w:rsidRDefault="00CA17E9" w:rsidP="00CA17E9">
      <w:pPr>
        <w:jc w:val="both"/>
        <w:rPr>
          <w:rFonts w:ascii="Times New Roman" w:hAnsi="Times New Roman"/>
          <w:lang w:val="es-ES"/>
        </w:rPr>
      </w:pPr>
      <w:r w:rsidRPr="00CA17E9">
        <w:rPr>
          <w:rFonts w:ascii="Times New Roman" w:hAnsi="Times New Roman"/>
          <w:lang w:val="es-ES"/>
        </w:rPr>
        <w:t>4. Định hướng phát triển năng lực: Năng lực tổng hợp, năng lực tư duy, năng lực vẽ hình</w:t>
      </w:r>
    </w:p>
    <w:p w14:paraId="34AB79A4" w14:textId="77777777" w:rsidR="00CA17E9" w:rsidRPr="00CA17E9" w:rsidRDefault="00CA17E9" w:rsidP="00CA17E9">
      <w:pPr>
        <w:jc w:val="both"/>
        <w:rPr>
          <w:rFonts w:ascii="Times New Roman" w:hAnsi="Times New Roman"/>
          <w:b/>
          <w:lang w:val="es-ES"/>
        </w:rPr>
      </w:pPr>
      <w:r w:rsidRPr="00CA17E9">
        <w:rPr>
          <w:rFonts w:ascii="Times New Roman" w:hAnsi="Times New Roman"/>
          <w:b/>
          <w:lang w:val="es-ES"/>
        </w:rPr>
        <w:t>II .CHUẨN BỊ CỦA GV VÀ HỌC SINH</w:t>
      </w:r>
    </w:p>
    <w:p w14:paraId="31664DE3" w14:textId="77777777" w:rsidR="00CA17E9" w:rsidRPr="00CA17E9" w:rsidRDefault="00CA17E9" w:rsidP="00CA17E9">
      <w:pPr>
        <w:jc w:val="both"/>
        <w:rPr>
          <w:lang w:val="es-ES"/>
        </w:rPr>
      </w:pPr>
      <w:r w:rsidRPr="00CA17E9">
        <w:rPr>
          <w:rFonts w:ascii="Times New Roman" w:hAnsi="Times New Roman"/>
          <w:lang w:val="es-ES"/>
        </w:rPr>
        <w:t xml:space="preserve">1. GV  : </w:t>
      </w:r>
      <w:r w:rsidRPr="00CA17E9">
        <w:rPr>
          <w:lang w:val="es-ES"/>
        </w:rPr>
        <w:t xml:space="preserve">Baûng phuï baøi 8 trang 92 SGK. </w:t>
      </w:r>
    </w:p>
    <w:p w14:paraId="3CC6D7FB" w14:textId="77777777" w:rsidR="00CA17E9" w:rsidRPr="00CA17E9" w:rsidRDefault="00CA17E9" w:rsidP="00CA17E9">
      <w:pPr>
        <w:jc w:val="both"/>
        <w:rPr>
          <w:lang w:val="es-ES"/>
        </w:rPr>
      </w:pPr>
      <w:r w:rsidRPr="00CA17E9">
        <w:rPr>
          <w:rFonts w:ascii="Times New Roman" w:hAnsi="Times New Roman"/>
          <w:lang w:val="es-ES"/>
        </w:rPr>
        <w:t xml:space="preserve">2. HS: </w:t>
      </w:r>
      <w:r w:rsidRPr="00CA17E9">
        <w:rPr>
          <w:lang w:val="es-ES"/>
        </w:rPr>
        <w:t>Thöôùc keû, eâke, compa, thöôùc ño goùc, baûng nhoùm.</w:t>
      </w:r>
    </w:p>
    <w:p w14:paraId="33587BD8" w14:textId="77777777" w:rsidR="00CA17E9" w:rsidRPr="00CA17E9" w:rsidRDefault="00CA17E9" w:rsidP="00CA17E9">
      <w:pPr>
        <w:jc w:val="both"/>
        <w:rPr>
          <w:rFonts w:ascii="Times New Roman" w:hAnsi="Times New Roman"/>
          <w:b/>
          <w:lang w:val="es-ES"/>
        </w:rPr>
      </w:pPr>
      <w:r w:rsidRPr="00CA17E9">
        <w:rPr>
          <w:rFonts w:ascii="Times New Roman" w:hAnsi="Times New Roman"/>
          <w:b/>
          <w:lang w:val="es-ES"/>
        </w:rPr>
        <w:t>III. PHƯƠNG PHÁP TRỌNG TÂM:</w:t>
      </w:r>
    </w:p>
    <w:p w14:paraId="6493E821" w14:textId="77777777" w:rsidR="00CA17E9" w:rsidRPr="00CA17E9" w:rsidRDefault="00CA17E9" w:rsidP="00CA17E9">
      <w:pPr>
        <w:jc w:val="both"/>
        <w:rPr>
          <w:rFonts w:ascii="Times New Roman" w:hAnsi="Times New Roman"/>
          <w:lang w:val="vi-VN"/>
        </w:rPr>
      </w:pPr>
      <w:r w:rsidRPr="00CA17E9">
        <w:rPr>
          <w:rFonts w:ascii="Times New Roman" w:hAnsi="Times New Roman"/>
          <w:lang w:val="es-ES"/>
        </w:rPr>
        <w:t>Phương pháp: Đàm thoại, quan sát trực quan</w:t>
      </w:r>
    </w:p>
    <w:p w14:paraId="193D31F3" w14:textId="77777777" w:rsidR="00CA17E9" w:rsidRPr="00CA17E9" w:rsidRDefault="00CA17E9" w:rsidP="00CA17E9">
      <w:pPr>
        <w:rPr>
          <w:rFonts w:ascii="Times New Roman" w:hAnsi="Times New Roman"/>
          <w:b/>
          <w:bCs/>
          <w:lang w:val="vi-VN"/>
        </w:rPr>
      </w:pPr>
      <w:r w:rsidRPr="00CA17E9">
        <w:rPr>
          <w:rFonts w:ascii="Times New Roman" w:hAnsi="Times New Roman"/>
          <w:b/>
          <w:bCs/>
          <w:lang w:val="vi-VN"/>
        </w:rPr>
        <w:t>IV. TIẾN TRÌNH DẠY HỌC</w:t>
      </w:r>
    </w:p>
    <w:p w14:paraId="5BB209B2" w14:textId="77777777" w:rsidR="00CA17E9" w:rsidRPr="00CA17E9" w:rsidRDefault="00CA17E9" w:rsidP="00CA17E9">
      <w:pPr>
        <w:rPr>
          <w:rFonts w:ascii="Times New Roman" w:hAnsi="Times New Roman"/>
          <w:bCs/>
          <w:lang w:val="vi-VN"/>
        </w:rPr>
      </w:pPr>
      <w:r w:rsidRPr="00CA17E9">
        <w:rPr>
          <w:rFonts w:ascii="Times New Roman" w:hAnsi="Times New Roman"/>
          <w:bCs/>
          <w:lang w:val="vi-VN"/>
        </w:rPr>
        <w:t>1. Khởi động</w:t>
      </w:r>
    </w:p>
    <w:p w14:paraId="582AEA5F" w14:textId="77777777" w:rsidR="00CA17E9" w:rsidRPr="00CA17E9" w:rsidRDefault="00CA17E9" w:rsidP="00CA17E9">
      <w:pPr>
        <w:rPr>
          <w:rFonts w:ascii="Times New Roman" w:hAnsi="Times New Roman"/>
          <w:bCs/>
          <w:lang w:val="vi-VN"/>
        </w:rPr>
      </w:pPr>
      <w:r w:rsidRPr="00CA17E9">
        <w:rPr>
          <w:rFonts w:ascii="Times New Roman" w:hAnsi="Times New Roman"/>
          <w:bCs/>
          <w:lang w:val="vi-VN"/>
        </w:rPr>
        <w:t>2. Hoạt động hình thành kiến thức:</w:t>
      </w:r>
    </w:p>
    <w:p w14:paraId="016E3042" w14:textId="77777777" w:rsidR="00CA17E9" w:rsidRPr="00310097" w:rsidRDefault="00CA17E9" w:rsidP="00CA17E9">
      <w:pPr>
        <w:rPr>
          <w:bCs/>
          <w:lang w:val="vi-VN"/>
        </w:rPr>
      </w:pPr>
    </w:p>
    <w:tbl>
      <w:tblPr>
        <w:tblW w:w="9639"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93"/>
        <w:gridCol w:w="2835"/>
        <w:gridCol w:w="4111"/>
      </w:tblGrid>
      <w:tr w:rsidR="00447D9A" w:rsidRPr="00960850" w14:paraId="036970F9" w14:textId="77777777" w:rsidTr="00642C59">
        <w:trPr>
          <w:tblHeader/>
        </w:trPr>
        <w:tc>
          <w:tcPr>
            <w:tcW w:w="2693" w:type="dxa"/>
            <w:tcBorders>
              <w:bottom w:val="single" w:sz="4" w:space="0" w:color="auto"/>
            </w:tcBorders>
            <w:shd w:val="clear" w:color="auto" w:fill="auto"/>
            <w:vAlign w:val="center"/>
          </w:tcPr>
          <w:p w14:paraId="7B3DFD1C" w14:textId="77777777" w:rsidR="00447D9A" w:rsidRPr="00C16B37" w:rsidRDefault="00447D9A" w:rsidP="00C16B37">
            <w:pPr>
              <w:jc w:val="center"/>
              <w:rPr>
                <w:b/>
              </w:rPr>
            </w:pPr>
            <w:r w:rsidRPr="00C16B37">
              <w:rPr>
                <w:b/>
              </w:rPr>
              <w:t>Hoaït ñoäng cuûa GV</w:t>
            </w:r>
          </w:p>
        </w:tc>
        <w:tc>
          <w:tcPr>
            <w:tcW w:w="2835" w:type="dxa"/>
            <w:tcBorders>
              <w:bottom w:val="single" w:sz="4" w:space="0" w:color="auto"/>
            </w:tcBorders>
            <w:shd w:val="clear" w:color="auto" w:fill="auto"/>
            <w:vAlign w:val="center"/>
          </w:tcPr>
          <w:p w14:paraId="142410AA" w14:textId="77777777" w:rsidR="00447D9A" w:rsidRPr="00C16B37" w:rsidRDefault="00447D9A" w:rsidP="00C16B37">
            <w:pPr>
              <w:jc w:val="center"/>
              <w:rPr>
                <w:b/>
              </w:rPr>
            </w:pPr>
            <w:r w:rsidRPr="00C16B37">
              <w:rPr>
                <w:b/>
              </w:rPr>
              <w:t>Hoaït ñoäng cuûa HS</w:t>
            </w:r>
          </w:p>
        </w:tc>
        <w:tc>
          <w:tcPr>
            <w:tcW w:w="4111" w:type="dxa"/>
            <w:tcBorders>
              <w:bottom w:val="single" w:sz="4" w:space="0" w:color="auto"/>
            </w:tcBorders>
            <w:shd w:val="clear" w:color="auto" w:fill="auto"/>
            <w:vAlign w:val="center"/>
          </w:tcPr>
          <w:p w14:paraId="46A00194" w14:textId="77777777" w:rsidR="00447D9A" w:rsidRPr="00C16B37" w:rsidRDefault="00447D9A" w:rsidP="00447D9A">
            <w:pPr>
              <w:jc w:val="center"/>
              <w:rPr>
                <w:b/>
              </w:rPr>
            </w:pPr>
            <w:r w:rsidRPr="00C16B37">
              <w:rPr>
                <w:b/>
              </w:rPr>
              <w:t>Ghi baûng</w:t>
            </w:r>
          </w:p>
        </w:tc>
      </w:tr>
      <w:tr w:rsidR="00447D9A" w:rsidRPr="00C16B37" w14:paraId="272E12F8" w14:textId="77777777" w:rsidTr="00642C59">
        <w:tc>
          <w:tcPr>
            <w:tcW w:w="2693" w:type="dxa"/>
            <w:tcBorders>
              <w:top w:val="single" w:sz="4" w:space="0" w:color="auto"/>
              <w:bottom w:val="single" w:sz="4" w:space="0" w:color="auto"/>
            </w:tcBorders>
            <w:shd w:val="clear" w:color="auto" w:fill="auto"/>
          </w:tcPr>
          <w:p w14:paraId="7F1FAAA3" w14:textId="77777777" w:rsidR="00447D9A" w:rsidRPr="00C16B37" w:rsidRDefault="00447D9A" w:rsidP="00C16B37">
            <w:pPr>
              <w:jc w:val="both"/>
              <w:rPr>
                <w:rFonts w:ascii=".VnTime" w:hAnsi=".VnTime"/>
                <w:b/>
                <w:u w:val="single"/>
                <w:lang w:val="nl-NL"/>
              </w:rPr>
            </w:pPr>
            <w:r w:rsidRPr="00C16B37">
              <w:rPr>
                <w:rFonts w:ascii=".VnTime" w:hAnsi=".VnTime"/>
                <w:b/>
                <w:u w:val="single"/>
                <w:lang w:val="nl-NL"/>
              </w:rPr>
              <w:t>Ho¹t ®éng 1: KiÓm tra bµi cò: (0ph)</w:t>
            </w:r>
          </w:p>
          <w:p w14:paraId="7CE23987" w14:textId="77777777" w:rsidR="00447D9A" w:rsidRPr="00C16B37" w:rsidRDefault="00447D9A" w:rsidP="00C16B37">
            <w:pPr>
              <w:jc w:val="both"/>
              <w:rPr>
                <w:rFonts w:ascii=".VnTime" w:hAnsi=".VnTime"/>
                <w:b/>
                <w:u w:val="single"/>
                <w:lang w:val="nl-NL"/>
              </w:rPr>
            </w:pPr>
            <w:r w:rsidRPr="00C16B37">
              <w:rPr>
                <w:rFonts w:ascii=".VnTime" w:hAnsi=".VnTime"/>
                <w:b/>
                <w:u w:val="single"/>
                <w:lang w:val="nl-NL"/>
              </w:rPr>
              <w:t xml:space="preserve">Ho¹t ®éng 2: LuyÖn tËp: </w:t>
            </w:r>
          </w:p>
          <w:p w14:paraId="0DC5FC3D" w14:textId="77777777" w:rsidR="00447D9A" w:rsidRPr="00C16B37" w:rsidRDefault="00447D9A" w:rsidP="00C16B37">
            <w:pPr>
              <w:jc w:val="both"/>
              <w:rPr>
                <w:rFonts w:ascii=".VnTime" w:hAnsi=".VnTime"/>
                <w:b/>
                <w:u w:val="single"/>
                <w:lang w:val="nl-NL"/>
              </w:rPr>
            </w:pPr>
            <w:r w:rsidRPr="00C16B37">
              <w:rPr>
                <w:rFonts w:ascii=".VnTime" w:hAnsi=".VnTime"/>
                <w:b/>
                <w:u w:val="single"/>
                <w:lang w:val="nl-NL"/>
              </w:rPr>
              <w:t>(40ph)</w:t>
            </w:r>
          </w:p>
          <w:p w14:paraId="7F6A5DF0" w14:textId="77777777" w:rsidR="00447D9A" w:rsidRPr="00C16B37" w:rsidRDefault="00447D9A" w:rsidP="00C16B37">
            <w:pPr>
              <w:jc w:val="both"/>
              <w:rPr>
                <w:lang w:val="nl-NL"/>
              </w:rPr>
            </w:pPr>
            <w:r w:rsidRPr="00C16B37">
              <w:rPr>
                <w:lang w:val="nl-NL"/>
              </w:rPr>
              <w:t>Gv: Treo baûng phuï baøi 8 trang 92 SGK</w:t>
            </w:r>
          </w:p>
          <w:p w14:paraId="2EA2BFB8" w14:textId="574ACB92" w:rsidR="00447D9A" w:rsidRPr="00C16B37" w:rsidRDefault="0095234D" w:rsidP="00C16B37">
            <w:pPr>
              <w:jc w:val="both"/>
              <w:rPr>
                <w:lang w:val="nl-NL"/>
              </w:rPr>
            </w:pPr>
            <w:r>
              <w:rPr>
                <w:noProof/>
              </w:rPr>
              <w:drawing>
                <wp:anchor distT="0" distB="0" distL="114300" distR="114300" simplePos="0" relativeHeight="251667456" behindDoc="0" locked="0" layoutInCell="1" allowOverlap="1" wp14:anchorId="4230147C" wp14:editId="549AF235">
                  <wp:simplePos x="0" y="0"/>
                  <wp:positionH relativeFrom="column">
                    <wp:posOffset>10795</wp:posOffset>
                  </wp:positionH>
                  <wp:positionV relativeFrom="paragraph">
                    <wp:posOffset>325120</wp:posOffset>
                  </wp:positionV>
                  <wp:extent cx="1381125" cy="1495425"/>
                  <wp:effectExtent l="0" t="0" r="0" b="0"/>
                  <wp:wrapNone/>
                  <wp:docPr id="23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514">
                            <a:extLst>
                              <a:ext uri="{28A0092B-C50C-407E-A947-70E740481C1C}">
                                <a14:useLocalDpi xmlns:a14="http://schemas.microsoft.com/office/drawing/2010/main" val="0"/>
                              </a:ext>
                            </a:extLst>
                          </a:blip>
                          <a:srcRect/>
                          <a:stretch>
                            <a:fillRect/>
                          </a:stretch>
                        </pic:blipFill>
                        <pic:spPr bwMode="auto">
                          <a:xfrm>
                            <a:off x="0" y="0"/>
                            <a:ext cx="1381125" cy="1495425"/>
                          </a:xfrm>
                          <a:prstGeom prst="rect">
                            <a:avLst/>
                          </a:prstGeom>
                          <a:noFill/>
                          <a:ln>
                            <a:noFill/>
                          </a:ln>
                        </pic:spPr>
                      </pic:pic>
                    </a:graphicData>
                  </a:graphic>
                  <wp14:sizeRelH relativeFrom="page">
                    <wp14:pctWidth>0</wp14:pctWidth>
                  </wp14:sizeRelH>
                  <wp14:sizeRelV relativeFrom="page">
                    <wp14:pctHeight>0</wp14:pctHeight>
                  </wp14:sizeRelV>
                </wp:anchor>
              </w:drawing>
            </w:r>
            <w:r w:rsidR="00447D9A" w:rsidRPr="00C16B37">
              <w:rPr>
                <w:lang w:val="nl-NL"/>
              </w:rPr>
              <w:t>Gv: goïi HS leân baûng veõ hình vaø vieát GT, KL</w:t>
            </w:r>
          </w:p>
          <w:p w14:paraId="34A1AF51" w14:textId="77777777" w:rsidR="00447D9A" w:rsidRPr="00C16B37" w:rsidRDefault="00447D9A" w:rsidP="00C16B37">
            <w:pPr>
              <w:jc w:val="both"/>
              <w:rPr>
                <w:lang w:val="nl-NL"/>
              </w:rPr>
            </w:pPr>
          </w:p>
          <w:p w14:paraId="39CF761E" w14:textId="77777777" w:rsidR="00447D9A" w:rsidRPr="00C16B37" w:rsidRDefault="00447D9A" w:rsidP="00C16B37">
            <w:pPr>
              <w:jc w:val="both"/>
              <w:rPr>
                <w:lang w:val="nl-NL"/>
              </w:rPr>
            </w:pPr>
          </w:p>
          <w:p w14:paraId="66F31F82" w14:textId="77777777" w:rsidR="00447D9A" w:rsidRPr="00C16B37" w:rsidRDefault="00447D9A" w:rsidP="00C16B37">
            <w:pPr>
              <w:jc w:val="both"/>
              <w:rPr>
                <w:lang w:val="nl-NL"/>
              </w:rPr>
            </w:pPr>
          </w:p>
          <w:p w14:paraId="180CAA6D" w14:textId="77777777" w:rsidR="00447D9A" w:rsidRPr="00C16B37" w:rsidRDefault="00447D9A" w:rsidP="00C16B37">
            <w:pPr>
              <w:jc w:val="both"/>
              <w:rPr>
                <w:lang w:val="nl-NL"/>
              </w:rPr>
            </w:pPr>
          </w:p>
          <w:p w14:paraId="38F2D62A" w14:textId="77777777" w:rsidR="00447D9A" w:rsidRPr="00C16B37" w:rsidRDefault="00447D9A" w:rsidP="00C16B37">
            <w:pPr>
              <w:jc w:val="both"/>
              <w:rPr>
                <w:lang w:val="nl-NL"/>
              </w:rPr>
            </w:pPr>
          </w:p>
          <w:p w14:paraId="570ED66F" w14:textId="77777777" w:rsidR="00447D9A" w:rsidRPr="00C16B37" w:rsidRDefault="00447D9A" w:rsidP="00C16B37">
            <w:pPr>
              <w:jc w:val="both"/>
              <w:rPr>
                <w:lang w:val="nl-NL"/>
              </w:rPr>
            </w:pPr>
          </w:p>
          <w:p w14:paraId="6F453D9B" w14:textId="77777777" w:rsidR="00447D9A" w:rsidRPr="00C16B37" w:rsidRDefault="00447D9A" w:rsidP="00C16B37">
            <w:pPr>
              <w:jc w:val="both"/>
              <w:rPr>
                <w:lang w:val="nl-NL"/>
              </w:rPr>
            </w:pPr>
          </w:p>
          <w:p w14:paraId="4E5968FB" w14:textId="77777777" w:rsidR="00447D9A" w:rsidRPr="00960850" w:rsidRDefault="00447D9A" w:rsidP="00C16B37">
            <w:pPr>
              <w:jc w:val="both"/>
            </w:pPr>
            <w:r w:rsidRPr="00960850">
              <w:t>a) Chöùng minh</w:t>
            </w:r>
          </w:p>
          <w:p w14:paraId="571D40D2" w14:textId="77777777" w:rsidR="00447D9A" w:rsidRPr="00960850" w:rsidRDefault="00447D9A" w:rsidP="00C16B37">
            <w:pPr>
              <w:jc w:val="both"/>
            </w:pPr>
            <w:r w:rsidRPr="00960850">
              <w:t xml:space="preserve"> </w:t>
            </w:r>
            <w:r w:rsidRPr="00C16B37">
              <w:rPr>
                <w:rFonts w:eastAsia="Calibri"/>
                <w:position w:val="-4"/>
              </w:rPr>
              <w:object w:dxaOrig="220" w:dyaOrig="260" w14:anchorId="613A700C">
                <v:shape id="_x0000_i2952" type="#_x0000_t75" style="width:11pt;height:13pt" o:ole="">
                  <v:imagedata r:id="rId2515" o:title=""/>
                </v:shape>
                <o:OLEObject Type="Embed" ProgID="Equation.DSMT4" ShapeID="_x0000_i2952" DrawAspect="Content" ObjectID="_1664268448" r:id="rId2516"/>
              </w:object>
            </w:r>
            <w:r w:rsidRPr="00960850">
              <w:t xml:space="preserve">ABE = </w:t>
            </w:r>
            <w:r w:rsidRPr="00C16B37">
              <w:rPr>
                <w:rFonts w:eastAsia="Calibri"/>
                <w:position w:val="-4"/>
              </w:rPr>
              <w:object w:dxaOrig="220" w:dyaOrig="260" w14:anchorId="19E96E1B">
                <v:shape id="_x0000_i2953" type="#_x0000_t75" style="width:11pt;height:13pt" o:ole="">
                  <v:imagedata r:id="rId2515" o:title=""/>
                </v:shape>
                <o:OLEObject Type="Embed" ProgID="Equation.DSMT4" ShapeID="_x0000_i2953" DrawAspect="Content" ObjectID="_1664268449" r:id="rId2517"/>
              </w:object>
            </w:r>
            <w:r w:rsidRPr="00960850">
              <w:t>HBE (hstb)</w:t>
            </w:r>
          </w:p>
          <w:p w14:paraId="184C97C0" w14:textId="77777777" w:rsidR="00447D9A" w:rsidRPr="00960850" w:rsidRDefault="00447D9A" w:rsidP="00C16B37">
            <w:pPr>
              <w:jc w:val="both"/>
            </w:pPr>
          </w:p>
          <w:p w14:paraId="4D6663F6" w14:textId="77777777" w:rsidR="00447D9A" w:rsidRPr="00960850" w:rsidRDefault="00447D9A" w:rsidP="00C16B37">
            <w:pPr>
              <w:jc w:val="both"/>
            </w:pPr>
          </w:p>
          <w:p w14:paraId="6C15AB95" w14:textId="77777777" w:rsidR="00447D9A" w:rsidRPr="00960850" w:rsidRDefault="00447D9A" w:rsidP="00C16B37">
            <w:pPr>
              <w:jc w:val="both"/>
            </w:pPr>
            <w:r w:rsidRPr="00960850">
              <w:t>Gv: Choát laïi caùc tröôøng hôïp baèng nhau cuûa hai tam giaùc vuoâng.</w:t>
            </w:r>
          </w:p>
          <w:p w14:paraId="16645D74" w14:textId="77777777" w:rsidR="00447D9A" w:rsidRPr="00960850" w:rsidRDefault="00447D9A" w:rsidP="00C16B37">
            <w:pPr>
              <w:jc w:val="both"/>
            </w:pPr>
            <w:r w:rsidRPr="00960850">
              <w:t>b) Neâu caùch chöùng minh BE laø ñöôøng trung tröïc cuûa AH? (hsk)</w:t>
            </w:r>
          </w:p>
          <w:p w14:paraId="2361FB64" w14:textId="77777777" w:rsidR="00447D9A" w:rsidRPr="00960850" w:rsidRDefault="00447D9A" w:rsidP="00C16B37">
            <w:pPr>
              <w:jc w:val="both"/>
            </w:pPr>
          </w:p>
          <w:p w14:paraId="00F5F36A" w14:textId="77777777" w:rsidR="00447D9A" w:rsidRPr="00960850" w:rsidRDefault="00447D9A" w:rsidP="00C16B37">
            <w:pPr>
              <w:jc w:val="both"/>
            </w:pPr>
            <w:r w:rsidRPr="00960850">
              <w:t>H:Vaän duïng kieán thöùc naøo? (hsk)</w:t>
            </w:r>
          </w:p>
          <w:p w14:paraId="7687D2F1" w14:textId="77777777" w:rsidR="00447D9A" w:rsidRPr="00960850" w:rsidRDefault="00447D9A" w:rsidP="00C16B37">
            <w:pPr>
              <w:jc w:val="both"/>
            </w:pPr>
            <w:r w:rsidRPr="00960850">
              <w:lastRenderedPageBreak/>
              <w:t>Gv: Goïi 1 HS leân baûng chöùng minh.</w:t>
            </w:r>
          </w:p>
          <w:p w14:paraId="53B4528C" w14:textId="77777777" w:rsidR="00447D9A" w:rsidRPr="00960850" w:rsidRDefault="00447D9A" w:rsidP="00C16B37">
            <w:pPr>
              <w:jc w:val="both"/>
            </w:pPr>
            <w:r w:rsidRPr="00960850">
              <w:t>c) Neâu caùch chöùng minh EK = EC (hstb)</w:t>
            </w:r>
          </w:p>
          <w:p w14:paraId="47CFB8EC" w14:textId="77777777" w:rsidR="00447D9A" w:rsidRPr="00960850" w:rsidRDefault="00447D9A" w:rsidP="00C16B37">
            <w:pPr>
              <w:jc w:val="both"/>
            </w:pPr>
            <w:r w:rsidRPr="00960850">
              <w:t xml:space="preserve">      </w:t>
            </w:r>
          </w:p>
          <w:p w14:paraId="06F61D70" w14:textId="77777777" w:rsidR="00447D9A" w:rsidRPr="00960850" w:rsidRDefault="00447D9A" w:rsidP="00C16B37">
            <w:pPr>
              <w:jc w:val="both"/>
            </w:pPr>
          </w:p>
          <w:p w14:paraId="2AD41427" w14:textId="77777777" w:rsidR="00447D9A" w:rsidRPr="00960850" w:rsidRDefault="00447D9A" w:rsidP="00C16B37">
            <w:pPr>
              <w:jc w:val="both"/>
            </w:pPr>
            <w:r w:rsidRPr="00960850">
              <w:t>Gv: Goïi 1 HS leân baûng chöùng minh.</w:t>
            </w:r>
          </w:p>
          <w:p w14:paraId="2515D411" w14:textId="77777777" w:rsidR="00447D9A" w:rsidRPr="00960850" w:rsidRDefault="00447D9A" w:rsidP="00C16B37">
            <w:pPr>
              <w:jc w:val="both"/>
            </w:pPr>
            <w:r w:rsidRPr="00960850">
              <w:t>d) AE &lt; EC</w:t>
            </w:r>
          </w:p>
          <w:p w14:paraId="517556FB" w14:textId="77777777" w:rsidR="00447D9A" w:rsidRPr="00960850" w:rsidRDefault="00447D9A" w:rsidP="00C16B37">
            <w:pPr>
              <w:jc w:val="both"/>
            </w:pPr>
            <w:r w:rsidRPr="00960850">
              <w:t>H: Neâu caùch chöùng minh AE &lt; EC? (hsk)</w:t>
            </w:r>
          </w:p>
          <w:p w14:paraId="1D96CDFA" w14:textId="77777777" w:rsidR="00447D9A" w:rsidRPr="00960850" w:rsidRDefault="00447D9A" w:rsidP="00C16B37">
            <w:pPr>
              <w:jc w:val="both"/>
            </w:pPr>
          </w:p>
          <w:p w14:paraId="3D68ADC9" w14:textId="77777777" w:rsidR="00447D9A" w:rsidRPr="00960850" w:rsidRDefault="00447D9A" w:rsidP="00C16B37">
            <w:pPr>
              <w:jc w:val="both"/>
            </w:pPr>
            <w:r w:rsidRPr="00960850">
              <w:t>Gv: Goïi Hs leân baûng chöùng minh</w:t>
            </w:r>
          </w:p>
          <w:p w14:paraId="73DFDA2C" w14:textId="77777777" w:rsidR="00447D9A" w:rsidRPr="00960850" w:rsidRDefault="00447D9A" w:rsidP="00C16B37">
            <w:pPr>
              <w:jc w:val="both"/>
            </w:pPr>
          </w:p>
          <w:p w14:paraId="6DC1C83C" w14:textId="77777777" w:rsidR="00447D9A" w:rsidRPr="00960850" w:rsidRDefault="00447D9A" w:rsidP="00C16B37">
            <w:pPr>
              <w:jc w:val="both"/>
            </w:pPr>
            <w:r w:rsidRPr="00960850">
              <w:t>Gv: Choát laïi kieán thöùc:</w:t>
            </w:r>
          </w:p>
          <w:p w14:paraId="3E2BA88C" w14:textId="77777777" w:rsidR="00447D9A" w:rsidRPr="00960850" w:rsidRDefault="00447D9A" w:rsidP="00C16B37">
            <w:pPr>
              <w:jc w:val="both"/>
            </w:pPr>
            <w:r w:rsidRPr="00960850">
              <w:t>- Caùc tröôøng hôïp baèng nhau cuûa hai tam giaùc vuoâng</w:t>
            </w:r>
          </w:p>
          <w:p w14:paraId="2BEDDB5A" w14:textId="77777777" w:rsidR="00447D9A" w:rsidRPr="00960850" w:rsidRDefault="00447D9A" w:rsidP="00C16B37">
            <w:pPr>
              <w:jc w:val="both"/>
            </w:pPr>
            <w:r w:rsidRPr="00960850">
              <w:t>- Quan heä giöõa goùc vaø caïnh ñoái dieän trong tam giaùc</w:t>
            </w:r>
          </w:p>
          <w:p w14:paraId="5F04D307" w14:textId="77777777" w:rsidR="00447D9A" w:rsidRPr="00960850" w:rsidRDefault="00447D9A" w:rsidP="00C16B37">
            <w:pPr>
              <w:jc w:val="both"/>
            </w:pPr>
            <w:r w:rsidRPr="00960850">
              <w:t>- Tính chaát ñöôøng trung tröïc cuûa ñoaïn thaúng.</w:t>
            </w:r>
          </w:p>
          <w:p w14:paraId="57208A62" w14:textId="77777777" w:rsidR="00447D9A" w:rsidRPr="00960850" w:rsidRDefault="00447D9A" w:rsidP="00C16B37">
            <w:pPr>
              <w:jc w:val="both"/>
            </w:pPr>
          </w:p>
        </w:tc>
        <w:tc>
          <w:tcPr>
            <w:tcW w:w="2835" w:type="dxa"/>
            <w:tcBorders>
              <w:top w:val="single" w:sz="4" w:space="0" w:color="auto"/>
              <w:bottom w:val="single" w:sz="4" w:space="0" w:color="auto"/>
            </w:tcBorders>
            <w:shd w:val="clear" w:color="auto" w:fill="auto"/>
          </w:tcPr>
          <w:p w14:paraId="1669BF73" w14:textId="77777777" w:rsidR="00447D9A" w:rsidRPr="00960850" w:rsidRDefault="00447D9A" w:rsidP="00C16B37">
            <w:pPr>
              <w:jc w:val="both"/>
            </w:pPr>
          </w:p>
          <w:p w14:paraId="71E25D31" w14:textId="77777777" w:rsidR="00447D9A" w:rsidRPr="00960850" w:rsidRDefault="00447D9A" w:rsidP="00C16B37">
            <w:pPr>
              <w:jc w:val="both"/>
            </w:pPr>
          </w:p>
          <w:p w14:paraId="141E0668" w14:textId="77777777" w:rsidR="00447D9A" w:rsidRPr="00960850" w:rsidRDefault="00447D9A" w:rsidP="00C16B37">
            <w:pPr>
              <w:jc w:val="both"/>
            </w:pPr>
            <w:r w:rsidRPr="00960850">
              <w:t>Hs: Ñoïc ñeà</w:t>
            </w:r>
          </w:p>
          <w:p w14:paraId="5EE882F2" w14:textId="77777777" w:rsidR="00447D9A" w:rsidRPr="00960850" w:rsidRDefault="00447D9A" w:rsidP="00C16B37">
            <w:pPr>
              <w:jc w:val="both"/>
            </w:pPr>
            <w:r w:rsidRPr="00960850">
              <w:t>Hs: Leân baûng veõ hình vaø vieát GT, KL.</w:t>
            </w:r>
          </w:p>
          <w:p w14:paraId="18F45C7A" w14:textId="77777777" w:rsidR="00447D9A" w:rsidRPr="00960850" w:rsidRDefault="00447D9A" w:rsidP="00C16B37">
            <w:pPr>
              <w:jc w:val="both"/>
            </w:pPr>
            <w:r w:rsidRPr="00960850">
              <w:t xml:space="preserve">Gt: </w:t>
            </w:r>
            <w:r w:rsidRPr="00C16B37">
              <w:rPr>
                <w:rFonts w:eastAsia="Calibri"/>
                <w:position w:val="-4"/>
              </w:rPr>
              <w:object w:dxaOrig="220" w:dyaOrig="260" w14:anchorId="2B31C1F3">
                <v:shape id="_x0000_i2954" type="#_x0000_t75" style="width:11pt;height:13pt" o:ole="">
                  <v:imagedata r:id="rId2515" o:title=""/>
                </v:shape>
                <o:OLEObject Type="Embed" ProgID="Equation.DSMT4" ShapeID="_x0000_i2954" DrawAspect="Content" ObjectID="_1664268450" r:id="rId2518"/>
              </w:object>
            </w:r>
            <w:r w:rsidRPr="00960850">
              <w:t>ABC vuoâng taïi A</w:t>
            </w:r>
          </w:p>
          <w:p w14:paraId="718C70A3" w14:textId="77777777" w:rsidR="00447D9A" w:rsidRPr="00960850" w:rsidRDefault="00447D9A" w:rsidP="00C16B37">
            <w:pPr>
              <w:jc w:val="both"/>
            </w:pPr>
            <w:r w:rsidRPr="00960850">
              <w:t xml:space="preserve">        Phaân giaùc BE</w:t>
            </w:r>
          </w:p>
          <w:p w14:paraId="33C9FF86" w14:textId="77777777" w:rsidR="00447D9A" w:rsidRPr="00960850" w:rsidRDefault="00447D9A" w:rsidP="00C16B37">
            <w:pPr>
              <w:jc w:val="both"/>
            </w:pPr>
            <w:r w:rsidRPr="00960850">
              <w:t xml:space="preserve">        EH</w:t>
            </w:r>
            <w:r w:rsidRPr="00C16B37">
              <w:rPr>
                <w:rFonts w:eastAsia="Calibri"/>
                <w:position w:val="-4"/>
              </w:rPr>
              <w:object w:dxaOrig="240" w:dyaOrig="260" w14:anchorId="2EEA4D56">
                <v:shape id="_x0000_i2955" type="#_x0000_t75" style="width:12pt;height:13pt" o:ole="">
                  <v:imagedata r:id="rId2519" o:title=""/>
                </v:shape>
                <o:OLEObject Type="Embed" ProgID="Equation.DSMT4" ShapeID="_x0000_i2955" DrawAspect="Content" ObjectID="_1664268451" r:id="rId2520"/>
              </w:object>
            </w:r>
            <w:r w:rsidRPr="00960850">
              <w:t>BC</w:t>
            </w:r>
          </w:p>
          <w:p w14:paraId="675C7724" w14:textId="77777777" w:rsidR="00447D9A" w:rsidRPr="00960850" w:rsidRDefault="00447D9A" w:rsidP="00C16B37">
            <w:pPr>
              <w:jc w:val="both"/>
            </w:pPr>
            <w:r w:rsidRPr="00960850">
              <w:t xml:space="preserve">Kl: a) </w:t>
            </w:r>
            <w:r w:rsidRPr="00C16B37">
              <w:rPr>
                <w:rFonts w:eastAsia="Calibri"/>
                <w:position w:val="-4"/>
              </w:rPr>
              <w:object w:dxaOrig="220" w:dyaOrig="260" w14:anchorId="6DA5AFB6">
                <v:shape id="_x0000_i2956" type="#_x0000_t75" style="width:11pt;height:13pt" o:ole="">
                  <v:imagedata r:id="rId2515" o:title=""/>
                </v:shape>
                <o:OLEObject Type="Embed" ProgID="Equation.DSMT4" ShapeID="_x0000_i2956" DrawAspect="Content" ObjectID="_1664268452" r:id="rId2521"/>
              </w:object>
            </w:r>
            <w:r w:rsidRPr="00960850">
              <w:t xml:space="preserve">ABE = </w:t>
            </w:r>
            <w:r w:rsidRPr="00C16B37">
              <w:rPr>
                <w:rFonts w:eastAsia="Calibri"/>
                <w:position w:val="-4"/>
              </w:rPr>
              <w:object w:dxaOrig="220" w:dyaOrig="260" w14:anchorId="0852C04C">
                <v:shape id="_x0000_i2957" type="#_x0000_t75" style="width:11pt;height:13pt" o:ole="">
                  <v:imagedata r:id="rId2515" o:title=""/>
                </v:shape>
                <o:OLEObject Type="Embed" ProgID="Equation.DSMT4" ShapeID="_x0000_i2957" DrawAspect="Content" ObjectID="_1664268453" r:id="rId2522"/>
              </w:object>
            </w:r>
            <w:r w:rsidRPr="00960850">
              <w:t>HBE</w:t>
            </w:r>
          </w:p>
          <w:p w14:paraId="61539A82" w14:textId="77777777" w:rsidR="00447D9A" w:rsidRPr="00960850" w:rsidRDefault="00447D9A" w:rsidP="00C16B37">
            <w:pPr>
              <w:jc w:val="both"/>
            </w:pPr>
            <w:r w:rsidRPr="00960850">
              <w:t xml:space="preserve">     b) BE laø ñöôøng trung tröïc cuûa ñoaïn thaúng AH</w:t>
            </w:r>
          </w:p>
          <w:p w14:paraId="5F5B65C9" w14:textId="77777777" w:rsidR="00447D9A" w:rsidRPr="00960850" w:rsidRDefault="00447D9A" w:rsidP="00C16B37">
            <w:pPr>
              <w:jc w:val="both"/>
            </w:pPr>
            <w:r w:rsidRPr="00960850">
              <w:t xml:space="preserve">     c) EK = EC</w:t>
            </w:r>
          </w:p>
          <w:p w14:paraId="505CB3D3" w14:textId="77777777" w:rsidR="00447D9A" w:rsidRPr="00960850" w:rsidRDefault="00447D9A" w:rsidP="00C16B37">
            <w:pPr>
              <w:jc w:val="both"/>
            </w:pPr>
            <w:r w:rsidRPr="00960850">
              <w:t xml:space="preserve">     d) AE &lt; EC</w:t>
            </w:r>
          </w:p>
          <w:p w14:paraId="0F6B7D66" w14:textId="77777777" w:rsidR="00447D9A" w:rsidRPr="00960850" w:rsidRDefault="00447D9A" w:rsidP="00C16B37">
            <w:pPr>
              <w:jc w:val="both"/>
            </w:pPr>
            <w:r w:rsidRPr="00960850">
              <w:t xml:space="preserve">Hs: Chöùng minh </w:t>
            </w:r>
            <w:r w:rsidRPr="00C16B37">
              <w:rPr>
                <w:rFonts w:eastAsia="Calibri"/>
                <w:position w:val="-4"/>
              </w:rPr>
              <w:object w:dxaOrig="220" w:dyaOrig="260" w14:anchorId="69A7DBBA">
                <v:shape id="_x0000_i2958" type="#_x0000_t75" style="width:11pt;height:13pt" o:ole="">
                  <v:imagedata r:id="rId2515" o:title=""/>
                </v:shape>
                <o:OLEObject Type="Embed" ProgID="Equation.DSMT4" ShapeID="_x0000_i2958" DrawAspect="Content" ObjectID="_1664268454" r:id="rId2523"/>
              </w:object>
            </w:r>
            <w:r w:rsidRPr="00960850">
              <w:t xml:space="preserve">ABE = </w:t>
            </w:r>
            <w:r w:rsidRPr="00C16B37">
              <w:rPr>
                <w:rFonts w:eastAsia="Calibri"/>
                <w:position w:val="-4"/>
              </w:rPr>
              <w:object w:dxaOrig="220" w:dyaOrig="260" w14:anchorId="67A570A5">
                <v:shape id="_x0000_i2959" type="#_x0000_t75" style="width:11pt;height:13pt" o:ole="">
                  <v:imagedata r:id="rId2515" o:title=""/>
                </v:shape>
                <o:OLEObject Type="Embed" ProgID="Equation.DSMT4" ShapeID="_x0000_i2959" DrawAspect="Content" ObjectID="_1664268455" r:id="rId2524"/>
              </w:object>
            </w:r>
            <w:r w:rsidRPr="00960850">
              <w:t>HBE theo tröôøng hôïp CH – GN</w:t>
            </w:r>
          </w:p>
          <w:p w14:paraId="29B65A11" w14:textId="77777777" w:rsidR="00447D9A" w:rsidRPr="00960850" w:rsidRDefault="00447D9A" w:rsidP="00C16B37">
            <w:pPr>
              <w:jc w:val="both"/>
            </w:pPr>
            <w:r w:rsidRPr="00960850">
              <w:t xml:space="preserve">(BE : Caïnh chung; </w:t>
            </w:r>
            <w:r w:rsidRPr="00C16B37">
              <w:rPr>
                <w:rFonts w:eastAsia="Calibri"/>
                <w:position w:val="-4"/>
              </w:rPr>
              <w:object w:dxaOrig="1280" w:dyaOrig="340" w14:anchorId="50DF505E">
                <v:shape id="_x0000_i2960" type="#_x0000_t75" style="width:64pt;height:17pt" o:ole="">
                  <v:imagedata r:id="rId2525" o:title=""/>
                </v:shape>
                <o:OLEObject Type="Embed" ProgID="Equation.DSMT4" ShapeID="_x0000_i2960" DrawAspect="Content" ObjectID="_1664268456" r:id="rId2526"/>
              </w:object>
            </w:r>
            <w:r w:rsidRPr="00960850">
              <w:t>)</w:t>
            </w:r>
          </w:p>
          <w:p w14:paraId="53AA17DD" w14:textId="77777777" w:rsidR="00447D9A" w:rsidRPr="00960850" w:rsidRDefault="00447D9A" w:rsidP="00C16B37">
            <w:pPr>
              <w:jc w:val="both"/>
            </w:pPr>
            <w:r w:rsidRPr="00960850">
              <w:t>Hs: Ta chöùng minh B naèm treân ñöôøng trung tröïc cuûa AH vaø B cuõng naèm treân ñöôøng trung tröïc cuûa AH</w:t>
            </w:r>
          </w:p>
          <w:p w14:paraId="3F626362" w14:textId="77777777" w:rsidR="00447D9A" w:rsidRPr="00960850" w:rsidRDefault="00447D9A" w:rsidP="00C16B37">
            <w:pPr>
              <w:jc w:val="both"/>
            </w:pPr>
            <w:r w:rsidRPr="00960850">
              <w:t>Hs: Tính chaát ñöôøng trung tröïc cuûa moät ñoaïn thaúng.</w:t>
            </w:r>
          </w:p>
          <w:p w14:paraId="3C8B883C" w14:textId="77777777" w:rsidR="00447D9A" w:rsidRPr="00960850" w:rsidRDefault="00447D9A" w:rsidP="00C16B37">
            <w:pPr>
              <w:jc w:val="both"/>
            </w:pPr>
            <w:r w:rsidRPr="00960850">
              <w:t>1 Hs leân baûng chöùng minh.</w:t>
            </w:r>
          </w:p>
          <w:p w14:paraId="4FF63346" w14:textId="77777777" w:rsidR="00447D9A" w:rsidRPr="00960850" w:rsidRDefault="00447D9A" w:rsidP="00C16B37">
            <w:pPr>
              <w:jc w:val="both"/>
            </w:pPr>
            <w:r w:rsidRPr="00960850">
              <w:t>Hs: Chöùng minh hai tam giaùc chöùa hai caïnh ñoù baèng nhau.</w:t>
            </w:r>
          </w:p>
          <w:p w14:paraId="3319D73A" w14:textId="77777777" w:rsidR="00447D9A" w:rsidRPr="00960850" w:rsidRDefault="00447D9A" w:rsidP="00C16B37">
            <w:pPr>
              <w:jc w:val="both"/>
            </w:pPr>
            <w:r w:rsidRPr="00960850">
              <w:lastRenderedPageBreak/>
              <w:t xml:space="preserve">Chöùng minh </w:t>
            </w:r>
            <w:r w:rsidRPr="00C16B37">
              <w:rPr>
                <w:rFonts w:eastAsia="Calibri"/>
                <w:position w:val="-4"/>
              </w:rPr>
              <w:object w:dxaOrig="220" w:dyaOrig="260" w14:anchorId="221B0B9A">
                <v:shape id="_x0000_i2961" type="#_x0000_t75" style="width:11pt;height:13pt" o:ole="">
                  <v:imagedata r:id="rId2515" o:title=""/>
                </v:shape>
                <o:OLEObject Type="Embed" ProgID="Equation.DSMT4" ShapeID="_x0000_i2961" DrawAspect="Content" ObjectID="_1664268457" r:id="rId2527"/>
              </w:object>
            </w:r>
            <w:r w:rsidRPr="00960850">
              <w:t xml:space="preserve">vAEK = </w:t>
            </w:r>
            <w:r w:rsidRPr="00C16B37">
              <w:rPr>
                <w:rFonts w:eastAsia="Calibri"/>
                <w:position w:val="-4"/>
              </w:rPr>
              <w:object w:dxaOrig="220" w:dyaOrig="260" w14:anchorId="0298EA8A">
                <v:shape id="_x0000_i2962" type="#_x0000_t75" style="width:11pt;height:13pt" o:ole="">
                  <v:imagedata r:id="rId2515" o:title=""/>
                </v:shape>
                <o:OLEObject Type="Embed" ProgID="Equation.DSMT4" ShapeID="_x0000_i2962" DrawAspect="Content" ObjectID="_1664268458" r:id="rId2528"/>
              </w:object>
            </w:r>
            <w:r w:rsidRPr="00960850">
              <w:t>vHEC (g.c.g)</w:t>
            </w:r>
          </w:p>
          <w:p w14:paraId="01629AE6" w14:textId="77777777" w:rsidR="00447D9A" w:rsidRPr="00960850" w:rsidRDefault="00447D9A" w:rsidP="00C16B37">
            <w:pPr>
              <w:jc w:val="both"/>
            </w:pPr>
            <w:r w:rsidRPr="00C16B37">
              <w:rPr>
                <w:rFonts w:eastAsia="Calibri"/>
                <w:position w:val="-6"/>
              </w:rPr>
              <w:object w:dxaOrig="1280" w:dyaOrig="360" w14:anchorId="3F6A7092">
                <v:shape id="_x0000_i2963" type="#_x0000_t75" style="width:64pt;height:18pt" o:ole="">
                  <v:imagedata r:id="rId2529" o:title=""/>
                </v:shape>
                <o:OLEObject Type="Embed" ProgID="Equation.DSMT4" ShapeID="_x0000_i2963" DrawAspect="Content" ObjectID="_1664268459" r:id="rId2530"/>
              </w:object>
            </w:r>
            <w:r w:rsidRPr="00960850">
              <w:t>= 90</w:t>
            </w:r>
            <w:r w:rsidRPr="00C16B37">
              <w:rPr>
                <w:vertAlign w:val="superscript"/>
              </w:rPr>
              <w:t>0</w:t>
            </w:r>
          </w:p>
          <w:p w14:paraId="3EDD2054" w14:textId="77777777" w:rsidR="00447D9A" w:rsidRPr="00960850" w:rsidRDefault="00447D9A" w:rsidP="00C16B37">
            <w:pPr>
              <w:jc w:val="both"/>
            </w:pPr>
            <w:r w:rsidRPr="00960850">
              <w:t>AE = HE (cmt)</w:t>
            </w:r>
          </w:p>
          <w:p w14:paraId="442E07E4" w14:textId="77777777" w:rsidR="00447D9A" w:rsidRPr="00960850" w:rsidRDefault="00447D9A" w:rsidP="00C16B37">
            <w:pPr>
              <w:jc w:val="both"/>
            </w:pPr>
            <w:r w:rsidRPr="00C16B37">
              <w:rPr>
                <w:rFonts w:eastAsia="Calibri"/>
                <w:position w:val="-6"/>
              </w:rPr>
              <w:object w:dxaOrig="1320" w:dyaOrig="360" w14:anchorId="716D72F8">
                <v:shape id="_x0000_i2964" type="#_x0000_t75" style="width:66pt;height:18pt" o:ole="">
                  <v:imagedata r:id="rId2531" o:title=""/>
                </v:shape>
                <o:OLEObject Type="Embed" ProgID="Equation.DSMT4" ShapeID="_x0000_i2964" DrawAspect="Content" ObjectID="_1664268460" r:id="rId2532"/>
              </w:object>
            </w:r>
            <w:r w:rsidRPr="00960850">
              <w:t>(ññ)</w:t>
            </w:r>
          </w:p>
          <w:p w14:paraId="34F17ECF" w14:textId="77777777" w:rsidR="00447D9A" w:rsidRPr="00960850" w:rsidRDefault="00447D9A" w:rsidP="00C16B37">
            <w:pPr>
              <w:jc w:val="both"/>
            </w:pPr>
            <w:r w:rsidRPr="00960850">
              <w:t>Hs: Leân baûng chöùng minh</w:t>
            </w:r>
          </w:p>
          <w:p w14:paraId="2F9AA1E5" w14:textId="77777777" w:rsidR="00447D9A" w:rsidRPr="00960850" w:rsidRDefault="00447D9A" w:rsidP="00C16B37">
            <w:pPr>
              <w:jc w:val="both"/>
            </w:pPr>
            <w:r w:rsidRPr="00960850">
              <w:t xml:space="preserve">Hs: Ta coù : AE = EH </w:t>
            </w:r>
          </w:p>
          <w:p w14:paraId="5A4187BC" w14:textId="77777777" w:rsidR="00447D9A" w:rsidRPr="00960850" w:rsidRDefault="00447D9A" w:rsidP="00C16B37">
            <w:pPr>
              <w:jc w:val="both"/>
            </w:pPr>
            <w:r w:rsidRPr="00960850">
              <w:t>( chöùng minh treân)</w:t>
            </w:r>
          </w:p>
          <w:p w14:paraId="1F012452" w14:textId="77777777" w:rsidR="00447D9A" w:rsidRPr="00C16B37" w:rsidRDefault="00447D9A" w:rsidP="00C16B37">
            <w:pPr>
              <w:jc w:val="both"/>
              <w:rPr>
                <w:lang w:val="fr-FR"/>
              </w:rPr>
            </w:pPr>
            <w:r w:rsidRPr="00C16B37">
              <w:rPr>
                <w:lang w:val="fr-FR"/>
              </w:rPr>
              <w:t>Ta caàn chöùng minh EH &lt; EC</w:t>
            </w:r>
          </w:p>
          <w:p w14:paraId="09DB1C48" w14:textId="77777777" w:rsidR="00447D9A" w:rsidRPr="00C16B37" w:rsidRDefault="00447D9A" w:rsidP="00C16B37">
            <w:pPr>
              <w:jc w:val="both"/>
              <w:rPr>
                <w:lang w:val="fr-FR"/>
              </w:rPr>
            </w:pPr>
            <w:r w:rsidRPr="00C16B37">
              <w:rPr>
                <w:lang w:val="fr-FR"/>
              </w:rPr>
              <w:t>Hs: leân baûng chöùng minh EH &lt; EC döïa vaøo quan heä giöõa goùc vaø caïnh trong tam giaùc EHC</w:t>
            </w:r>
          </w:p>
          <w:p w14:paraId="35D8BC5D" w14:textId="77777777" w:rsidR="00447D9A" w:rsidRPr="00C16B37" w:rsidRDefault="00447D9A" w:rsidP="00C16B37">
            <w:pPr>
              <w:jc w:val="both"/>
              <w:rPr>
                <w:lang w:val="fr-FR"/>
              </w:rPr>
            </w:pPr>
            <w:r w:rsidRPr="00C16B37">
              <w:rPr>
                <w:lang w:val="fr-FR"/>
              </w:rPr>
              <w:t>Hs: Chuù yù noäi dung GV choát laïi.</w:t>
            </w:r>
          </w:p>
        </w:tc>
        <w:tc>
          <w:tcPr>
            <w:tcW w:w="4111" w:type="dxa"/>
            <w:tcBorders>
              <w:top w:val="single" w:sz="4" w:space="0" w:color="auto"/>
              <w:bottom w:val="single" w:sz="4" w:space="0" w:color="auto"/>
            </w:tcBorders>
            <w:shd w:val="clear" w:color="auto" w:fill="auto"/>
          </w:tcPr>
          <w:p w14:paraId="56BF1D31" w14:textId="573D124A" w:rsidR="00447D9A" w:rsidRPr="00C16B37" w:rsidRDefault="0095234D" w:rsidP="00C16B37">
            <w:pPr>
              <w:jc w:val="both"/>
              <w:rPr>
                <w:b/>
              </w:rPr>
            </w:pPr>
            <w:r>
              <w:rPr>
                <w:noProof/>
              </w:rPr>
              <w:lastRenderedPageBreak/>
              <w:drawing>
                <wp:anchor distT="0" distB="0" distL="114300" distR="114300" simplePos="0" relativeHeight="251668480" behindDoc="0" locked="0" layoutInCell="1" allowOverlap="1" wp14:anchorId="498EA327" wp14:editId="0CCAB2E1">
                  <wp:simplePos x="0" y="0"/>
                  <wp:positionH relativeFrom="column">
                    <wp:posOffset>10795</wp:posOffset>
                  </wp:positionH>
                  <wp:positionV relativeFrom="paragraph">
                    <wp:posOffset>135255</wp:posOffset>
                  </wp:positionV>
                  <wp:extent cx="1381125" cy="1495425"/>
                  <wp:effectExtent l="0" t="0" r="0" b="0"/>
                  <wp:wrapNone/>
                  <wp:docPr id="23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514">
                            <a:extLst>
                              <a:ext uri="{28A0092B-C50C-407E-A947-70E740481C1C}">
                                <a14:useLocalDpi xmlns:a14="http://schemas.microsoft.com/office/drawing/2010/main" val="0"/>
                              </a:ext>
                            </a:extLst>
                          </a:blip>
                          <a:srcRect/>
                          <a:stretch>
                            <a:fillRect/>
                          </a:stretch>
                        </pic:blipFill>
                        <pic:spPr bwMode="auto">
                          <a:xfrm>
                            <a:off x="0" y="0"/>
                            <a:ext cx="1381125" cy="1495425"/>
                          </a:xfrm>
                          <a:prstGeom prst="rect">
                            <a:avLst/>
                          </a:prstGeom>
                          <a:noFill/>
                          <a:ln>
                            <a:noFill/>
                          </a:ln>
                        </pic:spPr>
                      </pic:pic>
                    </a:graphicData>
                  </a:graphic>
                  <wp14:sizeRelH relativeFrom="page">
                    <wp14:pctWidth>0</wp14:pctWidth>
                  </wp14:sizeRelH>
                  <wp14:sizeRelV relativeFrom="page">
                    <wp14:pctHeight>0</wp14:pctHeight>
                  </wp14:sizeRelV>
                </wp:anchor>
              </w:drawing>
            </w:r>
            <w:r w:rsidR="00447D9A" w:rsidRPr="00C16B37">
              <w:rPr>
                <w:b/>
              </w:rPr>
              <w:t>Baøi 8 trang 92 SGK:</w:t>
            </w:r>
          </w:p>
          <w:p w14:paraId="7CCFBFBB" w14:textId="77777777" w:rsidR="00447D9A" w:rsidRPr="00960850" w:rsidRDefault="00447D9A" w:rsidP="00C16B37">
            <w:pPr>
              <w:jc w:val="both"/>
            </w:pPr>
          </w:p>
          <w:p w14:paraId="48FB6E75" w14:textId="77777777" w:rsidR="00447D9A" w:rsidRPr="00960850" w:rsidRDefault="00447D9A" w:rsidP="00C16B37">
            <w:pPr>
              <w:jc w:val="both"/>
            </w:pPr>
          </w:p>
          <w:p w14:paraId="70C94C5A" w14:textId="77777777" w:rsidR="00447D9A" w:rsidRPr="00960850" w:rsidRDefault="00447D9A" w:rsidP="00C16B37">
            <w:pPr>
              <w:jc w:val="both"/>
            </w:pPr>
          </w:p>
          <w:p w14:paraId="75830E54" w14:textId="77777777" w:rsidR="00447D9A" w:rsidRPr="00960850" w:rsidRDefault="00447D9A" w:rsidP="00C16B37">
            <w:pPr>
              <w:jc w:val="both"/>
            </w:pPr>
          </w:p>
          <w:p w14:paraId="3FC9B39D" w14:textId="77777777" w:rsidR="00447D9A" w:rsidRPr="00960850" w:rsidRDefault="00447D9A" w:rsidP="00C16B37">
            <w:pPr>
              <w:jc w:val="both"/>
            </w:pPr>
          </w:p>
          <w:p w14:paraId="37FC54B1" w14:textId="77777777" w:rsidR="00447D9A" w:rsidRDefault="00447D9A" w:rsidP="00C16B37">
            <w:pPr>
              <w:jc w:val="both"/>
            </w:pPr>
          </w:p>
          <w:p w14:paraId="6649EF27" w14:textId="77777777" w:rsidR="00447D9A" w:rsidRPr="00960850" w:rsidRDefault="00447D9A" w:rsidP="00C16B37">
            <w:pPr>
              <w:jc w:val="both"/>
            </w:pPr>
          </w:p>
          <w:p w14:paraId="3D6897BD" w14:textId="77777777" w:rsidR="00447D9A" w:rsidRPr="00960850" w:rsidRDefault="00447D9A" w:rsidP="00C16B37">
            <w:pPr>
              <w:jc w:val="both"/>
            </w:pPr>
            <w:r w:rsidRPr="00960850">
              <w:t xml:space="preserve">a) Xeùt </w:t>
            </w:r>
            <w:r w:rsidRPr="00C16B37">
              <w:rPr>
                <w:rFonts w:eastAsia="Calibri"/>
                <w:position w:val="-4"/>
              </w:rPr>
              <w:object w:dxaOrig="220" w:dyaOrig="260" w14:anchorId="0EE09473">
                <v:shape id="_x0000_i2965" type="#_x0000_t75" style="width:11pt;height:13pt" o:ole="">
                  <v:imagedata r:id="rId2515" o:title=""/>
                </v:shape>
                <o:OLEObject Type="Embed" ProgID="Equation.DSMT4" ShapeID="_x0000_i2965" DrawAspect="Content" ObjectID="_1664268461" r:id="rId2533"/>
              </w:object>
            </w:r>
            <w:r w:rsidRPr="00960850">
              <w:t xml:space="preserve">vABE vaø </w:t>
            </w:r>
            <w:r w:rsidRPr="00C16B37">
              <w:rPr>
                <w:rFonts w:eastAsia="Calibri"/>
                <w:position w:val="-4"/>
              </w:rPr>
              <w:object w:dxaOrig="220" w:dyaOrig="260" w14:anchorId="58ABB919">
                <v:shape id="_x0000_i2966" type="#_x0000_t75" style="width:11pt;height:13pt" o:ole="">
                  <v:imagedata r:id="rId2515" o:title=""/>
                </v:shape>
                <o:OLEObject Type="Embed" ProgID="Equation.DSMT4" ShapeID="_x0000_i2966" DrawAspect="Content" ObjectID="_1664268462" r:id="rId2534"/>
              </w:object>
            </w:r>
            <w:r w:rsidRPr="00960850">
              <w:t xml:space="preserve">vHBE coù: </w:t>
            </w:r>
          </w:p>
          <w:p w14:paraId="70920F10" w14:textId="77777777" w:rsidR="00447D9A" w:rsidRPr="00960850" w:rsidRDefault="00447D9A" w:rsidP="00C16B37">
            <w:r w:rsidRPr="00960850">
              <w:t xml:space="preserve">BE : Caïnh chung; </w:t>
            </w:r>
            <w:r w:rsidRPr="00C16B37">
              <w:rPr>
                <w:rFonts w:eastAsia="Calibri"/>
                <w:position w:val="-4"/>
              </w:rPr>
              <w:object w:dxaOrig="1280" w:dyaOrig="340" w14:anchorId="4EE8CC32">
                <v:shape id="_x0000_i2967" type="#_x0000_t75" style="width:64pt;height:17pt" o:ole="">
                  <v:imagedata r:id="rId2525" o:title=""/>
                </v:shape>
                <o:OLEObject Type="Embed" ProgID="Equation.DSMT4" ShapeID="_x0000_i2967" DrawAspect="Content" ObjectID="_1664268463" r:id="rId2535"/>
              </w:object>
            </w:r>
            <w:r w:rsidRPr="00960850">
              <w:t xml:space="preserve"> (gt)</w:t>
            </w:r>
          </w:p>
          <w:p w14:paraId="2E58DE1D" w14:textId="77777777" w:rsidR="00447D9A" w:rsidRPr="00960850" w:rsidRDefault="00447D9A" w:rsidP="00C16B37">
            <w:pPr>
              <w:jc w:val="both"/>
            </w:pPr>
            <w:r w:rsidRPr="00960850">
              <w:t xml:space="preserve">Do ñoù: </w:t>
            </w:r>
            <w:r w:rsidRPr="00C16B37">
              <w:rPr>
                <w:rFonts w:eastAsia="Calibri"/>
                <w:position w:val="-4"/>
              </w:rPr>
              <w:object w:dxaOrig="220" w:dyaOrig="260" w14:anchorId="53EE8B61">
                <v:shape id="_x0000_i2968" type="#_x0000_t75" style="width:11pt;height:13pt" o:ole="">
                  <v:imagedata r:id="rId2515" o:title=""/>
                </v:shape>
                <o:OLEObject Type="Embed" ProgID="Equation.DSMT4" ShapeID="_x0000_i2968" DrawAspect="Content" ObjectID="_1664268464" r:id="rId2536"/>
              </w:object>
            </w:r>
            <w:r w:rsidRPr="00960850">
              <w:t xml:space="preserve">ABE = </w:t>
            </w:r>
            <w:r w:rsidRPr="00C16B37">
              <w:rPr>
                <w:rFonts w:eastAsia="Calibri"/>
                <w:position w:val="-4"/>
              </w:rPr>
              <w:object w:dxaOrig="220" w:dyaOrig="260" w14:anchorId="0165F3B1">
                <v:shape id="_x0000_i2969" type="#_x0000_t75" style="width:11pt;height:13pt" o:ole="">
                  <v:imagedata r:id="rId2515" o:title=""/>
                </v:shape>
                <o:OLEObject Type="Embed" ProgID="Equation.DSMT4" ShapeID="_x0000_i2969" DrawAspect="Content" ObjectID="_1664268465" r:id="rId2537"/>
              </w:object>
            </w:r>
            <w:r w:rsidRPr="00960850">
              <w:t xml:space="preserve">HBE </w:t>
            </w:r>
          </w:p>
          <w:p w14:paraId="224DB768" w14:textId="77777777" w:rsidR="00447D9A" w:rsidRPr="00960850" w:rsidRDefault="00447D9A" w:rsidP="00C16B37">
            <w:pPr>
              <w:jc w:val="both"/>
            </w:pPr>
            <w:r w:rsidRPr="00960850">
              <w:t>(CH – GN)</w:t>
            </w:r>
          </w:p>
          <w:p w14:paraId="1A81E574" w14:textId="77777777" w:rsidR="00447D9A" w:rsidRPr="00C16B37" w:rsidRDefault="00447D9A" w:rsidP="00C16B37">
            <w:pPr>
              <w:jc w:val="both"/>
              <w:rPr>
                <w:lang w:val="fr-FR"/>
              </w:rPr>
            </w:pPr>
            <w:r w:rsidRPr="00C16B37">
              <w:rPr>
                <w:lang w:val="fr-FR"/>
              </w:rPr>
              <w:t xml:space="preserve">b) Ta coù: </w:t>
            </w:r>
          </w:p>
          <w:p w14:paraId="044C505C" w14:textId="77777777" w:rsidR="00447D9A" w:rsidRPr="00C16B37" w:rsidRDefault="00447D9A" w:rsidP="00C16B37">
            <w:pPr>
              <w:jc w:val="both"/>
              <w:rPr>
                <w:lang w:val="fr-FR"/>
              </w:rPr>
            </w:pPr>
            <w:r w:rsidRPr="00C16B37">
              <w:rPr>
                <w:rFonts w:eastAsia="Calibri"/>
                <w:position w:val="-4"/>
              </w:rPr>
              <w:object w:dxaOrig="220" w:dyaOrig="260" w14:anchorId="3F426C8C">
                <v:shape id="_x0000_i2970" type="#_x0000_t75" style="width:11pt;height:13pt" o:ole="">
                  <v:imagedata r:id="rId2515" o:title=""/>
                </v:shape>
                <o:OLEObject Type="Embed" ProgID="Equation.DSMT4" ShapeID="_x0000_i2970" DrawAspect="Content" ObjectID="_1664268466" r:id="rId2538"/>
              </w:object>
            </w:r>
            <w:r w:rsidRPr="00C16B37">
              <w:rPr>
                <w:lang w:val="fr-FR"/>
              </w:rPr>
              <w:t xml:space="preserve">ABE = </w:t>
            </w:r>
            <w:r w:rsidRPr="00C16B37">
              <w:rPr>
                <w:rFonts w:eastAsia="Calibri"/>
                <w:position w:val="-4"/>
              </w:rPr>
              <w:object w:dxaOrig="220" w:dyaOrig="260" w14:anchorId="724B06E2">
                <v:shape id="_x0000_i2971" type="#_x0000_t75" style="width:11pt;height:13pt" o:ole="">
                  <v:imagedata r:id="rId2515" o:title=""/>
                </v:shape>
                <o:OLEObject Type="Embed" ProgID="Equation.DSMT4" ShapeID="_x0000_i2971" DrawAspect="Content" ObjectID="_1664268467" r:id="rId2539"/>
              </w:object>
            </w:r>
            <w:r w:rsidRPr="00C16B37">
              <w:rPr>
                <w:lang w:val="fr-FR"/>
              </w:rPr>
              <w:t>HBE  (cmt)</w:t>
            </w:r>
          </w:p>
          <w:p w14:paraId="7EB39C41" w14:textId="77777777" w:rsidR="00447D9A" w:rsidRPr="00C16B37" w:rsidRDefault="00447D9A" w:rsidP="00C16B37">
            <w:pPr>
              <w:jc w:val="both"/>
              <w:rPr>
                <w:lang w:val="fr-FR"/>
              </w:rPr>
            </w:pPr>
            <w:r w:rsidRPr="00C16B37">
              <w:rPr>
                <w:lang w:val="fr-FR"/>
              </w:rPr>
              <w:t>=&gt; AB = BH</w:t>
            </w:r>
          </w:p>
          <w:p w14:paraId="4B7E6AB7" w14:textId="77777777" w:rsidR="00447D9A" w:rsidRPr="00C16B37" w:rsidRDefault="00447D9A" w:rsidP="00C16B37">
            <w:pPr>
              <w:jc w:val="both"/>
              <w:rPr>
                <w:lang w:val="fr-FR"/>
              </w:rPr>
            </w:pPr>
            <w:r w:rsidRPr="00C16B37">
              <w:rPr>
                <w:lang w:val="fr-FR"/>
              </w:rPr>
              <w:t>=&gt; B naèm treân ñöôøng trung tröïc cuûa AH (1)</w:t>
            </w:r>
          </w:p>
          <w:p w14:paraId="4BD0C71F" w14:textId="77777777" w:rsidR="00447D9A" w:rsidRPr="00C16B37" w:rsidRDefault="00447D9A" w:rsidP="00C16B37">
            <w:pPr>
              <w:jc w:val="both"/>
              <w:rPr>
                <w:lang w:val="fr-FR"/>
              </w:rPr>
            </w:pPr>
            <w:r w:rsidRPr="00C16B37">
              <w:rPr>
                <w:lang w:val="fr-FR"/>
              </w:rPr>
              <w:t>Vaø AE = EH</w:t>
            </w:r>
          </w:p>
          <w:p w14:paraId="2373C588" w14:textId="77777777" w:rsidR="00447D9A" w:rsidRPr="00C16B37" w:rsidRDefault="00447D9A" w:rsidP="00C16B37">
            <w:pPr>
              <w:jc w:val="both"/>
              <w:rPr>
                <w:lang w:val="fr-FR"/>
              </w:rPr>
            </w:pPr>
            <w:r w:rsidRPr="00C16B37">
              <w:rPr>
                <w:lang w:val="fr-FR"/>
              </w:rPr>
              <w:t>=&gt; E naèm treân ñöôøng trung tröïc cuûa AH (2)</w:t>
            </w:r>
          </w:p>
          <w:p w14:paraId="2B6DC102" w14:textId="77777777" w:rsidR="00447D9A" w:rsidRPr="00C16B37" w:rsidRDefault="00447D9A" w:rsidP="00C16B37">
            <w:pPr>
              <w:jc w:val="both"/>
              <w:rPr>
                <w:lang w:val="fr-FR"/>
              </w:rPr>
            </w:pPr>
            <w:r w:rsidRPr="00C16B37">
              <w:rPr>
                <w:lang w:val="fr-FR"/>
              </w:rPr>
              <w:t xml:space="preserve">Töø (1) vaø (2) </w:t>
            </w:r>
          </w:p>
          <w:p w14:paraId="2C9231F5" w14:textId="77777777" w:rsidR="00447D9A" w:rsidRPr="00C16B37" w:rsidRDefault="00447D9A" w:rsidP="00C16B37">
            <w:pPr>
              <w:jc w:val="both"/>
              <w:rPr>
                <w:lang w:val="fr-FR"/>
              </w:rPr>
            </w:pPr>
            <w:r w:rsidRPr="00C16B37">
              <w:rPr>
                <w:lang w:val="fr-FR"/>
              </w:rPr>
              <w:t>=&gt; BE laø ñöôøng trung tröïc cuûa AH.</w:t>
            </w:r>
          </w:p>
          <w:p w14:paraId="7F9361BC" w14:textId="77777777" w:rsidR="00447D9A" w:rsidRPr="00C16B37" w:rsidRDefault="00447D9A" w:rsidP="00C16B37">
            <w:pPr>
              <w:jc w:val="both"/>
              <w:rPr>
                <w:lang w:val="fr-FR"/>
              </w:rPr>
            </w:pPr>
          </w:p>
          <w:p w14:paraId="5419726A" w14:textId="77777777" w:rsidR="00447D9A" w:rsidRPr="00C16B37" w:rsidRDefault="00447D9A" w:rsidP="00C16B37">
            <w:pPr>
              <w:rPr>
                <w:lang w:val="fr-FR"/>
              </w:rPr>
            </w:pPr>
          </w:p>
          <w:p w14:paraId="6F4735EE" w14:textId="77777777" w:rsidR="00447D9A" w:rsidRPr="00C16B37" w:rsidRDefault="00447D9A" w:rsidP="00C16B37">
            <w:pPr>
              <w:rPr>
                <w:lang w:val="fr-FR"/>
              </w:rPr>
            </w:pPr>
          </w:p>
          <w:p w14:paraId="19ECDB1B" w14:textId="77777777" w:rsidR="00447D9A" w:rsidRPr="00C16B37" w:rsidRDefault="00447D9A" w:rsidP="00C16B37">
            <w:pPr>
              <w:rPr>
                <w:lang w:val="fr-FR"/>
              </w:rPr>
            </w:pPr>
          </w:p>
          <w:p w14:paraId="2E9E6729" w14:textId="77777777" w:rsidR="00447D9A" w:rsidRPr="00C16B37" w:rsidRDefault="00447D9A" w:rsidP="00C16B37">
            <w:pPr>
              <w:rPr>
                <w:lang w:val="fr-FR"/>
              </w:rPr>
            </w:pPr>
            <w:r w:rsidRPr="00C16B37">
              <w:rPr>
                <w:lang w:val="fr-FR"/>
              </w:rPr>
              <w:t>c)  Xeùt</w:t>
            </w:r>
            <w:r w:rsidRPr="00C16B37">
              <w:rPr>
                <w:rFonts w:eastAsia="Calibri"/>
                <w:position w:val="-4"/>
              </w:rPr>
              <w:object w:dxaOrig="220" w:dyaOrig="260" w14:anchorId="4353F11B">
                <v:shape id="_x0000_i2972" type="#_x0000_t75" style="width:11pt;height:13pt" o:ole="">
                  <v:imagedata r:id="rId2515" o:title=""/>
                </v:shape>
                <o:OLEObject Type="Embed" ProgID="Equation.DSMT4" ShapeID="_x0000_i2972" DrawAspect="Content" ObjectID="_1664268468" r:id="rId2540"/>
              </w:object>
            </w:r>
            <w:r w:rsidRPr="00C16B37">
              <w:rPr>
                <w:lang w:val="fr-FR"/>
              </w:rPr>
              <w:t xml:space="preserve">AEK vaø </w:t>
            </w:r>
            <w:r w:rsidRPr="00C16B37">
              <w:rPr>
                <w:rFonts w:eastAsia="Calibri"/>
                <w:position w:val="-4"/>
              </w:rPr>
              <w:object w:dxaOrig="220" w:dyaOrig="260" w14:anchorId="06556CF5">
                <v:shape id="_x0000_i2973" type="#_x0000_t75" style="width:11pt;height:13pt" o:ole="">
                  <v:imagedata r:id="rId2515" o:title=""/>
                </v:shape>
                <o:OLEObject Type="Embed" ProgID="Equation.DSMT4" ShapeID="_x0000_i2973" DrawAspect="Content" ObjectID="_1664268469" r:id="rId2541"/>
              </w:object>
            </w:r>
            <w:r w:rsidRPr="00C16B37">
              <w:rPr>
                <w:lang w:val="fr-FR"/>
              </w:rPr>
              <w:t xml:space="preserve">HEC coù: </w:t>
            </w:r>
          </w:p>
          <w:p w14:paraId="0DE86D42" w14:textId="77777777" w:rsidR="00447D9A" w:rsidRPr="00960850" w:rsidRDefault="00447D9A" w:rsidP="00C16B37">
            <w:pPr>
              <w:jc w:val="both"/>
            </w:pPr>
            <w:r w:rsidRPr="00C16B37">
              <w:rPr>
                <w:rFonts w:eastAsia="Calibri"/>
                <w:position w:val="-6"/>
              </w:rPr>
              <w:object w:dxaOrig="1280" w:dyaOrig="360" w14:anchorId="1641A5CF">
                <v:shape id="_x0000_i2974" type="#_x0000_t75" style="width:64pt;height:18pt" o:ole="">
                  <v:imagedata r:id="rId2529" o:title=""/>
                </v:shape>
                <o:OLEObject Type="Embed" ProgID="Equation.DSMT4" ShapeID="_x0000_i2974" DrawAspect="Content" ObjectID="_1664268470" r:id="rId2542"/>
              </w:object>
            </w:r>
            <w:r w:rsidRPr="00960850">
              <w:t>= 90</w:t>
            </w:r>
            <w:r w:rsidRPr="00C16B37">
              <w:rPr>
                <w:vertAlign w:val="superscript"/>
              </w:rPr>
              <w:t>0</w:t>
            </w:r>
          </w:p>
          <w:p w14:paraId="28B43CE4" w14:textId="77777777" w:rsidR="00447D9A" w:rsidRPr="00960850" w:rsidRDefault="00447D9A" w:rsidP="00C16B37">
            <w:pPr>
              <w:jc w:val="both"/>
            </w:pPr>
            <w:r w:rsidRPr="00960850">
              <w:t>AE = HE (cmt)</w:t>
            </w:r>
          </w:p>
          <w:p w14:paraId="2590CE59" w14:textId="77777777" w:rsidR="00447D9A" w:rsidRPr="00960850" w:rsidRDefault="00447D9A" w:rsidP="00C16B37">
            <w:pPr>
              <w:jc w:val="both"/>
            </w:pPr>
            <w:r w:rsidRPr="00C16B37">
              <w:rPr>
                <w:rFonts w:eastAsia="Calibri"/>
                <w:position w:val="-6"/>
              </w:rPr>
              <w:object w:dxaOrig="1320" w:dyaOrig="360" w14:anchorId="6F82AF84">
                <v:shape id="_x0000_i2975" type="#_x0000_t75" style="width:66pt;height:18pt" o:ole="">
                  <v:imagedata r:id="rId2531" o:title=""/>
                </v:shape>
                <o:OLEObject Type="Embed" ProgID="Equation.DSMT4" ShapeID="_x0000_i2975" DrawAspect="Content" ObjectID="_1664268471" r:id="rId2543"/>
              </w:object>
            </w:r>
            <w:r w:rsidRPr="00960850">
              <w:t xml:space="preserve"> (ññ)</w:t>
            </w:r>
          </w:p>
          <w:p w14:paraId="3F48E5CD" w14:textId="77777777" w:rsidR="00447D9A" w:rsidRPr="00960850" w:rsidRDefault="00447D9A" w:rsidP="00C16B37">
            <w:r w:rsidRPr="00960850">
              <w:t xml:space="preserve">Do ñoù: </w:t>
            </w:r>
            <w:r w:rsidRPr="00C16B37">
              <w:rPr>
                <w:rFonts w:eastAsia="Calibri"/>
                <w:position w:val="-4"/>
              </w:rPr>
              <w:object w:dxaOrig="220" w:dyaOrig="260" w14:anchorId="03945970">
                <v:shape id="_x0000_i2976" type="#_x0000_t75" style="width:11pt;height:13pt" o:ole="">
                  <v:imagedata r:id="rId2515" o:title=""/>
                </v:shape>
                <o:OLEObject Type="Embed" ProgID="Equation.DSMT4" ShapeID="_x0000_i2976" DrawAspect="Content" ObjectID="_1664268472" r:id="rId2544"/>
              </w:object>
            </w:r>
            <w:r w:rsidRPr="00960850">
              <w:t xml:space="preserve">AEK = </w:t>
            </w:r>
            <w:r w:rsidRPr="00C16B37">
              <w:rPr>
                <w:rFonts w:eastAsia="Calibri"/>
                <w:position w:val="-4"/>
              </w:rPr>
              <w:object w:dxaOrig="220" w:dyaOrig="260" w14:anchorId="6D37C22D">
                <v:shape id="_x0000_i2977" type="#_x0000_t75" style="width:11pt;height:13pt" o:ole="">
                  <v:imagedata r:id="rId2515" o:title=""/>
                </v:shape>
                <o:OLEObject Type="Embed" ProgID="Equation.DSMT4" ShapeID="_x0000_i2977" DrawAspect="Content" ObjectID="_1664268473" r:id="rId2545"/>
              </w:object>
            </w:r>
            <w:r w:rsidRPr="00960850">
              <w:t>HEC (g.c.g)</w:t>
            </w:r>
          </w:p>
          <w:p w14:paraId="6AA4CF86" w14:textId="77777777" w:rsidR="00447D9A" w:rsidRPr="00960850" w:rsidRDefault="00447D9A" w:rsidP="00C16B37">
            <w:r w:rsidRPr="00960850">
              <w:t xml:space="preserve"> </w:t>
            </w:r>
          </w:p>
          <w:p w14:paraId="4FBA30A7" w14:textId="77777777" w:rsidR="00447D9A" w:rsidRPr="00960850" w:rsidRDefault="00447D9A" w:rsidP="00C16B37"/>
          <w:p w14:paraId="34E962DE" w14:textId="77777777" w:rsidR="00447D9A" w:rsidRPr="00960850" w:rsidRDefault="00447D9A" w:rsidP="00C16B37"/>
          <w:p w14:paraId="78829D36" w14:textId="77777777" w:rsidR="00447D9A" w:rsidRPr="00960850" w:rsidRDefault="00447D9A" w:rsidP="00C16B37"/>
          <w:p w14:paraId="45D61428" w14:textId="77777777" w:rsidR="00447D9A" w:rsidRPr="00960850" w:rsidRDefault="00447D9A" w:rsidP="00C16B37">
            <w:r w:rsidRPr="00960850">
              <w:t xml:space="preserve">d) Ta coù </w:t>
            </w:r>
            <w:r w:rsidRPr="00C16B37">
              <w:rPr>
                <w:rFonts w:eastAsia="Calibri"/>
                <w:position w:val="-4"/>
              </w:rPr>
              <w:object w:dxaOrig="220" w:dyaOrig="260" w14:anchorId="0F2123CC">
                <v:shape id="_x0000_i2978" type="#_x0000_t75" style="width:11pt;height:13pt" o:ole="">
                  <v:imagedata r:id="rId2515" o:title=""/>
                </v:shape>
                <o:OLEObject Type="Embed" ProgID="Equation.DSMT4" ShapeID="_x0000_i2978" DrawAspect="Content" ObjectID="_1664268474" r:id="rId2546"/>
              </w:object>
            </w:r>
            <w:r w:rsidRPr="00960850">
              <w:t xml:space="preserve">EHC vuoâng taïi H neân: EH &lt; EC </w:t>
            </w:r>
          </w:p>
          <w:p w14:paraId="40D01FF8" w14:textId="77777777" w:rsidR="00447D9A" w:rsidRPr="00960850" w:rsidRDefault="00447D9A" w:rsidP="00C16B37">
            <w:r w:rsidRPr="00960850">
              <w:t>Maø  AE = EH (cmt)</w:t>
            </w:r>
          </w:p>
          <w:p w14:paraId="0B6733FB" w14:textId="77777777" w:rsidR="00447D9A" w:rsidRPr="00960850" w:rsidRDefault="00447D9A" w:rsidP="00C16B37">
            <w:r w:rsidRPr="00960850">
              <w:t>=&gt; AE &lt; EC</w:t>
            </w:r>
          </w:p>
          <w:p w14:paraId="1141D138" w14:textId="77777777" w:rsidR="00447D9A" w:rsidRPr="00960850" w:rsidRDefault="00447D9A" w:rsidP="00C16B37">
            <w:pPr>
              <w:jc w:val="both"/>
            </w:pPr>
          </w:p>
          <w:p w14:paraId="25040B31" w14:textId="77777777" w:rsidR="00447D9A" w:rsidRPr="00960850" w:rsidRDefault="00447D9A" w:rsidP="00C16B37"/>
        </w:tc>
      </w:tr>
    </w:tbl>
    <w:p w14:paraId="2D9A8877" w14:textId="77777777" w:rsidR="00CA17E9" w:rsidRPr="00CA17E9" w:rsidRDefault="00CA17E9" w:rsidP="00CA17E9">
      <w:pPr>
        <w:rPr>
          <w:rFonts w:ascii="Times New Roman" w:hAnsi="Times New Roman"/>
          <w:bCs/>
          <w:iCs/>
          <w:lang w:val="pt-BR"/>
        </w:rPr>
      </w:pPr>
    </w:p>
    <w:p w14:paraId="1C7204F0" w14:textId="77777777" w:rsidR="00CA17E9" w:rsidRPr="00CA17E9" w:rsidRDefault="00CA17E9" w:rsidP="00CA17E9">
      <w:pPr>
        <w:rPr>
          <w:rFonts w:ascii="Times New Roman" w:hAnsi="Times New Roman"/>
          <w:bCs/>
          <w:iCs/>
          <w:lang w:val="pt-BR"/>
        </w:rPr>
      </w:pPr>
      <w:r w:rsidRPr="00CA17E9">
        <w:rPr>
          <w:rFonts w:ascii="Times New Roman" w:hAnsi="Times New Roman"/>
          <w:bCs/>
          <w:iCs/>
          <w:lang w:val="pt-BR"/>
        </w:rPr>
        <w:t>3. Hoạt động luyện tập</w:t>
      </w:r>
    </w:p>
    <w:p w14:paraId="5D343E82" w14:textId="77777777" w:rsidR="00CA17E9" w:rsidRPr="00CA17E9" w:rsidRDefault="00CA17E9" w:rsidP="00CA17E9">
      <w:pPr>
        <w:rPr>
          <w:rFonts w:ascii="Times New Roman" w:hAnsi="Times New Roman"/>
          <w:bCs/>
          <w:iCs/>
          <w:lang w:val="pt-BR"/>
        </w:rPr>
      </w:pPr>
      <w:r w:rsidRPr="00CA17E9">
        <w:rPr>
          <w:rFonts w:ascii="Times New Roman" w:hAnsi="Times New Roman"/>
          <w:bCs/>
          <w:iCs/>
          <w:lang w:val="pt-BR"/>
        </w:rPr>
        <w:t>4. Hoạt động vận dụng</w:t>
      </w:r>
    </w:p>
    <w:p w14:paraId="384EDA78" w14:textId="77777777" w:rsidR="00CA17E9" w:rsidRPr="00CA17E9" w:rsidRDefault="00CA17E9" w:rsidP="00CA17E9">
      <w:pPr>
        <w:rPr>
          <w:rFonts w:ascii="Times New Roman" w:hAnsi="Times New Roman"/>
          <w:bCs/>
          <w:iCs/>
          <w:lang w:val="pt-BR"/>
        </w:rPr>
      </w:pPr>
      <w:r w:rsidRPr="00CA17E9">
        <w:rPr>
          <w:rFonts w:ascii="Times New Roman" w:hAnsi="Times New Roman"/>
          <w:bCs/>
          <w:iCs/>
          <w:lang w:val="pt-BR"/>
        </w:rPr>
        <w:t>5. Hoạt động tìm tòi mở rộng:</w:t>
      </w:r>
    </w:p>
    <w:p w14:paraId="441FEDE2" w14:textId="77777777" w:rsidR="00CA17E9" w:rsidRDefault="00CA17E9" w:rsidP="00CA17E9">
      <w:pPr>
        <w:rPr>
          <w:bCs/>
          <w:iCs/>
          <w:lang w:val="pt-BR"/>
        </w:rPr>
      </w:pPr>
      <w:r>
        <w:rPr>
          <w:bCs/>
          <w:iCs/>
          <w:lang w:val="pt-BR"/>
        </w:rPr>
        <w:br w:type="page"/>
      </w:r>
    </w:p>
    <w:p w14:paraId="17F5CB19" w14:textId="77777777" w:rsidR="00315323" w:rsidRDefault="00882F35" w:rsidP="00CA17E9">
      <w:pPr>
        <w:tabs>
          <w:tab w:val="left" w:leader="dot" w:pos="9809"/>
        </w:tabs>
        <w:jc w:val="center"/>
        <w:rPr>
          <w:b/>
          <w:lang w:val="pt-BR"/>
        </w:rPr>
      </w:pPr>
      <w:r>
        <w:rPr>
          <w:b/>
          <w:lang w:val="pt-BR"/>
        </w:rPr>
        <w:t>Tieát: 73</w:t>
      </w:r>
    </w:p>
    <w:p w14:paraId="4B7D494F" w14:textId="77777777" w:rsidR="00CA17E9" w:rsidRPr="00960850" w:rsidRDefault="00315323" w:rsidP="00CA17E9">
      <w:pPr>
        <w:tabs>
          <w:tab w:val="left" w:leader="dot" w:pos="9809"/>
        </w:tabs>
        <w:jc w:val="center"/>
        <w:rPr>
          <w:b/>
          <w:lang w:val="pt-BR"/>
        </w:rPr>
      </w:pPr>
      <w:r>
        <w:rPr>
          <w:b/>
          <w:lang w:val="pt-BR"/>
        </w:rPr>
        <w:t xml:space="preserve">OÂN TAÄP </w:t>
      </w:r>
    </w:p>
    <w:p w14:paraId="207243A1" w14:textId="77777777" w:rsidR="00CA17E9" w:rsidRPr="00CA17E9" w:rsidRDefault="00CA17E9" w:rsidP="00CA17E9">
      <w:pPr>
        <w:jc w:val="both"/>
        <w:rPr>
          <w:rFonts w:ascii="Times New Roman" w:hAnsi="Times New Roman"/>
          <w:b/>
          <w:lang w:val="pt-BR"/>
        </w:rPr>
      </w:pPr>
      <w:r w:rsidRPr="00CA17E9">
        <w:rPr>
          <w:rFonts w:ascii="Times New Roman" w:hAnsi="Times New Roman"/>
          <w:b/>
          <w:bCs/>
          <w:lang w:val="pt-BR"/>
        </w:rPr>
        <w:t>I. MỤC TIÊU:</w:t>
      </w:r>
    </w:p>
    <w:p w14:paraId="5A99287D" w14:textId="77777777" w:rsidR="00CA17E9" w:rsidRPr="00CA17E9" w:rsidRDefault="00CA17E9" w:rsidP="00CA17E9">
      <w:pPr>
        <w:jc w:val="both"/>
        <w:rPr>
          <w:rFonts w:ascii="Times New Roman" w:hAnsi="Times New Roman"/>
          <w:lang w:val="nl-NL"/>
        </w:rPr>
      </w:pPr>
      <w:r w:rsidRPr="00CA17E9">
        <w:rPr>
          <w:rFonts w:ascii="Times New Roman" w:hAnsi="Times New Roman"/>
          <w:lang w:val="nl-NL"/>
        </w:rPr>
        <w:t xml:space="preserve">1. Kiến thức: </w:t>
      </w:r>
    </w:p>
    <w:p w14:paraId="40B33BAC" w14:textId="77777777" w:rsidR="00CA17E9" w:rsidRPr="00CA17E9" w:rsidRDefault="00CA17E9" w:rsidP="00CA17E9">
      <w:pPr>
        <w:ind w:firstLine="720"/>
        <w:jc w:val="both"/>
        <w:rPr>
          <w:rFonts w:ascii="Times New Roman" w:hAnsi="Times New Roman"/>
          <w:lang w:val="nl-NL"/>
        </w:rPr>
      </w:pPr>
      <w:r w:rsidRPr="00CA17E9">
        <w:rPr>
          <w:rFonts w:ascii="Times New Roman" w:hAnsi="Times New Roman"/>
          <w:lang w:val="nl-NL"/>
        </w:rPr>
        <w:t>- Ôn tập và hệ thống hoá các kiến thức chủ yếu về các đường đồng quy trong tam giác (đường trung tuyến, phân giác, trung trực, đường cao).</w:t>
      </w:r>
    </w:p>
    <w:p w14:paraId="3704FD6B" w14:textId="77777777" w:rsidR="00CA17E9" w:rsidRPr="00CA17E9" w:rsidRDefault="00CA17E9" w:rsidP="00CA17E9">
      <w:pPr>
        <w:rPr>
          <w:rFonts w:ascii="Times New Roman" w:hAnsi="Times New Roman"/>
          <w:lang w:val="nl-NL"/>
        </w:rPr>
      </w:pPr>
      <w:r w:rsidRPr="00CA17E9">
        <w:rPr>
          <w:rFonts w:ascii="Times New Roman" w:hAnsi="Times New Roman"/>
          <w:lang w:val="nl-NL"/>
        </w:rPr>
        <w:t xml:space="preserve">2. Kỹ năng: </w:t>
      </w:r>
    </w:p>
    <w:p w14:paraId="557AB3BB" w14:textId="77777777" w:rsidR="00CA17E9" w:rsidRPr="00CA17E9" w:rsidRDefault="00CA17E9" w:rsidP="00CA17E9">
      <w:pPr>
        <w:ind w:firstLine="720"/>
        <w:rPr>
          <w:rFonts w:ascii="Times New Roman" w:hAnsi="Times New Roman"/>
          <w:lang w:val="nl-NL"/>
        </w:rPr>
      </w:pPr>
      <w:r w:rsidRPr="00CA17E9">
        <w:rPr>
          <w:rFonts w:ascii="Times New Roman" w:hAnsi="Times New Roman"/>
          <w:lang w:val="nl-NL"/>
        </w:rPr>
        <w:t>- Vận dụng các kiến thức đã học để giải một số bài tập phần ôn tập cuối năm.</w:t>
      </w:r>
    </w:p>
    <w:p w14:paraId="5F4E002C" w14:textId="77777777" w:rsidR="00CA17E9" w:rsidRPr="00CA17E9" w:rsidRDefault="00CA17E9" w:rsidP="00CA17E9">
      <w:pPr>
        <w:ind w:firstLine="360"/>
        <w:rPr>
          <w:rFonts w:ascii="Times New Roman" w:hAnsi="Times New Roman"/>
          <w:lang w:val="nl-NL"/>
        </w:rPr>
      </w:pPr>
      <w:r w:rsidRPr="00CA17E9">
        <w:rPr>
          <w:rFonts w:ascii="Times New Roman" w:hAnsi="Times New Roman"/>
          <w:lang w:val="nl-NL"/>
        </w:rPr>
        <w:tab/>
        <w:t>- Rèn khả năng tư duy, kỹ năng vẽ hình, phương pháp CM  một bài toán hình của HS.</w:t>
      </w:r>
    </w:p>
    <w:p w14:paraId="4E697FC2" w14:textId="77777777" w:rsidR="00CA17E9" w:rsidRPr="00CA17E9" w:rsidRDefault="00CA17E9" w:rsidP="00CA17E9">
      <w:pPr>
        <w:rPr>
          <w:rFonts w:ascii="Times New Roman" w:hAnsi="Times New Roman"/>
          <w:lang w:val="nl-NL"/>
        </w:rPr>
      </w:pPr>
      <w:r w:rsidRPr="00CA17E9">
        <w:rPr>
          <w:rFonts w:ascii="Times New Roman" w:hAnsi="Times New Roman"/>
          <w:lang w:val="nl-NL"/>
        </w:rPr>
        <w:t>3. Thái độ: - Có ý thức tự giác trong học tập.</w:t>
      </w:r>
    </w:p>
    <w:p w14:paraId="40572545" w14:textId="77777777" w:rsidR="00CA17E9" w:rsidRPr="00CA17E9" w:rsidRDefault="00CA17E9" w:rsidP="00CA17E9">
      <w:pPr>
        <w:jc w:val="both"/>
        <w:rPr>
          <w:rFonts w:ascii="Times New Roman" w:hAnsi="Times New Roman"/>
          <w:lang w:val="es-ES"/>
        </w:rPr>
      </w:pPr>
      <w:r w:rsidRPr="00CA17E9">
        <w:rPr>
          <w:rFonts w:ascii="Times New Roman" w:hAnsi="Times New Roman"/>
          <w:lang w:val="nl-NL"/>
        </w:rPr>
        <w:t>4. Định hướng phát triển năng lực:</w:t>
      </w:r>
      <w:r w:rsidRPr="00CA17E9">
        <w:rPr>
          <w:rFonts w:ascii="Times New Roman" w:hAnsi="Times New Roman"/>
          <w:lang w:val="es-ES"/>
        </w:rPr>
        <w:t>Năng lực tổng hợp, năng lực tư duy, năng lực vẽ hình</w:t>
      </w:r>
    </w:p>
    <w:p w14:paraId="6A3DA234" w14:textId="77777777" w:rsidR="00CA17E9" w:rsidRPr="00CA17E9" w:rsidRDefault="00CA17E9" w:rsidP="00CA17E9">
      <w:pPr>
        <w:jc w:val="both"/>
        <w:rPr>
          <w:rFonts w:ascii="Times New Roman" w:hAnsi="Times New Roman"/>
          <w:b/>
          <w:lang w:val="nl-NL"/>
        </w:rPr>
      </w:pPr>
      <w:r w:rsidRPr="00CA17E9">
        <w:rPr>
          <w:rFonts w:ascii="Times New Roman" w:hAnsi="Times New Roman"/>
          <w:b/>
          <w:lang w:val="nl-NL"/>
        </w:rPr>
        <w:t>II . CHUẨN BỊ CỦA GV VÀ HỌC SINH</w:t>
      </w:r>
    </w:p>
    <w:p w14:paraId="5984926F" w14:textId="77777777" w:rsidR="00CA17E9" w:rsidRPr="00CA17E9" w:rsidRDefault="00CA17E9" w:rsidP="00CA17E9">
      <w:pPr>
        <w:ind w:left="300" w:firstLine="360"/>
        <w:jc w:val="both"/>
        <w:rPr>
          <w:lang w:val="nl-NL"/>
        </w:rPr>
      </w:pPr>
      <w:r w:rsidRPr="00CA17E9">
        <w:rPr>
          <w:rFonts w:ascii="Times New Roman" w:hAnsi="Times New Roman"/>
          <w:lang w:val="nl-NL"/>
        </w:rPr>
        <w:t>1. GV: Bài</w:t>
      </w:r>
      <w:r w:rsidRPr="00CA17E9">
        <w:rPr>
          <w:lang w:val="nl-NL"/>
        </w:rPr>
        <w:t xml:space="preserve"> so</w:t>
      </w:r>
      <w:r w:rsidRPr="00CA17E9">
        <w:rPr>
          <w:rFonts w:ascii="Times New Roman" w:hAnsi="Times New Roman"/>
          <w:lang w:val="nl-NL"/>
        </w:rPr>
        <w:t>ạ</w:t>
      </w:r>
      <w:r w:rsidRPr="00CA17E9">
        <w:rPr>
          <w:lang w:val="nl-NL"/>
        </w:rPr>
        <w:t>n, baøi taäp traéc nghieäm.</w:t>
      </w:r>
    </w:p>
    <w:p w14:paraId="4DF29B98" w14:textId="77777777" w:rsidR="00CA17E9" w:rsidRPr="00CA17E9" w:rsidRDefault="00CA17E9" w:rsidP="00CA17E9">
      <w:pPr>
        <w:ind w:left="300" w:firstLine="360"/>
        <w:jc w:val="both"/>
        <w:rPr>
          <w:rFonts w:ascii="Times New Roman" w:hAnsi="Times New Roman"/>
          <w:lang w:val="nl-NL"/>
        </w:rPr>
      </w:pPr>
      <w:r w:rsidRPr="00CA17E9">
        <w:rPr>
          <w:rFonts w:ascii="Times New Roman" w:hAnsi="Times New Roman"/>
          <w:lang w:val="nl-NL"/>
        </w:rPr>
        <w:t>2. HS: Dụng cụ học sinh</w:t>
      </w:r>
    </w:p>
    <w:p w14:paraId="6F47E5F1" w14:textId="77777777" w:rsidR="00CA17E9" w:rsidRPr="00CA17E9" w:rsidRDefault="00CA17E9" w:rsidP="00CA17E9">
      <w:pPr>
        <w:jc w:val="both"/>
        <w:rPr>
          <w:rFonts w:ascii="Times New Roman" w:hAnsi="Times New Roman"/>
          <w:b/>
          <w:lang w:val="nl-NL"/>
        </w:rPr>
      </w:pPr>
      <w:r w:rsidRPr="00CA17E9">
        <w:rPr>
          <w:rFonts w:ascii="Times New Roman" w:hAnsi="Times New Roman"/>
          <w:b/>
          <w:lang w:val="nl-NL"/>
        </w:rPr>
        <w:t>III. PHƯƠNG PHÁP TRỌNG TÂM:</w:t>
      </w:r>
    </w:p>
    <w:p w14:paraId="344D3295" w14:textId="77777777" w:rsidR="00CA17E9" w:rsidRPr="00CA17E9" w:rsidRDefault="00CA17E9" w:rsidP="00CA17E9">
      <w:pPr>
        <w:ind w:firstLine="720"/>
        <w:jc w:val="both"/>
        <w:rPr>
          <w:rFonts w:ascii="Times New Roman" w:hAnsi="Times New Roman"/>
          <w:lang w:val="nl-NL"/>
        </w:rPr>
      </w:pPr>
      <w:r w:rsidRPr="00CA17E9">
        <w:rPr>
          <w:rFonts w:ascii="Times New Roman" w:hAnsi="Times New Roman"/>
          <w:lang w:val="nl-NL"/>
        </w:rPr>
        <w:t>Phương pháp: nêu và giải quyết vấn đề, trực quan</w:t>
      </w:r>
    </w:p>
    <w:p w14:paraId="109A447D" w14:textId="77777777" w:rsidR="00CA17E9" w:rsidRPr="00CA17E9" w:rsidRDefault="00CA17E9" w:rsidP="00CA17E9">
      <w:pPr>
        <w:rPr>
          <w:rFonts w:ascii="Times New Roman" w:hAnsi="Times New Roman"/>
          <w:b/>
          <w:bCs/>
          <w:lang w:val="nl-NL"/>
        </w:rPr>
      </w:pPr>
      <w:r w:rsidRPr="00CA17E9">
        <w:rPr>
          <w:rFonts w:ascii="Times New Roman" w:hAnsi="Times New Roman"/>
          <w:b/>
          <w:bCs/>
          <w:lang w:val="nl-NL"/>
        </w:rPr>
        <w:t>IV. TIẾN TRÌNH DẠY HỌC</w:t>
      </w:r>
    </w:p>
    <w:p w14:paraId="09423865" w14:textId="77777777" w:rsidR="00CA17E9" w:rsidRPr="00CA17E9" w:rsidRDefault="00CA17E9" w:rsidP="00CA17E9">
      <w:pPr>
        <w:rPr>
          <w:rFonts w:ascii="Times New Roman" w:hAnsi="Times New Roman"/>
          <w:bCs/>
          <w:iCs/>
          <w:lang w:val="pt-BR"/>
        </w:rPr>
      </w:pPr>
      <w:r w:rsidRPr="00CA17E9">
        <w:rPr>
          <w:rFonts w:ascii="Times New Roman" w:hAnsi="Times New Roman"/>
          <w:bCs/>
          <w:iCs/>
          <w:lang w:val="pt-BR"/>
        </w:rPr>
        <w:t>1. Khởi động</w:t>
      </w:r>
    </w:p>
    <w:p w14:paraId="4C7A2B05" w14:textId="77777777" w:rsidR="00CA17E9" w:rsidRPr="00CA17E9" w:rsidRDefault="00CA17E9" w:rsidP="00CA17E9">
      <w:pPr>
        <w:rPr>
          <w:rFonts w:ascii="Times New Roman" w:hAnsi="Times New Roman"/>
          <w:bCs/>
          <w:iCs/>
          <w:lang w:val="pt-BR"/>
        </w:rPr>
      </w:pPr>
      <w:r w:rsidRPr="00CA17E9">
        <w:rPr>
          <w:rFonts w:ascii="Times New Roman" w:hAnsi="Times New Roman"/>
          <w:bCs/>
          <w:iCs/>
          <w:lang w:val="pt-BR"/>
        </w:rPr>
        <w:t>2. Hình thành kiến thức:</w:t>
      </w:r>
    </w:p>
    <w:p w14:paraId="05D13EBA" w14:textId="77777777" w:rsidR="00CA17E9" w:rsidRPr="00960850" w:rsidRDefault="00CA17E9" w:rsidP="00CA17E9">
      <w:pPr>
        <w:rPr>
          <w:bCs/>
          <w:iCs/>
          <w:lang w:val="pt-BR"/>
        </w:rPr>
      </w:pPr>
    </w:p>
    <w:tbl>
      <w:tblPr>
        <w:tblW w:w="9781"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27"/>
        <w:gridCol w:w="2835"/>
        <w:gridCol w:w="3119"/>
      </w:tblGrid>
      <w:tr w:rsidR="00447D9A" w:rsidRPr="00960850" w14:paraId="4FD34CBE" w14:textId="77777777" w:rsidTr="00642C59">
        <w:tc>
          <w:tcPr>
            <w:tcW w:w="3827" w:type="dxa"/>
            <w:tcBorders>
              <w:bottom w:val="single" w:sz="4" w:space="0" w:color="auto"/>
            </w:tcBorders>
            <w:shd w:val="clear" w:color="auto" w:fill="auto"/>
            <w:vAlign w:val="center"/>
          </w:tcPr>
          <w:p w14:paraId="47602C3A" w14:textId="77777777" w:rsidR="00447D9A" w:rsidRPr="00960850" w:rsidRDefault="00447D9A" w:rsidP="00C16B37">
            <w:pPr>
              <w:jc w:val="center"/>
            </w:pPr>
            <w:r w:rsidRPr="00C16B37">
              <w:rPr>
                <w:b/>
              </w:rPr>
              <w:t>Hoaït ñoäng cuûa GV</w:t>
            </w:r>
          </w:p>
        </w:tc>
        <w:tc>
          <w:tcPr>
            <w:tcW w:w="2835" w:type="dxa"/>
            <w:tcBorders>
              <w:bottom w:val="single" w:sz="4" w:space="0" w:color="auto"/>
            </w:tcBorders>
            <w:shd w:val="clear" w:color="auto" w:fill="auto"/>
            <w:vAlign w:val="center"/>
          </w:tcPr>
          <w:p w14:paraId="4F8D91EC" w14:textId="77777777" w:rsidR="00447D9A" w:rsidRPr="00C16B37" w:rsidRDefault="00447D9A" w:rsidP="00C16B37">
            <w:pPr>
              <w:jc w:val="center"/>
              <w:rPr>
                <w:b/>
              </w:rPr>
            </w:pPr>
            <w:r w:rsidRPr="00C16B37">
              <w:rPr>
                <w:b/>
              </w:rPr>
              <w:t>Hoaït ñoäng cuûa HS</w:t>
            </w:r>
          </w:p>
        </w:tc>
        <w:tc>
          <w:tcPr>
            <w:tcW w:w="3119" w:type="dxa"/>
            <w:tcBorders>
              <w:bottom w:val="single" w:sz="4" w:space="0" w:color="auto"/>
            </w:tcBorders>
            <w:shd w:val="clear" w:color="auto" w:fill="auto"/>
            <w:vAlign w:val="center"/>
          </w:tcPr>
          <w:p w14:paraId="0523F74F" w14:textId="77777777" w:rsidR="00447D9A" w:rsidRPr="00C16B37" w:rsidRDefault="00447D9A" w:rsidP="00C16B37">
            <w:pPr>
              <w:jc w:val="center"/>
              <w:rPr>
                <w:b/>
              </w:rPr>
            </w:pPr>
            <w:r w:rsidRPr="00C16B37">
              <w:rPr>
                <w:b/>
              </w:rPr>
              <w:t>Ghi baûng</w:t>
            </w:r>
          </w:p>
        </w:tc>
      </w:tr>
      <w:tr w:rsidR="00447D9A" w:rsidRPr="00960850" w14:paraId="1503ED44" w14:textId="77777777" w:rsidTr="00642C59">
        <w:trPr>
          <w:trHeight w:val="3720"/>
        </w:trPr>
        <w:tc>
          <w:tcPr>
            <w:tcW w:w="3827" w:type="dxa"/>
            <w:tcBorders>
              <w:top w:val="single" w:sz="4" w:space="0" w:color="auto"/>
              <w:bottom w:val="single" w:sz="4" w:space="0" w:color="auto"/>
            </w:tcBorders>
            <w:shd w:val="clear" w:color="auto" w:fill="auto"/>
          </w:tcPr>
          <w:p w14:paraId="7833F3F4" w14:textId="77777777" w:rsidR="00447D9A" w:rsidRPr="00C16B37" w:rsidRDefault="00447D9A" w:rsidP="00C16B37">
            <w:pPr>
              <w:jc w:val="both"/>
              <w:rPr>
                <w:rFonts w:ascii=".VnTime" w:hAnsi=".VnTime"/>
                <w:b/>
                <w:u w:val="single"/>
                <w:lang w:val="nl-NL"/>
              </w:rPr>
            </w:pPr>
            <w:r w:rsidRPr="00C16B37">
              <w:rPr>
                <w:rFonts w:ascii=".VnTime" w:hAnsi=".VnTime"/>
                <w:b/>
                <w:u w:val="single"/>
                <w:lang w:val="nl-NL"/>
              </w:rPr>
              <w:t xml:space="preserve">Ho¹t ®éng 1: LuyÖn tËp: </w:t>
            </w:r>
          </w:p>
          <w:p w14:paraId="7C22DD29" w14:textId="77777777" w:rsidR="00447D9A" w:rsidRPr="00C16B37" w:rsidRDefault="00447D9A" w:rsidP="00C16B37">
            <w:pPr>
              <w:jc w:val="both"/>
              <w:rPr>
                <w:rFonts w:ascii=".VnTime" w:hAnsi=".VnTime"/>
                <w:b/>
                <w:u w:val="single"/>
                <w:lang w:val="nl-NL"/>
              </w:rPr>
            </w:pPr>
            <w:r w:rsidRPr="00C16B37">
              <w:rPr>
                <w:rFonts w:ascii=".VnTime" w:hAnsi=".VnTime"/>
                <w:b/>
                <w:u w:val="single"/>
                <w:lang w:val="nl-NL"/>
              </w:rPr>
              <w:t>(40ph)</w:t>
            </w:r>
          </w:p>
          <w:p w14:paraId="608B621B" w14:textId="77777777" w:rsidR="00447D9A" w:rsidRPr="00C16B37" w:rsidRDefault="00447D9A" w:rsidP="00C16B37">
            <w:pPr>
              <w:jc w:val="both"/>
              <w:rPr>
                <w:lang w:val="nl-NL"/>
              </w:rPr>
            </w:pPr>
            <w:r w:rsidRPr="00C16B37">
              <w:rPr>
                <w:lang w:val="nl-NL"/>
              </w:rPr>
              <w:t>Gv: Treo baûng phuï noäi dung baøi taäp</w:t>
            </w:r>
          </w:p>
          <w:p w14:paraId="5E3F9B85" w14:textId="77777777" w:rsidR="00447D9A" w:rsidRPr="00C16B37" w:rsidRDefault="00447D9A" w:rsidP="00C16B37">
            <w:pPr>
              <w:jc w:val="both"/>
              <w:rPr>
                <w:lang w:val="nl-NL"/>
              </w:rPr>
            </w:pPr>
            <w:r w:rsidRPr="00C16B37">
              <w:rPr>
                <w:lang w:val="nl-NL"/>
              </w:rPr>
              <w:t>Khoanh troøn ñaùp aùn ñöùng tröôùc caâu traû lôøi ñuùng:</w:t>
            </w:r>
          </w:p>
          <w:p w14:paraId="493E24DE" w14:textId="77777777" w:rsidR="00447D9A" w:rsidRPr="00960850" w:rsidRDefault="00447D9A" w:rsidP="00C16B37">
            <w:pPr>
              <w:jc w:val="both"/>
            </w:pPr>
            <w:r w:rsidRPr="00960850">
              <w:t xml:space="preserve">1) Cho </w:t>
            </w:r>
            <w:r w:rsidRPr="00C16B37">
              <w:rPr>
                <w:rFonts w:eastAsia="Calibri"/>
                <w:position w:val="-4"/>
              </w:rPr>
              <w:object w:dxaOrig="220" w:dyaOrig="260" w14:anchorId="05670EDF">
                <v:shape id="_x0000_i2979" type="#_x0000_t75" style="width:11pt;height:13pt" o:ole="">
                  <v:imagedata r:id="rId2515" o:title=""/>
                </v:shape>
                <o:OLEObject Type="Embed" ProgID="Equation.DSMT4" ShapeID="_x0000_i2979" DrawAspect="Content" ObjectID="_1664268475" r:id="rId2547"/>
              </w:object>
            </w:r>
            <w:r w:rsidRPr="00960850">
              <w:t>ABC vuoâng taïi B thì:</w:t>
            </w:r>
          </w:p>
          <w:p w14:paraId="70193389" w14:textId="77777777" w:rsidR="00447D9A" w:rsidRPr="00960850" w:rsidRDefault="00447D9A" w:rsidP="00C16B37">
            <w:r w:rsidRPr="00960850">
              <w:t>A. AB</w:t>
            </w:r>
            <w:r w:rsidRPr="00C16B37">
              <w:rPr>
                <w:vertAlign w:val="superscript"/>
              </w:rPr>
              <w:t>2</w:t>
            </w:r>
            <w:r w:rsidRPr="00960850">
              <w:t xml:space="preserve"> = AC</w:t>
            </w:r>
            <w:r w:rsidRPr="00C16B37">
              <w:rPr>
                <w:vertAlign w:val="superscript"/>
              </w:rPr>
              <w:t>2</w:t>
            </w:r>
            <w:r w:rsidRPr="00960850">
              <w:t xml:space="preserve"> + BC</w:t>
            </w:r>
            <w:r w:rsidRPr="00C16B37">
              <w:rPr>
                <w:vertAlign w:val="superscript"/>
              </w:rPr>
              <w:t>2</w:t>
            </w:r>
            <w:r w:rsidRPr="00960850">
              <w:t xml:space="preserve">             </w:t>
            </w:r>
          </w:p>
          <w:p w14:paraId="11DAF546" w14:textId="77777777" w:rsidR="00447D9A" w:rsidRPr="00960850" w:rsidRDefault="00447D9A" w:rsidP="00C16B37">
            <w:r w:rsidRPr="00960850">
              <w:t>B. AC</w:t>
            </w:r>
            <w:r w:rsidRPr="00C16B37">
              <w:rPr>
                <w:vertAlign w:val="superscript"/>
              </w:rPr>
              <w:t>2</w:t>
            </w:r>
            <w:r w:rsidRPr="00C16B37">
              <w:rPr>
                <w:vertAlign w:val="subscript"/>
              </w:rPr>
              <w:t xml:space="preserve"> </w:t>
            </w:r>
            <w:r w:rsidRPr="00960850">
              <w:t>= AB</w:t>
            </w:r>
            <w:r w:rsidRPr="00C16B37">
              <w:rPr>
                <w:vertAlign w:val="superscript"/>
              </w:rPr>
              <w:t>2</w:t>
            </w:r>
            <w:r w:rsidRPr="00960850">
              <w:t xml:space="preserve"> + BC</w:t>
            </w:r>
            <w:r w:rsidRPr="00C16B37">
              <w:rPr>
                <w:vertAlign w:val="superscript"/>
              </w:rPr>
              <w:t>2</w:t>
            </w:r>
            <w:r w:rsidRPr="00960850">
              <w:br/>
              <w:t>C. BC</w:t>
            </w:r>
            <w:r w:rsidRPr="00C16B37">
              <w:rPr>
                <w:vertAlign w:val="superscript"/>
              </w:rPr>
              <w:t>2</w:t>
            </w:r>
            <w:r w:rsidRPr="00960850">
              <w:t xml:space="preserve"> = AB</w:t>
            </w:r>
            <w:r w:rsidRPr="00C16B37">
              <w:rPr>
                <w:vertAlign w:val="superscript"/>
              </w:rPr>
              <w:t>2</w:t>
            </w:r>
            <w:r w:rsidRPr="00960850">
              <w:t xml:space="preserve"> + AC</w:t>
            </w:r>
            <w:r w:rsidRPr="00C16B37">
              <w:rPr>
                <w:vertAlign w:val="superscript"/>
              </w:rPr>
              <w:t>2</w:t>
            </w:r>
            <w:r w:rsidRPr="00960850">
              <w:t xml:space="preserve">                 D. Ñaùp aùn khaùc</w:t>
            </w:r>
          </w:p>
          <w:p w14:paraId="1800447E" w14:textId="77777777" w:rsidR="00447D9A" w:rsidRPr="00960850" w:rsidRDefault="00447D9A" w:rsidP="00C16B37">
            <w:pPr>
              <w:jc w:val="both"/>
            </w:pPr>
            <w:r w:rsidRPr="00960850">
              <w:t xml:space="preserve">2) Tam giaùc caân coù goùc ôû ñænh laø 80 </w:t>
            </w:r>
            <w:r w:rsidRPr="00C16B37">
              <w:rPr>
                <w:vertAlign w:val="superscript"/>
              </w:rPr>
              <w:t>0</w:t>
            </w:r>
            <w:r w:rsidRPr="00960850">
              <w:t>. Soá ño goùc ôû ñaùy laø:</w:t>
            </w:r>
          </w:p>
          <w:p w14:paraId="5D5042E1" w14:textId="77777777" w:rsidR="00447D9A" w:rsidRPr="00960850" w:rsidRDefault="00447D9A" w:rsidP="00C16B37">
            <w:pPr>
              <w:jc w:val="both"/>
            </w:pPr>
            <w:r w:rsidRPr="00960850">
              <w:t>A. 80</w:t>
            </w:r>
            <w:r w:rsidRPr="00C16B37">
              <w:rPr>
                <w:vertAlign w:val="superscript"/>
              </w:rPr>
              <w:t>0</w:t>
            </w:r>
            <w:r w:rsidRPr="00960850">
              <w:t xml:space="preserve">             B. 100</w:t>
            </w:r>
            <w:r w:rsidRPr="00C16B37">
              <w:rPr>
                <w:vertAlign w:val="superscript"/>
              </w:rPr>
              <w:t>0</w:t>
            </w:r>
            <w:r w:rsidRPr="00960850">
              <w:t xml:space="preserve">        C. 50</w:t>
            </w:r>
            <w:r w:rsidRPr="00C16B37">
              <w:rPr>
                <w:vertAlign w:val="superscript"/>
              </w:rPr>
              <w:t>0</w:t>
            </w:r>
            <w:r w:rsidRPr="00960850">
              <w:t xml:space="preserve">      D. Ñaùp aùn khaùc.</w:t>
            </w:r>
          </w:p>
          <w:p w14:paraId="6B2298EA" w14:textId="77777777" w:rsidR="00447D9A" w:rsidRPr="00960850" w:rsidRDefault="00447D9A" w:rsidP="00C16B37">
            <w:pPr>
              <w:jc w:val="both"/>
            </w:pPr>
            <w:r w:rsidRPr="00960850">
              <w:t xml:space="preserve">3) </w:t>
            </w:r>
            <w:r w:rsidRPr="00C16B37">
              <w:rPr>
                <w:rFonts w:eastAsia="Calibri"/>
                <w:position w:val="-4"/>
              </w:rPr>
              <w:object w:dxaOrig="220" w:dyaOrig="260" w14:anchorId="5DB2389B">
                <v:shape id="_x0000_i2980" type="#_x0000_t75" style="width:11pt;height:13pt" o:ole="">
                  <v:imagedata r:id="rId2515" o:title=""/>
                </v:shape>
                <o:OLEObject Type="Embed" ProgID="Equation.DSMT4" ShapeID="_x0000_i2980" DrawAspect="Content" ObjectID="_1664268476" r:id="rId2548"/>
              </w:object>
            </w:r>
            <w:r w:rsidRPr="00960850">
              <w:t xml:space="preserve">ABC coù </w:t>
            </w:r>
            <w:r w:rsidRPr="00C16B37">
              <w:rPr>
                <w:rFonts w:eastAsia="Calibri"/>
                <w:position w:val="-6"/>
              </w:rPr>
              <w:object w:dxaOrig="1200" w:dyaOrig="340" w14:anchorId="193289F9">
                <v:shape id="_x0000_i2981" type="#_x0000_t75" style="width:60pt;height:17pt" o:ole="">
                  <v:imagedata r:id="rId2549" o:title=""/>
                </v:shape>
                <o:OLEObject Type="Embed" ProgID="Equation.DSMT4" ShapeID="_x0000_i2981" DrawAspect="Content" ObjectID="_1664268477" r:id="rId2550"/>
              </w:object>
            </w:r>
            <w:r w:rsidRPr="00960850">
              <w:t xml:space="preserve"> thì </w:t>
            </w:r>
            <w:r w:rsidRPr="00C16B37">
              <w:rPr>
                <w:rFonts w:eastAsia="Calibri"/>
                <w:position w:val="-4"/>
              </w:rPr>
              <w:object w:dxaOrig="220" w:dyaOrig="260" w14:anchorId="42E3CC01">
                <v:shape id="_x0000_i2982" type="#_x0000_t75" style="width:11pt;height:13pt" o:ole="">
                  <v:imagedata r:id="rId2515" o:title=""/>
                </v:shape>
                <o:OLEObject Type="Embed" ProgID="Equation.DSMT4" ShapeID="_x0000_i2982" DrawAspect="Content" ObjectID="_1664268478" r:id="rId2551"/>
              </w:object>
            </w:r>
            <w:r w:rsidRPr="00960850">
              <w:t>ABC laø tam giaùc:</w:t>
            </w:r>
          </w:p>
          <w:p w14:paraId="2951276B" w14:textId="77777777" w:rsidR="00447D9A" w:rsidRPr="00960850" w:rsidRDefault="00447D9A" w:rsidP="00C16B37">
            <w:pPr>
              <w:jc w:val="both"/>
            </w:pPr>
            <w:r w:rsidRPr="00960850">
              <w:t xml:space="preserve">A) Caân          B) Ñeàu   </w:t>
            </w:r>
          </w:p>
          <w:p w14:paraId="2962089E" w14:textId="77777777" w:rsidR="00447D9A" w:rsidRPr="00960850" w:rsidRDefault="00447D9A" w:rsidP="00C16B37">
            <w:pPr>
              <w:jc w:val="both"/>
            </w:pPr>
            <w:r w:rsidRPr="00960850">
              <w:t>C. Vuoâng      D. Ñaùp aùn khaùc</w:t>
            </w:r>
          </w:p>
          <w:p w14:paraId="30F15996" w14:textId="77777777" w:rsidR="00447D9A" w:rsidRPr="00960850" w:rsidRDefault="00447D9A" w:rsidP="00C16B37">
            <w:pPr>
              <w:jc w:val="both"/>
            </w:pPr>
            <w:r w:rsidRPr="00960850">
              <w:t xml:space="preserve">4) Cho </w:t>
            </w:r>
            <w:r w:rsidRPr="00C16B37">
              <w:rPr>
                <w:rFonts w:eastAsia="Calibri"/>
                <w:position w:val="-4"/>
              </w:rPr>
              <w:object w:dxaOrig="220" w:dyaOrig="260" w14:anchorId="38162532">
                <v:shape id="_x0000_i2983" type="#_x0000_t75" style="width:11pt;height:13pt" o:ole="">
                  <v:imagedata r:id="rId2515" o:title=""/>
                </v:shape>
                <o:OLEObject Type="Embed" ProgID="Equation.DSMT4" ShapeID="_x0000_i2983" DrawAspect="Content" ObjectID="_1664268479" r:id="rId2552"/>
              </w:object>
            </w:r>
            <w:r w:rsidRPr="00960850">
              <w:t>ABC coù AB = 6cm ; AC= 4cm; BC = 5cm</w:t>
            </w:r>
          </w:p>
          <w:p w14:paraId="36068E35" w14:textId="77777777" w:rsidR="00447D9A" w:rsidRPr="00960850" w:rsidRDefault="00447D9A" w:rsidP="00C16B37">
            <w:pPr>
              <w:jc w:val="both"/>
            </w:pPr>
            <w:r w:rsidRPr="00960850">
              <w:t xml:space="preserve">A) </w:t>
            </w:r>
            <w:r w:rsidRPr="00C16B37">
              <w:rPr>
                <w:rFonts w:eastAsia="Calibri"/>
                <w:position w:val="-6"/>
              </w:rPr>
              <w:object w:dxaOrig="1040" w:dyaOrig="340" w14:anchorId="449DB90B">
                <v:shape id="_x0000_i2984" type="#_x0000_t75" style="width:52pt;height:17pt" o:ole="">
                  <v:imagedata r:id="rId2553" o:title=""/>
                </v:shape>
                <o:OLEObject Type="Embed" ProgID="Equation.DSMT4" ShapeID="_x0000_i2984" DrawAspect="Content" ObjectID="_1664268480" r:id="rId2554"/>
              </w:object>
            </w:r>
            <w:r w:rsidRPr="00960850">
              <w:t xml:space="preserve">   B.</w:t>
            </w:r>
            <w:r w:rsidRPr="00C16B37">
              <w:rPr>
                <w:rFonts w:eastAsia="Calibri"/>
                <w:position w:val="-6"/>
              </w:rPr>
              <w:object w:dxaOrig="1040" w:dyaOrig="340" w14:anchorId="71D0B894">
                <v:shape id="_x0000_i2985" type="#_x0000_t75" style="width:52pt;height:17pt" o:ole="">
                  <v:imagedata r:id="rId2555" o:title=""/>
                </v:shape>
                <o:OLEObject Type="Embed" ProgID="Equation.DSMT4" ShapeID="_x0000_i2985" DrawAspect="Content" ObjectID="_1664268481" r:id="rId2556"/>
              </w:object>
            </w:r>
            <w:r w:rsidRPr="00960850">
              <w:t xml:space="preserve">    C.</w:t>
            </w:r>
            <w:r w:rsidRPr="00C16B37">
              <w:rPr>
                <w:rFonts w:eastAsia="Calibri"/>
                <w:position w:val="-6"/>
              </w:rPr>
              <w:object w:dxaOrig="1040" w:dyaOrig="340" w14:anchorId="6F4600F2">
                <v:shape id="_x0000_i2986" type="#_x0000_t75" style="width:52pt;height:17pt" o:ole="">
                  <v:imagedata r:id="rId2557" o:title=""/>
                </v:shape>
                <o:OLEObject Type="Embed" ProgID="Equation.DSMT4" ShapeID="_x0000_i2986" DrawAspect="Content" ObjectID="_1664268482" r:id="rId2558"/>
              </w:object>
            </w:r>
            <w:r w:rsidRPr="00960850">
              <w:t xml:space="preserve">   D.Ñaùp aùn khaùc</w:t>
            </w:r>
          </w:p>
          <w:p w14:paraId="348A625E" w14:textId="77777777" w:rsidR="00447D9A" w:rsidRPr="00960850" w:rsidRDefault="00447D9A" w:rsidP="00C16B37">
            <w:pPr>
              <w:jc w:val="both"/>
            </w:pPr>
            <w:r w:rsidRPr="00960850">
              <w:t xml:space="preserve">5) Cho </w:t>
            </w:r>
            <w:r w:rsidRPr="00C16B37">
              <w:rPr>
                <w:rFonts w:eastAsia="Calibri"/>
                <w:position w:val="-4"/>
              </w:rPr>
              <w:object w:dxaOrig="220" w:dyaOrig="260" w14:anchorId="6B9F356E">
                <v:shape id="_x0000_i2987" type="#_x0000_t75" style="width:11pt;height:13pt" o:ole="">
                  <v:imagedata r:id="rId2515" o:title=""/>
                </v:shape>
                <o:OLEObject Type="Embed" ProgID="Equation.DSMT4" ShapeID="_x0000_i2987" DrawAspect="Content" ObjectID="_1664268483" r:id="rId2559"/>
              </w:object>
            </w:r>
            <w:r w:rsidRPr="00960850">
              <w:t xml:space="preserve">ABC coù </w:t>
            </w:r>
            <w:r w:rsidRPr="00C16B37">
              <w:rPr>
                <w:rFonts w:eastAsia="Calibri"/>
                <w:position w:val="-10"/>
              </w:rPr>
              <w:object w:dxaOrig="1600" w:dyaOrig="380" w14:anchorId="55D19DFE">
                <v:shape id="_x0000_i2988" type="#_x0000_t75" style="width:80pt;height:19pt" o:ole="">
                  <v:imagedata r:id="rId2560" o:title=""/>
                </v:shape>
                <o:OLEObject Type="Embed" ProgID="Equation.DSMT4" ShapeID="_x0000_i2988" DrawAspect="Content" ObjectID="_1664268484" r:id="rId2561"/>
              </w:object>
            </w:r>
          </w:p>
          <w:p w14:paraId="3BEC8531" w14:textId="77777777" w:rsidR="00447D9A" w:rsidRPr="00960850" w:rsidRDefault="00447D9A" w:rsidP="00C16B37">
            <w:pPr>
              <w:jc w:val="both"/>
            </w:pPr>
            <w:r w:rsidRPr="00960850">
              <w:t xml:space="preserve">A. AC &gt; AB &gt; BC          </w:t>
            </w:r>
          </w:p>
          <w:p w14:paraId="7BBE88DB" w14:textId="77777777" w:rsidR="00447D9A" w:rsidRPr="00960850" w:rsidRDefault="00447D9A" w:rsidP="00C16B37">
            <w:pPr>
              <w:jc w:val="both"/>
            </w:pPr>
            <w:r w:rsidRPr="00960850">
              <w:t xml:space="preserve">B. AC &gt; BC &gt; AB </w:t>
            </w:r>
          </w:p>
          <w:p w14:paraId="57953484" w14:textId="77777777" w:rsidR="00447D9A" w:rsidRPr="00960850" w:rsidRDefault="00447D9A" w:rsidP="00C16B37">
            <w:pPr>
              <w:jc w:val="both"/>
            </w:pPr>
            <w:r w:rsidRPr="00960850">
              <w:t xml:space="preserve">C. AB &gt; AC &gt; BC       </w:t>
            </w:r>
          </w:p>
          <w:p w14:paraId="120C88A4" w14:textId="77777777" w:rsidR="00447D9A" w:rsidRPr="00960850" w:rsidRDefault="00447D9A" w:rsidP="00C16B37">
            <w:pPr>
              <w:jc w:val="both"/>
            </w:pPr>
            <w:r w:rsidRPr="00960850">
              <w:t>D. BC &gt; AB &gt; AC</w:t>
            </w:r>
          </w:p>
        </w:tc>
        <w:tc>
          <w:tcPr>
            <w:tcW w:w="2835" w:type="dxa"/>
            <w:tcBorders>
              <w:top w:val="single" w:sz="4" w:space="0" w:color="auto"/>
              <w:bottom w:val="single" w:sz="4" w:space="0" w:color="auto"/>
            </w:tcBorders>
            <w:shd w:val="clear" w:color="auto" w:fill="auto"/>
          </w:tcPr>
          <w:p w14:paraId="05E2C982" w14:textId="77777777" w:rsidR="00447D9A" w:rsidRPr="00960850" w:rsidRDefault="00447D9A" w:rsidP="00C16B37">
            <w:pPr>
              <w:jc w:val="both"/>
            </w:pPr>
          </w:p>
          <w:p w14:paraId="6859301B" w14:textId="77777777" w:rsidR="00447D9A" w:rsidRPr="00960850" w:rsidRDefault="00447D9A" w:rsidP="00C16B37">
            <w:pPr>
              <w:jc w:val="both"/>
            </w:pPr>
          </w:p>
          <w:p w14:paraId="40975845" w14:textId="77777777" w:rsidR="00447D9A" w:rsidRPr="00960850" w:rsidRDefault="00447D9A" w:rsidP="00C16B37">
            <w:pPr>
              <w:jc w:val="both"/>
            </w:pPr>
          </w:p>
          <w:p w14:paraId="09222E74" w14:textId="77777777" w:rsidR="00447D9A" w:rsidRPr="00960850" w:rsidRDefault="00447D9A" w:rsidP="00C16B37">
            <w:pPr>
              <w:jc w:val="both"/>
            </w:pPr>
          </w:p>
          <w:p w14:paraId="7F5CD461" w14:textId="77777777" w:rsidR="00447D9A" w:rsidRPr="00960850" w:rsidRDefault="00447D9A" w:rsidP="00C16B37">
            <w:pPr>
              <w:jc w:val="both"/>
            </w:pPr>
          </w:p>
          <w:p w14:paraId="274C8EF1" w14:textId="77777777" w:rsidR="00447D9A" w:rsidRPr="00960850" w:rsidRDefault="00447D9A" w:rsidP="00C16B37">
            <w:pPr>
              <w:jc w:val="both"/>
            </w:pPr>
          </w:p>
          <w:p w14:paraId="3F147736" w14:textId="77777777" w:rsidR="00447D9A" w:rsidRPr="00960850" w:rsidRDefault="00447D9A" w:rsidP="00C16B37">
            <w:pPr>
              <w:jc w:val="both"/>
            </w:pPr>
          </w:p>
          <w:p w14:paraId="0F2E2D49" w14:textId="77777777" w:rsidR="00447D9A" w:rsidRPr="00960850" w:rsidRDefault="00447D9A" w:rsidP="00C16B37">
            <w:pPr>
              <w:jc w:val="both"/>
            </w:pPr>
          </w:p>
          <w:p w14:paraId="798BF4C0" w14:textId="77777777" w:rsidR="00447D9A" w:rsidRPr="00960850" w:rsidRDefault="00447D9A" w:rsidP="00C16B37">
            <w:pPr>
              <w:jc w:val="both"/>
            </w:pPr>
            <w:r w:rsidRPr="00960850">
              <w:t>HS laøm baøi taäp theo nhoùm</w:t>
            </w:r>
          </w:p>
        </w:tc>
        <w:tc>
          <w:tcPr>
            <w:tcW w:w="3119" w:type="dxa"/>
            <w:tcBorders>
              <w:top w:val="single" w:sz="4" w:space="0" w:color="auto"/>
              <w:bottom w:val="single" w:sz="4" w:space="0" w:color="auto"/>
            </w:tcBorders>
            <w:shd w:val="clear" w:color="auto" w:fill="auto"/>
          </w:tcPr>
          <w:p w14:paraId="0939628A" w14:textId="77777777" w:rsidR="00447D9A" w:rsidRPr="00C16B37" w:rsidRDefault="00447D9A" w:rsidP="00C16B37">
            <w:pPr>
              <w:jc w:val="both"/>
              <w:rPr>
                <w:b/>
                <w:u w:val="single"/>
              </w:rPr>
            </w:pPr>
            <w:r w:rsidRPr="00C16B37">
              <w:rPr>
                <w:b/>
                <w:u w:val="single"/>
              </w:rPr>
              <w:t>1. Baøi taäp traéc nghieäm</w:t>
            </w:r>
          </w:p>
          <w:p w14:paraId="7985F41D" w14:textId="77777777" w:rsidR="00447D9A" w:rsidRPr="00960850" w:rsidRDefault="00447D9A" w:rsidP="00C16B37">
            <w:pPr>
              <w:jc w:val="both"/>
            </w:pPr>
          </w:p>
          <w:p w14:paraId="22F2EE47" w14:textId="77777777" w:rsidR="00447D9A" w:rsidRPr="00960850" w:rsidRDefault="00447D9A" w:rsidP="00C16B37">
            <w:pPr>
              <w:jc w:val="both"/>
            </w:pPr>
          </w:p>
          <w:p w14:paraId="5CABE971" w14:textId="77777777" w:rsidR="00447D9A" w:rsidRPr="00960850" w:rsidRDefault="00447D9A" w:rsidP="00C16B37">
            <w:pPr>
              <w:jc w:val="both"/>
            </w:pPr>
            <w:r w:rsidRPr="00960850">
              <w:t>1. B</w:t>
            </w:r>
          </w:p>
          <w:p w14:paraId="4A27711D" w14:textId="77777777" w:rsidR="00447D9A" w:rsidRPr="00960850" w:rsidRDefault="00447D9A" w:rsidP="00C16B37">
            <w:pPr>
              <w:jc w:val="both"/>
            </w:pPr>
          </w:p>
          <w:p w14:paraId="662B2FF0" w14:textId="77777777" w:rsidR="00447D9A" w:rsidRPr="00960850" w:rsidRDefault="00447D9A" w:rsidP="00C16B37">
            <w:pPr>
              <w:jc w:val="both"/>
            </w:pPr>
          </w:p>
          <w:p w14:paraId="21DAF231" w14:textId="77777777" w:rsidR="00447D9A" w:rsidRPr="00960850" w:rsidRDefault="00447D9A" w:rsidP="00C16B37">
            <w:pPr>
              <w:jc w:val="both"/>
            </w:pPr>
          </w:p>
          <w:p w14:paraId="6789F9C5" w14:textId="77777777" w:rsidR="00447D9A" w:rsidRPr="00960850" w:rsidRDefault="00447D9A" w:rsidP="00C16B37">
            <w:pPr>
              <w:jc w:val="both"/>
            </w:pPr>
            <w:r w:rsidRPr="00960850">
              <w:t>2. C</w:t>
            </w:r>
          </w:p>
          <w:p w14:paraId="333FEEB5" w14:textId="77777777" w:rsidR="00447D9A" w:rsidRPr="00960850" w:rsidRDefault="00447D9A" w:rsidP="00C16B37">
            <w:pPr>
              <w:jc w:val="both"/>
            </w:pPr>
          </w:p>
          <w:p w14:paraId="36B55E10" w14:textId="77777777" w:rsidR="00447D9A" w:rsidRPr="00960850" w:rsidRDefault="00447D9A" w:rsidP="00C16B37">
            <w:pPr>
              <w:jc w:val="both"/>
            </w:pPr>
            <w:r w:rsidRPr="00960850">
              <w:t>3. B</w:t>
            </w:r>
          </w:p>
          <w:p w14:paraId="66E64A27" w14:textId="77777777" w:rsidR="00447D9A" w:rsidRPr="00960850" w:rsidRDefault="00447D9A" w:rsidP="00C16B37">
            <w:pPr>
              <w:jc w:val="both"/>
            </w:pPr>
          </w:p>
          <w:p w14:paraId="2BB798CE" w14:textId="77777777" w:rsidR="00447D9A" w:rsidRPr="00960850" w:rsidRDefault="00447D9A" w:rsidP="00C16B37">
            <w:pPr>
              <w:jc w:val="both"/>
            </w:pPr>
            <w:r w:rsidRPr="00960850">
              <w:t>4. C</w:t>
            </w:r>
          </w:p>
          <w:p w14:paraId="3D6DDA1F" w14:textId="77777777" w:rsidR="00447D9A" w:rsidRPr="00960850" w:rsidRDefault="00447D9A" w:rsidP="00C16B37">
            <w:pPr>
              <w:jc w:val="both"/>
            </w:pPr>
          </w:p>
          <w:p w14:paraId="3A55B572" w14:textId="77777777" w:rsidR="00447D9A" w:rsidRPr="00960850" w:rsidRDefault="00447D9A" w:rsidP="00C16B37">
            <w:pPr>
              <w:jc w:val="both"/>
            </w:pPr>
            <w:r w:rsidRPr="00960850">
              <w:t>5. B</w:t>
            </w:r>
          </w:p>
          <w:p w14:paraId="051EBC9F" w14:textId="77777777" w:rsidR="00447D9A" w:rsidRPr="00960850" w:rsidRDefault="00447D9A" w:rsidP="00C16B37">
            <w:pPr>
              <w:jc w:val="both"/>
            </w:pPr>
          </w:p>
          <w:p w14:paraId="0736C9F3" w14:textId="77777777" w:rsidR="00447D9A" w:rsidRPr="00960850" w:rsidRDefault="00447D9A" w:rsidP="00C16B37">
            <w:pPr>
              <w:jc w:val="both"/>
            </w:pPr>
          </w:p>
          <w:p w14:paraId="5BEE2CDE" w14:textId="77777777" w:rsidR="00447D9A" w:rsidRPr="00960850" w:rsidRDefault="00447D9A" w:rsidP="00C16B37">
            <w:pPr>
              <w:jc w:val="both"/>
            </w:pPr>
          </w:p>
          <w:p w14:paraId="5B3C2653" w14:textId="77777777" w:rsidR="00447D9A" w:rsidRPr="00960850" w:rsidRDefault="00447D9A" w:rsidP="00C16B37">
            <w:pPr>
              <w:jc w:val="both"/>
            </w:pPr>
          </w:p>
          <w:p w14:paraId="2D972AA6" w14:textId="77777777" w:rsidR="00447D9A" w:rsidRPr="00960850" w:rsidRDefault="00447D9A" w:rsidP="00C16B37">
            <w:pPr>
              <w:jc w:val="both"/>
            </w:pPr>
          </w:p>
          <w:p w14:paraId="1B4BFCBF" w14:textId="77777777" w:rsidR="00447D9A" w:rsidRPr="00960850" w:rsidRDefault="00447D9A" w:rsidP="00C16B37">
            <w:pPr>
              <w:jc w:val="both"/>
            </w:pPr>
          </w:p>
          <w:p w14:paraId="4D2BE814" w14:textId="77777777" w:rsidR="00447D9A" w:rsidRPr="00960850" w:rsidRDefault="00447D9A" w:rsidP="00C16B37">
            <w:pPr>
              <w:jc w:val="both"/>
            </w:pPr>
          </w:p>
          <w:p w14:paraId="2873260D" w14:textId="77777777" w:rsidR="00447D9A" w:rsidRPr="00960850" w:rsidRDefault="00447D9A" w:rsidP="00C16B37">
            <w:pPr>
              <w:jc w:val="both"/>
            </w:pPr>
          </w:p>
          <w:p w14:paraId="648791F1" w14:textId="77777777" w:rsidR="00447D9A" w:rsidRPr="00960850" w:rsidRDefault="00447D9A" w:rsidP="00C16B37">
            <w:pPr>
              <w:jc w:val="both"/>
            </w:pPr>
          </w:p>
          <w:p w14:paraId="3FF6C6DB" w14:textId="77777777" w:rsidR="00447D9A" w:rsidRPr="00960850" w:rsidRDefault="00447D9A" w:rsidP="00C16B37">
            <w:pPr>
              <w:jc w:val="both"/>
            </w:pPr>
          </w:p>
          <w:p w14:paraId="7937A682" w14:textId="77777777" w:rsidR="00447D9A" w:rsidRDefault="00447D9A" w:rsidP="00C16B37">
            <w:pPr>
              <w:jc w:val="both"/>
            </w:pPr>
          </w:p>
          <w:p w14:paraId="66FBB918" w14:textId="77777777" w:rsidR="00447D9A" w:rsidRDefault="00447D9A" w:rsidP="00C16B37">
            <w:pPr>
              <w:jc w:val="both"/>
            </w:pPr>
          </w:p>
          <w:p w14:paraId="61F8AEE6" w14:textId="77777777" w:rsidR="00447D9A" w:rsidRPr="00960850" w:rsidRDefault="00447D9A" w:rsidP="00C16B37">
            <w:pPr>
              <w:jc w:val="both"/>
            </w:pPr>
          </w:p>
          <w:p w14:paraId="1C5A9DF3" w14:textId="77777777" w:rsidR="00447D9A" w:rsidRPr="00C16B37" w:rsidRDefault="00447D9A" w:rsidP="00C16B37">
            <w:pPr>
              <w:jc w:val="both"/>
              <w:rPr>
                <w:b/>
                <w:u w:val="single"/>
              </w:rPr>
            </w:pPr>
            <w:r w:rsidRPr="00C16B37">
              <w:rPr>
                <w:b/>
                <w:u w:val="single"/>
              </w:rPr>
              <w:lastRenderedPageBreak/>
              <w:t>2. OÂn taäp veà caùc ñöôøng ñoàng quy trong tam giaùc</w:t>
            </w:r>
          </w:p>
          <w:p w14:paraId="5B6A386F" w14:textId="77777777" w:rsidR="00447D9A" w:rsidRPr="00C16B37" w:rsidRDefault="00447D9A" w:rsidP="00C16B37">
            <w:pPr>
              <w:jc w:val="both"/>
              <w:rPr>
                <w:rFonts w:ascii="Times New Roman" w:hAnsi="Times New Roman"/>
                <w:b/>
                <w:u w:val="single"/>
              </w:rPr>
            </w:pPr>
            <w:r w:rsidRPr="00C16B37">
              <w:rPr>
                <w:rFonts w:ascii="Times New Roman" w:hAnsi="Times New Roman"/>
                <w:b/>
                <w:u w:val="single"/>
                <w:lang w:val="nl-NL"/>
              </w:rPr>
              <w:t>Bài tập</w:t>
            </w:r>
            <w:r w:rsidRPr="00C16B37">
              <w:rPr>
                <w:rFonts w:ascii="Times New Roman" w:hAnsi="Times New Roman"/>
                <w:lang w:val="nl-NL"/>
              </w:rPr>
              <w:t xml:space="preserve">: </w:t>
            </w:r>
            <w:r w:rsidRPr="00C16B37">
              <w:rPr>
                <w:rFonts w:ascii="Times New Roman" w:hAnsi="Times New Roman"/>
                <w:i/>
                <w:lang w:val="nl-NL"/>
              </w:rPr>
              <w:t>Hãy điền vào các ô trống trong bảng sau</w:t>
            </w:r>
          </w:p>
        </w:tc>
      </w:tr>
    </w:tbl>
    <w:p w14:paraId="52B2159B" w14:textId="77777777" w:rsidR="00CA17E9" w:rsidRDefault="00CA17E9" w:rsidP="00CA17E9">
      <w:pPr>
        <w:jc w:val="both"/>
      </w:pPr>
    </w:p>
    <w:p w14:paraId="14F3B53A" w14:textId="77777777" w:rsidR="00CA17E9" w:rsidRDefault="00CA17E9" w:rsidP="00CA17E9">
      <w:pPr>
        <w:jc w:val="both"/>
      </w:pPr>
    </w:p>
    <w:p w14:paraId="647C2458" w14:textId="77777777" w:rsidR="00CA17E9" w:rsidRPr="00960850" w:rsidRDefault="00CA17E9" w:rsidP="00CA17E9">
      <w:pPr>
        <w:jc w:val="both"/>
      </w:pPr>
    </w:p>
    <w:p w14:paraId="098B3F9B" w14:textId="732C5BC3" w:rsidR="00CA17E9" w:rsidRPr="00960850" w:rsidRDefault="0095234D" w:rsidP="00CA17E9">
      <w:pPr>
        <w:jc w:val="center"/>
      </w:pPr>
      <w:r>
        <w:rPr>
          <w:noProof/>
        </w:rPr>
        <mc:AlternateContent>
          <mc:Choice Requires="wps">
            <w:drawing>
              <wp:anchor distT="0" distB="0" distL="114300" distR="114300" simplePos="0" relativeHeight="251669504" behindDoc="0" locked="0" layoutInCell="1" allowOverlap="1" wp14:anchorId="0015DB4D" wp14:editId="2552C3C0">
                <wp:simplePos x="0" y="0"/>
                <wp:positionH relativeFrom="column">
                  <wp:posOffset>964565</wp:posOffset>
                </wp:positionH>
                <wp:positionV relativeFrom="paragraph">
                  <wp:posOffset>1270</wp:posOffset>
                </wp:positionV>
                <wp:extent cx="4572000" cy="9525"/>
                <wp:effectExtent l="9525" t="8890" r="9525" b="10160"/>
                <wp:wrapNone/>
                <wp:docPr id="1" name="AutoShape 2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0"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35BA533" id="_x0000_t32" coordsize="21600,21600" o:spt="32" o:oned="t" path="m,l21600,21600e" filled="f">
                <v:path arrowok="t" fillok="f" o:connecttype="none"/>
                <o:lock v:ext="edit" shapetype="t"/>
              </v:shapetype>
              <v:shape id="AutoShape 239" o:spid="_x0000_s1026" type="#_x0000_t32" style="position:absolute;margin-left:75.95pt;margin-top:.1pt;width:5in;height:.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"/>
            </w:pict>
          </mc:Fallback>
        </mc:AlternateContent>
      </w:r>
      <w:r w:rsidRPr="006F4DE0">
        <w:rPr>
          <w:noProof/>
        </w:rPr>
        <w:drawing>
          <wp:inline distT="0" distB="0" distL="0" distR="0" wp14:anchorId="65A6FBCD" wp14:editId="49514E15">
            <wp:extent cx="4638675" cy="4762500"/>
            <wp:effectExtent l="0" t="0" r="0" b="0"/>
            <wp:docPr id="196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562">
                      <a:extLst>
                        <a:ext uri="{28A0092B-C50C-407E-A947-70E740481C1C}">
                          <a14:useLocalDpi xmlns:a14="http://schemas.microsoft.com/office/drawing/2010/main" val="0"/>
                        </a:ext>
                      </a:extLst>
                    </a:blip>
                    <a:srcRect/>
                    <a:stretch>
                      <a:fillRect/>
                    </a:stretch>
                  </pic:blipFill>
                  <pic:spPr bwMode="auto">
                    <a:xfrm>
                      <a:off x="0" y="0"/>
                      <a:ext cx="4638675" cy="4762500"/>
                    </a:xfrm>
                    <a:prstGeom prst="rect">
                      <a:avLst/>
                    </a:prstGeom>
                    <a:noFill/>
                    <a:ln>
                      <a:noFill/>
                    </a:ln>
                  </pic:spPr>
                </pic:pic>
              </a:graphicData>
            </a:graphic>
          </wp:inline>
        </w:drawing>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31"/>
        <w:gridCol w:w="2340"/>
        <w:gridCol w:w="3420"/>
      </w:tblGrid>
      <w:tr w:rsidR="00CA17E9" w:rsidRPr="00C16B37" w14:paraId="710E8239" w14:textId="77777777" w:rsidTr="00C16B37">
        <w:trPr>
          <w:trHeight w:val="3720"/>
        </w:trPr>
        <w:tc>
          <w:tcPr>
            <w:tcW w:w="3600" w:type="dxa"/>
            <w:tcBorders>
              <w:top w:val="single" w:sz="4" w:space="0" w:color="auto"/>
              <w:bottom w:val="single" w:sz="4" w:space="0" w:color="auto"/>
            </w:tcBorders>
            <w:shd w:val="clear" w:color="auto" w:fill="auto"/>
          </w:tcPr>
          <w:p w14:paraId="3E13C58C" w14:textId="3BD3412D" w:rsidR="00CA17E9" w:rsidRPr="00960850" w:rsidRDefault="0095234D" w:rsidP="00C16B37">
            <w:pPr>
              <w:jc w:val="both"/>
            </w:pPr>
            <w:r w:rsidRPr="006F4DE0">
              <w:rPr>
                <w:noProof/>
              </w:rPr>
              <w:lastRenderedPageBreak/>
              <w:drawing>
                <wp:inline distT="0" distB="0" distL="0" distR="0" wp14:anchorId="5216E234" wp14:editId="028823D5">
                  <wp:extent cx="2295525" cy="1504950"/>
                  <wp:effectExtent l="0" t="0" r="0" b="0"/>
                  <wp:docPr id="196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63" cstate="print">
                            <a:extLst>
                              <a:ext uri="{28A0092B-C50C-407E-A947-70E740481C1C}">
                                <a14:useLocalDpi xmlns:a14="http://schemas.microsoft.com/office/drawing/2010/main" val="0"/>
                              </a:ext>
                            </a:extLst>
                          </a:blip>
                          <a:srcRect/>
                          <a:stretch>
                            <a:fillRect/>
                          </a:stretch>
                        </pic:blipFill>
                        <pic:spPr bwMode="auto">
                          <a:xfrm>
                            <a:off x="0" y="0"/>
                            <a:ext cx="2295525" cy="1504950"/>
                          </a:xfrm>
                          <a:prstGeom prst="rect">
                            <a:avLst/>
                          </a:prstGeom>
                          <a:noFill/>
                          <a:ln>
                            <a:noFill/>
                          </a:ln>
                        </pic:spPr>
                      </pic:pic>
                    </a:graphicData>
                  </a:graphic>
                </wp:inline>
              </w:drawing>
            </w:r>
          </w:p>
          <w:p w14:paraId="178E5418" w14:textId="77777777" w:rsidR="00CA17E9" w:rsidRPr="00C16B37" w:rsidRDefault="00CA17E9" w:rsidP="00C16B37">
            <w:pPr>
              <w:rPr>
                <w:rFonts w:ascii="Times New Roman" w:hAnsi="Times New Roman"/>
                <w:lang w:val="nl-NL"/>
              </w:rPr>
            </w:pPr>
            <w:r w:rsidRPr="00C16B37">
              <w:rPr>
                <w:rFonts w:ascii="Times New Roman" w:hAnsi="Times New Roman"/>
                <w:lang w:val="nl-NL"/>
              </w:rPr>
              <w:t>Gv yc HS đọc nội dung bài tập</w:t>
            </w:r>
          </w:p>
          <w:p w14:paraId="4A3CD417" w14:textId="77777777" w:rsidR="00CA17E9" w:rsidRPr="00C16B37" w:rsidRDefault="00CA17E9" w:rsidP="00C16B37">
            <w:pPr>
              <w:rPr>
                <w:rFonts w:ascii="Times New Roman" w:hAnsi="Times New Roman"/>
                <w:lang w:val="nl-NL"/>
              </w:rPr>
            </w:pPr>
            <w:r w:rsidRPr="00C16B37">
              <w:rPr>
                <w:rFonts w:ascii="Times New Roman" w:hAnsi="Times New Roman"/>
                <w:lang w:val="nl-NL"/>
              </w:rPr>
              <w:t>HS đọc nội dung bài tập</w:t>
            </w:r>
          </w:p>
          <w:p w14:paraId="1AA1591D" w14:textId="77777777" w:rsidR="00CA17E9" w:rsidRPr="00C16B37" w:rsidRDefault="00CA17E9" w:rsidP="00C16B37">
            <w:pPr>
              <w:rPr>
                <w:rFonts w:ascii="Times New Roman" w:hAnsi="Times New Roman"/>
                <w:lang w:val="nl-NL"/>
              </w:rPr>
            </w:pPr>
            <w:r w:rsidRPr="00C16B37">
              <w:rPr>
                <w:rFonts w:ascii="Times New Roman" w:hAnsi="Times New Roman"/>
                <w:lang w:val="nl-NL"/>
              </w:rPr>
              <w:t>GV yc HS vẽ hình – ghi GT- KL</w:t>
            </w:r>
          </w:p>
          <w:p w14:paraId="3AE47072" w14:textId="77777777" w:rsidR="00CA17E9" w:rsidRPr="00C16B37" w:rsidRDefault="00CA17E9" w:rsidP="00C16B37">
            <w:pPr>
              <w:rPr>
                <w:rFonts w:ascii="Times New Roman" w:hAnsi="Times New Roman"/>
                <w:lang w:val="nl-NL"/>
              </w:rPr>
            </w:pPr>
          </w:p>
          <w:p w14:paraId="68BAA71E" w14:textId="77777777" w:rsidR="00CA17E9" w:rsidRPr="00C16B37" w:rsidRDefault="00CA17E9" w:rsidP="00C16B37">
            <w:pPr>
              <w:rPr>
                <w:rFonts w:ascii="Times New Roman" w:hAnsi="Times New Roman"/>
                <w:lang w:val="nl-NL"/>
              </w:rPr>
            </w:pPr>
            <w:r w:rsidRPr="00C16B37">
              <w:rPr>
                <w:rFonts w:ascii="Times New Roman" w:hAnsi="Times New Roman"/>
                <w:lang w:val="nl-NL"/>
              </w:rPr>
              <w:t xml:space="preserve">GV: Hãy  nêu phương pháp tính góc:  </w:t>
            </w:r>
            <w:r w:rsidRPr="00C16B37">
              <w:rPr>
                <w:rFonts w:ascii="Times New Roman" w:hAnsi="Times New Roman"/>
                <w:lang w:val="nl-NL"/>
              </w:rPr>
              <w:sym w:font="Symbol" w:char="F0D0"/>
            </w:r>
            <w:r w:rsidRPr="00C16B37">
              <w:rPr>
                <w:rFonts w:ascii="Times New Roman" w:hAnsi="Times New Roman"/>
                <w:lang w:val="nl-NL"/>
              </w:rPr>
              <w:t xml:space="preserve"> DCE; </w:t>
            </w:r>
            <w:r w:rsidRPr="00C16B37">
              <w:rPr>
                <w:rFonts w:ascii="Times New Roman" w:hAnsi="Times New Roman"/>
                <w:lang w:val="nl-NL"/>
              </w:rPr>
              <w:sym w:font="Symbol" w:char="F0D0"/>
            </w:r>
            <w:r w:rsidRPr="00C16B37">
              <w:rPr>
                <w:rFonts w:ascii="Times New Roman" w:hAnsi="Times New Roman"/>
                <w:lang w:val="nl-NL"/>
              </w:rPr>
              <w:t>DEC?</w:t>
            </w:r>
          </w:p>
          <w:p w14:paraId="5BAA24B4" w14:textId="77777777" w:rsidR="00CA17E9" w:rsidRPr="00C16B37" w:rsidRDefault="00CA17E9" w:rsidP="00C16B37">
            <w:pPr>
              <w:rPr>
                <w:rFonts w:ascii="Times New Roman" w:hAnsi="Times New Roman"/>
                <w:lang w:val="nl-NL"/>
              </w:rPr>
            </w:pPr>
            <w:r w:rsidRPr="00C16B37">
              <w:rPr>
                <w:rFonts w:ascii="Times New Roman" w:hAnsi="Times New Roman"/>
                <w:lang w:val="nl-NL"/>
              </w:rPr>
              <w:t>Gv yc hS lên bảng thực hiện GV: hãy nhận xét bài bạn</w:t>
            </w:r>
          </w:p>
          <w:p w14:paraId="294F026E" w14:textId="77777777" w:rsidR="00CA17E9" w:rsidRPr="00C16B37" w:rsidRDefault="00CA17E9" w:rsidP="00C16B37">
            <w:pPr>
              <w:rPr>
                <w:rFonts w:ascii="Times New Roman" w:hAnsi="Times New Roman"/>
                <w:lang w:val="nl-NL"/>
              </w:rPr>
            </w:pPr>
          </w:p>
          <w:p w14:paraId="571D0529" w14:textId="77777777" w:rsidR="00CA17E9" w:rsidRPr="00C16B37" w:rsidRDefault="00CA17E9" w:rsidP="00C16B37">
            <w:pPr>
              <w:rPr>
                <w:rFonts w:ascii="Times New Roman" w:hAnsi="Times New Roman"/>
                <w:lang w:val="nl-NL"/>
              </w:rPr>
            </w:pPr>
            <w:r w:rsidRPr="00C16B37">
              <w:rPr>
                <w:rFonts w:ascii="Times New Roman" w:hAnsi="Times New Roman"/>
                <w:lang w:val="nl-NL"/>
              </w:rPr>
              <w:t>GV: Muốn so sánh được các cạnh của tam giác CDE ta làm ntn? Dựa vào đâu để so sánh?</w:t>
            </w:r>
          </w:p>
          <w:p w14:paraId="0F5BCF83" w14:textId="77777777" w:rsidR="00CA17E9" w:rsidRPr="00960850" w:rsidRDefault="00CA17E9" w:rsidP="00C16B37"/>
          <w:p w14:paraId="5034915B" w14:textId="77777777" w:rsidR="00CA17E9" w:rsidRPr="00C16B37" w:rsidRDefault="00CA17E9" w:rsidP="00C16B37">
            <w:pPr>
              <w:jc w:val="both"/>
              <w:rPr>
                <w:lang w:val="nl-NL"/>
              </w:rPr>
            </w:pPr>
          </w:p>
        </w:tc>
        <w:tc>
          <w:tcPr>
            <w:tcW w:w="2340" w:type="dxa"/>
            <w:tcBorders>
              <w:top w:val="single" w:sz="4" w:space="0" w:color="auto"/>
              <w:bottom w:val="single" w:sz="4" w:space="0" w:color="auto"/>
            </w:tcBorders>
            <w:shd w:val="clear" w:color="auto" w:fill="auto"/>
          </w:tcPr>
          <w:p w14:paraId="0BB935D1" w14:textId="77777777" w:rsidR="00CA17E9" w:rsidRPr="00C16B37" w:rsidRDefault="00CA17E9" w:rsidP="00C16B37">
            <w:pPr>
              <w:jc w:val="both"/>
              <w:rPr>
                <w:lang w:val="nl-NL"/>
              </w:rPr>
            </w:pPr>
          </w:p>
          <w:p w14:paraId="5B5239AA" w14:textId="77777777" w:rsidR="00CA17E9" w:rsidRPr="00C16B37" w:rsidRDefault="00CA17E9" w:rsidP="00C16B37">
            <w:pPr>
              <w:jc w:val="both"/>
              <w:rPr>
                <w:lang w:val="nl-NL"/>
              </w:rPr>
            </w:pPr>
          </w:p>
          <w:p w14:paraId="7C7B0512" w14:textId="77777777" w:rsidR="00CA17E9" w:rsidRPr="00C16B37" w:rsidRDefault="00CA17E9" w:rsidP="00C16B37">
            <w:pPr>
              <w:jc w:val="both"/>
              <w:rPr>
                <w:lang w:val="nl-NL"/>
              </w:rPr>
            </w:pPr>
          </w:p>
          <w:p w14:paraId="167E8D56" w14:textId="77777777" w:rsidR="00CA17E9" w:rsidRPr="00C16B37" w:rsidRDefault="00CA17E9" w:rsidP="00C16B37">
            <w:pPr>
              <w:jc w:val="both"/>
              <w:rPr>
                <w:lang w:val="nl-NL"/>
              </w:rPr>
            </w:pPr>
          </w:p>
          <w:p w14:paraId="1000D138" w14:textId="77777777" w:rsidR="00CA17E9" w:rsidRPr="00C16B37" w:rsidRDefault="00CA17E9" w:rsidP="00C16B37">
            <w:pPr>
              <w:jc w:val="both"/>
              <w:rPr>
                <w:lang w:val="nl-NL"/>
              </w:rPr>
            </w:pPr>
          </w:p>
          <w:p w14:paraId="0A6714EF" w14:textId="77777777" w:rsidR="00CA17E9" w:rsidRPr="00C16B37" w:rsidRDefault="00CA17E9" w:rsidP="00C16B37">
            <w:pPr>
              <w:jc w:val="both"/>
              <w:rPr>
                <w:lang w:val="nl-NL"/>
              </w:rPr>
            </w:pPr>
          </w:p>
          <w:p w14:paraId="2F9AC228" w14:textId="77777777" w:rsidR="00CA17E9" w:rsidRPr="00C16B37" w:rsidRDefault="00CA17E9" w:rsidP="00C16B37">
            <w:pPr>
              <w:jc w:val="both"/>
              <w:rPr>
                <w:rFonts w:ascii="Times New Roman" w:hAnsi="Times New Roman"/>
                <w:lang w:val="nl-NL"/>
              </w:rPr>
            </w:pPr>
          </w:p>
          <w:p w14:paraId="5F174E3F" w14:textId="77777777" w:rsidR="00CA17E9" w:rsidRPr="00C16B37" w:rsidRDefault="00CA17E9" w:rsidP="00C16B37">
            <w:pPr>
              <w:jc w:val="both"/>
              <w:rPr>
                <w:lang w:val="nl-NL"/>
              </w:rPr>
            </w:pPr>
            <w:r w:rsidRPr="00C16B37">
              <w:rPr>
                <w:lang w:val="nl-NL"/>
              </w:rPr>
              <w:t>Hs ñoïc ñeà</w:t>
            </w:r>
          </w:p>
          <w:p w14:paraId="1C21BF4D" w14:textId="77777777" w:rsidR="00CA17E9" w:rsidRPr="00C16B37" w:rsidRDefault="00CA17E9" w:rsidP="00C16B37">
            <w:pPr>
              <w:rPr>
                <w:rFonts w:ascii="Times New Roman" w:hAnsi="Times New Roman"/>
                <w:lang w:val="nl-NL"/>
              </w:rPr>
            </w:pPr>
            <w:r w:rsidRPr="00C16B37">
              <w:rPr>
                <w:rFonts w:ascii="Times New Roman" w:hAnsi="Times New Roman"/>
                <w:lang w:val="nl-NL"/>
              </w:rPr>
              <w:t>HS vẽ hình ghi GT – KL</w:t>
            </w:r>
          </w:p>
          <w:p w14:paraId="55B49C7A" w14:textId="77777777" w:rsidR="00CA17E9" w:rsidRPr="00C16B37" w:rsidRDefault="00CA17E9" w:rsidP="00C16B37">
            <w:pPr>
              <w:rPr>
                <w:rFonts w:ascii="Times New Roman" w:hAnsi="Times New Roman"/>
                <w:lang w:val="nl-NL"/>
              </w:rPr>
            </w:pPr>
          </w:p>
          <w:p w14:paraId="0CE3D44F" w14:textId="77777777" w:rsidR="00CA17E9" w:rsidRPr="00C16B37" w:rsidRDefault="00CA17E9" w:rsidP="00C16B37">
            <w:pPr>
              <w:rPr>
                <w:rFonts w:ascii="Times New Roman" w:hAnsi="Times New Roman"/>
                <w:lang w:val="nl-NL"/>
              </w:rPr>
            </w:pPr>
            <w:r w:rsidRPr="00C16B37">
              <w:rPr>
                <w:rFonts w:ascii="Times New Roman" w:hAnsi="Times New Roman"/>
                <w:lang w:val="nl-NL"/>
              </w:rPr>
              <w:t>HS nêu phương pháp</w:t>
            </w:r>
          </w:p>
          <w:p w14:paraId="1B5481F7" w14:textId="77777777" w:rsidR="00CA17E9" w:rsidRPr="00C16B37" w:rsidRDefault="00CA17E9" w:rsidP="00C16B37">
            <w:pPr>
              <w:rPr>
                <w:rFonts w:ascii="Times New Roman" w:hAnsi="Times New Roman"/>
                <w:lang w:val="nl-NL"/>
              </w:rPr>
            </w:pPr>
          </w:p>
          <w:p w14:paraId="140A9B1A" w14:textId="77777777" w:rsidR="00CA17E9" w:rsidRPr="00C16B37" w:rsidRDefault="00CA17E9" w:rsidP="00C16B37">
            <w:pPr>
              <w:rPr>
                <w:rFonts w:ascii="Times New Roman" w:hAnsi="Times New Roman"/>
                <w:lang w:val="nl-NL"/>
              </w:rPr>
            </w:pPr>
            <w:r w:rsidRPr="00C16B37">
              <w:rPr>
                <w:rFonts w:ascii="Times New Roman" w:hAnsi="Times New Roman"/>
                <w:lang w:val="nl-NL"/>
              </w:rPr>
              <w:t>HS khác làm ra nháp</w:t>
            </w:r>
          </w:p>
          <w:p w14:paraId="75ECFB06" w14:textId="77777777" w:rsidR="00CA17E9" w:rsidRPr="00C16B37" w:rsidRDefault="00CA17E9" w:rsidP="00C16B37">
            <w:pPr>
              <w:jc w:val="both"/>
              <w:rPr>
                <w:rFonts w:ascii="Times New Roman" w:hAnsi="Times New Roman"/>
                <w:lang w:val="nl-NL"/>
              </w:rPr>
            </w:pPr>
          </w:p>
          <w:p w14:paraId="1F67196E" w14:textId="77777777" w:rsidR="00CA17E9" w:rsidRPr="00C16B37" w:rsidRDefault="00CA17E9" w:rsidP="00C16B37">
            <w:pPr>
              <w:rPr>
                <w:rFonts w:ascii="Times New Roman" w:hAnsi="Times New Roman"/>
                <w:lang w:val="nl-NL"/>
              </w:rPr>
            </w:pPr>
            <w:r w:rsidRPr="00C16B37">
              <w:rPr>
                <w:rFonts w:ascii="Times New Roman" w:hAnsi="Times New Roman"/>
                <w:lang w:val="nl-NL"/>
              </w:rPr>
              <w:t>HS : Thực hiện</w:t>
            </w:r>
          </w:p>
          <w:p w14:paraId="51475B5D" w14:textId="77777777" w:rsidR="00CA17E9" w:rsidRPr="00C16B37" w:rsidRDefault="00CA17E9" w:rsidP="00C16B37">
            <w:pPr>
              <w:rPr>
                <w:rFonts w:ascii="Times New Roman" w:hAnsi="Times New Roman"/>
                <w:lang w:val="nl-NL"/>
              </w:rPr>
            </w:pPr>
          </w:p>
          <w:p w14:paraId="3988E6C9" w14:textId="77777777" w:rsidR="00CA17E9" w:rsidRPr="00960850" w:rsidRDefault="00CA17E9" w:rsidP="00C16B37">
            <w:pPr>
              <w:jc w:val="both"/>
            </w:pPr>
          </w:p>
        </w:tc>
        <w:tc>
          <w:tcPr>
            <w:tcW w:w="3420" w:type="dxa"/>
            <w:tcBorders>
              <w:top w:val="single" w:sz="4" w:space="0" w:color="auto"/>
              <w:bottom w:val="single" w:sz="4" w:space="0" w:color="auto"/>
            </w:tcBorders>
            <w:shd w:val="clear" w:color="auto" w:fill="auto"/>
          </w:tcPr>
          <w:p w14:paraId="540A8B5A" w14:textId="77777777" w:rsidR="00CA17E9" w:rsidRPr="00C16B37" w:rsidRDefault="00CA17E9" w:rsidP="00C16B37">
            <w:pPr>
              <w:jc w:val="both"/>
              <w:rPr>
                <w:b/>
                <w:u w:val="single"/>
              </w:rPr>
            </w:pPr>
            <w:r w:rsidRPr="00C16B37">
              <w:rPr>
                <w:b/>
                <w:u w:val="single"/>
              </w:rPr>
              <w:t>3. Baøi taäp</w:t>
            </w:r>
          </w:p>
          <w:p w14:paraId="3390EFD6" w14:textId="77777777" w:rsidR="00CA17E9" w:rsidRPr="00C16B37" w:rsidRDefault="00CA17E9" w:rsidP="00C16B37">
            <w:pPr>
              <w:rPr>
                <w:rFonts w:ascii="Times New Roman" w:hAnsi="Times New Roman"/>
                <w:b/>
                <w:i/>
                <w:u w:val="single"/>
                <w:lang w:val="nl-NL"/>
              </w:rPr>
            </w:pPr>
            <w:r w:rsidRPr="00C16B37">
              <w:rPr>
                <w:rFonts w:ascii="Times New Roman" w:hAnsi="Times New Roman"/>
                <w:b/>
                <w:i/>
                <w:u w:val="single"/>
                <w:lang w:val="nl-NL"/>
              </w:rPr>
              <w:t xml:space="preserve">Bài 6 ( 92- SGK) </w:t>
            </w:r>
          </w:p>
          <w:p w14:paraId="5A4DAD0C" w14:textId="77777777" w:rsidR="00CA17E9" w:rsidRPr="00C16B37" w:rsidRDefault="00CA17E9" w:rsidP="00C16B37">
            <w:pPr>
              <w:rPr>
                <w:rFonts w:ascii="Times New Roman" w:hAnsi="Times New Roman"/>
                <w:lang w:val="nl-NL"/>
              </w:rPr>
            </w:pPr>
            <w:r w:rsidRPr="00C16B37">
              <w:rPr>
                <w:rFonts w:ascii="Times New Roman" w:hAnsi="Times New Roman"/>
                <w:lang w:val="nl-NL"/>
              </w:rPr>
              <w:t xml:space="preserve">GT: ∆ADC: DA=DC                                      </w:t>
            </w:r>
          </w:p>
          <w:p w14:paraId="70F48A0F" w14:textId="77777777" w:rsidR="00CA17E9" w:rsidRPr="00C16B37" w:rsidRDefault="00CA17E9" w:rsidP="00C16B37">
            <w:pPr>
              <w:rPr>
                <w:rFonts w:ascii="Times New Roman" w:hAnsi="Times New Roman"/>
                <w:lang w:val="nl-NL"/>
              </w:rPr>
            </w:pPr>
            <w:r w:rsidRPr="00C16B37">
              <w:rPr>
                <w:rFonts w:ascii="Times New Roman" w:hAnsi="Times New Roman"/>
                <w:lang w:val="nl-NL"/>
              </w:rPr>
              <w:t xml:space="preserve">        </w:t>
            </w:r>
            <w:r w:rsidRPr="00C16B37">
              <w:rPr>
                <w:rFonts w:ascii="Times New Roman" w:hAnsi="Times New Roman"/>
                <w:lang w:val="nl-NL"/>
              </w:rPr>
              <w:sym w:font="Symbol" w:char="F0D0"/>
            </w:r>
            <w:r w:rsidRPr="00C16B37">
              <w:rPr>
                <w:rFonts w:ascii="Times New Roman" w:hAnsi="Times New Roman"/>
                <w:lang w:val="nl-NL"/>
              </w:rPr>
              <w:t>ACC= 31</w:t>
            </w:r>
            <w:r w:rsidRPr="00C16B37">
              <w:rPr>
                <w:rFonts w:ascii="Times New Roman" w:hAnsi="Times New Roman"/>
                <w:vertAlign w:val="superscript"/>
                <w:lang w:val="nl-NL"/>
              </w:rPr>
              <w:t>0</w:t>
            </w:r>
          </w:p>
          <w:p w14:paraId="70616672" w14:textId="77777777" w:rsidR="00CA17E9" w:rsidRPr="00C16B37" w:rsidRDefault="00CA17E9" w:rsidP="00C16B37">
            <w:pPr>
              <w:rPr>
                <w:rFonts w:ascii="Times New Roman" w:hAnsi="Times New Roman"/>
                <w:lang w:val="nl-NL"/>
              </w:rPr>
            </w:pPr>
            <w:r w:rsidRPr="00C16B37">
              <w:rPr>
                <w:rFonts w:ascii="Times New Roman" w:hAnsi="Times New Roman"/>
                <w:lang w:val="nl-NL"/>
              </w:rPr>
              <w:t xml:space="preserve">        </w:t>
            </w:r>
            <w:r w:rsidRPr="00C16B37">
              <w:rPr>
                <w:rFonts w:ascii="Times New Roman" w:hAnsi="Times New Roman"/>
                <w:lang w:val="nl-NL"/>
              </w:rPr>
              <w:sym w:font="Symbol" w:char="F0D0"/>
            </w:r>
            <w:r w:rsidRPr="00C16B37">
              <w:rPr>
                <w:rFonts w:ascii="Times New Roman" w:hAnsi="Times New Roman"/>
                <w:lang w:val="nl-NL"/>
              </w:rPr>
              <w:t>ABD= 88</w:t>
            </w:r>
            <w:r w:rsidRPr="00C16B37">
              <w:rPr>
                <w:rFonts w:ascii="Times New Roman" w:hAnsi="Times New Roman"/>
                <w:vertAlign w:val="superscript"/>
                <w:lang w:val="nl-NL"/>
              </w:rPr>
              <w:t>0</w:t>
            </w:r>
            <w:r w:rsidRPr="00C16B37">
              <w:rPr>
                <w:rFonts w:ascii="Times New Roman" w:hAnsi="Times New Roman"/>
                <w:lang w:val="nl-NL"/>
              </w:rPr>
              <w:t xml:space="preserve">; CE//BD        </w:t>
            </w:r>
          </w:p>
          <w:p w14:paraId="63A40D23" w14:textId="77777777" w:rsidR="00CA17E9" w:rsidRPr="00C16B37" w:rsidRDefault="00CA17E9" w:rsidP="00C16B37">
            <w:pPr>
              <w:rPr>
                <w:rFonts w:ascii="Times New Roman" w:hAnsi="Times New Roman"/>
                <w:lang w:val="nl-NL"/>
              </w:rPr>
            </w:pPr>
            <w:r w:rsidRPr="00C16B37">
              <w:rPr>
                <w:rFonts w:ascii="Times New Roman" w:hAnsi="Times New Roman"/>
                <w:lang w:val="nl-NL"/>
              </w:rPr>
              <w:t xml:space="preserve"> Kl: a) </w:t>
            </w:r>
            <w:r w:rsidRPr="00C16B37">
              <w:rPr>
                <w:rFonts w:ascii="Times New Roman" w:hAnsi="Times New Roman"/>
                <w:lang w:val="nl-NL"/>
              </w:rPr>
              <w:sym w:font="Symbol" w:char="F0D0"/>
            </w:r>
            <w:r w:rsidRPr="00C16B37">
              <w:rPr>
                <w:rFonts w:ascii="Times New Roman" w:hAnsi="Times New Roman"/>
                <w:lang w:val="nl-NL"/>
              </w:rPr>
              <w:t xml:space="preserve"> DCE; </w:t>
            </w:r>
            <w:r w:rsidRPr="00C16B37">
              <w:rPr>
                <w:rFonts w:ascii="Times New Roman" w:hAnsi="Times New Roman"/>
                <w:lang w:val="nl-NL"/>
              </w:rPr>
              <w:sym w:font="Symbol" w:char="F0D0"/>
            </w:r>
            <w:r w:rsidRPr="00C16B37">
              <w:rPr>
                <w:rFonts w:ascii="Times New Roman" w:hAnsi="Times New Roman"/>
                <w:lang w:val="nl-NL"/>
              </w:rPr>
              <w:t xml:space="preserve">DEC =?                  </w:t>
            </w:r>
          </w:p>
          <w:p w14:paraId="2798DCF2" w14:textId="77777777" w:rsidR="00CA17E9" w:rsidRPr="00C16B37" w:rsidRDefault="00CA17E9" w:rsidP="00C16B37">
            <w:pPr>
              <w:rPr>
                <w:rFonts w:ascii="Times New Roman" w:hAnsi="Times New Roman"/>
                <w:lang w:val="nl-NL"/>
              </w:rPr>
            </w:pPr>
            <w:r w:rsidRPr="00C16B37">
              <w:rPr>
                <w:rFonts w:ascii="Times New Roman" w:hAnsi="Times New Roman"/>
                <w:lang w:val="nl-NL"/>
              </w:rPr>
              <w:t xml:space="preserve">        b) ∆ CDE cạnh nào lớn nhất?                                                                                                                                                                             </w:t>
            </w:r>
          </w:p>
          <w:p w14:paraId="2E60F29A" w14:textId="77777777" w:rsidR="00CA17E9" w:rsidRPr="00C16B37" w:rsidRDefault="00CA17E9" w:rsidP="00C16B37">
            <w:pPr>
              <w:rPr>
                <w:rFonts w:ascii="Times New Roman" w:hAnsi="Times New Roman"/>
                <w:lang w:val="nl-NL"/>
              </w:rPr>
            </w:pPr>
            <w:r w:rsidRPr="00C16B37">
              <w:rPr>
                <w:rFonts w:ascii="Times New Roman" w:hAnsi="Times New Roman"/>
                <w:lang w:val="nl-NL"/>
              </w:rPr>
              <w:t xml:space="preserve">    Giải:                                       </w:t>
            </w:r>
          </w:p>
          <w:p w14:paraId="5847CABF" w14:textId="77777777" w:rsidR="00CA17E9" w:rsidRPr="00C16B37" w:rsidRDefault="00CA17E9" w:rsidP="00C16B37">
            <w:pPr>
              <w:numPr>
                <w:ilvl w:val="0"/>
                <w:numId w:val="36"/>
              </w:numPr>
              <w:tabs>
                <w:tab w:val="clear" w:pos="720"/>
                <w:tab w:val="num" w:pos="260"/>
              </w:tabs>
              <w:ind w:left="260" w:hanging="180"/>
              <w:rPr>
                <w:rFonts w:ascii="Times New Roman" w:hAnsi="Times New Roman"/>
                <w:lang w:val="nl-NL"/>
              </w:rPr>
            </w:pPr>
            <w:r w:rsidRPr="00C16B37">
              <w:rPr>
                <w:rFonts w:ascii="Times New Roman" w:hAnsi="Times New Roman"/>
                <w:lang w:val="nl-NL"/>
              </w:rPr>
              <w:t xml:space="preserve">Vì  </w:t>
            </w:r>
            <w:r w:rsidRPr="00C16B37">
              <w:rPr>
                <w:rFonts w:ascii="Times New Roman" w:hAnsi="Times New Roman"/>
                <w:lang w:val="nl-NL"/>
              </w:rPr>
              <w:sym w:font="Symbol" w:char="F0D0"/>
            </w:r>
            <w:r w:rsidRPr="00C16B37">
              <w:rPr>
                <w:rFonts w:ascii="Times New Roman" w:hAnsi="Times New Roman"/>
                <w:lang w:val="nl-NL"/>
              </w:rPr>
              <w:t xml:space="preserve"> DBA là góc ngoài của  ∆ DBC nên:</w:t>
            </w:r>
          </w:p>
          <w:p w14:paraId="5539E231" w14:textId="77777777" w:rsidR="00CA17E9" w:rsidRPr="00C16B37" w:rsidRDefault="00CA17E9" w:rsidP="00C16B37">
            <w:pPr>
              <w:rPr>
                <w:rFonts w:ascii="Times New Roman" w:hAnsi="Times New Roman"/>
                <w:lang w:val="nl-NL"/>
              </w:rPr>
            </w:pPr>
            <w:r w:rsidRPr="00C16B37">
              <w:rPr>
                <w:rFonts w:ascii="Times New Roman" w:hAnsi="Times New Roman"/>
                <w:lang w:val="nl-NL"/>
              </w:rPr>
              <w:t xml:space="preserve"> </w:t>
            </w:r>
            <w:r w:rsidRPr="00C16B37">
              <w:rPr>
                <w:rFonts w:ascii="Times New Roman" w:hAnsi="Times New Roman"/>
                <w:lang w:val="nl-NL"/>
              </w:rPr>
              <w:sym w:font="Symbol" w:char="F0D0"/>
            </w:r>
            <w:r w:rsidRPr="00C16B37">
              <w:rPr>
                <w:rFonts w:ascii="Times New Roman" w:hAnsi="Times New Roman"/>
                <w:lang w:val="nl-NL"/>
              </w:rPr>
              <w:t xml:space="preserve">DBA= </w:t>
            </w:r>
            <w:r w:rsidRPr="00C16B37">
              <w:rPr>
                <w:rFonts w:ascii="Times New Roman" w:hAnsi="Times New Roman"/>
                <w:lang w:val="nl-NL"/>
              </w:rPr>
              <w:sym w:font="Symbol" w:char="F0D0"/>
            </w:r>
            <w:r w:rsidRPr="00C16B37">
              <w:rPr>
                <w:rFonts w:ascii="Times New Roman" w:hAnsi="Times New Roman"/>
                <w:lang w:val="nl-NL"/>
              </w:rPr>
              <w:t xml:space="preserve">BDC+ </w:t>
            </w:r>
            <w:r w:rsidRPr="00C16B37">
              <w:rPr>
                <w:rFonts w:ascii="Times New Roman" w:hAnsi="Times New Roman"/>
                <w:lang w:val="nl-NL"/>
              </w:rPr>
              <w:sym w:font="Symbol" w:char="F0D0"/>
            </w:r>
            <w:r w:rsidRPr="00C16B37">
              <w:rPr>
                <w:rFonts w:ascii="Times New Roman" w:hAnsi="Times New Roman"/>
                <w:lang w:val="nl-NL"/>
              </w:rPr>
              <w:t xml:space="preserve"> BCD</w:t>
            </w:r>
          </w:p>
          <w:p w14:paraId="28A765B7" w14:textId="77777777" w:rsidR="00CA17E9" w:rsidRPr="00C16B37" w:rsidRDefault="00CA17E9" w:rsidP="00C16B37">
            <w:pPr>
              <w:rPr>
                <w:rFonts w:ascii="Times New Roman" w:hAnsi="Times New Roman"/>
                <w:lang w:val="nl-NL"/>
              </w:rPr>
            </w:pPr>
            <w:r w:rsidRPr="00C16B37">
              <w:rPr>
                <w:rFonts w:ascii="Times New Roman" w:hAnsi="Times New Roman"/>
                <w:lang w:val="nl-NL"/>
              </w:rPr>
              <w:t>=&gt;</w:t>
            </w:r>
            <w:r w:rsidRPr="00C16B37">
              <w:rPr>
                <w:rFonts w:ascii="Times New Roman" w:hAnsi="Times New Roman"/>
                <w:lang w:val="nl-NL"/>
              </w:rPr>
              <w:sym w:font="Symbol" w:char="F0D0"/>
            </w:r>
            <w:r w:rsidRPr="00C16B37">
              <w:rPr>
                <w:rFonts w:ascii="Times New Roman" w:hAnsi="Times New Roman"/>
                <w:lang w:val="nl-NL"/>
              </w:rPr>
              <w:t>BDC=</w:t>
            </w:r>
            <w:r w:rsidRPr="00C16B37">
              <w:rPr>
                <w:rFonts w:ascii="Times New Roman" w:hAnsi="Times New Roman"/>
                <w:lang w:val="nl-NL"/>
              </w:rPr>
              <w:sym w:font="Symbol" w:char="F0D0"/>
            </w:r>
            <w:r w:rsidRPr="00C16B37">
              <w:rPr>
                <w:rFonts w:ascii="Times New Roman" w:hAnsi="Times New Roman"/>
                <w:lang w:val="nl-NL"/>
              </w:rPr>
              <w:t xml:space="preserve"> DBA-</w:t>
            </w:r>
            <w:r w:rsidRPr="00C16B37">
              <w:rPr>
                <w:rFonts w:ascii="Times New Roman" w:hAnsi="Times New Roman"/>
                <w:lang w:val="nl-NL"/>
              </w:rPr>
              <w:sym w:font="Symbol" w:char="F0D0"/>
            </w:r>
            <w:r w:rsidRPr="00C16B37">
              <w:rPr>
                <w:rFonts w:ascii="Times New Roman" w:hAnsi="Times New Roman"/>
                <w:lang w:val="nl-NL"/>
              </w:rPr>
              <w:t xml:space="preserve"> BCD = 88</w:t>
            </w:r>
            <w:r w:rsidRPr="00C16B37">
              <w:rPr>
                <w:rFonts w:ascii="Times New Roman" w:hAnsi="Times New Roman"/>
                <w:vertAlign w:val="superscript"/>
                <w:lang w:val="nl-NL"/>
              </w:rPr>
              <w:t>0</w:t>
            </w:r>
            <w:r w:rsidRPr="00C16B37">
              <w:rPr>
                <w:rFonts w:ascii="Times New Roman" w:hAnsi="Times New Roman"/>
                <w:lang w:val="nl-NL"/>
              </w:rPr>
              <w:t xml:space="preserve"> – 31</w:t>
            </w:r>
            <w:r w:rsidRPr="00C16B37">
              <w:rPr>
                <w:rFonts w:ascii="Times New Roman" w:hAnsi="Times New Roman"/>
                <w:vertAlign w:val="superscript"/>
                <w:lang w:val="nl-NL"/>
              </w:rPr>
              <w:t>0</w:t>
            </w:r>
            <w:r w:rsidRPr="00C16B37">
              <w:rPr>
                <w:rFonts w:ascii="Times New Roman" w:hAnsi="Times New Roman"/>
                <w:lang w:val="nl-NL"/>
              </w:rPr>
              <w:t>= 57</w:t>
            </w:r>
            <w:r w:rsidRPr="00C16B37">
              <w:rPr>
                <w:rFonts w:ascii="Times New Roman" w:hAnsi="Times New Roman"/>
                <w:vertAlign w:val="superscript"/>
                <w:lang w:val="nl-NL"/>
              </w:rPr>
              <w:t>0</w:t>
            </w:r>
          </w:p>
          <w:p w14:paraId="38F5F73F" w14:textId="77777777" w:rsidR="00CA17E9" w:rsidRPr="00C16B37" w:rsidRDefault="00CA17E9" w:rsidP="00C16B37">
            <w:pPr>
              <w:rPr>
                <w:rFonts w:ascii="Times New Roman" w:hAnsi="Times New Roman"/>
                <w:vertAlign w:val="superscript"/>
                <w:lang w:val="nl-NL"/>
              </w:rPr>
            </w:pPr>
            <w:r w:rsidRPr="00C16B37">
              <w:rPr>
                <w:rFonts w:ascii="Times New Roman" w:hAnsi="Times New Roman"/>
                <w:lang w:val="nl-NL"/>
              </w:rPr>
              <w:t>=.</w:t>
            </w:r>
            <w:r w:rsidRPr="00C16B37">
              <w:rPr>
                <w:rFonts w:ascii="Times New Roman" w:hAnsi="Times New Roman"/>
                <w:lang w:val="nl-NL"/>
              </w:rPr>
              <w:sym w:font="Symbol" w:char="F0D0"/>
            </w:r>
            <w:r w:rsidRPr="00C16B37">
              <w:rPr>
                <w:rFonts w:ascii="Times New Roman" w:hAnsi="Times New Roman"/>
                <w:lang w:val="nl-NL"/>
              </w:rPr>
              <w:t xml:space="preserve">DCE = </w:t>
            </w:r>
            <w:r w:rsidRPr="00C16B37">
              <w:rPr>
                <w:rFonts w:ascii="Times New Roman" w:hAnsi="Times New Roman"/>
                <w:lang w:val="nl-NL"/>
              </w:rPr>
              <w:sym w:font="Symbol" w:char="F0D0"/>
            </w:r>
            <w:r w:rsidRPr="00C16B37">
              <w:rPr>
                <w:rFonts w:ascii="Times New Roman" w:hAnsi="Times New Roman"/>
                <w:lang w:val="nl-NL"/>
              </w:rPr>
              <w:t xml:space="preserve"> BDC = 57</w:t>
            </w:r>
            <w:r w:rsidRPr="00C16B37">
              <w:rPr>
                <w:rFonts w:ascii="Times New Roman" w:hAnsi="Times New Roman"/>
                <w:vertAlign w:val="superscript"/>
                <w:lang w:val="nl-NL"/>
              </w:rPr>
              <w:t>0</w:t>
            </w:r>
          </w:p>
          <w:p w14:paraId="4F1AF697" w14:textId="77777777" w:rsidR="00CA17E9" w:rsidRPr="00C16B37" w:rsidRDefault="00CA17E9" w:rsidP="00C16B37">
            <w:pPr>
              <w:rPr>
                <w:rFonts w:ascii="Times New Roman" w:hAnsi="Times New Roman"/>
                <w:lang w:val="nl-NL"/>
              </w:rPr>
            </w:pPr>
            <w:r w:rsidRPr="00C16B37">
              <w:rPr>
                <w:rFonts w:ascii="Times New Roman" w:hAnsi="Times New Roman"/>
                <w:lang w:val="nl-NL"/>
              </w:rPr>
              <w:t xml:space="preserve">              (SLT, do BD//CE)</w:t>
            </w:r>
          </w:p>
          <w:p w14:paraId="5872DC5D" w14:textId="77777777" w:rsidR="00CA17E9" w:rsidRPr="00C16B37" w:rsidRDefault="00CA17E9" w:rsidP="00C16B37">
            <w:pPr>
              <w:rPr>
                <w:rFonts w:ascii="Times New Roman" w:hAnsi="Times New Roman"/>
                <w:lang w:val="nl-NL"/>
              </w:rPr>
            </w:pPr>
            <w:r w:rsidRPr="00C16B37">
              <w:rPr>
                <w:rFonts w:ascii="Times New Roman" w:hAnsi="Times New Roman"/>
                <w:lang w:val="nl-NL"/>
              </w:rPr>
              <w:sym w:font="Symbol" w:char="F0D0"/>
            </w:r>
            <w:r w:rsidRPr="00C16B37">
              <w:rPr>
                <w:rFonts w:ascii="Times New Roman" w:hAnsi="Times New Roman"/>
                <w:lang w:val="nl-NL"/>
              </w:rPr>
              <w:t xml:space="preserve"> EDC là góc ngoài  của ∆ cân ADC nên: </w:t>
            </w:r>
          </w:p>
          <w:p w14:paraId="497CD000" w14:textId="77777777" w:rsidR="00CA17E9" w:rsidRPr="00C16B37" w:rsidRDefault="00CA17E9" w:rsidP="00C16B37">
            <w:pPr>
              <w:rPr>
                <w:rFonts w:ascii="Times New Roman" w:hAnsi="Times New Roman"/>
                <w:lang w:val="nl-NL"/>
              </w:rPr>
            </w:pPr>
            <w:r w:rsidRPr="00C16B37">
              <w:rPr>
                <w:rFonts w:ascii="Times New Roman" w:hAnsi="Times New Roman"/>
                <w:lang w:val="nl-NL"/>
              </w:rPr>
              <w:sym w:font="Symbol" w:char="F0D0"/>
            </w:r>
            <w:r w:rsidRPr="00C16B37">
              <w:rPr>
                <w:rFonts w:ascii="Times New Roman" w:hAnsi="Times New Roman"/>
                <w:lang w:val="nl-NL"/>
              </w:rPr>
              <w:t xml:space="preserve">EDC = 2. </w:t>
            </w:r>
            <w:r w:rsidRPr="00C16B37">
              <w:rPr>
                <w:rFonts w:ascii="Times New Roman" w:hAnsi="Times New Roman"/>
                <w:lang w:val="nl-NL"/>
              </w:rPr>
              <w:sym w:font="Symbol" w:char="F0D0"/>
            </w:r>
            <w:r w:rsidRPr="00C16B37">
              <w:rPr>
                <w:rFonts w:ascii="Times New Roman" w:hAnsi="Times New Roman"/>
                <w:lang w:val="nl-NL"/>
              </w:rPr>
              <w:t xml:space="preserve"> DCA = 62</w:t>
            </w:r>
            <w:r w:rsidRPr="00C16B37">
              <w:rPr>
                <w:rFonts w:ascii="Times New Roman" w:hAnsi="Times New Roman"/>
                <w:vertAlign w:val="superscript"/>
                <w:lang w:val="nl-NL"/>
              </w:rPr>
              <w:t>0</w:t>
            </w:r>
          </w:p>
          <w:p w14:paraId="54445F46" w14:textId="77777777" w:rsidR="00CA17E9" w:rsidRPr="00C16B37" w:rsidRDefault="00CA17E9" w:rsidP="00C16B37">
            <w:pPr>
              <w:rPr>
                <w:rFonts w:ascii="Times New Roman" w:hAnsi="Times New Roman"/>
                <w:lang w:val="nl-NL"/>
              </w:rPr>
            </w:pPr>
            <w:r w:rsidRPr="00C16B37">
              <w:rPr>
                <w:rFonts w:ascii="Times New Roman" w:hAnsi="Times New Roman"/>
                <w:lang w:val="nl-NL"/>
              </w:rPr>
              <w:t>Xét:∆DCE có:</w:t>
            </w:r>
          </w:p>
          <w:p w14:paraId="5E07E103" w14:textId="77777777" w:rsidR="00CA17E9" w:rsidRPr="00C16B37" w:rsidRDefault="00CA17E9" w:rsidP="00C16B37">
            <w:pPr>
              <w:rPr>
                <w:rFonts w:ascii="Times New Roman" w:hAnsi="Times New Roman"/>
                <w:lang w:val="nl-NL"/>
              </w:rPr>
            </w:pPr>
            <w:r w:rsidRPr="00C16B37">
              <w:rPr>
                <w:rFonts w:ascii="Times New Roman" w:hAnsi="Times New Roman"/>
                <w:lang w:val="nl-NL"/>
              </w:rPr>
              <w:sym w:font="Symbol" w:char="F0D0"/>
            </w:r>
            <w:r w:rsidRPr="00C16B37">
              <w:rPr>
                <w:rFonts w:ascii="Times New Roman" w:hAnsi="Times New Roman"/>
                <w:lang w:val="nl-NL"/>
              </w:rPr>
              <w:t>DEC = 180</w:t>
            </w:r>
            <w:r w:rsidRPr="00C16B37">
              <w:rPr>
                <w:rFonts w:ascii="Times New Roman" w:hAnsi="Times New Roman"/>
                <w:vertAlign w:val="superscript"/>
                <w:lang w:val="nl-NL"/>
              </w:rPr>
              <w:t>0</w:t>
            </w:r>
            <w:r w:rsidRPr="00C16B37">
              <w:rPr>
                <w:rFonts w:ascii="Times New Roman" w:hAnsi="Times New Roman"/>
                <w:lang w:val="nl-NL"/>
              </w:rPr>
              <w:t xml:space="preserve"> – ( </w:t>
            </w:r>
            <w:r w:rsidRPr="00C16B37">
              <w:rPr>
                <w:rFonts w:ascii="Times New Roman" w:hAnsi="Times New Roman"/>
                <w:lang w:val="nl-NL"/>
              </w:rPr>
              <w:sym w:font="Symbol" w:char="F0D0"/>
            </w:r>
            <w:r w:rsidRPr="00C16B37">
              <w:rPr>
                <w:rFonts w:ascii="Times New Roman" w:hAnsi="Times New Roman"/>
                <w:lang w:val="nl-NL"/>
              </w:rPr>
              <w:t>DCE +</w:t>
            </w:r>
            <w:r w:rsidRPr="00C16B37">
              <w:rPr>
                <w:rFonts w:ascii="Times New Roman" w:hAnsi="Times New Roman"/>
                <w:lang w:val="nl-NL"/>
              </w:rPr>
              <w:sym w:font="Symbol" w:char="F0D0"/>
            </w:r>
            <w:r w:rsidRPr="00C16B37">
              <w:rPr>
                <w:rFonts w:ascii="Times New Roman" w:hAnsi="Times New Roman"/>
                <w:lang w:val="nl-NL"/>
              </w:rPr>
              <w:t xml:space="preserve"> EDC ) (đlý tổng 3…) </w:t>
            </w:r>
            <w:r w:rsidRPr="00C16B37">
              <w:rPr>
                <w:rFonts w:ascii="Times New Roman" w:hAnsi="Times New Roman"/>
                <w:lang w:val="nl-NL"/>
              </w:rPr>
              <w:sym w:font="Symbol" w:char="F0D0"/>
            </w:r>
            <w:r w:rsidRPr="00C16B37">
              <w:rPr>
                <w:rFonts w:ascii="Times New Roman" w:hAnsi="Times New Roman"/>
                <w:lang w:val="nl-NL"/>
              </w:rPr>
              <w:t>DEC = 180</w:t>
            </w:r>
            <w:r w:rsidRPr="00C16B37">
              <w:rPr>
                <w:rFonts w:ascii="Times New Roman" w:hAnsi="Times New Roman"/>
                <w:vertAlign w:val="superscript"/>
                <w:lang w:val="nl-NL"/>
              </w:rPr>
              <w:t>0</w:t>
            </w:r>
            <w:r w:rsidRPr="00C16B37">
              <w:rPr>
                <w:rFonts w:ascii="Times New Roman" w:hAnsi="Times New Roman"/>
                <w:lang w:val="nl-NL"/>
              </w:rPr>
              <w:t xml:space="preserve"> – ( 57</w:t>
            </w:r>
            <w:r w:rsidRPr="00C16B37">
              <w:rPr>
                <w:rFonts w:ascii="Times New Roman" w:hAnsi="Times New Roman"/>
                <w:vertAlign w:val="superscript"/>
                <w:lang w:val="nl-NL"/>
              </w:rPr>
              <w:t>0</w:t>
            </w:r>
            <w:r w:rsidRPr="00C16B37">
              <w:rPr>
                <w:rFonts w:ascii="Times New Roman" w:hAnsi="Times New Roman"/>
                <w:lang w:val="nl-NL"/>
              </w:rPr>
              <w:t xml:space="preserve"> + 62</w:t>
            </w:r>
            <w:r w:rsidRPr="00C16B37">
              <w:rPr>
                <w:rFonts w:ascii="Times New Roman" w:hAnsi="Times New Roman"/>
                <w:vertAlign w:val="superscript"/>
                <w:lang w:val="nl-NL"/>
              </w:rPr>
              <w:t>0</w:t>
            </w:r>
            <w:r w:rsidRPr="00C16B37">
              <w:rPr>
                <w:rFonts w:ascii="Times New Roman" w:hAnsi="Times New Roman"/>
                <w:lang w:val="nl-NL"/>
              </w:rPr>
              <w:t>) = 61</w:t>
            </w:r>
            <w:r w:rsidRPr="00C16B37">
              <w:rPr>
                <w:rFonts w:ascii="Times New Roman" w:hAnsi="Times New Roman"/>
                <w:vertAlign w:val="superscript"/>
                <w:lang w:val="nl-NL"/>
              </w:rPr>
              <w:t>0</w:t>
            </w:r>
          </w:p>
          <w:p w14:paraId="6F500F19" w14:textId="77777777" w:rsidR="00CA17E9" w:rsidRPr="00C16B37" w:rsidRDefault="00CA17E9" w:rsidP="00C16B37">
            <w:pPr>
              <w:numPr>
                <w:ilvl w:val="0"/>
                <w:numId w:val="36"/>
              </w:numPr>
              <w:rPr>
                <w:rFonts w:ascii="Times New Roman" w:hAnsi="Times New Roman"/>
                <w:lang w:val="nl-NL"/>
              </w:rPr>
            </w:pPr>
            <w:r w:rsidRPr="00C16B37">
              <w:rPr>
                <w:rFonts w:ascii="Times New Roman" w:hAnsi="Times New Roman"/>
                <w:lang w:val="nl-NL"/>
              </w:rPr>
              <w:t xml:space="preserve">Trong ∆ CDE có: </w:t>
            </w:r>
          </w:p>
          <w:p w14:paraId="6D601835" w14:textId="77777777" w:rsidR="00CA17E9" w:rsidRPr="00C16B37" w:rsidRDefault="00CA17E9" w:rsidP="00C16B37">
            <w:pPr>
              <w:rPr>
                <w:rFonts w:ascii="Times New Roman" w:hAnsi="Times New Roman"/>
                <w:lang w:val="nl-NL"/>
              </w:rPr>
            </w:pPr>
            <w:r w:rsidRPr="00C16B37">
              <w:rPr>
                <w:rFonts w:ascii="Times New Roman" w:hAnsi="Times New Roman"/>
                <w:lang w:val="nl-NL"/>
              </w:rPr>
              <w:sym w:font="Symbol" w:char="F0D0"/>
            </w:r>
            <w:r w:rsidRPr="00C16B37">
              <w:rPr>
                <w:rFonts w:ascii="Times New Roman" w:hAnsi="Times New Roman"/>
                <w:lang w:val="nl-NL"/>
              </w:rPr>
              <w:t xml:space="preserve"> DCE &lt; </w:t>
            </w:r>
            <w:r w:rsidRPr="00C16B37">
              <w:rPr>
                <w:rFonts w:ascii="Times New Roman" w:hAnsi="Times New Roman"/>
                <w:lang w:val="nl-NL"/>
              </w:rPr>
              <w:sym w:font="Symbol" w:char="F0D0"/>
            </w:r>
            <w:r w:rsidRPr="00C16B37">
              <w:rPr>
                <w:rFonts w:ascii="Times New Roman" w:hAnsi="Times New Roman"/>
                <w:lang w:val="nl-NL"/>
              </w:rPr>
              <w:t xml:space="preserve"> DEC &lt;  </w:t>
            </w:r>
            <w:r w:rsidRPr="00C16B37">
              <w:rPr>
                <w:rFonts w:ascii="Times New Roman" w:hAnsi="Times New Roman"/>
                <w:lang w:val="nl-NL"/>
              </w:rPr>
              <w:sym w:font="Symbol" w:char="F0D0"/>
            </w:r>
            <w:r w:rsidRPr="00C16B37">
              <w:rPr>
                <w:rFonts w:ascii="Times New Roman" w:hAnsi="Times New Roman"/>
                <w:lang w:val="nl-NL"/>
              </w:rPr>
              <w:t>EDC   ( 57</w:t>
            </w:r>
            <w:r w:rsidRPr="00C16B37">
              <w:rPr>
                <w:rFonts w:ascii="Times New Roman" w:hAnsi="Times New Roman"/>
                <w:vertAlign w:val="superscript"/>
                <w:lang w:val="nl-NL"/>
              </w:rPr>
              <w:t>0</w:t>
            </w:r>
            <w:r w:rsidRPr="00C16B37">
              <w:rPr>
                <w:rFonts w:ascii="Times New Roman" w:hAnsi="Times New Roman"/>
                <w:lang w:val="nl-NL"/>
              </w:rPr>
              <w:t xml:space="preserve"> &lt; 61</w:t>
            </w:r>
            <w:r w:rsidRPr="00C16B37">
              <w:rPr>
                <w:rFonts w:ascii="Times New Roman" w:hAnsi="Times New Roman"/>
                <w:vertAlign w:val="superscript"/>
                <w:lang w:val="nl-NL"/>
              </w:rPr>
              <w:t>0</w:t>
            </w:r>
            <w:r w:rsidRPr="00C16B37">
              <w:rPr>
                <w:rFonts w:ascii="Times New Roman" w:hAnsi="Times New Roman"/>
                <w:lang w:val="nl-NL"/>
              </w:rPr>
              <w:t xml:space="preserve"> &lt; 62</w:t>
            </w:r>
            <w:r w:rsidRPr="00C16B37">
              <w:rPr>
                <w:rFonts w:ascii="Times New Roman" w:hAnsi="Times New Roman"/>
                <w:vertAlign w:val="superscript"/>
                <w:lang w:val="nl-NL"/>
              </w:rPr>
              <w:t>0</w:t>
            </w:r>
            <w:r w:rsidRPr="00C16B37">
              <w:rPr>
                <w:rFonts w:ascii="Times New Roman" w:hAnsi="Times New Roman"/>
                <w:lang w:val="nl-NL"/>
              </w:rPr>
              <w:t>)</w:t>
            </w:r>
          </w:p>
          <w:p w14:paraId="1A8D9946" w14:textId="77777777" w:rsidR="00CA17E9" w:rsidRPr="00C16B37" w:rsidRDefault="00CA17E9" w:rsidP="00C16B37">
            <w:pPr>
              <w:rPr>
                <w:rFonts w:ascii="Times New Roman" w:hAnsi="Times New Roman"/>
                <w:lang w:val="nl-NL"/>
              </w:rPr>
            </w:pPr>
            <w:r w:rsidRPr="00C16B37">
              <w:rPr>
                <w:rFonts w:ascii="Times New Roman" w:hAnsi="Times New Roman"/>
                <w:lang w:val="nl-NL"/>
              </w:rPr>
              <w:t>=&gt; DE&lt; DC &lt; EC   ( Đlý qhệ giữa góc và cạnh …)</w:t>
            </w:r>
          </w:p>
          <w:p w14:paraId="453DDB2F" w14:textId="77777777" w:rsidR="00CA17E9" w:rsidRPr="00C16B37" w:rsidRDefault="00CA17E9" w:rsidP="00C16B37">
            <w:pPr>
              <w:rPr>
                <w:rFonts w:ascii="Times New Roman" w:hAnsi="Times New Roman"/>
                <w:lang w:val="nl-NL"/>
              </w:rPr>
            </w:pPr>
            <w:r w:rsidRPr="00C16B37">
              <w:rPr>
                <w:rFonts w:ascii="Times New Roman" w:hAnsi="Times New Roman"/>
                <w:lang w:val="nl-NL"/>
              </w:rPr>
              <w:t>Vậy: ∆ CDE có cạnh CE là lớn nhất</w:t>
            </w:r>
          </w:p>
        </w:tc>
      </w:tr>
    </w:tbl>
    <w:p w14:paraId="54A6B0FA" w14:textId="77777777" w:rsidR="00651FF4" w:rsidRDefault="00651FF4" w:rsidP="00CA17E9">
      <w:pPr>
        <w:rPr>
          <w:rFonts w:ascii="Times New Roman" w:hAnsi="Times New Roman"/>
          <w:lang w:val="fr-FR"/>
        </w:rPr>
      </w:pPr>
    </w:p>
    <w:p w14:paraId="19E052CB" w14:textId="77777777" w:rsidR="00CA17E9" w:rsidRPr="00CA17E9" w:rsidRDefault="00CA17E9" w:rsidP="00CA17E9">
      <w:pPr>
        <w:rPr>
          <w:rFonts w:ascii="Times New Roman" w:hAnsi="Times New Roman"/>
          <w:lang w:val="fr-FR"/>
        </w:rPr>
      </w:pPr>
      <w:r w:rsidRPr="00CA17E9">
        <w:rPr>
          <w:rFonts w:ascii="Times New Roman" w:hAnsi="Times New Roman"/>
          <w:lang w:val="fr-FR"/>
        </w:rPr>
        <w:t>3. Hoạt động luyện tập</w:t>
      </w:r>
    </w:p>
    <w:p w14:paraId="4DD505C5" w14:textId="77777777" w:rsidR="00CA17E9" w:rsidRPr="00CA17E9" w:rsidRDefault="00CA17E9" w:rsidP="00CA17E9">
      <w:pPr>
        <w:rPr>
          <w:rFonts w:ascii="Times New Roman" w:hAnsi="Times New Roman"/>
          <w:lang w:val="fr-FR"/>
        </w:rPr>
      </w:pPr>
      <w:r w:rsidRPr="00CA17E9">
        <w:rPr>
          <w:rFonts w:ascii="Times New Roman" w:hAnsi="Times New Roman"/>
          <w:lang w:val="fr-FR"/>
        </w:rPr>
        <w:t>4. Hoạt động vận dụng</w:t>
      </w:r>
    </w:p>
    <w:p w14:paraId="004B301C" w14:textId="77777777" w:rsidR="00CA17E9" w:rsidRPr="00CA17E9" w:rsidRDefault="00CA17E9" w:rsidP="00CA17E9">
      <w:pPr>
        <w:rPr>
          <w:rFonts w:ascii="Times New Roman" w:hAnsi="Times New Roman"/>
          <w:lang w:val="fr-FR"/>
        </w:rPr>
      </w:pPr>
      <w:r w:rsidRPr="00CA17E9">
        <w:rPr>
          <w:rFonts w:ascii="Times New Roman" w:hAnsi="Times New Roman"/>
          <w:lang w:val="fr-FR"/>
        </w:rPr>
        <w:t>5. Hoạt động tìm tòi mở rộng</w:t>
      </w:r>
    </w:p>
    <w:p w14:paraId="5F8157F8" w14:textId="77777777" w:rsidR="00CA17E9" w:rsidRPr="00960850" w:rsidRDefault="00CA17E9" w:rsidP="00CA17E9">
      <w:pPr>
        <w:rPr>
          <w:lang w:val="fr-FR"/>
        </w:rPr>
      </w:pPr>
    </w:p>
    <w:p w14:paraId="0018AEF9" w14:textId="77777777" w:rsidR="00882F35" w:rsidRDefault="00882F35" w:rsidP="00882F35">
      <w:pPr>
        <w:tabs>
          <w:tab w:val="left" w:leader="dot" w:pos="9809"/>
        </w:tabs>
        <w:jc w:val="center"/>
        <w:rPr>
          <w:b/>
          <w:lang w:val="pt-BR"/>
        </w:rPr>
      </w:pPr>
      <w:r>
        <w:rPr>
          <w:b/>
          <w:bCs/>
          <w:u w:val="single"/>
          <w:lang w:val="fr-FR"/>
        </w:rPr>
        <w:br w:type="page"/>
      </w:r>
      <w:r>
        <w:rPr>
          <w:b/>
          <w:lang w:val="pt-BR"/>
        </w:rPr>
        <w:lastRenderedPageBreak/>
        <w:t>Tieát: 74</w:t>
      </w:r>
    </w:p>
    <w:p w14:paraId="4DFD3B35" w14:textId="77777777" w:rsidR="00882F35" w:rsidRDefault="00882F35" w:rsidP="00882F35">
      <w:pPr>
        <w:tabs>
          <w:tab w:val="left" w:leader="dot" w:pos="9809"/>
        </w:tabs>
        <w:jc w:val="center"/>
        <w:rPr>
          <w:rFonts w:ascii="Times New Roman" w:hAnsi="Times New Roman"/>
          <w:b/>
          <w:lang w:val="pt-BR"/>
        </w:rPr>
      </w:pPr>
      <w:r>
        <w:rPr>
          <w:b/>
          <w:lang w:val="pt-BR"/>
        </w:rPr>
        <w:t>TR</w:t>
      </w:r>
      <w:r>
        <w:rPr>
          <w:rFonts w:ascii="Times New Roman" w:hAnsi="Times New Roman"/>
          <w:b/>
          <w:lang w:val="pt-BR"/>
        </w:rPr>
        <w:t>Ả BÀI KIỂM TRA CUỐI NĂM</w:t>
      </w:r>
    </w:p>
    <w:p w14:paraId="06D5354D" w14:textId="77777777" w:rsidR="00882F35" w:rsidRDefault="00882F35" w:rsidP="00882F35">
      <w:pPr>
        <w:tabs>
          <w:tab w:val="left" w:leader="dot" w:pos="9809"/>
        </w:tabs>
        <w:jc w:val="center"/>
        <w:rPr>
          <w:rFonts w:ascii="Times New Roman" w:hAnsi="Times New Roman"/>
          <w:b/>
          <w:lang w:val="pt-BR"/>
        </w:rPr>
      </w:pPr>
    </w:p>
    <w:p w14:paraId="3C6A924E" w14:textId="77777777" w:rsidR="00882F35" w:rsidRDefault="00882F35" w:rsidP="00882F35">
      <w:pPr>
        <w:tabs>
          <w:tab w:val="left" w:leader="dot" w:pos="9809"/>
        </w:tabs>
        <w:jc w:val="center"/>
        <w:rPr>
          <w:rFonts w:ascii="Times New Roman" w:hAnsi="Times New Roman"/>
          <w:b/>
          <w:lang w:val="pt-BR"/>
        </w:rPr>
      </w:pPr>
      <w:r>
        <w:rPr>
          <w:rFonts w:ascii="Times New Roman" w:hAnsi="Times New Roman"/>
          <w:b/>
          <w:lang w:val="pt-BR"/>
        </w:rPr>
        <w:t>Đề và Đáp án do phòng GD và ĐT ra đề</w:t>
      </w:r>
    </w:p>
    <w:p w14:paraId="5F7B912D" w14:textId="77777777" w:rsidR="00882F35" w:rsidRDefault="00882F35" w:rsidP="00882F35">
      <w:pPr>
        <w:tabs>
          <w:tab w:val="left" w:leader="dot" w:pos="9809"/>
        </w:tabs>
        <w:jc w:val="center"/>
        <w:rPr>
          <w:rFonts w:ascii="Times New Roman" w:hAnsi="Times New Roman"/>
          <w:lang w:val="pt-BR"/>
        </w:rPr>
      </w:pPr>
    </w:p>
    <w:p w14:paraId="227D5932" w14:textId="77777777" w:rsidR="00882F35" w:rsidRPr="00960850" w:rsidRDefault="00882F35" w:rsidP="00882F35">
      <w:pPr>
        <w:tabs>
          <w:tab w:val="left" w:leader="dot" w:pos="9809"/>
        </w:tabs>
        <w:jc w:val="center"/>
        <w:rPr>
          <w:b/>
          <w:lang w:val="pt-BR"/>
        </w:rPr>
      </w:pPr>
      <w:r>
        <w:rPr>
          <w:rFonts w:ascii="Times New Roman" w:hAnsi="Times New Roman"/>
          <w:lang w:val="pt-BR"/>
        </w:rPr>
        <w:t>( Đáp án và hướng dẫn chấm chữa bài trong túi lưu đề )</w:t>
      </w:r>
      <w:r>
        <w:rPr>
          <w:b/>
          <w:lang w:val="pt-BR"/>
        </w:rPr>
        <w:t xml:space="preserve"> </w:t>
      </w:r>
    </w:p>
    <w:p w14:paraId="3DD39194" w14:textId="77777777" w:rsidR="003A5968" w:rsidRPr="00882F35" w:rsidRDefault="003A5968" w:rsidP="00CA17E9">
      <w:pPr>
        <w:pStyle w:val="ListParagraph"/>
        <w:spacing w:line="240" w:lineRule="auto"/>
        <w:ind w:left="0"/>
        <w:rPr>
          <w:b/>
          <w:bCs/>
          <w:u w:val="single"/>
          <w:lang w:val="pt-BR"/>
        </w:rPr>
      </w:pPr>
    </w:p>
    <w:sectPr w:rsidR="003A5968" w:rsidRPr="00882F35" w:rsidSect="005F479F">
      <w:headerReference w:type="default" r:id="rId2564"/>
      <w:footerReference w:type="even" r:id="rId2565"/>
      <w:footerReference w:type="default" r:id="rId2566"/>
      <w:pgSz w:w="11909" w:h="16834" w:code="9"/>
      <w:pgMar w:top="642" w:right="851" w:bottom="851" w:left="851" w:header="426" w:footer="60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D86878E" w14:textId="77777777" w:rsidR="00C62ED8" w:rsidRDefault="00C62ED8">
      <w:r>
        <w:separator/>
      </w:r>
    </w:p>
  </w:endnote>
  <w:endnote w:type="continuationSeparator" w:id="0">
    <w:p w14:paraId="6ECE591F" w14:textId="77777777" w:rsidR="00C62ED8" w:rsidRDefault="00C62E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VnTimeH">
    <w:panose1 w:val="020B7200000000000000"/>
    <w:charset w:val="00"/>
    <w:family w:val="swiss"/>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FFBEE0" w14:textId="77777777" w:rsidR="00E6120E" w:rsidRDefault="00E6120E" w:rsidP="00B04C0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24A8D77" w14:textId="77777777" w:rsidR="00E6120E" w:rsidRDefault="00E6120E" w:rsidP="004658F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97FCD7" w14:textId="77777777" w:rsidR="00E6120E" w:rsidRDefault="00E6120E" w:rsidP="005F2C71">
    <w:pPr>
      <w:pStyle w:val="Footer"/>
      <w:jc w:val="right"/>
    </w:pPr>
    <w:r>
      <w:fldChar w:fldCharType="begin"/>
    </w:r>
    <w:r>
      <w:instrText xml:space="preserve"> PAGE   \* MERGEFORMAT </w:instrText>
    </w:r>
    <w:r>
      <w:fldChar w:fldCharType="separate"/>
    </w:r>
    <w:r w:rsidR="008F6930">
      <w:rPr>
        <w:noProof/>
      </w:rPr>
      <w:t>68</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3A1D7F3" w14:textId="77777777" w:rsidR="00C62ED8" w:rsidRDefault="00C62ED8">
      <w:r>
        <w:separator/>
      </w:r>
    </w:p>
  </w:footnote>
  <w:footnote w:type="continuationSeparator" w:id="0">
    <w:p w14:paraId="5D263930" w14:textId="77777777" w:rsidR="00C62ED8" w:rsidRDefault="00C62ED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DC6C50" w14:textId="378BAD8F" w:rsidR="0095234D" w:rsidRPr="0095234D" w:rsidRDefault="0095234D">
    <w:pPr>
      <w:pStyle w:val="Header"/>
      <w:rPr>
        <w:rFonts w:asciiTheme="minorHAnsi" w:hAnsiTheme="minorHAnsi" w:cstheme="minorHAnsi"/>
        <w:b/>
        <w:bCs/>
        <w:color w:val="FF0000"/>
        <w:sz w:val="22"/>
        <w:szCs w:val="22"/>
      </w:rPr>
    </w:pPr>
    <w:r w:rsidRPr="0095234D">
      <w:rPr>
        <w:rFonts w:asciiTheme="minorHAnsi" w:hAnsiTheme="minorHAnsi" w:cstheme="minorHAnsi"/>
        <w:b/>
        <w:bCs/>
        <w:color w:val="FF0000"/>
        <w:sz w:val="22"/>
        <w:szCs w:val="22"/>
      </w:rPr>
      <w:t>Thaygiaongheo.com – Chia sẻ kiến thức THCS các lớp 6, 7, 8, 9</w:t>
    </w:r>
  </w:p>
  <w:p w14:paraId="50649BB5" w14:textId="694B1E75" w:rsidR="00E6120E" w:rsidRPr="00A2036C" w:rsidRDefault="00E6120E" w:rsidP="005F479F">
    <w:pPr>
      <w:pStyle w:val="Header"/>
      <w:ind w:left="-67" w:firstLine="67"/>
      <w:rPr>
        <w:rFonts w:ascii="Times New Roman" w:hAnsi="Times New Roman"/>
        <w:lang w:val="pt-BR"/>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3F2DC3"/>
    <w:multiLevelType w:val="hybridMultilevel"/>
    <w:tmpl w:val="78A4AB82"/>
    <w:lvl w:ilvl="0" w:tplc="DCA8A4AA">
      <w:start w:val="1"/>
      <w:numFmt w:val="bullet"/>
      <w:lvlText w:val=""/>
      <w:lvlJc w:val="left"/>
      <w:pPr>
        <w:tabs>
          <w:tab w:val="num" w:pos="1080"/>
        </w:tabs>
        <w:ind w:left="720" w:firstLine="0"/>
      </w:pPr>
      <w:rPr>
        <w:rFonts w:ascii="Symbol" w:hAnsi="Symbol" w:hint="default"/>
      </w:rPr>
    </w:lvl>
    <w:lvl w:ilvl="1" w:tplc="03BCB6D2">
      <w:start w:val="2"/>
      <w:numFmt w:val="bullet"/>
      <w:lvlText w:val="-"/>
      <w:lvlJc w:val="left"/>
      <w:pPr>
        <w:tabs>
          <w:tab w:val="num" w:pos="2103"/>
        </w:tabs>
        <w:ind w:left="2103" w:hanging="360"/>
      </w:pPr>
      <w:rPr>
        <w:rFonts w:ascii=".VnTime" w:eastAsia="Times New Roman" w:hAnsi=".VnTime" w:cs="Times New Roman" w:hint="default"/>
      </w:rPr>
    </w:lvl>
    <w:lvl w:ilvl="2" w:tplc="04090005" w:tentative="1">
      <w:start w:val="1"/>
      <w:numFmt w:val="bullet"/>
      <w:lvlText w:val=""/>
      <w:lvlJc w:val="left"/>
      <w:pPr>
        <w:tabs>
          <w:tab w:val="num" w:pos="2823"/>
        </w:tabs>
        <w:ind w:left="2823" w:hanging="360"/>
      </w:pPr>
      <w:rPr>
        <w:rFonts w:ascii="Wingdings" w:hAnsi="Wingdings" w:hint="default"/>
      </w:rPr>
    </w:lvl>
    <w:lvl w:ilvl="3" w:tplc="04090001" w:tentative="1">
      <w:start w:val="1"/>
      <w:numFmt w:val="bullet"/>
      <w:lvlText w:val=""/>
      <w:lvlJc w:val="left"/>
      <w:pPr>
        <w:tabs>
          <w:tab w:val="num" w:pos="3543"/>
        </w:tabs>
        <w:ind w:left="3543" w:hanging="360"/>
      </w:pPr>
      <w:rPr>
        <w:rFonts w:ascii="Symbol" w:hAnsi="Symbol" w:hint="default"/>
      </w:rPr>
    </w:lvl>
    <w:lvl w:ilvl="4" w:tplc="04090003" w:tentative="1">
      <w:start w:val="1"/>
      <w:numFmt w:val="bullet"/>
      <w:lvlText w:val="o"/>
      <w:lvlJc w:val="left"/>
      <w:pPr>
        <w:tabs>
          <w:tab w:val="num" w:pos="4263"/>
        </w:tabs>
        <w:ind w:left="4263" w:hanging="360"/>
      </w:pPr>
      <w:rPr>
        <w:rFonts w:ascii="Courier New" w:hAnsi="Courier New" w:hint="default"/>
      </w:rPr>
    </w:lvl>
    <w:lvl w:ilvl="5" w:tplc="04090005" w:tentative="1">
      <w:start w:val="1"/>
      <w:numFmt w:val="bullet"/>
      <w:lvlText w:val=""/>
      <w:lvlJc w:val="left"/>
      <w:pPr>
        <w:tabs>
          <w:tab w:val="num" w:pos="4983"/>
        </w:tabs>
        <w:ind w:left="4983" w:hanging="360"/>
      </w:pPr>
      <w:rPr>
        <w:rFonts w:ascii="Wingdings" w:hAnsi="Wingdings" w:hint="default"/>
      </w:rPr>
    </w:lvl>
    <w:lvl w:ilvl="6" w:tplc="04090001" w:tentative="1">
      <w:start w:val="1"/>
      <w:numFmt w:val="bullet"/>
      <w:lvlText w:val=""/>
      <w:lvlJc w:val="left"/>
      <w:pPr>
        <w:tabs>
          <w:tab w:val="num" w:pos="5703"/>
        </w:tabs>
        <w:ind w:left="5703" w:hanging="360"/>
      </w:pPr>
      <w:rPr>
        <w:rFonts w:ascii="Symbol" w:hAnsi="Symbol" w:hint="default"/>
      </w:rPr>
    </w:lvl>
    <w:lvl w:ilvl="7" w:tplc="04090003" w:tentative="1">
      <w:start w:val="1"/>
      <w:numFmt w:val="bullet"/>
      <w:lvlText w:val="o"/>
      <w:lvlJc w:val="left"/>
      <w:pPr>
        <w:tabs>
          <w:tab w:val="num" w:pos="6423"/>
        </w:tabs>
        <w:ind w:left="6423" w:hanging="360"/>
      </w:pPr>
      <w:rPr>
        <w:rFonts w:ascii="Courier New" w:hAnsi="Courier New" w:hint="default"/>
      </w:rPr>
    </w:lvl>
    <w:lvl w:ilvl="8" w:tplc="04090005" w:tentative="1">
      <w:start w:val="1"/>
      <w:numFmt w:val="bullet"/>
      <w:lvlText w:val=""/>
      <w:lvlJc w:val="left"/>
      <w:pPr>
        <w:tabs>
          <w:tab w:val="num" w:pos="7143"/>
        </w:tabs>
        <w:ind w:left="7143" w:hanging="360"/>
      </w:pPr>
      <w:rPr>
        <w:rFonts w:ascii="Wingdings" w:hAnsi="Wingdings" w:hint="default"/>
      </w:rPr>
    </w:lvl>
  </w:abstractNum>
  <w:abstractNum w:abstractNumId="1" w15:restartNumberingAfterBreak="0">
    <w:nsid w:val="01387EF4"/>
    <w:multiLevelType w:val="hybridMultilevel"/>
    <w:tmpl w:val="588ED3FC"/>
    <w:lvl w:ilvl="0" w:tplc="AF54D1F4">
      <w:start w:val="1"/>
      <w:numFmt w:val="upperLetter"/>
      <w:lvlText w:val="%1."/>
      <w:lvlJc w:val="left"/>
      <w:pPr>
        <w:tabs>
          <w:tab w:val="num" w:pos="720"/>
        </w:tabs>
        <w:ind w:left="0" w:firstLine="360"/>
      </w:pPr>
      <w:rPr>
        <w:rFonts w:hint="default"/>
      </w:rPr>
    </w:lvl>
    <w:lvl w:ilvl="1" w:tplc="BB40FCEA">
      <w:start w:val="1"/>
      <w:numFmt w:val="bullet"/>
      <w:lvlText w:val=""/>
      <w:lvlJc w:val="left"/>
      <w:pPr>
        <w:tabs>
          <w:tab w:val="num" w:pos="340"/>
        </w:tabs>
        <w:ind w:left="0" w:firstLine="17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1E735AE"/>
    <w:multiLevelType w:val="hybridMultilevel"/>
    <w:tmpl w:val="DF1013A2"/>
    <w:lvl w:ilvl="0" w:tplc="E98E79BE">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55C4D80"/>
    <w:multiLevelType w:val="hybridMultilevel"/>
    <w:tmpl w:val="5F88583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5EB4596"/>
    <w:multiLevelType w:val="hybridMultilevel"/>
    <w:tmpl w:val="8CD2E1A0"/>
    <w:lvl w:ilvl="0" w:tplc="D966A30C">
      <w:start w:val="2"/>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BE50225"/>
    <w:multiLevelType w:val="hybridMultilevel"/>
    <w:tmpl w:val="34EC937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76F4582"/>
    <w:multiLevelType w:val="hybridMultilevel"/>
    <w:tmpl w:val="8C621B92"/>
    <w:lvl w:ilvl="0" w:tplc="98B02E8E">
      <w:start w:val="2"/>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DFB625E"/>
    <w:multiLevelType w:val="hybridMultilevel"/>
    <w:tmpl w:val="E4B49030"/>
    <w:lvl w:ilvl="0" w:tplc="DCA8A4AA">
      <w:start w:val="1"/>
      <w:numFmt w:val="bullet"/>
      <w:lvlText w:val=""/>
      <w:lvlJc w:val="left"/>
      <w:pPr>
        <w:tabs>
          <w:tab w:val="num" w:pos="360"/>
        </w:tabs>
        <w:ind w:left="0" w:firstLine="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0F51EDF"/>
    <w:multiLevelType w:val="hybridMultilevel"/>
    <w:tmpl w:val="645456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7DD7794"/>
    <w:multiLevelType w:val="hybridMultilevel"/>
    <w:tmpl w:val="7C14AF90"/>
    <w:lvl w:ilvl="0" w:tplc="2B84C48A">
      <w:start w:val="1"/>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9D62348"/>
    <w:multiLevelType w:val="hybridMultilevel"/>
    <w:tmpl w:val="58E6FA1E"/>
    <w:lvl w:ilvl="0" w:tplc="03BED52E">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04329F1"/>
    <w:multiLevelType w:val="hybridMultilevel"/>
    <w:tmpl w:val="80501EBC"/>
    <w:lvl w:ilvl="0" w:tplc="A254EE10">
      <w:start w:val="3"/>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3AE4950"/>
    <w:multiLevelType w:val="hybridMultilevel"/>
    <w:tmpl w:val="AD2858BE"/>
    <w:lvl w:ilvl="0" w:tplc="FFFFFFFF">
      <w:start w:val="1"/>
      <w:numFmt w:val="bullet"/>
      <w:lvlText w:val="–"/>
      <w:lvlJc w:val="left"/>
      <w:pPr>
        <w:tabs>
          <w:tab w:val="num" w:pos="567"/>
        </w:tabs>
        <w:ind w:left="0" w:firstLine="284"/>
      </w:pPr>
      <w:rPr>
        <w:rFonts w:ascii="VNI-Times" w:hAnsi="VNI-Times" w:hint="default"/>
      </w:rPr>
    </w:lvl>
    <w:lvl w:ilvl="1" w:tplc="FFFFFFFF">
      <w:start w:val="1"/>
      <w:numFmt w:val="bullet"/>
      <w:lvlText w:val=""/>
      <w:lvlJc w:val="left"/>
      <w:pPr>
        <w:tabs>
          <w:tab w:val="num" w:pos="1306"/>
        </w:tabs>
        <w:ind w:left="796" w:firstLine="284"/>
      </w:pPr>
      <w:rPr>
        <w:rFonts w:ascii="Symbol" w:hAnsi="Symbol"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76C7543"/>
    <w:multiLevelType w:val="hybridMultilevel"/>
    <w:tmpl w:val="FA9CF6B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890188D"/>
    <w:multiLevelType w:val="hybridMultilevel"/>
    <w:tmpl w:val="4C2E15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3D406E7F"/>
    <w:multiLevelType w:val="hybridMultilevel"/>
    <w:tmpl w:val="AA6EF06C"/>
    <w:lvl w:ilvl="0" w:tplc="3F5AB300">
      <w:start w:val="1"/>
      <w:numFmt w:val="bullet"/>
      <w:lvlText w:val=""/>
      <w:lvlJc w:val="left"/>
      <w:pPr>
        <w:tabs>
          <w:tab w:val="num" w:pos="720"/>
        </w:tabs>
        <w:ind w:left="0" w:firstLine="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E091677"/>
    <w:multiLevelType w:val="hybridMultilevel"/>
    <w:tmpl w:val="DFA8DC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E5E51FE"/>
    <w:multiLevelType w:val="hybridMultilevel"/>
    <w:tmpl w:val="B4AEFE8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3F903F68"/>
    <w:multiLevelType w:val="hybridMultilevel"/>
    <w:tmpl w:val="7F9CE218"/>
    <w:lvl w:ilvl="0" w:tplc="6E505F22">
      <w:start w:val="1"/>
      <w:numFmt w:val="upperRoman"/>
      <w:lvlText w:val="%1."/>
      <w:lvlJc w:val="right"/>
      <w:pPr>
        <w:tabs>
          <w:tab w:val="num" w:pos="720"/>
        </w:tabs>
        <w:ind w:left="0" w:firstLine="54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41621776"/>
    <w:multiLevelType w:val="hybridMultilevel"/>
    <w:tmpl w:val="BCD4842A"/>
    <w:lvl w:ilvl="0" w:tplc="924C12C6">
      <w:start w:val="2"/>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5587706"/>
    <w:multiLevelType w:val="hybridMultilevel"/>
    <w:tmpl w:val="6140604C"/>
    <w:lvl w:ilvl="0" w:tplc="FB28ED76">
      <w:start w:val="1"/>
      <w:numFmt w:val="bullet"/>
      <w:lvlText w:val="-"/>
      <w:lvlJc w:val="left"/>
      <w:pPr>
        <w:tabs>
          <w:tab w:val="num" w:pos="420"/>
        </w:tabs>
        <w:ind w:left="420" w:hanging="360"/>
      </w:pPr>
      <w:rPr>
        <w:rFonts w:ascii="VNI-Times" w:eastAsia="Times New Roman" w:hAnsi="VNI-Times" w:cs="Times New Roman" w:hint="default"/>
      </w:rPr>
    </w:lvl>
    <w:lvl w:ilvl="1" w:tplc="04090003" w:tentative="1">
      <w:start w:val="1"/>
      <w:numFmt w:val="bullet"/>
      <w:lvlText w:val="o"/>
      <w:lvlJc w:val="left"/>
      <w:pPr>
        <w:tabs>
          <w:tab w:val="num" w:pos="1140"/>
        </w:tabs>
        <w:ind w:left="1140" w:hanging="360"/>
      </w:pPr>
      <w:rPr>
        <w:rFonts w:ascii="Courier New" w:hAnsi="Courier New" w:cs="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21" w15:restartNumberingAfterBreak="0">
    <w:nsid w:val="4A026228"/>
    <w:multiLevelType w:val="hybridMultilevel"/>
    <w:tmpl w:val="C5C46D1C"/>
    <w:lvl w:ilvl="0" w:tplc="EA22BB4E">
      <w:start w:val="1"/>
      <w:numFmt w:val="upperLetter"/>
      <w:lvlText w:val="%1."/>
      <w:lvlJc w:val="left"/>
      <w:pPr>
        <w:tabs>
          <w:tab w:val="num" w:pos="720"/>
        </w:tabs>
        <w:ind w:left="0" w:firstLine="360"/>
      </w:pPr>
      <w:rPr>
        <w:rFonts w:hint="default"/>
      </w:rPr>
    </w:lvl>
    <w:lvl w:ilvl="1" w:tplc="04090019">
      <w:start w:val="1"/>
      <w:numFmt w:val="bullet"/>
      <w:lvlText w:val=""/>
      <w:lvlJc w:val="left"/>
      <w:pPr>
        <w:tabs>
          <w:tab w:val="num" w:pos="454"/>
        </w:tabs>
        <w:ind w:left="0" w:firstLine="227"/>
      </w:pPr>
      <w:rPr>
        <w:rFonts w:ascii="Symbol" w:hAnsi="Symbol"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4F3146D7"/>
    <w:multiLevelType w:val="hybridMultilevel"/>
    <w:tmpl w:val="8AB84FDE"/>
    <w:lvl w:ilvl="0" w:tplc="DCA8A4AA">
      <w:start w:val="1"/>
      <w:numFmt w:val="bullet"/>
      <w:lvlText w:val=""/>
      <w:lvlJc w:val="left"/>
      <w:pPr>
        <w:tabs>
          <w:tab w:val="num" w:pos="360"/>
        </w:tabs>
        <w:ind w:left="0" w:firstLine="0"/>
      </w:pPr>
      <w:rPr>
        <w:rFonts w:ascii="Symbol" w:hAnsi="Symbol" w:hint="default"/>
      </w:rPr>
    </w:lvl>
    <w:lvl w:ilvl="1" w:tplc="919220F4">
      <w:start w:val="3"/>
      <w:numFmt w:val="bullet"/>
      <w:lvlText w:val=""/>
      <w:lvlJc w:val="left"/>
      <w:pPr>
        <w:tabs>
          <w:tab w:val="num" w:pos="1440"/>
        </w:tabs>
        <w:ind w:left="1440" w:hanging="360"/>
      </w:pPr>
      <w:rPr>
        <w:rFonts w:ascii="Wingdings" w:eastAsia="Times New Roman" w:hAnsi="Wingding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FE304E5"/>
    <w:multiLevelType w:val="hybridMultilevel"/>
    <w:tmpl w:val="0734A6D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51B60652"/>
    <w:multiLevelType w:val="hybridMultilevel"/>
    <w:tmpl w:val="38881FEC"/>
    <w:lvl w:ilvl="0" w:tplc="39A49660">
      <w:start w:val="1"/>
      <w:numFmt w:val="lowerLetter"/>
      <w:lvlText w:val="%1)"/>
      <w:lvlJc w:val="left"/>
      <w:pPr>
        <w:tabs>
          <w:tab w:val="num" w:pos="567"/>
        </w:tabs>
        <w:ind w:left="0" w:firstLine="28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553C1AF3"/>
    <w:multiLevelType w:val="hybridMultilevel"/>
    <w:tmpl w:val="FA38B81E"/>
    <w:lvl w:ilvl="0" w:tplc="7318B90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6" w15:restartNumberingAfterBreak="0">
    <w:nsid w:val="5A510FE7"/>
    <w:multiLevelType w:val="hybridMultilevel"/>
    <w:tmpl w:val="0D4443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5BB7559D"/>
    <w:multiLevelType w:val="hybridMultilevel"/>
    <w:tmpl w:val="48A2CCCA"/>
    <w:lvl w:ilvl="0" w:tplc="03BED52E">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63EC264C"/>
    <w:multiLevelType w:val="hybridMultilevel"/>
    <w:tmpl w:val="B630D7E8"/>
    <w:lvl w:ilvl="0" w:tplc="32288D30">
      <w:start w:val="1"/>
      <w:numFmt w:val="bullet"/>
      <w:lvlText w:val=""/>
      <w:lvlJc w:val="left"/>
      <w:pPr>
        <w:tabs>
          <w:tab w:val="num" w:pos="0"/>
        </w:tabs>
        <w:ind w:left="0" w:firstLine="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64001D5C"/>
    <w:multiLevelType w:val="hybridMultilevel"/>
    <w:tmpl w:val="0E6A73B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6D9D638C"/>
    <w:multiLevelType w:val="hybridMultilevel"/>
    <w:tmpl w:val="F4AA9F8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712B4C0E"/>
    <w:multiLevelType w:val="hybridMultilevel"/>
    <w:tmpl w:val="21CE49F0"/>
    <w:lvl w:ilvl="0" w:tplc="03BED52E">
      <w:start w:val="1"/>
      <w:numFmt w:val="bullet"/>
      <w:lvlText w:val=""/>
      <w:lvlJc w:val="left"/>
      <w:pPr>
        <w:tabs>
          <w:tab w:val="num" w:pos="720"/>
        </w:tabs>
        <w:ind w:left="720" w:hanging="360"/>
      </w:pPr>
      <w:rPr>
        <w:rFonts w:ascii="Symbol" w:hAnsi="Symbol" w:hint="default"/>
      </w:rPr>
    </w:lvl>
    <w:lvl w:ilvl="1" w:tplc="04090009">
      <w:start w:val="1"/>
      <w:numFmt w:val="bullet"/>
      <w:lvlText w:val=""/>
      <w:lvlJc w:val="left"/>
      <w:pPr>
        <w:tabs>
          <w:tab w:val="num" w:pos="1440"/>
        </w:tabs>
        <w:ind w:left="1440" w:hanging="360"/>
      </w:pPr>
      <w:rPr>
        <w:rFonts w:ascii="Wingdings" w:hAnsi="Wingdings" w:hint="default"/>
      </w:rPr>
    </w:lvl>
    <w:lvl w:ilvl="2" w:tplc="04090001">
      <w:start w:val="1"/>
      <w:numFmt w:val="bullet"/>
      <w:lvlText w:val=""/>
      <w:lvlJc w:val="left"/>
      <w:pPr>
        <w:tabs>
          <w:tab w:val="num" w:pos="2160"/>
        </w:tabs>
        <w:ind w:left="2160" w:hanging="360"/>
      </w:pPr>
      <w:rPr>
        <w:rFonts w:ascii="Symbol" w:hAnsi="Symbol" w:hint="default"/>
      </w:rPr>
    </w:lvl>
    <w:lvl w:ilvl="3" w:tplc="CA360E42">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2573102"/>
    <w:multiLevelType w:val="hybridMultilevel"/>
    <w:tmpl w:val="9C6A0EF4"/>
    <w:lvl w:ilvl="0" w:tplc="26944912">
      <w:start w:val="1"/>
      <w:numFmt w:val="decimal"/>
      <w:lvlText w:val="%1)"/>
      <w:lvlJc w:val="left"/>
      <w:pPr>
        <w:tabs>
          <w:tab w:val="num" w:pos="720"/>
        </w:tabs>
        <w:ind w:left="0" w:firstLine="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74B76C03"/>
    <w:multiLevelType w:val="hybridMultilevel"/>
    <w:tmpl w:val="4C46905A"/>
    <w:lvl w:ilvl="0" w:tplc="26944912">
      <w:start w:val="1"/>
      <w:numFmt w:val="decimal"/>
      <w:lvlText w:val="%1)"/>
      <w:lvlJc w:val="left"/>
      <w:pPr>
        <w:tabs>
          <w:tab w:val="num" w:pos="720"/>
        </w:tabs>
        <w:ind w:left="0" w:firstLine="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7A5439CC"/>
    <w:multiLevelType w:val="hybridMultilevel"/>
    <w:tmpl w:val="CF6AA95C"/>
    <w:lvl w:ilvl="0" w:tplc="B296A6C8">
      <w:start w:val="1"/>
      <w:numFmt w:val="decimal"/>
      <w:lvlText w:val="%1."/>
      <w:lvlJc w:val="left"/>
      <w:pPr>
        <w:tabs>
          <w:tab w:val="num" w:pos="900"/>
        </w:tabs>
        <w:ind w:left="900" w:hanging="360"/>
      </w:pPr>
      <w:rPr>
        <w:rFonts w:hint="default"/>
        <w:b/>
        <w:u w:val="single"/>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5" w15:restartNumberingAfterBreak="0">
    <w:nsid w:val="7E030EDD"/>
    <w:multiLevelType w:val="hybridMultilevel"/>
    <w:tmpl w:val="443882B6"/>
    <w:lvl w:ilvl="0" w:tplc="1EB08CA6">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35"/>
  </w:num>
  <w:num w:numId="2">
    <w:abstractNumId w:val="6"/>
  </w:num>
  <w:num w:numId="3">
    <w:abstractNumId w:val="4"/>
  </w:num>
  <w:num w:numId="4">
    <w:abstractNumId w:val="0"/>
  </w:num>
  <w:num w:numId="5">
    <w:abstractNumId w:val="12"/>
  </w:num>
  <w:num w:numId="6">
    <w:abstractNumId w:val="21"/>
  </w:num>
  <w:num w:numId="7">
    <w:abstractNumId w:val="5"/>
  </w:num>
  <w:num w:numId="8">
    <w:abstractNumId w:val="16"/>
  </w:num>
  <w:num w:numId="9">
    <w:abstractNumId w:val="29"/>
  </w:num>
  <w:num w:numId="10">
    <w:abstractNumId w:val="11"/>
  </w:num>
  <w:num w:numId="11">
    <w:abstractNumId w:val="9"/>
  </w:num>
  <w:num w:numId="12">
    <w:abstractNumId w:val="19"/>
  </w:num>
  <w:num w:numId="13">
    <w:abstractNumId w:val="3"/>
  </w:num>
  <w:num w:numId="14">
    <w:abstractNumId w:val="32"/>
  </w:num>
  <w:num w:numId="15">
    <w:abstractNumId w:val="1"/>
  </w:num>
  <w:num w:numId="16">
    <w:abstractNumId w:val="7"/>
  </w:num>
  <w:num w:numId="17">
    <w:abstractNumId w:val="18"/>
  </w:num>
  <w:num w:numId="18">
    <w:abstractNumId w:val="34"/>
  </w:num>
  <w:num w:numId="19">
    <w:abstractNumId w:val="22"/>
  </w:num>
  <w:num w:numId="20">
    <w:abstractNumId w:val="24"/>
  </w:num>
  <w:num w:numId="21">
    <w:abstractNumId w:val="33"/>
  </w:num>
  <w:num w:numId="22">
    <w:abstractNumId w:val="15"/>
  </w:num>
  <w:num w:numId="23">
    <w:abstractNumId w:val="14"/>
  </w:num>
  <w:num w:numId="24">
    <w:abstractNumId w:val="31"/>
  </w:num>
  <w:num w:numId="25">
    <w:abstractNumId w:val="28"/>
  </w:num>
  <w:num w:numId="26">
    <w:abstractNumId w:val="27"/>
  </w:num>
  <w:num w:numId="27">
    <w:abstractNumId w:val="10"/>
  </w:num>
  <w:num w:numId="28">
    <w:abstractNumId w:val="26"/>
  </w:num>
  <w:num w:numId="29">
    <w:abstractNumId w:val="13"/>
  </w:num>
  <w:num w:numId="30">
    <w:abstractNumId w:val="8"/>
  </w:num>
  <w:num w:numId="31">
    <w:abstractNumId w:val="25"/>
  </w:num>
  <w:num w:numId="32">
    <w:abstractNumId w:val="20"/>
  </w:num>
  <w:num w:numId="33">
    <w:abstractNumId w:val="2"/>
  </w:num>
  <w:num w:numId="34">
    <w:abstractNumId w:val="23"/>
  </w:num>
  <w:num w:numId="35">
    <w:abstractNumId w:val="30"/>
  </w:num>
  <w:num w:numId="3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A5968"/>
    <w:rsid w:val="00000DD7"/>
    <w:rsid w:val="00007463"/>
    <w:rsid w:val="00016D4A"/>
    <w:rsid w:val="00020664"/>
    <w:rsid w:val="00021DB5"/>
    <w:rsid w:val="00021F00"/>
    <w:rsid w:val="000240AC"/>
    <w:rsid w:val="0002526C"/>
    <w:rsid w:val="0002570B"/>
    <w:rsid w:val="00031050"/>
    <w:rsid w:val="000375C1"/>
    <w:rsid w:val="00037BF8"/>
    <w:rsid w:val="0004165E"/>
    <w:rsid w:val="0005395F"/>
    <w:rsid w:val="000566A6"/>
    <w:rsid w:val="00073780"/>
    <w:rsid w:val="000867AB"/>
    <w:rsid w:val="000A0080"/>
    <w:rsid w:val="000B7ACB"/>
    <w:rsid w:val="000C37C5"/>
    <w:rsid w:val="000C667F"/>
    <w:rsid w:val="000C6A53"/>
    <w:rsid w:val="000D46B8"/>
    <w:rsid w:val="000E1734"/>
    <w:rsid w:val="000E329D"/>
    <w:rsid w:val="000E34D7"/>
    <w:rsid w:val="000E51FD"/>
    <w:rsid w:val="000E5BA8"/>
    <w:rsid w:val="000F2284"/>
    <w:rsid w:val="000F297C"/>
    <w:rsid w:val="000F5D71"/>
    <w:rsid w:val="00101F38"/>
    <w:rsid w:val="00107511"/>
    <w:rsid w:val="001256B8"/>
    <w:rsid w:val="00131208"/>
    <w:rsid w:val="00151BDF"/>
    <w:rsid w:val="0015664E"/>
    <w:rsid w:val="00166917"/>
    <w:rsid w:val="0017093C"/>
    <w:rsid w:val="001744F1"/>
    <w:rsid w:val="00180E55"/>
    <w:rsid w:val="001854AE"/>
    <w:rsid w:val="00192229"/>
    <w:rsid w:val="001A7890"/>
    <w:rsid w:val="001B3BE6"/>
    <w:rsid w:val="001C0A06"/>
    <w:rsid w:val="001D013F"/>
    <w:rsid w:val="001D01D6"/>
    <w:rsid w:val="001D0FC8"/>
    <w:rsid w:val="001D42DB"/>
    <w:rsid w:val="001E00B7"/>
    <w:rsid w:val="001E4ABD"/>
    <w:rsid w:val="001E7015"/>
    <w:rsid w:val="001E7425"/>
    <w:rsid w:val="001F325E"/>
    <w:rsid w:val="002062D8"/>
    <w:rsid w:val="00215016"/>
    <w:rsid w:val="00230747"/>
    <w:rsid w:val="00233A9A"/>
    <w:rsid w:val="00235345"/>
    <w:rsid w:val="00242618"/>
    <w:rsid w:val="00244700"/>
    <w:rsid w:val="00244B91"/>
    <w:rsid w:val="00244FFB"/>
    <w:rsid w:val="002452C3"/>
    <w:rsid w:val="0025712A"/>
    <w:rsid w:val="00265B5E"/>
    <w:rsid w:val="00266764"/>
    <w:rsid w:val="0027135E"/>
    <w:rsid w:val="0027460D"/>
    <w:rsid w:val="00276B3F"/>
    <w:rsid w:val="00291FE5"/>
    <w:rsid w:val="002973D6"/>
    <w:rsid w:val="002A75C3"/>
    <w:rsid w:val="002B0905"/>
    <w:rsid w:val="002B7BAD"/>
    <w:rsid w:val="002C0B3D"/>
    <w:rsid w:val="002C0D19"/>
    <w:rsid w:val="002C0FFA"/>
    <w:rsid w:val="002C2335"/>
    <w:rsid w:val="002C3DE9"/>
    <w:rsid w:val="002D4766"/>
    <w:rsid w:val="002E63A9"/>
    <w:rsid w:val="002F3BE7"/>
    <w:rsid w:val="002F3D59"/>
    <w:rsid w:val="002F69D8"/>
    <w:rsid w:val="002F7594"/>
    <w:rsid w:val="00310A24"/>
    <w:rsid w:val="00315323"/>
    <w:rsid w:val="003153E9"/>
    <w:rsid w:val="00322CE6"/>
    <w:rsid w:val="003406AE"/>
    <w:rsid w:val="00343ABB"/>
    <w:rsid w:val="00343C4D"/>
    <w:rsid w:val="003457CA"/>
    <w:rsid w:val="00346DA5"/>
    <w:rsid w:val="00347171"/>
    <w:rsid w:val="00347B03"/>
    <w:rsid w:val="00352774"/>
    <w:rsid w:val="00352F2E"/>
    <w:rsid w:val="00353ED0"/>
    <w:rsid w:val="003627ED"/>
    <w:rsid w:val="0036310D"/>
    <w:rsid w:val="0038692D"/>
    <w:rsid w:val="00396B90"/>
    <w:rsid w:val="003970D3"/>
    <w:rsid w:val="003A2266"/>
    <w:rsid w:val="003A3BD6"/>
    <w:rsid w:val="003A5968"/>
    <w:rsid w:val="003C75B3"/>
    <w:rsid w:val="003E690F"/>
    <w:rsid w:val="003F2A31"/>
    <w:rsid w:val="004000DD"/>
    <w:rsid w:val="004034AF"/>
    <w:rsid w:val="004204BC"/>
    <w:rsid w:val="0042095E"/>
    <w:rsid w:val="00432394"/>
    <w:rsid w:val="00443D05"/>
    <w:rsid w:val="00447D9A"/>
    <w:rsid w:val="00452E23"/>
    <w:rsid w:val="00453044"/>
    <w:rsid w:val="00456237"/>
    <w:rsid w:val="004565AD"/>
    <w:rsid w:val="004658F9"/>
    <w:rsid w:val="0046632E"/>
    <w:rsid w:val="004667D8"/>
    <w:rsid w:val="00466930"/>
    <w:rsid w:val="004723D8"/>
    <w:rsid w:val="00481847"/>
    <w:rsid w:val="00493FEB"/>
    <w:rsid w:val="00495391"/>
    <w:rsid w:val="004A03F4"/>
    <w:rsid w:val="004A3824"/>
    <w:rsid w:val="004A6688"/>
    <w:rsid w:val="004B354A"/>
    <w:rsid w:val="004C7E9F"/>
    <w:rsid w:val="004D063F"/>
    <w:rsid w:val="004D1F1C"/>
    <w:rsid w:val="004D62F0"/>
    <w:rsid w:val="004E6E79"/>
    <w:rsid w:val="004F561E"/>
    <w:rsid w:val="005021B7"/>
    <w:rsid w:val="005062AF"/>
    <w:rsid w:val="00506585"/>
    <w:rsid w:val="00511617"/>
    <w:rsid w:val="0052282C"/>
    <w:rsid w:val="00536A76"/>
    <w:rsid w:val="0054223A"/>
    <w:rsid w:val="0055247E"/>
    <w:rsid w:val="00557C84"/>
    <w:rsid w:val="0056339A"/>
    <w:rsid w:val="00563AC2"/>
    <w:rsid w:val="00574372"/>
    <w:rsid w:val="0057525F"/>
    <w:rsid w:val="00592D1E"/>
    <w:rsid w:val="005932EA"/>
    <w:rsid w:val="00595F4E"/>
    <w:rsid w:val="005A20E8"/>
    <w:rsid w:val="005A664C"/>
    <w:rsid w:val="005B0FC5"/>
    <w:rsid w:val="005B356B"/>
    <w:rsid w:val="005C063C"/>
    <w:rsid w:val="005C68BE"/>
    <w:rsid w:val="005D05AA"/>
    <w:rsid w:val="005D2E66"/>
    <w:rsid w:val="005F2C71"/>
    <w:rsid w:val="005F479F"/>
    <w:rsid w:val="005F7691"/>
    <w:rsid w:val="00605B92"/>
    <w:rsid w:val="00610672"/>
    <w:rsid w:val="0061311B"/>
    <w:rsid w:val="006151F6"/>
    <w:rsid w:val="00620199"/>
    <w:rsid w:val="0062203C"/>
    <w:rsid w:val="006375B3"/>
    <w:rsid w:val="00640407"/>
    <w:rsid w:val="00642C59"/>
    <w:rsid w:val="00642CA2"/>
    <w:rsid w:val="006444DB"/>
    <w:rsid w:val="00651FF4"/>
    <w:rsid w:val="00657895"/>
    <w:rsid w:val="00662B4D"/>
    <w:rsid w:val="00662CD7"/>
    <w:rsid w:val="00665310"/>
    <w:rsid w:val="0066679F"/>
    <w:rsid w:val="0069630D"/>
    <w:rsid w:val="006A1BC3"/>
    <w:rsid w:val="006B197D"/>
    <w:rsid w:val="006B618A"/>
    <w:rsid w:val="006B7DE9"/>
    <w:rsid w:val="006C5B32"/>
    <w:rsid w:val="006D4C98"/>
    <w:rsid w:val="006E1F5D"/>
    <w:rsid w:val="006E7F0C"/>
    <w:rsid w:val="006F1056"/>
    <w:rsid w:val="006F110B"/>
    <w:rsid w:val="007052CC"/>
    <w:rsid w:val="00705897"/>
    <w:rsid w:val="007305E3"/>
    <w:rsid w:val="00731982"/>
    <w:rsid w:val="00733760"/>
    <w:rsid w:val="007429FD"/>
    <w:rsid w:val="00752FC3"/>
    <w:rsid w:val="0075445B"/>
    <w:rsid w:val="00765CA0"/>
    <w:rsid w:val="00775905"/>
    <w:rsid w:val="007759F1"/>
    <w:rsid w:val="00781ADA"/>
    <w:rsid w:val="00796ACA"/>
    <w:rsid w:val="007A245B"/>
    <w:rsid w:val="007A38F5"/>
    <w:rsid w:val="007B5DBD"/>
    <w:rsid w:val="007C0FA3"/>
    <w:rsid w:val="007E0C73"/>
    <w:rsid w:val="00805E33"/>
    <w:rsid w:val="00815680"/>
    <w:rsid w:val="00815862"/>
    <w:rsid w:val="00823EA4"/>
    <w:rsid w:val="00835F7F"/>
    <w:rsid w:val="00843DC6"/>
    <w:rsid w:val="008450F1"/>
    <w:rsid w:val="00860D0A"/>
    <w:rsid w:val="00866E5E"/>
    <w:rsid w:val="008704AE"/>
    <w:rsid w:val="00873C61"/>
    <w:rsid w:val="00882F35"/>
    <w:rsid w:val="008849A0"/>
    <w:rsid w:val="008911C3"/>
    <w:rsid w:val="0089277A"/>
    <w:rsid w:val="00894635"/>
    <w:rsid w:val="008A227D"/>
    <w:rsid w:val="008B3BC9"/>
    <w:rsid w:val="008C309A"/>
    <w:rsid w:val="008C3E25"/>
    <w:rsid w:val="008D5304"/>
    <w:rsid w:val="008D636B"/>
    <w:rsid w:val="008E256A"/>
    <w:rsid w:val="008E76F5"/>
    <w:rsid w:val="008F3F23"/>
    <w:rsid w:val="008F518A"/>
    <w:rsid w:val="008F6930"/>
    <w:rsid w:val="00905C1A"/>
    <w:rsid w:val="00906F60"/>
    <w:rsid w:val="00920223"/>
    <w:rsid w:val="009231DC"/>
    <w:rsid w:val="00924256"/>
    <w:rsid w:val="009431E7"/>
    <w:rsid w:val="00944E6B"/>
    <w:rsid w:val="0095234D"/>
    <w:rsid w:val="00960F96"/>
    <w:rsid w:val="00961698"/>
    <w:rsid w:val="009832BB"/>
    <w:rsid w:val="009964C0"/>
    <w:rsid w:val="009A36AA"/>
    <w:rsid w:val="009E2B13"/>
    <w:rsid w:val="009E37C7"/>
    <w:rsid w:val="009F0444"/>
    <w:rsid w:val="009F678A"/>
    <w:rsid w:val="009F7B84"/>
    <w:rsid w:val="00A038CE"/>
    <w:rsid w:val="00A2036C"/>
    <w:rsid w:val="00A21C3C"/>
    <w:rsid w:val="00A25F23"/>
    <w:rsid w:val="00A30DBE"/>
    <w:rsid w:val="00A31ACD"/>
    <w:rsid w:val="00A57AA3"/>
    <w:rsid w:val="00A61776"/>
    <w:rsid w:val="00A62347"/>
    <w:rsid w:val="00A63766"/>
    <w:rsid w:val="00A745B8"/>
    <w:rsid w:val="00A76596"/>
    <w:rsid w:val="00A834BF"/>
    <w:rsid w:val="00A85844"/>
    <w:rsid w:val="00A92247"/>
    <w:rsid w:val="00AB128E"/>
    <w:rsid w:val="00AB2E0F"/>
    <w:rsid w:val="00AC04CA"/>
    <w:rsid w:val="00AC09AD"/>
    <w:rsid w:val="00AC4A64"/>
    <w:rsid w:val="00AC7AC9"/>
    <w:rsid w:val="00AD0A98"/>
    <w:rsid w:val="00AD2FFE"/>
    <w:rsid w:val="00AD3842"/>
    <w:rsid w:val="00AD4A90"/>
    <w:rsid w:val="00AD5863"/>
    <w:rsid w:val="00AE0226"/>
    <w:rsid w:val="00AE5FF0"/>
    <w:rsid w:val="00AF1CDD"/>
    <w:rsid w:val="00AF27D0"/>
    <w:rsid w:val="00AF2AF8"/>
    <w:rsid w:val="00B0027E"/>
    <w:rsid w:val="00B00424"/>
    <w:rsid w:val="00B01CA6"/>
    <w:rsid w:val="00B02611"/>
    <w:rsid w:val="00B04C0D"/>
    <w:rsid w:val="00B051B0"/>
    <w:rsid w:val="00B068E1"/>
    <w:rsid w:val="00B11564"/>
    <w:rsid w:val="00B13321"/>
    <w:rsid w:val="00B177F8"/>
    <w:rsid w:val="00B2077C"/>
    <w:rsid w:val="00B20878"/>
    <w:rsid w:val="00B4416E"/>
    <w:rsid w:val="00B45850"/>
    <w:rsid w:val="00B4696C"/>
    <w:rsid w:val="00B50342"/>
    <w:rsid w:val="00B5582B"/>
    <w:rsid w:val="00B55FF9"/>
    <w:rsid w:val="00B62C46"/>
    <w:rsid w:val="00B77DAB"/>
    <w:rsid w:val="00B82C83"/>
    <w:rsid w:val="00B915FC"/>
    <w:rsid w:val="00B9333B"/>
    <w:rsid w:val="00B93438"/>
    <w:rsid w:val="00B96E93"/>
    <w:rsid w:val="00BD51DB"/>
    <w:rsid w:val="00BD6497"/>
    <w:rsid w:val="00BE31D2"/>
    <w:rsid w:val="00C00880"/>
    <w:rsid w:val="00C01330"/>
    <w:rsid w:val="00C0411C"/>
    <w:rsid w:val="00C0781C"/>
    <w:rsid w:val="00C07F16"/>
    <w:rsid w:val="00C12EAC"/>
    <w:rsid w:val="00C13E09"/>
    <w:rsid w:val="00C16B37"/>
    <w:rsid w:val="00C2755C"/>
    <w:rsid w:val="00C37BEF"/>
    <w:rsid w:val="00C44CEA"/>
    <w:rsid w:val="00C6166B"/>
    <w:rsid w:val="00C61D6A"/>
    <w:rsid w:val="00C62ED8"/>
    <w:rsid w:val="00C711F1"/>
    <w:rsid w:val="00C71EA6"/>
    <w:rsid w:val="00C75095"/>
    <w:rsid w:val="00C75183"/>
    <w:rsid w:val="00C81244"/>
    <w:rsid w:val="00C83293"/>
    <w:rsid w:val="00C83433"/>
    <w:rsid w:val="00C95051"/>
    <w:rsid w:val="00CA17E9"/>
    <w:rsid w:val="00CA659C"/>
    <w:rsid w:val="00CB2A66"/>
    <w:rsid w:val="00CB652F"/>
    <w:rsid w:val="00CB682E"/>
    <w:rsid w:val="00CB7584"/>
    <w:rsid w:val="00CD0E46"/>
    <w:rsid w:val="00CF0C92"/>
    <w:rsid w:val="00CF65EA"/>
    <w:rsid w:val="00D101A2"/>
    <w:rsid w:val="00D13741"/>
    <w:rsid w:val="00D14E6D"/>
    <w:rsid w:val="00D17B1A"/>
    <w:rsid w:val="00D2109F"/>
    <w:rsid w:val="00D24946"/>
    <w:rsid w:val="00D36D01"/>
    <w:rsid w:val="00D42B79"/>
    <w:rsid w:val="00D5487E"/>
    <w:rsid w:val="00D62CB7"/>
    <w:rsid w:val="00D648F1"/>
    <w:rsid w:val="00D71F68"/>
    <w:rsid w:val="00D843F3"/>
    <w:rsid w:val="00D941A2"/>
    <w:rsid w:val="00DB1EFE"/>
    <w:rsid w:val="00DB5F02"/>
    <w:rsid w:val="00DC2A7B"/>
    <w:rsid w:val="00DD1D25"/>
    <w:rsid w:val="00DD68C1"/>
    <w:rsid w:val="00DE4881"/>
    <w:rsid w:val="00DE4BE7"/>
    <w:rsid w:val="00DE6195"/>
    <w:rsid w:val="00DE7EDE"/>
    <w:rsid w:val="00DF395A"/>
    <w:rsid w:val="00E026C0"/>
    <w:rsid w:val="00E02DDE"/>
    <w:rsid w:val="00E07785"/>
    <w:rsid w:val="00E20DD4"/>
    <w:rsid w:val="00E2212C"/>
    <w:rsid w:val="00E2576F"/>
    <w:rsid w:val="00E32673"/>
    <w:rsid w:val="00E5705C"/>
    <w:rsid w:val="00E5724F"/>
    <w:rsid w:val="00E6120E"/>
    <w:rsid w:val="00E67740"/>
    <w:rsid w:val="00E72603"/>
    <w:rsid w:val="00E76DAB"/>
    <w:rsid w:val="00E80573"/>
    <w:rsid w:val="00E85518"/>
    <w:rsid w:val="00E925D1"/>
    <w:rsid w:val="00E94110"/>
    <w:rsid w:val="00EA74EC"/>
    <w:rsid w:val="00EC12B2"/>
    <w:rsid w:val="00EE19CF"/>
    <w:rsid w:val="00EE4B70"/>
    <w:rsid w:val="00EF634B"/>
    <w:rsid w:val="00F20A52"/>
    <w:rsid w:val="00F235AB"/>
    <w:rsid w:val="00F307E2"/>
    <w:rsid w:val="00F41DFC"/>
    <w:rsid w:val="00F428AF"/>
    <w:rsid w:val="00F42F49"/>
    <w:rsid w:val="00F5332E"/>
    <w:rsid w:val="00F5398F"/>
    <w:rsid w:val="00F62790"/>
    <w:rsid w:val="00F81946"/>
    <w:rsid w:val="00F86055"/>
    <w:rsid w:val="00F92DCF"/>
    <w:rsid w:val="00F932A8"/>
    <w:rsid w:val="00FA22E4"/>
    <w:rsid w:val="00FA2B01"/>
    <w:rsid w:val="00FB0C97"/>
    <w:rsid w:val="00FB38AE"/>
    <w:rsid w:val="00FB5CCC"/>
    <w:rsid w:val="00FB640B"/>
    <w:rsid w:val="00FB6574"/>
    <w:rsid w:val="00FB6BCB"/>
    <w:rsid w:val="00FE0D23"/>
    <w:rsid w:val="00FE1665"/>
    <w:rsid w:val="00FE1E60"/>
    <w:rsid w:val="00FE2C92"/>
    <w:rsid w:val="00FE2F6F"/>
    <w:rsid w:val="00FE68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arc" idref="#_x0000_s1211"/>
        <o:r id="V:Rule2" type="arc" idref="#_x0000_s1213"/>
        <o:r id="V:Rule3" type="arc" idref="#_x0000_s1194"/>
        <o:r id="V:Rule4" type="arc" idref="#_x0000_s1195"/>
        <o:r id="V:Rule5" type="arc" idref="#_x0000_s1196"/>
        <o:r id="V:Rule6" type="arc" idref="#_x0000_s1197"/>
      </o:rules>
    </o:shapelayout>
  </w:shapeDefaults>
  <w:decimalSymbol w:val="."/>
  <w:listSeparator w:val=","/>
  <w14:docId w14:val="7B9700F5"/>
  <w15:chartTrackingRefBased/>
  <w15:docId w15:val="{3B346869-4DBB-4301-BBE6-40613328BF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A5968"/>
    <w:rPr>
      <w:rFonts w:ascii="VNI-Times" w:hAnsi="VNI-Times"/>
      <w:sz w:val="24"/>
      <w:szCs w:val="24"/>
    </w:rPr>
  </w:style>
  <w:style w:type="paragraph" w:styleId="Heading1">
    <w:name w:val="heading 1"/>
    <w:basedOn w:val="Normal"/>
    <w:next w:val="Normal"/>
    <w:qFormat/>
    <w:rsid w:val="003A5968"/>
    <w:pPr>
      <w:keepNext/>
      <w:outlineLvl w:val="0"/>
    </w:pPr>
    <w:rPr>
      <w:b/>
      <w:bCs/>
    </w:rPr>
  </w:style>
  <w:style w:type="paragraph" w:styleId="Heading2">
    <w:name w:val="heading 2"/>
    <w:basedOn w:val="Normal"/>
    <w:next w:val="Normal"/>
    <w:qFormat/>
    <w:rsid w:val="003A5968"/>
    <w:pPr>
      <w:keepNext/>
      <w:jc w:val="center"/>
      <w:outlineLvl w:val="1"/>
    </w:pPr>
    <w:rPr>
      <w:b/>
      <w:bCs/>
      <w:sz w:val="26"/>
    </w:rPr>
  </w:style>
  <w:style w:type="paragraph" w:styleId="Heading3">
    <w:name w:val="heading 3"/>
    <w:basedOn w:val="Normal"/>
    <w:next w:val="Normal"/>
    <w:qFormat/>
    <w:rsid w:val="003A5968"/>
    <w:pPr>
      <w:keepNext/>
      <w:outlineLvl w:val="2"/>
    </w:pPr>
    <w:rPr>
      <w:b/>
      <w:bCs/>
      <w:sz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BodyText">
    <w:name w:val="Body Text"/>
    <w:basedOn w:val="Normal"/>
    <w:link w:val="BodyTextChar"/>
    <w:rsid w:val="003A5968"/>
    <w:rPr>
      <w:b/>
      <w:bCs/>
      <w:u w:val="single"/>
    </w:rPr>
  </w:style>
  <w:style w:type="paragraph" w:styleId="BodyText2">
    <w:name w:val="Body Text 2"/>
    <w:basedOn w:val="Normal"/>
    <w:rsid w:val="003A5968"/>
    <w:rPr>
      <w:sz w:val="26"/>
    </w:rPr>
  </w:style>
  <w:style w:type="paragraph" w:styleId="BodyText3">
    <w:name w:val="Body Text 3"/>
    <w:basedOn w:val="Normal"/>
    <w:rsid w:val="003A5968"/>
    <w:rPr>
      <w:b/>
      <w:bCs/>
      <w:sz w:val="26"/>
    </w:rPr>
  </w:style>
  <w:style w:type="table" w:styleId="TableGrid">
    <w:name w:val="Table Grid"/>
    <w:basedOn w:val="TableNormal"/>
    <w:rsid w:val="003A596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4658F9"/>
    <w:pPr>
      <w:tabs>
        <w:tab w:val="center" w:pos="4320"/>
        <w:tab w:val="right" w:pos="8640"/>
      </w:tabs>
    </w:pPr>
  </w:style>
  <w:style w:type="character" w:styleId="PageNumber">
    <w:name w:val="page number"/>
    <w:basedOn w:val="DefaultParagraphFont"/>
    <w:rsid w:val="004658F9"/>
  </w:style>
  <w:style w:type="paragraph" w:styleId="Header">
    <w:name w:val="header"/>
    <w:basedOn w:val="Normal"/>
    <w:link w:val="HeaderChar"/>
    <w:uiPriority w:val="99"/>
    <w:rsid w:val="00F92DCF"/>
    <w:pPr>
      <w:tabs>
        <w:tab w:val="center" w:pos="4320"/>
        <w:tab w:val="right" w:pos="8640"/>
      </w:tabs>
    </w:pPr>
  </w:style>
  <w:style w:type="character" w:customStyle="1" w:styleId="HeaderChar">
    <w:name w:val="Header Char"/>
    <w:link w:val="Header"/>
    <w:uiPriority w:val="99"/>
    <w:rsid w:val="004723D8"/>
    <w:rPr>
      <w:rFonts w:ascii="VNI-Times" w:hAnsi="VNI-Times"/>
      <w:sz w:val="24"/>
      <w:szCs w:val="24"/>
    </w:rPr>
  </w:style>
  <w:style w:type="paragraph" w:styleId="ListParagraph">
    <w:name w:val="List Paragraph"/>
    <w:basedOn w:val="Normal"/>
    <w:qFormat/>
    <w:rsid w:val="004723D8"/>
    <w:pPr>
      <w:spacing w:line="276" w:lineRule="auto"/>
      <w:ind w:left="720"/>
      <w:contextualSpacing/>
    </w:pPr>
    <w:rPr>
      <w:rFonts w:ascii="Times New Roman" w:eastAsia="Calibri" w:hAnsi="Times New Roman"/>
      <w:szCs w:val="22"/>
    </w:rPr>
  </w:style>
  <w:style w:type="character" w:customStyle="1" w:styleId="FooterChar">
    <w:name w:val="Footer Char"/>
    <w:link w:val="Footer"/>
    <w:uiPriority w:val="99"/>
    <w:rsid w:val="004723D8"/>
    <w:rPr>
      <w:rFonts w:ascii="VNI-Times" w:hAnsi="VNI-Times"/>
      <w:sz w:val="24"/>
      <w:szCs w:val="24"/>
    </w:rPr>
  </w:style>
  <w:style w:type="paragraph" w:customStyle="1" w:styleId="CharChar2Char">
    <w:name w:val=" Char Char2 Char"/>
    <w:basedOn w:val="Normal"/>
    <w:autoRedefine/>
    <w:rsid w:val="003E690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Title">
    <w:name w:val="Title"/>
    <w:basedOn w:val="Normal"/>
    <w:link w:val="TitleChar"/>
    <w:qFormat/>
    <w:rsid w:val="003E690F"/>
    <w:pPr>
      <w:jc w:val="center"/>
    </w:pPr>
    <w:rPr>
      <w:sz w:val="30"/>
      <w:szCs w:val="20"/>
    </w:rPr>
  </w:style>
  <w:style w:type="character" w:customStyle="1" w:styleId="TitleChar">
    <w:name w:val="Title Char"/>
    <w:link w:val="Title"/>
    <w:rsid w:val="003E690F"/>
    <w:rPr>
      <w:rFonts w:ascii="VNI-Times" w:hAnsi="VNI-Times"/>
      <w:sz w:val="30"/>
    </w:rPr>
  </w:style>
  <w:style w:type="paragraph" w:styleId="BodyTextIndent">
    <w:name w:val="Body Text Indent"/>
    <w:basedOn w:val="Normal"/>
    <w:link w:val="BodyTextIndentChar"/>
    <w:rsid w:val="003E690F"/>
    <w:pPr>
      <w:spacing w:after="120"/>
      <w:ind w:left="283"/>
    </w:pPr>
  </w:style>
  <w:style w:type="character" w:customStyle="1" w:styleId="BodyTextIndentChar">
    <w:name w:val="Body Text Indent Char"/>
    <w:link w:val="BodyTextIndent"/>
    <w:rsid w:val="003E690F"/>
    <w:rPr>
      <w:rFonts w:ascii="VNI-Times" w:hAnsi="VNI-Times"/>
      <w:sz w:val="24"/>
      <w:szCs w:val="24"/>
    </w:rPr>
  </w:style>
  <w:style w:type="paragraph" w:styleId="BalloonText">
    <w:name w:val="Balloon Text"/>
    <w:basedOn w:val="Normal"/>
    <w:link w:val="BalloonTextChar"/>
    <w:uiPriority w:val="99"/>
    <w:rsid w:val="00E925D1"/>
    <w:rPr>
      <w:rFonts w:ascii="Tahoma" w:hAnsi="Tahoma" w:cs="Tahoma"/>
      <w:sz w:val="16"/>
      <w:szCs w:val="16"/>
    </w:rPr>
  </w:style>
  <w:style w:type="character" w:customStyle="1" w:styleId="BalloonTextChar">
    <w:name w:val="Balloon Text Char"/>
    <w:link w:val="BalloonText"/>
    <w:uiPriority w:val="99"/>
    <w:rsid w:val="00E925D1"/>
    <w:rPr>
      <w:rFonts w:ascii="Tahoma" w:hAnsi="Tahoma" w:cs="Tahoma"/>
      <w:sz w:val="16"/>
      <w:szCs w:val="16"/>
    </w:rPr>
  </w:style>
  <w:style w:type="paragraph" w:customStyle="1" w:styleId="Char">
    <w:name w:val="Char"/>
    <w:basedOn w:val="Normal"/>
    <w:semiHidden/>
    <w:rsid w:val="00CA17E9"/>
    <w:pPr>
      <w:spacing w:after="160" w:line="240" w:lineRule="exact"/>
    </w:pPr>
    <w:rPr>
      <w:rFonts w:ascii="Arial" w:hAnsi="Arial" w:cs="Arial"/>
    </w:rPr>
  </w:style>
  <w:style w:type="character" w:customStyle="1" w:styleId="BodyTextChar">
    <w:name w:val="Body Text Char"/>
    <w:link w:val="BodyText"/>
    <w:rsid w:val="00CA17E9"/>
    <w:rPr>
      <w:rFonts w:ascii="VNI-Times" w:hAnsi="VNI-Times"/>
      <w:b/>
      <w:bCs/>
      <w:sz w:val="24"/>
      <w:szCs w:val="24"/>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targetScreenSz w:val="800x600"/>
</w:webSettings>
</file>

<file path=word/_rels/document.xml.rels><?xml version="1.0" encoding="UTF-8" standalone="yes"?>
<Relationships xmlns="http://schemas.openxmlformats.org/package/2006/relationships"><Relationship Id="rId1827" Type="http://schemas.openxmlformats.org/officeDocument/2006/relationships/image" Target="media/image572.wmf"/><Relationship Id="rId170" Type="http://schemas.openxmlformats.org/officeDocument/2006/relationships/oleObject" Target="embeddings/oleObject120.bin"/><Relationship Id="rId987" Type="http://schemas.openxmlformats.org/officeDocument/2006/relationships/image" Target="media/image283.wmf"/><Relationship Id="rId847" Type="http://schemas.openxmlformats.org/officeDocument/2006/relationships/image" Target="media/image229.wmf"/><Relationship Id="rId1477" Type="http://schemas.openxmlformats.org/officeDocument/2006/relationships/image" Target="media/image441.wmf"/><Relationship Id="rId1684" Type="http://schemas.openxmlformats.org/officeDocument/2006/relationships/oleObject" Target="embeddings/oleObject1149.bin"/><Relationship Id="rId1891" Type="http://schemas.openxmlformats.org/officeDocument/2006/relationships/oleObject" Target="embeddings/oleObject1286.bin"/><Relationship Id="rId2528" Type="http://schemas.openxmlformats.org/officeDocument/2006/relationships/oleObject" Target="embeddings/oleObject1654.bin"/><Relationship Id="rId707" Type="http://schemas.openxmlformats.org/officeDocument/2006/relationships/oleObject" Target="embeddings/oleObject521.bin"/><Relationship Id="rId914" Type="http://schemas.openxmlformats.org/officeDocument/2006/relationships/image" Target="media/image254.wmf"/><Relationship Id="rId1337" Type="http://schemas.openxmlformats.org/officeDocument/2006/relationships/image" Target="media/image389.wmf"/><Relationship Id="rId1544" Type="http://schemas.openxmlformats.org/officeDocument/2006/relationships/image" Target="media/image471.wmf"/><Relationship Id="rId1751" Type="http://schemas.openxmlformats.org/officeDocument/2006/relationships/oleObject" Target="embeddings/oleObject1192.bin"/><Relationship Id="rId43" Type="http://schemas.openxmlformats.org/officeDocument/2006/relationships/oleObject" Target="embeddings/oleObject27.bin"/><Relationship Id="rId1404" Type="http://schemas.openxmlformats.org/officeDocument/2006/relationships/oleObject" Target="embeddings/oleObject990.bin"/><Relationship Id="rId1611" Type="http://schemas.openxmlformats.org/officeDocument/2006/relationships/image" Target="media/image498.wmf"/><Relationship Id="rId497" Type="http://schemas.openxmlformats.org/officeDocument/2006/relationships/oleObject" Target="embeddings/oleObject360.bin"/><Relationship Id="rId2178" Type="http://schemas.openxmlformats.org/officeDocument/2006/relationships/oleObject" Target="embeddings/oleObject1449.bin"/><Relationship Id="rId2385" Type="http://schemas.openxmlformats.org/officeDocument/2006/relationships/oleObject" Target="embeddings/oleObject1556.bin"/><Relationship Id="rId357" Type="http://schemas.openxmlformats.org/officeDocument/2006/relationships/oleObject" Target="embeddings/oleObject268.bin"/><Relationship Id="rId1194" Type="http://schemas.openxmlformats.org/officeDocument/2006/relationships/oleObject" Target="embeddings/oleObject854.bin"/><Relationship Id="rId2038" Type="http://schemas.openxmlformats.org/officeDocument/2006/relationships/image" Target="media/image661.wmf"/><Relationship Id="rId217" Type="http://schemas.openxmlformats.org/officeDocument/2006/relationships/oleObject" Target="embeddings/oleObject159.bin"/><Relationship Id="rId564" Type="http://schemas.openxmlformats.org/officeDocument/2006/relationships/oleObject" Target="embeddings/oleObject419.bin"/><Relationship Id="rId771" Type="http://schemas.openxmlformats.org/officeDocument/2006/relationships/image" Target="media/image202.wmf"/><Relationship Id="rId2245" Type="http://schemas.openxmlformats.org/officeDocument/2006/relationships/image" Target="media/image757.wmf"/><Relationship Id="rId2452" Type="http://schemas.openxmlformats.org/officeDocument/2006/relationships/oleObject" Target="embeddings/oleObject1599.bin"/><Relationship Id="rId424" Type="http://schemas.openxmlformats.org/officeDocument/2006/relationships/image" Target="media/image103.wmf"/><Relationship Id="rId631" Type="http://schemas.openxmlformats.org/officeDocument/2006/relationships/image" Target="media/image160.wmf"/><Relationship Id="rId1054" Type="http://schemas.openxmlformats.org/officeDocument/2006/relationships/oleObject" Target="embeddings/oleObject742.bin"/><Relationship Id="rId1261" Type="http://schemas.openxmlformats.org/officeDocument/2006/relationships/oleObject" Target="embeddings/oleObject893.bin"/><Relationship Id="rId2105" Type="http://schemas.openxmlformats.org/officeDocument/2006/relationships/oleObject" Target="embeddings/oleObject1408.bin"/><Relationship Id="rId2312" Type="http://schemas.openxmlformats.org/officeDocument/2006/relationships/oleObject" Target="embeddings/oleObject1518.bin"/><Relationship Id="rId1121" Type="http://schemas.openxmlformats.org/officeDocument/2006/relationships/oleObject" Target="embeddings/oleObject799.bin"/><Relationship Id="rId1938" Type="http://schemas.openxmlformats.org/officeDocument/2006/relationships/image" Target="media/image620.wmf"/><Relationship Id="rId281" Type="http://schemas.openxmlformats.org/officeDocument/2006/relationships/image" Target="media/image64.wmf"/><Relationship Id="rId141" Type="http://schemas.openxmlformats.org/officeDocument/2006/relationships/oleObject" Target="embeddings/oleObject99.bin"/><Relationship Id="rId7" Type="http://schemas.openxmlformats.org/officeDocument/2006/relationships/image" Target="media/image1.wmf"/><Relationship Id="rId958" Type="http://schemas.openxmlformats.org/officeDocument/2006/relationships/image" Target="media/image272.wmf"/><Relationship Id="rId1588" Type="http://schemas.openxmlformats.org/officeDocument/2006/relationships/oleObject" Target="embeddings/oleObject1093.bin"/><Relationship Id="rId1795" Type="http://schemas.openxmlformats.org/officeDocument/2006/relationships/oleObject" Target="embeddings/oleObject1226.bin"/><Relationship Id="rId87" Type="http://schemas.openxmlformats.org/officeDocument/2006/relationships/oleObject" Target="embeddings/oleObject58.bin"/><Relationship Id="rId818" Type="http://schemas.openxmlformats.org/officeDocument/2006/relationships/image" Target="media/image218.wmf"/><Relationship Id="rId1448" Type="http://schemas.openxmlformats.org/officeDocument/2006/relationships/oleObject" Target="embeddings/oleObject1014.bin"/><Relationship Id="rId1655" Type="http://schemas.openxmlformats.org/officeDocument/2006/relationships/oleObject" Target="embeddings/oleObject1133.bin"/><Relationship Id="rId1308" Type="http://schemas.openxmlformats.org/officeDocument/2006/relationships/oleObject" Target="embeddings/oleObject923.bin"/><Relationship Id="rId1862" Type="http://schemas.openxmlformats.org/officeDocument/2006/relationships/image" Target="media/image586.wmf"/><Relationship Id="rId1515" Type="http://schemas.openxmlformats.org/officeDocument/2006/relationships/image" Target="media/image458.wmf"/><Relationship Id="rId1722" Type="http://schemas.openxmlformats.org/officeDocument/2006/relationships/oleObject" Target="embeddings/oleObject1173.bin"/><Relationship Id="rId14" Type="http://schemas.openxmlformats.org/officeDocument/2006/relationships/image" Target="media/image3.wmf"/><Relationship Id="rId2289" Type="http://schemas.openxmlformats.org/officeDocument/2006/relationships/oleObject" Target="embeddings/oleObject1506.bin"/><Relationship Id="rId2496" Type="http://schemas.openxmlformats.org/officeDocument/2006/relationships/oleObject" Target="embeddings/oleObject1628.bin"/><Relationship Id="rId468" Type="http://schemas.openxmlformats.org/officeDocument/2006/relationships/oleObject" Target="embeddings/oleObject339.bin"/><Relationship Id="rId675" Type="http://schemas.openxmlformats.org/officeDocument/2006/relationships/image" Target="media/image174.wmf"/><Relationship Id="rId882" Type="http://schemas.openxmlformats.org/officeDocument/2006/relationships/image" Target="media/image241.wmf"/><Relationship Id="rId1098" Type="http://schemas.openxmlformats.org/officeDocument/2006/relationships/oleObject" Target="embeddings/oleObject784.bin"/><Relationship Id="rId2149" Type="http://schemas.openxmlformats.org/officeDocument/2006/relationships/oleObject" Target="embeddings/oleObject1434.bin"/><Relationship Id="rId2356" Type="http://schemas.openxmlformats.org/officeDocument/2006/relationships/image" Target="media/image813.png"/><Relationship Id="rId2563" Type="http://schemas.openxmlformats.org/officeDocument/2006/relationships/image" Target="media/image877.emf"/><Relationship Id="rId328" Type="http://schemas.openxmlformats.org/officeDocument/2006/relationships/oleObject" Target="embeddings/oleObject246.bin"/><Relationship Id="rId535" Type="http://schemas.openxmlformats.org/officeDocument/2006/relationships/oleObject" Target="embeddings/oleObject394.bin"/><Relationship Id="rId742" Type="http://schemas.openxmlformats.org/officeDocument/2006/relationships/oleObject" Target="embeddings/oleObject549.bin"/><Relationship Id="rId1165" Type="http://schemas.openxmlformats.org/officeDocument/2006/relationships/oleObject" Target="embeddings/oleObject833.bin"/><Relationship Id="rId1372" Type="http://schemas.openxmlformats.org/officeDocument/2006/relationships/image" Target="media/image399.png"/><Relationship Id="rId2009" Type="http://schemas.openxmlformats.org/officeDocument/2006/relationships/oleObject" Target="embeddings/oleObject1355.bin"/><Relationship Id="rId2216" Type="http://schemas.openxmlformats.org/officeDocument/2006/relationships/image" Target="media/image741.emf"/><Relationship Id="rId2423" Type="http://schemas.openxmlformats.org/officeDocument/2006/relationships/image" Target="media/image835.wmf"/><Relationship Id="rId602" Type="http://schemas.openxmlformats.org/officeDocument/2006/relationships/oleObject" Target="embeddings/oleObject449.bin"/><Relationship Id="rId1025" Type="http://schemas.openxmlformats.org/officeDocument/2006/relationships/oleObject" Target="embeddings/oleObject724.bin"/><Relationship Id="rId1232" Type="http://schemas.openxmlformats.org/officeDocument/2006/relationships/oleObject" Target="embeddings/oleObject881.bin"/><Relationship Id="rId185" Type="http://schemas.openxmlformats.org/officeDocument/2006/relationships/oleObject" Target="embeddings/oleObject129.bin"/><Relationship Id="rId1909" Type="http://schemas.openxmlformats.org/officeDocument/2006/relationships/oleObject" Target="embeddings/oleObject1293.bin"/><Relationship Id="rId392" Type="http://schemas.openxmlformats.org/officeDocument/2006/relationships/oleObject" Target="embeddings/oleObject294.bin"/><Relationship Id="rId2073" Type="http://schemas.openxmlformats.org/officeDocument/2006/relationships/oleObject" Target="embeddings/oleObject1389.bin"/><Relationship Id="rId2280" Type="http://schemas.openxmlformats.org/officeDocument/2006/relationships/image" Target="media/image773.wmf"/><Relationship Id="rId252" Type="http://schemas.openxmlformats.org/officeDocument/2006/relationships/image" Target="media/image55.png"/><Relationship Id="rId2140" Type="http://schemas.openxmlformats.org/officeDocument/2006/relationships/image" Target="media/image705.png"/><Relationship Id="rId112" Type="http://schemas.openxmlformats.org/officeDocument/2006/relationships/oleObject" Target="embeddings/oleObject80.bin"/><Relationship Id="rId1699" Type="http://schemas.openxmlformats.org/officeDocument/2006/relationships/oleObject" Target="embeddings/oleObject1159.bin"/><Relationship Id="rId2000" Type="http://schemas.openxmlformats.org/officeDocument/2006/relationships/image" Target="media/image644.wmf"/><Relationship Id="rId929" Type="http://schemas.openxmlformats.org/officeDocument/2006/relationships/oleObject" Target="embeddings/oleObject662.bin"/><Relationship Id="rId1559" Type="http://schemas.openxmlformats.org/officeDocument/2006/relationships/image" Target="media/image476.wmf"/><Relationship Id="rId1766" Type="http://schemas.openxmlformats.org/officeDocument/2006/relationships/image" Target="media/image557.wmf"/><Relationship Id="rId1973" Type="http://schemas.openxmlformats.org/officeDocument/2006/relationships/oleObject" Target="embeddings/oleObject1334.bin"/><Relationship Id="rId58" Type="http://schemas.openxmlformats.org/officeDocument/2006/relationships/oleObject" Target="embeddings/oleObject37.bin"/><Relationship Id="rId1419" Type="http://schemas.openxmlformats.org/officeDocument/2006/relationships/oleObject" Target="embeddings/oleObject1000.bin"/><Relationship Id="rId1626" Type="http://schemas.openxmlformats.org/officeDocument/2006/relationships/image" Target="media/image504.wmf"/><Relationship Id="rId1833" Type="http://schemas.openxmlformats.org/officeDocument/2006/relationships/image" Target="media/image575.wmf"/><Relationship Id="rId1900" Type="http://schemas.openxmlformats.org/officeDocument/2006/relationships/image" Target="media/image606.wmf"/><Relationship Id="rId579" Type="http://schemas.openxmlformats.org/officeDocument/2006/relationships/oleObject" Target="embeddings/oleObject431.bin"/><Relationship Id="rId786" Type="http://schemas.openxmlformats.org/officeDocument/2006/relationships/oleObject" Target="embeddings/oleObject577.bin"/><Relationship Id="rId993" Type="http://schemas.openxmlformats.org/officeDocument/2006/relationships/image" Target="media/image284.png"/><Relationship Id="rId2467" Type="http://schemas.openxmlformats.org/officeDocument/2006/relationships/oleObject" Target="embeddings/oleObject1608.bin"/><Relationship Id="rId439" Type="http://schemas.openxmlformats.org/officeDocument/2006/relationships/image" Target="media/image110.png"/><Relationship Id="rId646" Type="http://schemas.openxmlformats.org/officeDocument/2006/relationships/image" Target="media/image162.wmf"/><Relationship Id="rId1069" Type="http://schemas.openxmlformats.org/officeDocument/2006/relationships/oleObject" Target="embeddings/oleObject756.bin"/><Relationship Id="rId1276" Type="http://schemas.openxmlformats.org/officeDocument/2006/relationships/image" Target="media/image371.wmf"/><Relationship Id="rId1483" Type="http://schemas.openxmlformats.org/officeDocument/2006/relationships/image" Target="media/image444.wmf"/><Relationship Id="rId2327" Type="http://schemas.openxmlformats.org/officeDocument/2006/relationships/image" Target="media/image797.wmf"/><Relationship Id="rId506" Type="http://schemas.openxmlformats.org/officeDocument/2006/relationships/oleObject" Target="embeddings/oleObject369.bin"/><Relationship Id="rId853" Type="http://schemas.openxmlformats.org/officeDocument/2006/relationships/oleObject" Target="embeddings/oleObject616.bin"/><Relationship Id="rId1136" Type="http://schemas.openxmlformats.org/officeDocument/2006/relationships/image" Target="media/image318.wmf"/><Relationship Id="rId1690" Type="http://schemas.openxmlformats.org/officeDocument/2006/relationships/oleObject" Target="embeddings/oleObject1152.bin"/><Relationship Id="rId2534" Type="http://schemas.openxmlformats.org/officeDocument/2006/relationships/oleObject" Target="embeddings/oleObject1658.bin"/><Relationship Id="rId713" Type="http://schemas.openxmlformats.org/officeDocument/2006/relationships/oleObject" Target="embeddings/oleObject527.bin"/><Relationship Id="rId920" Type="http://schemas.openxmlformats.org/officeDocument/2006/relationships/image" Target="media/image257.png"/><Relationship Id="rId1343" Type="http://schemas.openxmlformats.org/officeDocument/2006/relationships/oleObject" Target="embeddings/oleObject947.bin"/><Relationship Id="rId1550" Type="http://schemas.openxmlformats.org/officeDocument/2006/relationships/oleObject" Target="embeddings/oleObject1071.bin"/><Relationship Id="rId1203" Type="http://schemas.openxmlformats.org/officeDocument/2006/relationships/image" Target="media/image336.wmf"/><Relationship Id="rId1410" Type="http://schemas.openxmlformats.org/officeDocument/2006/relationships/oleObject" Target="embeddings/oleObject994.bin"/><Relationship Id="rId296" Type="http://schemas.openxmlformats.org/officeDocument/2006/relationships/oleObject" Target="embeddings/oleObject222.bin"/><Relationship Id="rId2184" Type="http://schemas.openxmlformats.org/officeDocument/2006/relationships/oleObject" Target="embeddings/oleObject1452.bin"/><Relationship Id="rId2391" Type="http://schemas.openxmlformats.org/officeDocument/2006/relationships/oleObject" Target="embeddings/oleObject1561.bin"/><Relationship Id="rId156" Type="http://schemas.openxmlformats.org/officeDocument/2006/relationships/image" Target="media/image40.png"/><Relationship Id="rId363" Type="http://schemas.openxmlformats.org/officeDocument/2006/relationships/oleObject" Target="embeddings/oleObject272.bin"/><Relationship Id="rId570" Type="http://schemas.openxmlformats.org/officeDocument/2006/relationships/image" Target="media/image142.wmf"/><Relationship Id="rId2044" Type="http://schemas.openxmlformats.org/officeDocument/2006/relationships/image" Target="media/image666.wmf"/><Relationship Id="rId2251" Type="http://schemas.openxmlformats.org/officeDocument/2006/relationships/image" Target="media/image760.wmf"/><Relationship Id="rId223" Type="http://schemas.openxmlformats.org/officeDocument/2006/relationships/oleObject" Target="embeddings/oleObject164.bin"/><Relationship Id="rId430" Type="http://schemas.openxmlformats.org/officeDocument/2006/relationships/oleObject" Target="embeddings/oleObject319.bin"/><Relationship Id="rId1060" Type="http://schemas.openxmlformats.org/officeDocument/2006/relationships/oleObject" Target="embeddings/oleObject747.bin"/><Relationship Id="rId2111" Type="http://schemas.openxmlformats.org/officeDocument/2006/relationships/oleObject" Target="embeddings/oleObject1413.bin"/><Relationship Id="rId1877" Type="http://schemas.openxmlformats.org/officeDocument/2006/relationships/oleObject" Target="embeddings/oleObject1279.bin"/><Relationship Id="rId1737" Type="http://schemas.openxmlformats.org/officeDocument/2006/relationships/image" Target="media/image551.wmf"/><Relationship Id="rId1944" Type="http://schemas.openxmlformats.org/officeDocument/2006/relationships/oleObject" Target="embeddings/oleObject1317.bin"/><Relationship Id="rId29" Type="http://schemas.openxmlformats.org/officeDocument/2006/relationships/oleObject" Target="embeddings/oleObject16.bin"/><Relationship Id="rId1804" Type="http://schemas.openxmlformats.org/officeDocument/2006/relationships/oleObject" Target="embeddings/oleObject1235.bin"/><Relationship Id="rId897" Type="http://schemas.openxmlformats.org/officeDocument/2006/relationships/oleObject" Target="embeddings/oleObject645.bin"/><Relationship Id="rId757" Type="http://schemas.openxmlformats.org/officeDocument/2006/relationships/oleObject" Target="embeddings/oleObject557.bin"/><Relationship Id="rId964" Type="http://schemas.openxmlformats.org/officeDocument/2006/relationships/image" Target="media/image274.wmf"/><Relationship Id="rId1387" Type="http://schemas.openxmlformats.org/officeDocument/2006/relationships/oleObject" Target="embeddings/oleObject979.bin"/><Relationship Id="rId1594" Type="http://schemas.openxmlformats.org/officeDocument/2006/relationships/image" Target="media/image491.png"/><Relationship Id="rId2438" Type="http://schemas.openxmlformats.org/officeDocument/2006/relationships/image" Target="media/image841.wmf"/><Relationship Id="rId93" Type="http://schemas.openxmlformats.org/officeDocument/2006/relationships/image" Target="media/image24.wmf"/><Relationship Id="rId617" Type="http://schemas.openxmlformats.org/officeDocument/2006/relationships/image" Target="media/image155.png"/><Relationship Id="rId824" Type="http://schemas.openxmlformats.org/officeDocument/2006/relationships/image" Target="media/image221.wmf"/><Relationship Id="rId1247" Type="http://schemas.openxmlformats.org/officeDocument/2006/relationships/image" Target="media/image354.wmf"/><Relationship Id="rId1454" Type="http://schemas.openxmlformats.org/officeDocument/2006/relationships/oleObject" Target="embeddings/oleObject1017.bin"/><Relationship Id="rId1661" Type="http://schemas.openxmlformats.org/officeDocument/2006/relationships/oleObject" Target="embeddings/oleObject1136.bin"/><Relationship Id="rId2505" Type="http://schemas.openxmlformats.org/officeDocument/2006/relationships/oleObject" Target="embeddings/oleObject1635.bin"/><Relationship Id="rId1107" Type="http://schemas.openxmlformats.org/officeDocument/2006/relationships/oleObject" Target="embeddings/oleObject790.bin"/><Relationship Id="rId1314" Type="http://schemas.openxmlformats.org/officeDocument/2006/relationships/oleObject" Target="embeddings/oleObject927.bin"/><Relationship Id="rId1521" Type="http://schemas.openxmlformats.org/officeDocument/2006/relationships/image" Target="media/image461.wmf"/><Relationship Id="rId20" Type="http://schemas.openxmlformats.org/officeDocument/2006/relationships/image" Target="media/image6.wmf"/><Relationship Id="rId2088" Type="http://schemas.openxmlformats.org/officeDocument/2006/relationships/oleObject" Target="embeddings/oleObject1395.bin"/><Relationship Id="rId2295" Type="http://schemas.openxmlformats.org/officeDocument/2006/relationships/oleObject" Target="embeddings/oleObject1510.bin"/><Relationship Id="rId267" Type="http://schemas.openxmlformats.org/officeDocument/2006/relationships/oleObject" Target="embeddings/oleObject201.bin"/><Relationship Id="rId474" Type="http://schemas.openxmlformats.org/officeDocument/2006/relationships/oleObject" Target="embeddings/oleObject343.bin"/><Relationship Id="rId2155" Type="http://schemas.openxmlformats.org/officeDocument/2006/relationships/oleObject" Target="embeddings/oleObject1437.bin"/><Relationship Id="rId127" Type="http://schemas.openxmlformats.org/officeDocument/2006/relationships/oleObject" Target="embeddings/oleObject89.bin"/><Relationship Id="rId681" Type="http://schemas.openxmlformats.org/officeDocument/2006/relationships/oleObject" Target="embeddings/oleObject500.bin"/><Relationship Id="rId2362" Type="http://schemas.openxmlformats.org/officeDocument/2006/relationships/image" Target="media/image816.wmf"/><Relationship Id="rId334" Type="http://schemas.openxmlformats.org/officeDocument/2006/relationships/oleObject" Target="embeddings/oleObject250.bin"/><Relationship Id="rId541" Type="http://schemas.openxmlformats.org/officeDocument/2006/relationships/oleObject" Target="embeddings/oleObject400.bin"/><Relationship Id="rId1171" Type="http://schemas.openxmlformats.org/officeDocument/2006/relationships/oleObject" Target="embeddings/oleObject839.bin"/><Relationship Id="rId2015" Type="http://schemas.openxmlformats.org/officeDocument/2006/relationships/image" Target="media/image650.wmf"/><Relationship Id="rId2222" Type="http://schemas.openxmlformats.org/officeDocument/2006/relationships/oleObject" Target="embeddings/oleObject1471.bin"/><Relationship Id="rId401" Type="http://schemas.openxmlformats.org/officeDocument/2006/relationships/image" Target="media/image97.png"/><Relationship Id="rId1031" Type="http://schemas.openxmlformats.org/officeDocument/2006/relationships/oleObject" Target="embeddings/oleObject728.bin"/><Relationship Id="rId1988" Type="http://schemas.openxmlformats.org/officeDocument/2006/relationships/oleObject" Target="embeddings/oleObject1346.bin"/><Relationship Id="rId1848" Type="http://schemas.openxmlformats.org/officeDocument/2006/relationships/oleObject" Target="embeddings/oleObject1262.bin"/><Relationship Id="rId191" Type="http://schemas.openxmlformats.org/officeDocument/2006/relationships/oleObject" Target="embeddings/oleObject134.bin"/><Relationship Id="rId1708" Type="http://schemas.openxmlformats.org/officeDocument/2006/relationships/oleObject" Target="embeddings/oleObject1164.bin"/><Relationship Id="rId1915" Type="http://schemas.openxmlformats.org/officeDocument/2006/relationships/oleObject" Target="embeddings/oleObject1296.bin"/><Relationship Id="rId868" Type="http://schemas.openxmlformats.org/officeDocument/2006/relationships/oleObject" Target="embeddings/oleObject627.bin"/><Relationship Id="rId1498" Type="http://schemas.openxmlformats.org/officeDocument/2006/relationships/oleObject" Target="embeddings/oleObject1041.bin"/><Relationship Id="rId2549" Type="http://schemas.openxmlformats.org/officeDocument/2006/relationships/image" Target="media/image871.wmf"/><Relationship Id="rId728" Type="http://schemas.openxmlformats.org/officeDocument/2006/relationships/oleObject" Target="embeddings/oleObject542.bin"/><Relationship Id="rId935" Type="http://schemas.openxmlformats.org/officeDocument/2006/relationships/oleObject" Target="embeddings/oleObject665.bin"/><Relationship Id="rId1358" Type="http://schemas.openxmlformats.org/officeDocument/2006/relationships/oleObject" Target="embeddings/oleObject956.bin"/><Relationship Id="rId1565" Type="http://schemas.openxmlformats.org/officeDocument/2006/relationships/oleObject" Target="embeddings/oleObject1081.bin"/><Relationship Id="rId1772" Type="http://schemas.openxmlformats.org/officeDocument/2006/relationships/image" Target="media/image559.wmf"/><Relationship Id="rId2409" Type="http://schemas.openxmlformats.org/officeDocument/2006/relationships/image" Target="media/image831.wmf"/><Relationship Id="rId64" Type="http://schemas.openxmlformats.org/officeDocument/2006/relationships/image" Target="media/image18.wmf"/><Relationship Id="rId1218" Type="http://schemas.openxmlformats.org/officeDocument/2006/relationships/oleObject" Target="embeddings/oleObject873.bin"/><Relationship Id="rId1425" Type="http://schemas.openxmlformats.org/officeDocument/2006/relationships/image" Target="media/image417.wmf"/><Relationship Id="rId1632" Type="http://schemas.openxmlformats.org/officeDocument/2006/relationships/image" Target="media/image507.wmf"/><Relationship Id="rId2199" Type="http://schemas.openxmlformats.org/officeDocument/2006/relationships/image" Target="media/image734.wmf"/><Relationship Id="rId378" Type="http://schemas.openxmlformats.org/officeDocument/2006/relationships/oleObject" Target="embeddings/oleObject283.bin"/><Relationship Id="rId585" Type="http://schemas.openxmlformats.org/officeDocument/2006/relationships/oleObject" Target="embeddings/oleObject436.bin"/><Relationship Id="rId792" Type="http://schemas.openxmlformats.org/officeDocument/2006/relationships/image" Target="media/image206.wmf"/><Relationship Id="rId2059" Type="http://schemas.openxmlformats.org/officeDocument/2006/relationships/oleObject" Target="embeddings/oleObject1382.bin"/><Relationship Id="rId2266" Type="http://schemas.openxmlformats.org/officeDocument/2006/relationships/image" Target="media/image765.emf"/><Relationship Id="rId2473" Type="http://schemas.openxmlformats.org/officeDocument/2006/relationships/oleObject" Target="embeddings/oleObject1612.bin"/><Relationship Id="rId238" Type="http://schemas.openxmlformats.org/officeDocument/2006/relationships/oleObject" Target="embeddings/oleObject179.bin"/><Relationship Id="rId445" Type="http://schemas.openxmlformats.org/officeDocument/2006/relationships/oleObject" Target="embeddings/oleObject327.bin"/><Relationship Id="rId652" Type="http://schemas.openxmlformats.org/officeDocument/2006/relationships/image" Target="media/image165.wmf"/><Relationship Id="rId1075" Type="http://schemas.openxmlformats.org/officeDocument/2006/relationships/oleObject" Target="embeddings/oleObject761.bin"/><Relationship Id="rId1282" Type="http://schemas.openxmlformats.org/officeDocument/2006/relationships/oleObject" Target="embeddings/oleObject903.bin"/><Relationship Id="rId2126" Type="http://schemas.openxmlformats.org/officeDocument/2006/relationships/image" Target="media/image699.wmf"/><Relationship Id="rId2333" Type="http://schemas.openxmlformats.org/officeDocument/2006/relationships/oleObject" Target="embeddings/oleObject1527.bin"/><Relationship Id="rId2540" Type="http://schemas.openxmlformats.org/officeDocument/2006/relationships/oleObject" Target="embeddings/oleObject1664.bin"/><Relationship Id="rId305" Type="http://schemas.openxmlformats.org/officeDocument/2006/relationships/oleObject" Target="embeddings/oleObject231.bin"/><Relationship Id="rId512" Type="http://schemas.openxmlformats.org/officeDocument/2006/relationships/oleObject" Target="embeddings/oleObject375.bin"/><Relationship Id="rId1142" Type="http://schemas.openxmlformats.org/officeDocument/2006/relationships/image" Target="media/image321.wmf"/><Relationship Id="rId2400" Type="http://schemas.openxmlformats.org/officeDocument/2006/relationships/oleObject" Target="embeddings/oleObject1566.bin"/><Relationship Id="rId1002" Type="http://schemas.openxmlformats.org/officeDocument/2006/relationships/oleObject" Target="embeddings/oleObject710.bin"/><Relationship Id="rId1959" Type="http://schemas.openxmlformats.org/officeDocument/2006/relationships/image" Target="media/image627.wmf"/><Relationship Id="rId1819" Type="http://schemas.openxmlformats.org/officeDocument/2006/relationships/oleObject" Target="embeddings/oleObject1243.bin"/><Relationship Id="rId2190" Type="http://schemas.openxmlformats.org/officeDocument/2006/relationships/oleObject" Target="embeddings/oleObject1455.bin"/><Relationship Id="rId162" Type="http://schemas.openxmlformats.org/officeDocument/2006/relationships/oleObject" Target="embeddings/oleObject115.bin"/><Relationship Id="rId2050" Type="http://schemas.openxmlformats.org/officeDocument/2006/relationships/oleObject" Target="embeddings/oleObject1376.bin"/><Relationship Id="rId979" Type="http://schemas.openxmlformats.org/officeDocument/2006/relationships/oleObject" Target="embeddings/oleObject694.bin"/><Relationship Id="rId839" Type="http://schemas.openxmlformats.org/officeDocument/2006/relationships/image" Target="media/image226.wmf"/><Relationship Id="rId1469" Type="http://schemas.openxmlformats.org/officeDocument/2006/relationships/image" Target="media/image438.png"/><Relationship Id="rId1676" Type="http://schemas.openxmlformats.org/officeDocument/2006/relationships/oleObject" Target="embeddings/oleObject1144.bin"/><Relationship Id="rId1883" Type="http://schemas.openxmlformats.org/officeDocument/2006/relationships/image" Target="media/image595.wmf"/><Relationship Id="rId906" Type="http://schemas.openxmlformats.org/officeDocument/2006/relationships/oleObject" Target="embeddings/oleObject650.bin"/><Relationship Id="rId1329" Type="http://schemas.openxmlformats.org/officeDocument/2006/relationships/oleObject" Target="embeddings/oleObject937.bin"/><Relationship Id="rId1536" Type="http://schemas.openxmlformats.org/officeDocument/2006/relationships/image" Target="media/image468.wmf"/><Relationship Id="rId1743" Type="http://schemas.openxmlformats.org/officeDocument/2006/relationships/oleObject" Target="embeddings/oleObject1184.bin"/><Relationship Id="rId1950" Type="http://schemas.openxmlformats.org/officeDocument/2006/relationships/image" Target="media/image624.wmf"/><Relationship Id="rId35" Type="http://schemas.openxmlformats.org/officeDocument/2006/relationships/oleObject" Target="embeddings/oleObject22.bin"/><Relationship Id="rId1603" Type="http://schemas.openxmlformats.org/officeDocument/2006/relationships/oleObject" Target="embeddings/oleObject1103.bin"/><Relationship Id="rId1810" Type="http://schemas.openxmlformats.org/officeDocument/2006/relationships/image" Target="media/image566.wmf"/><Relationship Id="rId489" Type="http://schemas.openxmlformats.org/officeDocument/2006/relationships/oleObject" Target="embeddings/oleObject353.bin"/><Relationship Id="rId696" Type="http://schemas.openxmlformats.org/officeDocument/2006/relationships/oleObject" Target="embeddings/oleObject511.bin"/><Relationship Id="rId2377" Type="http://schemas.openxmlformats.org/officeDocument/2006/relationships/image" Target="media/image822.wmf"/><Relationship Id="rId349" Type="http://schemas.openxmlformats.org/officeDocument/2006/relationships/oleObject" Target="embeddings/oleObject263.bin"/><Relationship Id="rId556" Type="http://schemas.openxmlformats.org/officeDocument/2006/relationships/image" Target="media/image136.wmf"/><Relationship Id="rId763" Type="http://schemas.openxmlformats.org/officeDocument/2006/relationships/oleObject" Target="embeddings/oleObject560.bin"/><Relationship Id="rId1186" Type="http://schemas.openxmlformats.org/officeDocument/2006/relationships/image" Target="media/image332.png"/><Relationship Id="rId1393" Type="http://schemas.openxmlformats.org/officeDocument/2006/relationships/image" Target="media/image405.wmf"/><Relationship Id="rId2237" Type="http://schemas.openxmlformats.org/officeDocument/2006/relationships/image" Target="media/image753.wmf"/><Relationship Id="rId2444" Type="http://schemas.openxmlformats.org/officeDocument/2006/relationships/image" Target="media/image844.wmf"/><Relationship Id="rId209" Type="http://schemas.openxmlformats.org/officeDocument/2006/relationships/oleObject" Target="embeddings/oleObject151.bin"/><Relationship Id="rId416" Type="http://schemas.openxmlformats.org/officeDocument/2006/relationships/oleObject" Target="embeddings/oleObject309.bin"/><Relationship Id="rId970" Type="http://schemas.openxmlformats.org/officeDocument/2006/relationships/oleObject" Target="embeddings/oleObject688.bin"/><Relationship Id="rId1046" Type="http://schemas.openxmlformats.org/officeDocument/2006/relationships/oleObject" Target="embeddings/oleObject736.bin"/><Relationship Id="rId1253" Type="http://schemas.openxmlformats.org/officeDocument/2006/relationships/image" Target="media/image358.wmf"/><Relationship Id="rId623" Type="http://schemas.openxmlformats.org/officeDocument/2006/relationships/image" Target="media/image157.png"/><Relationship Id="rId830" Type="http://schemas.openxmlformats.org/officeDocument/2006/relationships/oleObject" Target="embeddings/oleObject601.bin"/><Relationship Id="rId1460" Type="http://schemas.openxmlformats.org/officeDocument/2006/relationships/oleObject" Target="embeddings/oleObject1020.bin"/><Relationship Id="rId2304" Type="http://schemas.openxmlformats.org/officeDocument/2006/relationships/image" Target="media/image784.wmf"/><Relationship Id="rId2511" Type="http://schemas.openxmlformats.org/officeDocument/2006/relationships/oleObject" Target="embeddings/oleObject1641.bin"/><Relationship Id="rId1113" Type="http://schemas.openxmlformats.org/officeDocument/2006/relationships/image" Target="media/image314.wmf"/><Relationship Id="rId1320" Type="http://schemas.openxmlformats.org/officeDocument/2006/relationships/image" Target="media/image384.wmf"/><Relationship Id="rId2094" Type="http://schemas.openxmlformats.org/officeDocument/2006/relationships/image" Target="media/image689.wmf"/><Relationship Id="rId273" Type="http://schemas.openxmlformats.org/officeDocument/2006/relationships/oleObject" Target="embeddings/oleObject206.bin"/><Relationship Id="rId480" Type="http://schemas.openxmlformats.org/officeDocument/2006/relationships/oleObject" Target="embeddings/oleObject346.bin"/><Relationship Id="rId2161" Type="http://schemas.openxmlformats.org/officeDocument/2006/relationships/image" Target="media/image715.wmf"/><Relationship Id="rId133" Type="http://schemas.openxmlformats.org/officeDocument/2006/relationships/oleObject" Target="embeddings/oleObject93.bin"/><Relationship Id="rId340" Type="http://schemas.openxmlformats.org/officeDocument/2006/relationships/image" Target="media/image80.png"/><Relationship Id="rId2021" Type="http://schemas.openxmlformats.org/officeDocument/2006/relationships/oleObject" Target="embeddings/oleObject1362.bin"/><Relationship Id="rId200" Type="http://schemas.openxmlformats.org/officeDocument/2006/relationships/oleObject" Target="embeddings/oleObject142.bin"/><Relationship Id="rId1787" Type="http://schemas.openxmlformats.org/officeDocument/2006/relationships/oleObject" Target="embeddings/oleObject1219.bin"/><Relationship Id="rId1994" Type="http://schemas.openxmlformats.org/officeDocument/2006/relationships/image" Target="media/image639.wmf"/><Relationship Id="rId79" Type="http://schemas.openxmlformats.org/officeDocument/2006/relationships/oleObject" Target="embeddings/oleObject50.bin"/><Relationship Id="rId1647" Type="http://schemas.openxmlformats.org/officeDocument/2006/relationships/oleObject" Target="embeddings/oleObject1127.bin"/><Relationship Id="rId1854" Type="http://schemas.openxmlformats.org/officeDocument/2006/relationships/oleObject" Target="embeddings/oleObject1265.bin"/><Relationship Id="rId1507" Type="http://schemas.openxmlformats.org/officeDocument/2006/relationships/image" Target="media/image454.wmf"/><Relationship Id="rId1714" Type="http://schemas.openxmlformats.org/officeDocument/2006/relationships/oleObject" Target="embeddings/oleObject1168.bin"/><Relationship Id="rId1921" Type="http://schemas.openxmlformats.org/officeDocument/2006/relationships/oleObject" Target="embeddings/oleObject1300.bin"/><Relationship Id="rId2488" Type="http://schemas.openxmlformats.org/officeDocument/2006/relationships/oleObject" Target="embeddings/oleObject1621.bin"/><Relationship Id="rId1297" Type="http://schemas.openxmlformats.org/officeDocument/2006/relationships/oleObject" Target="embeddings/oleObject914.bin"/><Relationship Id="rId667" Type="http://schemas.openxmlformats.org/officeDocument/2006/relationships/oleObject" Target="embeddings/oleObject490.bin"/><Relationship Id="rId874" Type="http://schemas.openxmlformats.org/officeDocument/2006/relationships/oleObject" Target="embeddings/oleObject631.bin"/><Relationship Id="rId2348" Type="http://schemas.openxmlformats.org/officeDocument/2006/relationships/image" Target="media/image809.wmf"/><Relationship Id="rId2555" Type="http://schemas.openxmlformats.org/officeDocument/2006/relationships/image" Target="media/image873.wmf"/><Relationship Id="rId527" Type="http://schemas.openxmlformats.org/officeDocument/2006/relationships/oleObject" Target="embeddings/oleObject386.bin"/><Relationship Id="rId734" Type="http://schemas.openxmlformats.org/officeDocument/2006/relationships/oleObject" Target="embeddings/oleObject546.bin"/><Relationship Id="rId941" Type="http://schemas.openxmlformats.org/officeDocument/2006/relationships/oleObject" Target="embeddings/oleObject670.bin"/><Relationship Id="rId1157" Type="http://schemas.openxmlformats.org/officeDocument/2006/relationships/oleObject" Target="embeddings/oleObject826.bin"/><Relationship Id="rId1364" Type="http://schemas.openxmlformats.org/officeDocument/2006/relationships/image" Target="media/image398.png"/><Relationship Id="rId1571" Type="http://schemas.openxmlformats.org/officeDocument/2006/relationships/oleObject" Target="embeddings/oleObject1084.bin"/><Relationship Id="rId2208" Type="http://schemas.openxmlformats.org/officeDocument/2006/relationships/oleObject" Target="embeddings/oleObject1465.bin"/><Relationship Id="rId2415" Type="http://schemas.openxmlformats.org/officeDocument/2006/relationships/oleObject" Target="embeddings/oleObject1577.bin"/><Relationship Id="rId70" Type="http://schemas.openxmlformats.org/officeDocument/2006/relationships/image" Target="media/image21.png"/><Relationship Id="rId801" Type="http://schemas.openxmlformats.org/officeDocument/2006/relationships/oleObject" Target="embeddings/oleObject585.bin"/><Relationship Id="rId1017" Type="http://schemas.openxmlformats.org/officeDocument/2006/relationships/oleObject" Target="embeddings/oleObject719.bin"/><Relationship Id="rId1224" Type="http://schemas.openxmlformats.org/officeDocument/2006/relationships/oleObject" Target="embeddings/oleObject877.bin"/><Relationship Id="rId1431" Type="http://schemas.openxmlformats.org/officeDocument/2006/relationships/image" Target="media/image420.png"/><Relationship Id="rId177" Type="http://schemas.openxmlformats.org/officeDocument/2006/relationships/oleObject" Target="embeddings/oleObject125.bin"/><Relationship Id="rId384" Type="http://schemas.openxmlformats.org/officeDocument/2006/relationships/oleObject" Target="embeddings/oleObject289.bin"/><Relationship Id="rId591" Type="http://schemas.openxmlformats.org/officeDocument/2006/relationships/image" Target="media/image146.wmf"/><Relationship Id="rId2065" Type="http://schemas.openxmlformats.org/officeDocument/2006/relationships/oleObject" Target="embeddings/oleObject1385.bin"/><Relationship Id="rId2272" Type="http://schemas.openxmlformats.org/officeDocument/2006/relationships/image" Target="media/image769.wmf"/><Relationship Id="rId244" Type="http://schemas.openxmlformats.org/officeDocument/2006/relationships/oleObject" Target="embeddings/oleObject185.bin"/><Relationship Id="rId1081" Type="http://schemas.openxmlformats.org/officeDocument/2006/relationships/oleObject" Target="embeddings/oleObject767.bin"/><Relationship Id="rId451" Type="http://schemas.openxmlformats.org/officeDocument/2006/relationships/image" Target="media/image115.wmf"/><Relationship Id="rId2132" Type="http://schemas.openxmlformats.org/officeDocument/2006/relationships/image" Target="media/image702.wmf"/><Relationship Id="rId104" Type="http://schemas.openxmlformats.org/officeDocument/2006/relationships/oleObject" Target="embeddings/oleObject74.bin"/><Relationship Id="rId311" Type="http://schemas.openxmlformats.org/officeDocument/2006/relationships/oleObject" Target="embeddings/oleObject236.bin"/><Relationship Id="rId1898" Type="http://schemas.openxmlformats.org/officeDocument/2006/relationships/image" Target="media/image605.wmf"/><Relationship Id="rId1758" Type="http://schemas.openxmlformats.org/officeDocument/2006/relationships/image" Target="media/image556.png"/><Relationship Id="rId1965" Type="http://schemas.openxmlformats.org/officeDocument/2006/relationships/image" Target="media/image631.wmf"/><Relationship Id="rId1618" Type="http://schemas.openxmlformats.org/officeDocument/2006/relationships/oleObject" Target="embeddings/oleObject1112.bin"/><Relationship Id="rId1825" Type="http://schemas.openxmlformats.org/officeDocument/2006/relationships/image" Target="media/image571.wmf"/><Relationship Id="rId778" Type="http://schemas.openxmlformats.org/officeDocument/2006/relationships/oleObject" Target="embeddings/oleObject569.bin"/><Relationship Id="rId985" Type="http://schemas.openxmlformats.org/officeDocument/2006/relationships/oleObject" Target="embeddings/oleObject697.bin"/><Relationship Id="rId2459" Type="http://schemas.openxmlformats.org/officeDocument/2006/relationships/oleObject" Target="embeddings/oleObject1603.bin"/><Relationship Id="rId638" Type="http://schemas.openxmlformats.org/officeDocument/2006/relationships/oleObject" Target="embeddings/oleObject472.bin"/><Relationship Id="rId845" Type="http://schemas.openxmlformats.org/officeDocument/2006/relationships/image" Target="media/image228.wmf"/><Relationship Id="rId1268" Type="http://schemas.openxmlformats.org/officeDocument/2006/relationships/oleObject" Target="embeddings/oleObject896.bin"/><Relationship Id="rId1475" Type="http://schemas.openxmlformats.org/officeDocument/2006/relationships/image" Target="media/image440.wmf"/><Relationship Id="rId1682" Type="http://schemas.openxmlformats.org/officeDocument/2006/relationships/image" Target="media/image529.wmf"/><Relationship Id="rId2319" Type="http://schemas.openxmlformats.org/officeDocument/2006/relationships/image" Target="media/image792.wmf"/><Relationship Id="rId2526" Type="http://schemas.openxmlformats.org/officeDocument/2006/relationships/oleObject" Target="embeddings/oleObject1652.bin"/><Relationship Id="rId705" Type="http://schemas.openxmlformats.org/officeDocument/2006/relationships/oleObject" Target="embeddings/oleObject519.bin"/><Relationship Id="rId1128" Type="http://schemas.openxmlformats.org/officeDocument/2006/relationships/oleObject" Target="embeddings/oleObject806.bin"/><Relationship Id="rId1335" Type="http://schemas.openxmlformats.org/officeDocument/2006/relationships/oleObject" Target="embeddings/oleObject941.bin"/><Relationship Id="rId1542" Type="http://schemas.openxmlformats.org/officeDocument/2006/relationships/image" Target="media/image470.wmf"/><Relationship Id="rId912" Type="http://schemas.openxmlformats.org/officeDocument/2006/relationships/image" Target="media/image253.wmf"/><Relationship Id="rId41" Type="http://schemas.openxmlformats.org/officeDocument/2006/relationships/oleObject" Target="embeddings/oleObject26.bin"/><Relationship Id="rId1402" Type="http://schemas.openxmlformats.org/officeDocument/2006/relationships/image" Target="media/image408.wmf"/><Relationship Id="rId288" Type="http://schemas.openxmlformats.org/officeDocument/2006/relationships/oleObject" Target="embeddings/oleObject215.bin"/><Relationship Id="rId495" Type="http://schemas.openxmlformats.org/officeDocument/2006/relationships/oleObject" Target="embeddings/oleObject359.bin"/><Relationship Id="rId2176" Type="http://schemas.openxmlformats.org/officeDocument/2006/relationships/oleObject" Target="embeddings/oleObject1448.bin"/><Relationship Id="rId2383" Type="http://schemas.openxmlformats.org/officeDocument/2006/relationships/oleObject" Target="embeddings/oleObject1554.bin"/><Relationship Id="rId148" Type="http://schemas.openxmlformats.org/officeDocument/2006/relationships/oleObject" Target="embeddings/oleObject105.bin"/><Relationship Id="rId355" Type="http://schemas.openxmlformats.org/officeDocument/2006/relationships/oleObject" Target="embeddings/oleObject267.bin"/><Relationship Id="rId562" Type="http://schemas.openxmlformats.org/officeDocument/2006/relationships/oleObject" Target="embeddings/oleObject418.bin"/><Relationship Id="rId1192" Type="http://schemas.openxmlformats.org/officeDocument/2006/relationships/image" Target="media/image334.wmf"/><Relationship Id="rId2036" Type="http://schemas.openxmlformats.org/officeDocument/2006/relationships/image" Target="media/image660.wmf"/><Relationship Id="rId2243" Type="http://schemas.openxmlformats.org/officeDocument/2006/relationships/image" Target="media/image756.wmf"/><Relationship Id="rId2450" Type="http://schemas.openxmlformats.org/officeDocument/2006/relationships/oleObject" Target="embeddings/oleObject1598.bin"/><Relationship Id="rId215" Type="http://schemas.openxmlformats.org/officeDocument/2006/relationships/oleObject" Target="embeddings/oleObject157.bin"/><Relationship Id="rId422" Type="http://schemas.openxmlformats.org/officeDocument/2006/relationships/image" Target="media/image102.png"/><Relationship Id="rId1052" Type="http://schemas.openxmlformats.org/officeDocument/2006/relationships/oleObject" Target="embeddings/oleObject741.bin"/><Relationship Id="rId2103" Type="http://schemas.openxmlformats.org/officeDocument/2006/relationships/oleObject" Target="embeddings/oleObject1406.bin"/><Relationship Id="rId2310" Type="http://schemas.openxmlformats.org/officeDocument/2006/relationships/oleObject" Target="embeddings/oleObject1517.bin"/><Relationship Id="rId1869" Type="http://schemas.openxmlformats.org/officeDocument/2006/relationships/oleObject" Target="embeddings/oleObject1276.bin"/><Relationship Id="rId1729" Type="http://schemas.openxmlformats.org/officeDocument/2006/relationships/image" Target="media/image547.wmf"/><Relationship Id="rId1936" Type="http://schemas.openxmlformats.org/officeDocument/2006/relationships/image" Target="media/image619.wmf"/><Relationship Id="rId2198" Type="http://schemas.openxmlformats.org/officeDocument/2006/relationships/oleObject" Target="embeddings/oleObject1459.bin"/><Relationship Id="rId377" Type="http://schemas.openxmlformats.org/officeDocument/2006/relationships/image" Target="media/image89.wmf"/><Relationship Id="rId584" Type="http://schemas.openxmlformats.org/officeDocument/2006/relationships/oleObject" Target="embeddings/oleObject435.bin"/><Relationship Id="rId2058" Type="http://schemas.openxmlformats.org/officeDocument/2006/relationships/image" Target="media/image671.wmf"/><Relationship Id="rId2265" Type="http://schemas.openxmlformats.org/officeDocument/2006/relationships/oleObject" Target="embeddings/oleObject1495.bin"/><Relationship Id="rId5" Type="http://schemas.openxmlformats.org/officeDocument/2006/relationships/footnotes" Target="footnotes.xml"/><Relationship Id="rId237" Type="http://schemas.openxmlformats.org/officeDocument/2006/relationships/oleObject" Target="embeddings/oleObject178.bin"/><Relationship Id="rId791" Type="http://schemas.openxmlformats.org/officeDocument/2006/relationships/oleObject" Target="embeddings/oleObject580.bin"/><Relationship Id="rId889" Type="http://schemas.openxmlformats.org/officeDocument/2006/relationships/oleObject" Target="embeddings/oleObject640.bin"/><Relationship Id="rId1074" Type="http://schemas.openxmlformats.org/officeDocument/2006/relationships/oleObject" Target="embeddings/oleObject760.bin"/><Relationship Id="rId2472" Type="http://schemas.openxmlformats.org/officeDocument/2006/relationships/image" Target="media/image855.wmf"/><Relationship Id="rId444" Type="http://schemas.openxmlformats.org/officeDocument/2006/relationships/oleObject" Target="embeddings/oleObject326.bin"/><Relationship Id="rId651" Type="http://schemas.openxmlformats.org/officeDocument/2006/relationships/oleObject" Target="embeddings/oleObject481.bin"/><Relationship Id="rId749" Type="http://schemas.openxmlformats.org/officeDocument/2006/relationships/oleObject" Target="embeddings/oleObject552.bin"/><Relationship Id="rId1281" Type="http://schemas.openxmlformats.org/officeDocument/2006/relationships/oleObject" Target="embeddings/oleObject902.bin"/><Relationship Id="rId1379" Type="http://schemas.openxmlformats.org/officeDocument/2006/relationships/oleObject" Target="embeddings/oleObject973.bin"/><Relationship Id="rId1586" Type="http://schemas.openxmlformats.org/officeDocument/2006/relationships/oleObject" Target="embeddings/oleObject1092.bin"/><Relationship Id="rId2125" Type="http://schemas.openxmlformats.org/officeDocument/2006/relationships/oleObject" Target="embeddings/oleObject1421.bin"/><Relationship Id="rId2332" Type="http://schemas.openxmlformats.org/officeDocument/2006/relationships/image" Target="media/image800.wmf"/><Relationship Id="rId304" Type="http://schemas.openxmlformats.org/officeDocument/2006/relationships/oleObject" Target="embeddings/oleObject230.bin"/><Relationship Id="rId511" Type="http://schemas.openxmlformats.org/officeDocument/2006/relationships/oleObject" Target="embeddings/oleObject374.bin"/><Relationship Id="rId609" Type="http://schemas.openxmlformats.org/officeDocument/2006/relationships/image" Target="media/image151.png"/><Relationship Id="rId956" Type="http://schemas.openxmlformats.org/officeDocument/2006/relationships/image" Target="media/image271.wmf"/><Relationship Id="rId1141" Type="http://schemas.openxmlformats.org/officeDocument/2006/relationships/oleObject" Target="embeddings/oleObject815.bin"/><Relationship Id="rId1239" Type="http://schemas.openxmlformats.org/officeDocument/2006/relationships/oleObject" Target="embeddings/oleObject884.bin"/><Relationship Id="rId1793" Type="http://schemas.openxmlformats.org/officeDocument/2006/relationships/oleObject" Target="embeddings/oleObject1224.bin"/><Relationship Id="rId85" Type="http://schemas.openxmlformats.org/officeDocument/2006/relationships/oleObject" Target="embeddings/oleObject56.bin"/><Relationship Id="rId816" Type="http://schemas.openxmlformats.org/officeDocument/2006/relationships/image" Target="media/image217.wmf"/><Relationship Id="rId1001" Type="http://schemas.openxmlformats.org/officeDocument/2006/relationships/oleObject" Target="embeddings/oleObject709.bin"/><Relationship Id="rId1446" Type="http://schemas.openxmlformats.org/officeDocument/2006/relationships/oleObject" Target="embeddings/oleObject1013.bin"/><Relationship Id="rId1653" Type="http://schemas.openxmlformats.org/officeDocument/2006/relationships/oleObject" Target="embeddings/oleObject1132.bin"/><Relationship Id="rId1860" Type="http://schemas.openxmlformats.org/officeDocument/2006/relationships/oleObject" Target="embeddings/oleObject1269.bin"/><Relationship Id="rId1306" Type="http://schemas.openxmlformats.org/officeDocument/2006/relationships/oleObject" Target="embeddings/oleObject921.bin"/><Relationship Id="rId1513" Type="http://schemas.openxmlformats.org/officeDocument/2006/relationships/image" Target="media/image457.wmf"/><Relationship Id="rId1720" Type="http://schemas.openxmlformats.org/officeDocument/2006/relationships/oleObject" Target="embeddings/oleObject1172.bin"/><Relationship Id="rId1958" Type="http://schemas.openxmlformats.org/officeDocument/2006/relationships/oleObject" Target="embeddings/oleObject1326.bin"/><Relationship Id="rId12" Type="http://schemas.openxmlformats.org/officeDocument/2006/relationships/image" Target="media/image2.png"/><Relationship Id="rId1818" Type="http://schemas.openxmlformats.org/officeDocument/2006/relationships/image" Target="media/image570.png"/><Relationship Id="rId161" Type="http://schemas.openxmlformats.org/officeDocument/2006/relationships/oleObject" Target="embeddings/oleObject114.bin"/><Relationship Id="rId399" Type="http://schemas.openxmlformats.org/officeDocument/2006/relationships/image" Target="media/image96.png"/><Relationship Id="rId2287" Type="http://schemas.openxmlformats.org/officeDocument/2006/relationships/oleObject" Target="embeddings/oleObject1505.bin"/><Relationship Id="rId2494" Type="http://schemas.openxmlformats.org/officeDocument/2006/relationships/oleObject" Target="embeddings/oleObject1626.bin"/><Relationship Id="rId259" Type="http://schemas.openxmlformats.org/officeDocument/2006/relationships/oleObject" Target="embeddings/oleObject195.bin"/><Relationship Id="rId466" Type="http://schemas.openxmlformats.org/officeDocument/2006/relationships/oleObject" Target="embeddings/oleObject338.bin"/><Relationship Id="rId673" Type="http://schemas.openxmlformats.org/officeDocument/2006/relationships/image" Target="media/image173.wmf"/><Relationship Id="rId880" Type="http://schemas.openxmlformats.org/officeDocument/2006/relationships/image" Target="media/image240.png"/><Relationship Id="rId1096" Type="http://schemas.openxmlformats.org/officeDocument/2006/relationships/oleObject" Target="embeddings/oleObject782.bin"/><Relationship Id="rId2147" Type="http://schemas.openxmlformats.org/officeDocument/2006/relationships/oleObject" Target="embeddings/oleObject1433.bin"/><Relationship Id="rId2354" Type="http://schemas.openxmlformats.org/officeDocument/2006/relationships/image" Target="media/image812.wmf"/><Relationship Id="rId2561" Type="http://schemas.openxmlformats.org/officeDocument/2006/relationships/oleObject" Target="embeddings/oleObject1680.bin"/><Relationship Id="rId119" Type="http://schemas.openxmlformats.org/officeDocument/2006/relationships/image" Target="media/image29.wmf"/><Relationship Id="rId326" Type="http://schemas.openxmlformats.org/officeDocument/2006/relationships/oleObject" Target="embeddings/oleObject245.bin"/><Relationship Id="rId533" Type="http://schemas.openxmlformats.org/officeDocument/2006/relationships/oleObject" Target="embeddings/oleObject392.bin"/><Relationship Id="rId978" Type="http://schemas.openxmlformats.org/officeDocument/2006/relationships/oleObject" Target="embeddings/oleObject693.bin"/><Relationship Id="rId1163" Type="http://schemas.openxmlformats.org/officeDocument/2006/relationships/image" Target="media/image326.wmf"/><Relationship Id="rId1370" Type="http://schemas.openxmlformats.org/officeDocument/2006/relationships/oleObject" Target="embeddings/oleObject966.bin"/><Relationship Id="rId2007" Type="http://schemas.openxmlformats.org/officeDocument/2006/relationships/oleObject" Target="embeddings/oleObject1353.bin"/><Relationship Id="rId2214" Type="http://schemas.openxmlformats.org/officeDocument/2006/relationships/oleObject" Target="embeddings/oleObject1469.bin"/><Relationship Id="rId740" Type="http://schemas.openxmlformats.org/officeDocument/2006/relationships/oleObject" Target="embeddings/oleObject548.bin"/><Relationship Id="rId838" Type="http://schemas.openxmlformats.org/officeDocument/2006/relationships/oleObject" Target="embeddings/oleObject607.bin"/><Relationship Id="rId1023" Type="http://schemas.openxmlformats.org/officeDocument/2006/relationships/oleObject" Target="embeddings/oleObject723.bin"/><Relationship Id="rId1468" Type="http://schemas.openxmlformats.org/officeDocument/2006/relationships/oleObject" Target="embeddings/oleObject1025.bin"/><Relationship Id="rId1675" Type="http://schemas.openxmlformats.org/officeDocument/2006/relationships/image" Target="media/image526.wmf"/><Relationship Id="rId1882" Type="http://schemas.openxmlformats.org/officeDocument/2006/relationships/oleObject" Target="embeddings/oleObject1282.bin"/><Relationship Id="rId2421" Type="http://schemas.openxmlformats.org/officeDocument/2006/relationships/oleObject" Target="embeddings/oleObject1581.bin"/><Relationship Id="rId2519" Type="http://schemas.openxmlformats.org/officeDocument/2006/relationships/image" Target="media/image867.wmf"/><Relationship Id="rId600" Type="http://schemas.openxmlformats.org/officeDocument/2006/relationships/oleObject" Target="embeddings/oleObject447.bin"/><Relationship Id="rId1230" Type="http://schemas.openxmlformats.org/officeDocument/2006/relationships/image" Target="media/image344.emf"/><Relationship Id="rId1328" Type="http://schemas.openxmlformats.org/officeDocument/2006/relationships/oleObject" Target="embeddings/oleObject936.bin"/><Relationship Id="rId1535" Type="http://schemas.openxmlformats.org/officeDocument/2006/relationships/oleObject" Target="embeddings/oleObject1062.bin"/><Relationship Id="rId905" Type="http://schemas.openxmlformats.org/officeDocument/2006/relationships/image" Target="media/image250.wmf"/><Relationship Id="rId1742" Type="http://schemas.openxmlformats.org/officeDocument/2006/relationships/image" Target="media/image553.wmf"/><Relationship Id="rId34" Type="http://schemas.openxmlformats.org/officeDocument/2006/relationships/oleObject" Target="embeddings/oleObject21.bin"/><Relationship Id="rId1602" Type="http://schemas.openxmlformats.org/officeDocument/2006/relationships/image" Target="media/image494.wmf"/><Relationship Id="rId183" Type="http://schemas.openxmlformats.org/officeDocument/2006/relationships/oleObject" Target="embeddings/oleObject128.bin"/><Relationship Id="rId390" Type="http://schemas.openxmlformats.org/officeDocument/2006/relationships/oleObject" Target="embeddings/oleObject292.bin"/><Relationship Id="rId1907" Type="http://schemas.openxmlformats.org/officeDocument/2006/relationships/oleObject" Target="embeddings/oleObject1292.bin"/><Relationship Id="rId2071" Type="http://schemas.openxmlformats.org/officeDocument/2006/relationships/oleObject" Target="embeddings/oleObject1388.bin"/><Relationship Id="rId250" Type="http://schemas.openxmlformats.org/officeDocument/2006/relationships/image" Target="media/image54.png"/><Relationship Id="rId488" Type="http://schemas.openxmlformats.org/officeDocument/2006/relationships/oleObject" Target="embeddings/oleObject352.bin"/><Relationship Id="rId695" Type="http://schemas.openxmlformats.org/officeDocument/2006/relationships/image" Target="media/image179.wmf"/><Relationship Id="rId2169" Type="http://schemas.openxmlformats.org/officeDocument/2006/relationships/oleObject" Target="embeddings/oleObject1444.bin"/><Relationship Id="rId2376" Type="http://schemas.openxmlformats.org/officeDocument/2006/relationships/oleObject" Target="embeddings/oleObject1549.bin"/><Relationship Id="rId110" Type="http://schemas.openxmlformats.org/officeDocument/2006/relationships/oleObject" Target="embeddings/oleObject78.bin"/><Relationship Id="rId348" Type="http://schemas.openxmlformats.org/officeDocument/2006/relationships/oleObject" Target="embeddings/oleObject262.bin"/><Relationship Id="rId555" Type="http://schemas.openxmlformats.org/officeDocument/2006/relationships/oleObject" Target="embeddings/oleObject414.bin"/><Relationship Id="rId762" Type="http://schemas.openxmlformats.org/officeDocument/2006/relationships/image" Target="media/image197.wmf"/><Relationship Id="rId1185" Type="http://schemas.openxmlformats.org/officeDocument/2006/relationships/oleObject" Target="embeddings/oleObject848.bin"/><Relationship Id="rId1392" Type="http://schemas.openxmlformats.org/officeDocument/2006/relationships/oleObject" Target="embeddings/oleObject982.bin"/><Relationship Id="rId2029" Type="http://schemas.openxmlformats.org/officeDocument/2006/relationships/oleObject" Target="embeddings/oleObject1367.bin"/><Relationship Id="rId2236" Type="http://schemas.openxmlformats.org/officeDocument/2006/relationships/oleObject" Target="embeddings/oleObject1478.bin"/><Relationship Id="rId2443" Type="http://schemas.openxmlformats.org/officeDocument/2006/relationships/oleObject" Target="embeddings/oleObject1594.bin"/><Relationship Id="rId208" Type="http://schemas.openxmlformats.org/officeDocument/2006/relationships/oleObject" Target="embeddings/oleObject150.bin"/><Relationship Id="rId415" Type="http://schemas.openxmlformats.org/officeDocument/2006/relationships/oleObject" Target="embeddings/oleObject308.bin"/><Relationship Id="rId622" Type="http://schemas.openxmlformats.org/officeDocument/2006/relationships/oleObject" Target="embeddings/oleObject460.bin"/><Relationship Id="rId1045" Type="http://schemas.openxmlformats.org/officeDocument/2006/relationships/image" Target="media/image304.png"/><Relationship Id="rId1252" Type="http://schemas.openxmlformats.org/officeDocument/2006/relationships/oleObject" Target="embeddings/oleObject889.bin"/><Relationship Id="rId1697" Type="http://schemas.openxmlformats.org/officeDocument/2006/relationships/image" Target="media/image534.png"/><Relationship Id="rId2303" Type="http://schemas.openxmlformats.org/officeDocument/2006/relationships/oleObject" Target="embeddings/oleObject1514.bin"/><Relationship Id="rId2510" Type="http://schemas.openxmlformats.org/officeDocument/2006/relationships/oleObject" Target="embeddings/oleObject1640.bin"/><Relationship Id="rId927" Type="http://schemas.openxmlformats.org/officeDocument/2006/relationships/oleObject" Target="embeddings/oleObject661.bin"/><Relationship Id="rId1112" Type="http://schemas.openxmlformats.org/officeDocument/2006/relationships/oleObject" Target="embeddings/oleObject793.bin"/><Relationship Id="rId1557" Type="http://schemas.openxmlformats.org/officeDocument/2006/relationships/oleObject" Target="embeddings/oleObject1076.bin"/><Relationship Id="rId1764" Type="http://schemas.openxmlformats.org/officeDocument/2006/relationships/oleObject" Target="embeddings/oleObject1202.bin"/><Relationship Id="rId1971" Type="http://schemas.openxmlformats.org/officeDocument/2006/relationships/oleObject" Target="embeddings/oleObject1332.bin"/><Relationship Id="rId56" Type="http://schemas.openxmlformats.org/officeDocument/2006/relationships/oleObject" Target="embeddings/oleObject36.bin"/><Relationship Id="rId1417" Type="http://schemas.openxmlformats.org/officeDocument/2006/relationships/oleObject" Target="embeddings/oleObject999.bin"/><Relationship Id="rId1624" Type="http://schemas.openxmlformats.org/officeDocument/2006/relationships/image" Target="media/image503.wmf"/><Relationship Id="rId1831" Type="http://schemas.openxmlformats.org/officeDocument/2006/relationships/image" Target="media/image574.wmf"/><Relationship Id="rId1929" Type="http://schemas.openxmlformats.org/officeDocument/2006/relationships/oleObject" Target="embeddings/oleObject1305.bin"/><Relationship Id="rId2093" Type="http://schemas.openxmlformats.org/officeDocument/2006/relationships/oleObject" Target="embeddings/oleObject1399.bin"/><Relationship Id="rId2398" Type="http://schemas.openxmlformats.org/officeDocument/2006/relationships/oleObject" Target="embeddings/oleObject1565.bin"/><Relationship Id="rId272" Type="http://schemas.openxmlformats.org/officeDocument/2006/relationships/oleObject" Target="embeddings/oleObject205.bin"/><Relationship Id="rId577" Type="http://schemas.openxmlformats.org/officeDocument/2006/relationships/oleObject" Target="embeddings/oleObject429.bin"/><Relationship Id="rId2160" Type="http://schemas.openxmlformats.org/officeDocument/2006/relationships/oleObject" Target="embeddings/oleObject1440.bin"/><Relationship Id="rId2258" Type="http://schemas.openxmlformats.org/officeDocument/2006/relationships/oleObject" Target="embeddings/oleObject1489.bin"/><Relationship Id="rId132" Type="http://schemas.openxmlformats.org/officeDocument/2006/relationships/oleObject" Target="embeddings/oleObject92.bin"/><Relationship Id="rId784" Type="http://schemas.openxmlformats.org/officeDocument/2006/relationships/oleObject" Target="embeddings/oleObject575.bin"/><Relationship Id="rId991" Type="http://schemas.openxmlformats.org/officeDocument/2006/relationships/oleObject" Target="embeddings/oleObject702.bin"/><Relationship Id="rId1067" Type="http://schemas.openxmlformats.org/officeDocument/2006/relationships/oleObject" Target="embeddings/oleObject754.bin"/><Relationship Id="rId2020" Type="http://schemas.openxmlformats.org/officeDocument/2006/relationships/oleObject" Target="embeddings/oleObject1361.bin"/><Relationship Id="rId2465" Type="http://schemas.openxmlformats.org/officeDocument/2006/relationships/oleObject" Target="embeddings/oleObject1606.bin"/><Relationship Id="rId437" Type="http://schemas.openxmlformats.org/officeDocument/2006/relationships/image" Target="media/image109.wmf"/><Relationship Id="rId644" Type="http://schemas.openxmlformats.org/officeDocument/2006/relationships/image" Target="media/image161.png"/><Relationship Id="rId851" Type="http://schemas.openxmlformats.org/officeDocument/2006/relationships/image" Target="media/image231.wmf"/><Relationship Id="rId1274" Type="http://schemas.openxmlformats.org/officeDocument/2006/relationships/image" Target="media/image370.png"/><Relationship Id="rId1481" Type="http://schemas.openxmlformats.org/officeDocument/2006/relationships/image" Target="media/image443.wmf"/><Relationship Id="rId1579" Type="http://schemas.openxmlformats.org/officeDocument/2006/relationships/oleObject" Target="embeddings/oleObject1088.bin"/><Relationship Id="rId2118" Type="http://schemas.openxmlformats.org/officeDocument/2006/relationships/oleObject" Target="embeddings/oleObject1417.bin"/><Relationship Id="rId2325" Type="http://schemas.openxmlformats.org/officeDocument/2006/relationships/image" Target="media/image795.png"/><Relationship Id="rId2532" Type="http://schemas.openxmlformats.org/officeDocument/2006/relationships/oleObject" Target="embeddings/oleObject1656.bin"/><Relationship Id="rId504" Type="http://schemas.openxmlformats.org/officeDocument/2006/relationships/oleObject" Target="embeddings/oleObject367.bin"/><Relationship Id="rId711" Type="http://schemas.openxmlformats.org/officeDocument/2006/relationships/oleObject" Target="embeddings/oleObject525.bin"/><Relationship Id="rId949" Type="http://schemas.openxmlformats.org/officeDocument/2006/relationships/oleObject" Target="embeddings/oleObject675.bin"/><Relationship Id="rId1134" Type="http://schemas.openxmlformats.org/officeDocument/2006/relationships/oleObject" Target="embeddings/oleObject811.bin"/><Relationship Id="rId1341" Type="http://schemas.openxmlformats.org/officeDocument/2006/relationships/oleObject" Target="embeddings/oleObject946.bin"/><Relationship Id="rId1786" Type="http://schemas.openxmlformats.org/officeDocument/2006/relationships/oleObject" Target="embeddings/oleObject1218.bin"/><Relationship Id="rId1993" Type="http://schemas.openxmlformats.org/officeDocument/2006/relationships/oleObject" Target="embeddings/oleObject1349.bin"/><Relationship Id="rId78" Type="http://schemas.openxmlformats.org/officeDocument/2006/relationships/oleObject" Target="embeddings/oleObject49.bin"/><Relationship Id="rId809" Type="http://schemas.openxmlformats.org/officeDocument/2006/relationships/oleObject" Target="embeddings/oleObject589.bin"/><Relationship Id="rId1201" Type="http://schemas.openxmlformats.org/officeDocument/2006/relationships/oleObject" Target="embeddings/oleObject860.bin"/><Relationship Id="rId1439" Type="http://schemas.openxmlformats.org/officeDocument/2006/relationships/image" Target="media/image424.wmf"/><Relationship Id="rId1646" Type="http://schemas.openxmlformats.org/officeDocument/2006/relationships/image" Target="media/image514.wmf"/><Relationship Id="rId1853" Type="http://schemas.openxmlformats.org/officeDocument/2006/relationships/image" Target="media/image583.wmf"/><Relationship Id="rId1506" Type="http://schemas.openxmlformats.org/officeDocument/2006/relationships/oleObject" Target="embeddings/oleObject1047.bin"/><Relationship Id="rId1713" Type="http://schemas.openxmlformats.org/officeDocument/2006/relationships/oleObject" Target="embeddings/oleObject1167.bin"/><Relationship Id="rId1920" Type="http://schemas.openxmlformats.org/officeDocument/2006/relationships/image" Target="media/image615.wmf"/><Relationship Id="rId294" Type="http://schemas.openxmlformats.org/officeDocument/2006/relationships/oleObject" Target="embeddings/oleObject220.bin"/><Relationship Id="rId2182" Type="http://schemas.openxmlformats.org/officeDocument/2006/relationships/oleObject" Target="embeddings/oleObject1451.bin"/><Relationship Id="rId154" Type="http://schemas.openxmlformats.org/officeDocument/2006/relationships/image" Target="media/image39.png"/><Relationship Id="rId361" Type="http://schemas.openxmlformats.org/officeDocument/2006/relationships/image" Target="media/image85.wmf"/><Relationship Id="rId599" Type="http://schemas.openxmlformats.org/officeDocument/2006/relationships/oleObject" Target="embeddings/oleObject446.bin"/><Relationship Id="rId2042" Type="http://schemas.openxmlformats.org/officeDocument/2006/relationships/image" Target="media/image664.wmf"/><Relationship Id="rId2487" Type="http://schemas.openxmlformats.org/officeDocument/2006/relationships/image" Target="media/image861.wmf"/><Relationship Id="rId459" Type="http://schemas.openxmlformats.org/officeDocument/2006/relationships/image" Target="media/image119.wmf"/><Relationship Id="rId666" Type="http://schemas.openxmlformats.org/officeDocument/2006/relationships/image" Target="media/image171.wmf"/><Relationship Id="rId873" Type="http://schemas.openxmlformats.org/officeDocument/2006/relationships/image" Target="media/image237.wmf"/><Relationship Id="rId1089" Type="http://schemas.openxmlformats.org/officeDocument/2006/relationships/oleObject" Target="embeddings/oleObject775.bin"/><Relationship Id="rId1296" Type="http://schemas.openxmlformats.org/officeDocument/2006/relationships/oleObject" Target="embeddings/oleObject913.bin"/><Relationship Id="rId2347" Type="http://schemas.openxmlformats.org/officeDocument/2006/relationships/oleObject" Target="embeddings/oleObject1533.bin"/><Relationship Id="rId2554" Type="http://schemas.openxmlformats.org/officeDocument/2006/relationships/oleObject" Target="embeddings/oleObject1676.bin"/><Relationship Id="rId221" Type="http://schemas.openxmlformats.org/officeDocument/2006/relationships/oleObject" Target="embeddings/oleObject162.bin"/><Relationship Id="rId319" Type="http://schemas.openxmlformats.org/officeDocument/2006/relationships/image" Target="media/image72.wmf"/><Relationship Id="rId526" Type="http://schemas.openxmlformats.org/officeDocument/2006/relationships/image" Target="media/image135.png"/><Relationship Id="rId1156" Type="http://schemas.openxmlformats.org/officeDocument/2006/relationships/image" Target="media/image325.png"/><Relationship Id="rId1363" Type="http://schemas.openxmlformats.org/officeDocument/2006/relationships/oleObject" Target="embeddings/oleObject960.bin"/><Relationship Id="rId2207" Type="http://schemas.openxmlformats.org/officeDocument/2006/relationships/oleObject" Target="embeddings/oleObject1464.bin"/><Relationship Id="rId733" Type="http://schemas.openxmlformats.org/officeDocument/2006/relationships/image" Target="media/image182.png"/><Relationship Id="rId940" Type="http://schemas.openxmlformats.org/officeDocument/2006/relationships/oleObject" Target="embeddings/oleObject669.bin"/><Relationship Id="rId1016" Type="http://schemas.openxmlformats.org/officeDocument/2006/relationships/image" Target="media/image292.wmf"/><Relationship Id="rId1570" Type="http://schemas.openxmlformats.org/officeDocument/2006/relationships/image" Target="media/image481.wmf"/><Relationship Id="rId1668" Type="http://schemas.openxmlformats.org/officeDocument/2006/relationships/image" Target="media/image523.wmf"/><Relationship Id="rId1875" Type="http://schemas.openxmlformats.org/officeDocument/2006/relationships/oleObject" Target="embeddings/oleObject1278.bin"/><Relationship Id="rId2414" Type="http://schemas.openxmlformats.org/officeDocument/2006/relationships/oleObject" Target="embeddings/oleObject1576.bin"/><Relationship Id="rId800" Type="http://schemas.openxmlformats.org/officeDocument/2006/relationships/image" Target="media/image210.wmf"/><Relationship Id="rId1223" Type="http://schemas.openxmlformats.org/officeDocument/2006/relationships/image" Target="media/image341.wmf"/><Relationship Id="rId1430" Type="http://schemas.openxmlformats.org/officeDocument/2006/relationships/oleObject" Target="embeddings/oleObject1005.bin"/><Relationship Id="rId1528" Type="http://schemas.openxmlformats.org/officeDocument/2006/relationships/image" Target="media/image464.wmf"/><Relationship Id="rId1735" Type="http://schemas.openxmlformats.org/officeDocument/2006/relationships/image" Target="media/image550.wmf"/><Relationship Id="rId1942" Type="http://schemas.openxmlformats.org/officeDocument/2006/relationships/oleObject" Target="embeddings/oleObject1315.bin"/><Relationship Id="rId27" Type="http://schemas.openxmlformats.org/officeDocument/2006/relationships/oleObject" Target="embeddings/oleObject14.bin"/><Relationship Id="rId1802" Type="http://schemas.openxmlformats.org/officeDocument/2006/relationships/oleObject" Target="embeddings/oleObject1233.bin"/><Relationship Id="rId176" Type="http://schemas.openxmlformats.org/officeDocument/2006/relationships/image" Target="media/image46.wmf"/><Relationship Id="rId383" Type="http://schemas.openxmlformats.org/officeDocument/2006/relationships/oleObject" Target="embeddings/oleObject288.bin"/><Relationship Id="rId590" Type="http://schemas.openxmlformats.org/officeDocument/2006/relationships/oleObject" Target="embeddings/oleObject439.bin"/><Relationship Id="rId2064" Type="http://schemas.openxmlformats.org/officeDocument/2006/relationships/image" Target="media/image674.wmf"/><Relationship Id="rId2271" Type="http://schemas.openxmlformats.org/officeDocument/2006/relationships/oleObject" Target="embeddings/oleObject1497.bin"/><Relationship Id="rId243" Type="http://schemas.openxmlformats.org/officeDocument/2006/relationships/oleObject" Target="embeddings/oleObject184.bin"/><Relationship Id="rId450" Type="http://schemas.openxmlformats.org/officeDocument/2006/relationships/oleObject" Target="embeddings/oleObject330.bin"/><Relationship Id="rId688" Type="http://schemas.openxmlformats.org/officeDocument/2006/relationships/oleObject" Target="embeddings/oleObject506.bin"/><Relationship Id="rId895" Type="http://schemas.openxmlformats.org/officeDocument/2006/relationships/oleObject" Target="embeddings/oleObject644.bin"/><Relationship Id="rId1080" Type="http://schemas.openxmlformats.org/officeDocument/2006/relationships/oleObject" Target="embeddings/oleObject766.bin"/><Relationship Id="rId2131" Type="http://schemas.openxmlformats.org/officeDocument/2006/relationships/oleObject" Target="embeddings/oleObject1424.bin"/><Relationship Id="rId2369" Type="http://schemas.openxmlformats.org/officeDocument/2006/relationships/oleObject" Target="embeddings/oleObject1544.bin"/><Relationship Id="rId103" Type="http://schemas.openxmlformats.org/officeDocument/2006/relationships/oleObject" Target="embeddings/oleObject73.bin"/><Relationship Id="rId310" Type="http://schemas.openxmlformats.org/officeDocument/2006/relationships/oleObject" Target="embeddings/oleObject235.bin"/><Relationship Id="rId548" Type="http://schemas.openxmlformats.org/officeDocument/2006/relationships/oleObject" Target="embeddings/oleObject407.bin"/><Relationship Id="rId755" Type="http://schemas.openxmlformats.org/officeDocument/2006/relationships/image" Target="media/image194.wmf"/><Relationship Id="rId962" Type="http://schemas.openxmlformats.org/officeDocument/2006/relationships/oleObject" Target="embeddings/oleObject683.bin"/><Relationship Id="rId1178" Type="http://schemas.openxmlformats.org/officeDocument/2006/relationships/oleObject" Target="embeddings/oleObject843.bin"/><Relationship Id="rId1385" Type="http://schemas.openxmlformats.org/officeDocument/2006/relationships/oleObject" Target="embeddings/oleObject977.bin"/><Relationship Id="rId1592" Type="http://schemas.openxmlformats.org/officeDocument/2006/relationships/oleObject" Target="embeddings/oleObject1096.bin"/><Relationship Id="rId2229" Type="http://schemas.openxmlformats.org/officeDocument/2006/relationships/image" Target="media/image749.wmf"/><Relationship Id="rId2436" Type="http://schemas.openxmlformats.org/officeDocument/2006/relationships/image" Target="media/image840.wmf"/><Relationship Id="rId91" Type="http://schemas.openxmlformats.org/officeDocument/2006/relationships/oleObject" Target="embeddings/oleObject62.bin"/><Relationship Id="rId408" Type="http://schemas.openxmlformats.org/officeDocument/2006/relationships/image" Target="media/image100.wmf"/><Relationship Id="rId615" Type="http://schemas.openxmlformats.org/officeDocument/2006/relationships/image" Target="media/image154.png"/><Relationship Id="rId822" Type="http://schemas.openxmlformats.org/officeDocument/2006/relationships/image" Target="media/image220.wmf"/><Relationship Id="rId1038" Type="http://schemas.openxmlformats.org/officeDocument/2006/relationships/oleObject" Target="embeddings/oleObject732.bin"/><Relationship Id="rId1245" Type="http://schemas.openxmlformats.org/officeDocument/2006/relationships/image" Target="media/image353.wmf"/><Relationship Id="rId1452" Type="http://schemas.openxmlformats.org/officeDocument/2006/relationships/oleObject" Target="embeddings/oleObject1016.bin"/><Relationship Id="rId1897" Type="http://schemas.openxmlformats.org/officeDocument/2006/relationships/image" Target="media/image604.png"/><Relationship Id="rId2503" Type="http://schemas.openxmlformats.org/officeDocument/2006/relationships/image" Target="media/image864.wmf"/><Relationship Id="rId1105" Type="http://schemas.openxmlformats.org/officeDocument/2006/relationships/oleObject" Target="embeddings/oleObject788.bin"/><Relationship Id="rId1312" Type="http://schemas.openxmlformats.org/officeDocument/2006/relationships/oleObject" Target="embeddings/oleObject926.bin"/><Relationship Id="rId1757" Type="http://schemas.openxmlformats.org/officeDocument/2006/relationships/oleObject" Target="embeddings/oleObject1196.bin"/><Relationship Id="rId1964" Type="http://schemas.openxmlformats.org/officeDocument/2006/relationships/oleObject" Target="embeddings/oleObject1328.bin"/><Relationship Id="rId49" Type="http://schemas.openxmlformats.org/officeDocument/2006/relationships/oleObject" Target="embeddings/oleObject31.bin"/><Relationship Id="rId1617" Type="http://schemas.openxmlformats.org/officeDocument/2006/relationships/oleObject" Target="embeddings/oleObject1111.bin"/><Relationship Id="rId1824" Type="http://schemas.openxmlformats.org/officeDocument/2006/relationships/oleObject" Target="embeddings/oleObject1248.bin"/><Relationship Id="rId198" Type="http://schemas.openxmlformats.org/officeDocument/2006/relationships/image" Target="media/image52.png"/><Relationship Id="rId2086" Type="http://schemas.openxmlformats.org/officeDocument/2006/relationships/image" Target="media/image686.wmf"/><Relationship Id="rId2293" Type="http://schemas.openxmlformats.org/officeDocument/2006/relationships/image" Target="media/image779.wmf"/><Relationship Id="rId265" Type="http://schemas.openxmlformats.org/officeDocument/2006/relationships/image" Target="media/image60.png"/><Relationship Id="rId472" Type="http://schemas.openxmlformats.org/officeDocument/2006/relationships/oleObject" Target="embeddings/oleObject341.bin"/><Relationship Id="rId2153" Type="http://schemas.openxmlformats.org/officeDocument/2006/relationships/oleObject" Target="embeddings/oleObject1436.bin"/><Relationship Id="rId2360" Type="http://schemas.openxmlformats.org/officeDocument/2006/relationships/image" Target="media/image815.png"/><Relationship Id="rId125" Type="http://schemas.openxmlformats.org/officeDocument/2006/relationships/oleObject" Target="embeddings/oleObject88.bin"/><Relationship Id="rId332" Type="http://schemas.openxmlformats.org/officeDocument/2006/relationships/oleObject" Target="embeddings/oleObject248.bin"/><Relationship Id="rId777" Type="http://schemas.openxmlformats.org/officeDocument/2006/relationships/oleObject" Target="embeddings/oleObject568.bin"/><Relationship Id="rId984" Type="http://schemas.openxmlformats.org/officeDocument/2006/relationships/image" Target="media/image282.wmf"/><Relationship Id="rId2013" Type="http://schemas.openxmlformats.org/officeDocument/2006/relationships/oleObject" Target="embeddings/oleObject1359.bin"/><Relationship Id="rId2220" Type="http://schemas.openxmlformats.org/officeDocument/2006/relationships/oleObject" Target="embeddings/oleObject1470.bin"/><Relationship Id="rId2458" Type="http://schemas.openxmlformats.org/officeDocument/2006/relationships/image" Target="media/image850.wmf"/><Relationship Id="rId637" Type="http://schemas.openxmlformats.org/officeDocument/2006/relationships/oleObject" Target="embeddings/oleObject471.bin"/><Relationship Id="rId844" Type="http://schemas.openxmlformats.org/officeDocument/2006/relationships/oleObject" Target="embeddings/oleObject611.bin"/><Relationship Id="rId1267" Type="http://schemas.openxmlformats.org/officeDocument/2006/relationships/image" Target="media/image366.wmf"/><Relationship Id="rId1474" Type="http://schemas.openxmlformats.org/officeDocument/2006/relationships/oleObject" Target="embeddings/oleObject1029.bin"/><Relationship Id="rId1681" Type="http://schemas.openxmlformats.org/officeDocument/2006/relationships/oleObject" Target="embeddings/oleObject1147.bin"/><Relationship Id="rId2318" Type="http://schemas.openxmlformats.org/officeDocument/2006/relationships/oleObject" Target="embeddings/oleObject1521.bin"/><Relationship Id="rId2525" Type="http://schemas.openxmlformats.org/officeDocument/2006/relationships/image" Target="media/image868.wmf"/><Relationship Id="rId704" Type="http://schemas.openxmlformats.org/officeDocument/2006/relationships/oleObject" Target="embeddings/oleObject518.bin"/><Relationship Id="rId911" Type="http://schemas.openxmlformats.org/officeDocument/2006/relationships/oleObject" Target="embeddings/oleObject653.bin"/><Relationship Id="rId1127" Type="http://schemas.openxmlformats.org/officeDocument/2006/relationships/oleObject" Target="embeddings/oleObject805.bin"/><Relationship Id="rId1334" Type="http://schemas.openxmlformats.org/officeDocument/2006/relationships/oleObject" Target="embeddings/oleObject940.bin"/><Relationship Id="rId1541" Type="http://schemas.openxmlformats.org/officeDocument/2006/relationships/oleObject" Target="embeddings/oleObject1066.bin"/><Relationship Id="rId1779" Type="http://schemas.openxmlformats.org/officeDocument/2006/relationships/image" Target="media/image562.wmf"/><Relationship Id="rId1986" Type="http://schemas.openxmlformats.org/officeDocument/2006/relationships/oleObject" Target="embeddings/oleObject1344.bin"/><Relationship Id="rId40" Type="http://schemas.openxmlformats.org/officeDocument/2006/relationships/image" Target="media/image9.wmf"/><Relationship Id="rId1401" Type="http://schemas.openxmlformats.org/officeDocument/2006/relationships/oleObject" Target="embeddings/oleObject988.bin"/><Relationship Id="rId1639" Type="http://schemas.openxmlformats.org/officeDocument/2006/relationships/oleObject" Target="embeddings/oleObject1123.bin"/><Relationship Id="rId1846" Type="http://schemas.openxmlformats.org/officeDocument/2006/relationships/oleObject" Target="embeddings/oleObject1261.bin"/><Relationship Id="rId1706" Type="http://schemas.openxmlformats.org/officeDocument/2006/relationships/oleObject" Target="embeddings/oleObject1163.bin"/><Relationship Id="rId1913" Type="http://schemas.openxmlformats.org/officeDocument/2006/relationships/oleObject" Target="embeddings/oleObject1295.bin"/><Relationship Id="rId287" Type="http://schemas.openxmlformats.org/officeDocument/2006/relationships/image" Target="media/image67.png"/><Relationship Id="rId494" Type="http://schemas.openxmlformats.org/officeDocument/2006/relationships/oleObject" Target="embeddings/oleObject358.bin"/><Relationship Id="rId2175" Type="http://schemas.openxmlformats.org/officeDocument/2006/relationships/image" Target="media/image722.wmf"/><Relationship Id="rId2382" Type="http://schemas.openxmlformats.org/officeDocument/2006/relationships/image" Target="media/image823.wmf"/><Relationship Id="rId147" Type="http://schemas.openxmlformats.org/officeDocument/2006/relationships/oleObject" Target="embeddings/oleObject104.bin"/><Relationship Id="rId354" Type="http://schemas.openxmlformats.org/officeDocument/2006/relationships/image" Target="media/image82.wmf"/><Relationship Id="rId799" Type="http://schemas.openxmlformats.org/officeDocument/2006/relationships/oleObject" Target="embeddings/oleObject584.bin"/><Relationship Id="rId1191" Type="http://schemas.openxmlformats.org/officeDocument/2006/relationships/oleObject" Target="embeddings/oleObject852.bin"/><Relationship Id="rId2035" Type="http://schemas.openxmlformats.org/officeDocument/2006/relationships/oleObject" Target="embeddings/oleObject1370.bin"/><Relationship Id="rId561" Type="http://schemas.openxmlformats.org/officeDocument/2006/relationships/image" Target="media/image138.wmf"/><Relationship Id="rId659" Type="http://schemas.openxmlformats.org/officeDocument/2006/relationships/oleObject" Target="embeddings/oleObject485.bin"/><Relationship Id="rId866" Type="http://schemas.openxmlformats.org/officeDocument/2006/relationships/oleObject" Target="embeddings/oleObject626.bin"/><Relationship Id="rId1289" Type="http://schemas.openxmlformats.org/officeDocument/2006/relationships/image" Target="media/image376.wmf"/><Relationship Id="rId1496" Type="http://schemas.openxmlformats.org/officeDocument/2006/relationships/oleObject" Target="embeddings/oleObject1040.bin"/><Relationship Id="rId2242" Type="http://schemas.openxmlformats.org/officeDocument/2006/relationships/oleObject" Target="embeddings/oleObject1481.bin"/><Relationship Id="rId2547" Type="http://schemas.openxmlformats.org/officeDocument/2006/relationships/oleObject" Target="embeddings/oleObject1671.bin"/><Relationship Id="rId214" Type="http://schemas.openxmlformats.org/officeDocument/2006/relationships/oleObject" Target="embeddings/oleObject156.bin"/><Relationship Id="rId421" Type="http://schemas.openxmlformats.org/officeDocument/2006/relationships/oleObject" Target="embeddings/oleObject314.bin"/><Relationship Id="rId519" Type="http://schemas.openxmlformats.org/officeDocument/2006/relationships/oleObject" Target="embeddings/oleObject380.bin"/><Relationship Id="rId1051" Type="http://schemas.openxmlformats.org/officeDocument/2006/relationships/oleObject" Target="embeddings/oleObject740.bin"/><Relationship Id="rId1149" Type="http://schemas.openxmlformats.org/officeDocument/2006/relationships/oleObject" Target="embeddings/oleObject820.bin"/><Relationship Id="rId1356" Type="http://schemas.openxmlformats.org/officeDocument/2006/relationships/oleObject" Target="embeddings/oleObject954.bin"/><Relationship Id="rId2102" Type="http://schemas.openxmlformats.org/officeDocument/2006/relationships/oleObject" Target="embeddings/oleObject1405.bin"/><Relationship Id="rId726" Type="http://schemas.openxmlformats.org/officeDocument/2006/relationships/oleObject" Target="embeddings/oleObject540.bin"/><Relationship Id="rId933" Type="http://schemas.openxmlformats.org/officeDocument/2006/relationships/oleObject" Target="embeddings/oleObject664.bin"/><Relationship Id="rId1009" Type="http://schemas.openxmlformats.org/officeDocument/2006/relationships/oleObject" Target="embeddings/oleObject714.bin"/><Relationship Id="rId1563" Type="http://schemas.openxmlformats.org/officeDocument/2006/relationships/image" Target="media/image478.wmf"/><Relationship Id="rId1770" Type="http://schemas.openxmlformats.org/officeDocument/2006/relationships/image" Target="media/image558.png"/><Relationship Id="rId1868" Type="http://schemas.openxmlformats.org/officeDocument/2006/relationships/oleObject" Target="embeddings/oleObject1275.bin"/><Relationship Id="rId2407" Type="http://schemas.openxmlformats.org/officeDocument/2006/relationships/oleObject" Target="embeddings/oleObject1571.bin"/><Relationship Id="rId62" Type="http://schemas.openxmlformats.org/officeDocument/2006/relationships/oleObject" Target="embeddings/oleObject39.bin"/><Relationship Id="rId1216" Type="http://schemas.openxmlformats.org/officeDocument/2006/relationships/oleObject" Target="embeddings/oleObject872.bin"/><Relationship Id="rId1423" Type="http://schemas.openxmlformats.org/officeDocument/2006/relationships/image" Target="media/image416.wmf"/><Relationship Id="rId1630" Type="http://schemas.openxmlformats.org/officeDocument/2006/relationships/image" Target="media/image506.wmf"/><Relationship Id="rId1728" Type="http://schemas.openxmlformats.org/officeDocument/2006/relationships/oleObject" Target="embeddings/oleObject1176.bin"/><Relationship Id="rId1935" Type="http://schemas.openxmlformats.org/officeDocument/2006/relationships/oleObject" Target="embeddings/oleObject1311.bin"/><Relationship Id="rId2197" Type="http://schemas.openxmlformats.org/officeDocument/2006/relationships/image" Target="media/image733.wmf"/><Relationship Id="rId169" Type="http://schemas.openxmlformats.org/officeDocument/2006/relationships/oleObject" Target="embeddings/oleObject119.bin"/><Relationship Id="rId376" Type="http://schemas.openxmlformats.org/officeDocument/2006/relationships/oleObject" Target="embeddings/oleObject282.bin"/><Relationship Id="rId583" Type="http://schemas.openxmlformats.org/officeDocument/2006/relationships/oleObject" Target="embeddings/oleObject434.bin"/><Relationship Id="rId790" Type="http://schemas.openxmlformats.org/officeDocument/2006/relationships/image" Target="media/image205.wmf"/><Relationship Id="rId2057" Type="http://schemas.openxmlformats.org/officeDocument/2006/relationships/oleObject" Target="embeddings/oleObject1381.bin"/><Relationship Id="rId2264" Type="http://schemas.openxmlformats.org/officeDocument/2006/relationships/oleObject" Target="embeddings/oleObject1494.bin"/><Relationship Id="rId2471" Type="http://schemas.openxmlformats.org/officeDocument/2006/relationships/image" Target="media/image854.emf"/><Relationship Id="rId4" Type="http://schemas.openxmlformats.org/officeDocument/2006/relationships/webSettings" Target="webSettings.xml"/><Relationship Id="rId236" Type="http://schemas.openxmlformats.org/officeDocument/2006/relationships/oleObject" Target="embeddings/oleObject177.bin"/><Relationship Id="rId443" Type="http://schemas.openxmlformats.org/officeDocument/2006/relationships/image" Target="media/image112.wmf"/><Relationship Id="rId650" Type="http://schemas.openxmlformats.org/officeDocument/2006/relationships/image" Target="media/image164.wmf"/><Relationship Id="rId888" Type="http://schemas.openxmlformats.org/officeDocument/2006/relationships/oleObject" Target="embeddings/oleObject639.bin"/><Relationship Id="rId1073" Type="http://schemas.openxmlformats.org/officeDocument/2006/relationships/oleObject" Target="embeddings/oleObject759.bin"/><Relationship Id="rId1280" Type="http://schemas.openxmlformats.org/officeDocument/2006/relationships/image" Target="media/image373.png"/><Relationship Id="rId2124" Type="http://schemas.openxmlformats.org/officeDocument/2006/relationships/image" Target="media/image698.wmf"/><Relationship Id="rId2331" Type="http://schemas.openxmlformats.org/officeDocument/2006/relationships/oleObject" Target="embeddings/oleObject1526.bin"/><Relationship Id="rId303" Type="http://schemas.openxmlformats.org/officeDocument/2006/relationships/oleObject" Target="embeddings/oleObject229.bin"/><Relationship Id="rId748" Type="http://schemas.openxmlformats.org/officeDocument/2006/relationships/image" Target="media/image191.wmf"/><Relationship Id="rId955" Type="http://schemas.openxmlformats.org/officeDocument/2006/relationships/oleObject" Target="embeddings/oleObject679.bin"/><Relationship Id="rId1140" Type="http://schemas.openxmlformats.org/officeDocument/2006/relationships/image" Target="media/image320.wmf"/><Relationship Id="rId1378" Type="http://schemas.openxmlformats.org/officeDocument/2006/relationships/image" Target="media/image400.wmf"/><Relationship Id="rId1585" Type="http://schemas.openxmlformats.org/officeDocument/2006/relationships/oleObject" Target="embeddings/oleObject1091.bin"/><Relationship Id="rId1792" Type="http://schemas.openxmlformats.org/officeDocument/2006/relationships/oleObject" Target="embeddings/oleObject1223.bin"/><Relationship Id="rId2429" Type="http://schemas.openxmlformats.org/officeDocument/2006/relationships/oleObject" Target="embeddings/oleObject1587.bin"/><Relationship Id="rId84" Type="http://schemas.openxmlformats.org/officeDocument/2006/relationships/oleObject" Target="embeddings/oleObject55.bin"/><Relationship Id="rId510" Type="http://schemas.openxmlformats.org/officeDocument/2006/relationships/oleObject" Target="embeddings/oleObject373.bin"/><Relationship Id="rId608" Type="http://schemas.openxmlformats.org/officeDocument/2006/relationships/oleObject" Target="embeddings/oleObject452.bin"/><Relationship Id="rId815" Type="http://schemas.openxmlformats.org/officeDocument/2006/relationships/oleObject" Target="embeddings/oleObject593.bin"/><Relationship Id="rId1238" Type="http://schemas.openxmlformats.org/officeDocument/2006/relationships/image" Target="media/image349.wmf"/><Relationship Id="rId1445" Type="http://schemas.openxmlformats.org/officeDocument/2006/relationships/image" Target="media/image427.wmf"/><Relationship Id="rId1652" Type="http://schemas.openxmlformats.org/officeDocument/2006/relationships/oleObject" Target="embeddings/oleObject1131.bin"/><Relationship Id="rId1000" Type="http://schemas.openxmlformats.org/officeDocument/2006/relationships/oleObject" Target="embeddings/oleObject708.bin"/><Relationship Id="rId1305" Type="http://schemas.openxmlformats.org/officeDocument/2006/relationships/oleObject" Target="embeddings/oleObject920.bin"/><Relationship Id="rId1957" Type="http://schemas.openxmlformats.org/officeDocument/2006/relationships/image" Target="media/image626.wmf"/><Relationship Id="rId1512" Type="http://schemas.openxmlformats.org/officeDocument/2006/relationships/oleObject" Target="embeddings/oleObject1050.bin"/><Relationship Id="rId1817" Type="http://schemas.openxmlformats.org/officeDocument/2006/relationships/oleObject" Target="embeddings/oleObject1242.bin"/><Relationship Id="rId11" Type="http://schemas.openxmlformats.org/officeDocument/2006/relationships/oleObject" Target="embeddings/oleObject4.bin"/><Relationship Id="rId398" Type="http://schemas.openxmlformats.org/officeDocument/2006/relationships/oleObject" Target="embeddings/oleObject297.bin"/><Relationship Id="rId2079" Type="http://schemas.openxmlformats.org/officeDocument/2006/relationships/oleObject" Target="embeddings/oleObject1392.bin"/><Relationship Id="rId160" Type="http://schemas.openxmlformats.org/officeDocument/2006/relationships/image" Target="media/image41.png"/><Relationship Id="rId2286" Type="http://schemas.openxmlformats.org/officeDocument/2006/relationships/image" Target="media/image776.wmf"/><Relationship Id="rId2493" Type="http://schemas.openxmlformats.org/officeDocument/2006/relationships/oleObject" Target="embeddings/oleObject1625.bin"/><Relationship Id="rId258" Type="http://schemas.openxmlformats.org/officeDocument/2006/relationships/image" Target="media/image58.wmf"/><Relationship Id="rId465" Type="http://schemas.openxmlformats.org/officeDocument/2006/relationships/image" Target="media/image122.wmf"/><Relationship Id="rId672" Type="http://schemas.openxmlformats.org/officeDocument/2006/relationships/oleObject" Target="embeddings/oleObject494.bin"/><Relationship Id="rId1095" Type="http://schemas.openxmlformats.org/officeDocument/2006/relationships/oleObject" Target="embeddings/oleObject781.bin"/><Relationship Id="rId2146" Type="http://schemas.openxmlformats.org/officeDocument/2006/relationships/image" Target="media/image708.png"/><Relationship Id="rId2353" Type="http://schemas.openxmlformats.org/officeDocument/2006/relationships/oleObject" Target="embeddings/oleObject1536.bin"/><Relationship Id="rId2560" Type="http://schemas.openxmlformats.org/officeDocument/2006/relationships/image" Target="media/image875.wmf"/><Relationship Id="rId118" Type="http://schemas.openxmlformats.org/officeDocument/2006/relationships/oleObject" Target="embeddings/oleObject84.bin"/><Relationship Id="rId325" Type="http://schemas.openxmlformats.org/officeDocument/2006/relationships/image" Target="media/image75.wmf"/><Relationship Id="rId532" Type="http://schemas.openxmlformats.org/officeDocument/2006/relationships/oleObject" Target="embeddings/oleObject391.bin"/><Relationship Id="rId977" Type="http://schemas.openxmlformats.org/officeDocument/2006/relationships/image" Target="media/image279.wmf"/><Relationship Id="rId1162" Type="http://schemas.openxmlformats.org/officeDocument/2006/relationships/oleObject" Target="embeddings/oleObject831.bin"/><Relationship Id="rId2006" Type="http://schemas.openxmlformats.org/officeDocument/2006/relationships/oleObject" Target="embeddings/oleObject1352.bin"/><Relationship Id="rId2213" Type="http://schemas.openxmlformats.org/officeDocument/2006/relationships/oleObject" Target="embeddings/oleObject1468.bin"/><Relationship Id="rId2420" Type="http://schemas.openxmlformats.org/officeDocument/2006/relationships/oleObject" Target="embeddings/oleObject1580.bin"/><Relationship Id="rId837" Type="http://schemas.openxmlformats.org/officeDocument/2006/relationships/image" Target="media/image225.wmf"/><Relationship Id="rId1022" Type="http://schemas.openxmlformats.org/officeDocument/2006/relationships/image" Target="media/image294.wmf"/><Relationship Id="rId1467" Type="http://schemas.openxmlformats.org/officeDocument/2006/relationships/image" Target="media/image437.png"/><Relationship Id="rId1674" Type="http://schemas.openxmlformats.org/officeDocument/2006/relationships/oleObject" Target="embeddings/oleObject1143.bin"/><Relationship Id="rId1881" Type="http://schemas.openxmlformats.org/officeDocument/2006/relationships/oleObject" Target="embeddings/oleObject1281.bin"/><Relationship Id="rId2518" Type="http://schemas.openxmlformats.org/officeDocument/2006/relationships/oleObject" Target="embeddings/oleObject1646.bin"/><Relationship Id="rId904" Type="http://schemas.openxmlformats.org/officeDocument/2006/relationships/oleObject" Target="embeddings/oleObject649.bin"/><Relationship Id="rId1327" Type="http://schemas.openxmlformats.org/officeDocument/2006/relationships/oleObject" Target="embeddings/oleObject935.bin"/><Relationship Id="rId1534" Type="http://schemas.openxmlformats.org/officeDocument/2006/relationships/image" Target="media/image467.wmf"/><Relationship Id="rId1741" Type="http://schemas.openxmlformats.org/officeDocument/2006/relationships/oleObject" Target="embeddings/oleObject1183.bin"/><Relationship Id="rId1979" Type="http://schemas.openxmlformats.org/officeDocument/2006/relationships/image" Target="media/image634.wmf"/><Relationship Id="rId33" Type="http://schemas.openxmlformats.org/officeDocument/2006/relationships/oleObject" Target="embeddings/oleObject20.bin"/><Relationship Id="rId1601" Type="http://schemas.openxmlformats.org/officeDocument/2006/relationships/oleObject" Target="embeddings/oleObject1102.bin"/><Relationship Id="rId1839" Type="http://schemas.openxmlformats.org/officeDocument/2006/relationships/oleObject" Target="embeddings/oleObject1257.bin"/><Relationship Id="rId182" Type="http://schemas.openxmlformats.org/officeDocument/2006/relationships/image" Target="media/image49.png"/><Relationship Id="rId1906" Type="http://schemas.openxmlformats.org/officeDocument/2006/relationships/image" Target="media/image609.wmf"/><Relationship Id="rId487" Type="http://schemas.openxmlformats.org/officeDocument/2006/relationships/image" Target="media/image130.wmf"/><Relationship Id="rId694" Type="http://schemas.openxmlformats.org/officeDocument/2006/relationships/oleObject" Target="embeddings/oleObject510.bin"/><Relationship Id="rId2070" Type="http://schemas.openxmlformats.org/officeDocument/2006/relationships/image" Target="media/image677.wmf"/><Relationship Id="rId2168" Type="http://schemas.openxmlformats.org/officeDocument/2006/relationships/image" Target="media/image719.wmf"/><Relationship Id="rId2375" Type="http://schemas.openxmlformats.org/officeDocument/2006/relationships/image" Target="media/image821.wmf"/><Relationship Id="rId347" Type="http://schemas.openxmlformats.org/officeDocument/2006/relationships/oleObject" Target="embeddings/oleObject261.bin"/><Relationship Id="rId999" Type="http://schemas.openxmlformats.org/officeDocument/2006/relationships/oleObject" Target="embeddings/oleObject707.bin"/><Relationship Id="rId1184" Type="http://schemas.openxmlformats.org/officeDocument/2006/relationships/image" Target="media/image331.png"/><Relationship Id="rId2028" Type="http://schemas.openxmlformats.org/officeDocument/2006/relationships/image" Target="media/image656.wmf"/><Relationship Id="rId554" Type="http://schemas.openxmlformats.org/officeDocument/2006/relationships/oleObject" Target="embeddings/oleObject413.bin"/><Relationship Id="rId761" Type="http://schemas.openxmlformats.org/officeDocument/2006/relationships/oleObject" Target="embeddings/oleObject559.bin"/><Relationship Id="rId859" Type="http://schemas.openxmlformats.org/officeDocument/2006/relationships/oleObject" Target="embeddings/oleObject620.bin"/><Relationship Id="rId1391" Type="http://schemas.openxmlformats.org/officeDocument/2006/relationships/image" Target="media/image404.wmf"/><Relationship Id="rId1489" Type="http://schemas.openxmlformats.org/officeDocument/2006/relationships/image" Target="media/image447.wmf"/><Relationship Id="rId1696" Type="http://schemas.openxmlformats.org/officeDocument/2006/relationships/oleObject" Target="embeddings/oleObject1157.bin"/><Relationship Id="rId2235" Type="http://schemas.openxmlformats.org/officeDocument/2006/relationships/image" Target="media/image752.wmf"/><Relationship Id="rId2442" Type="http://schemas.openxmlformats.org/officeDocument/2006/relationships/image" Target="media/image843.wmf"/><Relationship Id="rId207" Type="http://schemas.openxmlformats.org/officeDocument/2006/relationships/oleObject" Target="embeddings/oleObject149.bin"/><Relationship Id="rId414" Type="http://schemas.openxmlformats.org/officeDocument/2006/relationships/oleObject" Target="embeddings/oleObject307.bin"/><Relationship Id="rId621" Type="http://schemas.openxmlformats.org/officeDocument/2006/relationships/oleObject" Target="embeddings/oleObject459.bin"/><Relationship Id="rId1044" Type="http://schemas.openxmlformats.org/officeDocument/2006/relationships/oleObject" Target="embeddings/oleObject735.bin"/><Relationship Id="rId1251" Type="http://schemas.openxmlformats.org/officeDocument/2006/relationships/image" Target="media/image357.wmf"/><Relationship Id="rId1349" Type="http://schemas.openxmlformats.org/officeDocument/2006/relationships/oleObject" Target="embeddings/oleObject950.bin"/><Relationship Id="rId2302" Type="http://schemas.openxmlformats.org/officeDocument/2006/relationships/image" Target="media/image783.wmf"/><Relationship Id="rId719" Type="http://schemas.openxmlformats.org/officeDocument/2006/relationships/oleObject" Target="embeddings/oleObject533.bin"/><Relationship Id="rId926" Type="http://schemas.openxmlformats.org/officeDocument/2006/relationships/image" Target="media/image260.png"/><Relationship Id="rId1111" Type="http://schemas.openxmlformats.org/officeDocument/2006/relationships/oleObject" Target="embeddings/oleObject792.bin"/><Relationship Id="rId1556" Type="http://schemas.openxmlformats.org/officeDocument/2006/relationships/oleObject" Target="embeddings/oleObject1075.bin"/><Relationship Id="rId1763" Type="http://schemas.openxmlformats.org/officeDocument/2006/relationships/oleObject" Target="embeddings/oleObject1201.bin"/><Relationship Id="rId1970" Type="http://schemas.openxmlformats.org/officeDocument/2006/relationships/oleObject" Target="embeddings/oleObject1331.bin"/><Relationship Id="rId55" Type="http://schemas.openxmlformats.org/officeDocument/2006/relationships/image" Target="media/image14.wmf"/><Relationship Id="rId1209" Type="http://schemas.openxmlformats.org/officeDocument/2006/relationships/oleObject" Target="embeddings/oleObject865.bin"/><Relationship Id="rId1416" Type="http://schemas.openxmlformats.org/officeDocument/2006/relationships/oleObject" Target="embeddings/oleObject998.bin"/><Relationship Id="rId1623" Type="http://schemas.openxmlformats.org/officeDocument/2006/relationships/oleObject" Target="embeddings/oleObject1115.bin"/><Relationship Id="rId1830" Type="http://schemas.openxmlformats.org/officeDocument/2006/relationships/oleObject" Target="embeddings/oleObject1251.bin"/><Relationship Id="rId1928" Type="http://schemas.openxmlformats.org/officeDocument/2006/relationships/oleObject" Target="embeddings/oleObject1304.bin"/><Relationship Id="rId2092" Type="http://schemas.openxmlformats.org/officeDocument/2006/relationships/image" Target="media/image688.wmf"/><Relationship Id="rId271" Type="http://schemas.openxmlformats.org/officeDocument/2006/relationships/oleObject" Target="embeddings/oleObject204.bin"/><Relationship Id="rId2397" Type="http://schemas.openxmlformats.org/officeDocument/2006/relationships/image" Target="media/image827.wmf"/><Relationship Id="rId131" Type="http://schemas.openxmlformats.org/officeDocument/2006/relationships/image" Target="media/image34.wmf"/><Relationship Id="rId369" Type="http://schemas.openxmlformats.org/officeDocument/2006/relationships/oleObject" Target="embeddings/oleObject276.bin"/><Relationship Id="rId576" Type="http://schemas.openxmlformats.org/officeDocument/2006/relationships/oleObject" Target="embeddings/oleObject428.bin"/><Relationship Id="rId783" Type="http://schemas.openxmlformats.org/officeDocument/2006/relationships/oleObject" Target="embeddings/oleObject574.bin"/><Relationship Id="rId990" Type="http://schemas.openxmlformats.org/officeDocument/2006/relationships/oleObject" Target="embeddings/oleObject701.bin"/><Relationship Id="rId2257" Type="http://schemas.openxmlformats.org/officeDocument/2006/relationships/image" Target="media/image763.wmf"/><Relationship Id="rId2464" Type="http://schemas.openxmlformats.org/officeDocument/2006/relationships/image" Target="media/image853.wmf"/><Relationship Id="rId229" Type="http://schemas.openxmlformats.org/officeDocument/2006/relationships/oleObject" Target="embeddings/oleObject170.bin"/><Relationship Id="rId436" Type="http://schemas.openxmlformats.org/officeDocument/2006/relationships/oleObject" Target="embeddings/oleObject322.bin"/><Relationship Id="rId643" Type="http://schemas.openxmlformats.org/officeDocument/2006/relationships/oleObject" Target="embeddings/oleObject477.bin"/><Relationship Id="rId1066" Type="http://schemas.openxmlformats.org/officeDocument/2006/relationships/oleObject" Target="embeddings/oleObject753.bin"/><Relationship Id="rId1273" Type="http://schemas.openxmlformats.org/officeDocument/2006/relationships/image" Target="media/image369.emf"/><Relationship Id="rId1480" Type="http://schemas.openxmlformats.org/officeDocument/2006/relationships/oleObject" Target="embeddings/oleObject1032.bin"/><Relationship Id="rId2117" Type="http://schemas.openxmlformats.org/officeDocument/2006/relationships/image" Target="media/image695.png"/><Relationship Id="rId2324" Type="http://schemas.openxmlformats.org/officeDocument/2006/relationships/oleObject" Target="embeddings/oleObject1524.bin"/><Relationship Id="rId850" Type="http://schemas.openxmlformats.org/officeDocument/2006/relationships/oleObject" Target="embeddings/oleObject614.bin"/><Relationship Id="rId948" Type="http://schemas.openxmlformats.org/officeDocument/2006/relationships/oleObject" Target="embeddings/oleObject674.bin"/><Relationship Id="rId1133" Type="http://schemas.openxmlformats.org/officeDocument/2006/relationships/image" Target="media/image317.wmf"/><Relationship Id="rId1578" Type="http://schemas.openxmlformats.org/officeDocument/2006/relationships/image" Target="media/image485.wmf"/><Relationship Id="rId1785" Type="http://schemas.openxmlformats.org/officeDocument/2006/relationships/oleObject" Target="embeddings/oleObject1217.bin"/><Relationship Id="rId1992" Type="http://schemas.openxmlformats.org/officeDocument/2006/relationships/oleObject" Target="embeddings/oleObject1348.bin"/><Relationship Id="rId2531" Type="http://schemas.openxmlformats.org/officeDocument/2006/relationships/image" Target="media/image870.wmf"/><Relationship Id="rId77" Type="http://schemas.openxmlformats.org/officeDocument/2006/relationships/image" Target="media/image23.wmf"/><Relationship Id="rId503" Type="http://schemas.openxmlformats.org/officeDocument/2006/relationships/oleObject" Target="embeddings/oleObject366.bin"/><Relationship Id="rId710" Type="http://schemas.openxmlformats.org/officeDocument/2006/relationships/oleObject" Target="embeddings/oleObject524.bin"/><Relationship Id="rId808" Type="http://schemas.openxmlformats.org/officeDocument/2006/relationships/image" Target="media/image214.wmf"/><Relationship Id="rId1340" Type="http://schemas.openxmlformats.org/officeDocument/2006/relationships/oleObject" Target="embeddings/oleObject945.bin"/><Relationship Id="rId1438" Type="http://schemas.openxmlformats.org/officeDocument/2006/relationships/oleObject" Target="embeddings/oleObject1009.bin"/><Relationship Id="rId1645" Type="http://schemas.openxmlformats.org/officeDocument/2006/relationships/oleObject" Target="embeddings/oleObject1126.bin"/><Relationship Id="rId1200" Type="http://schemas.openxmlformats.org/officeDocument/2006/relationships/oleObject" Target="embeddings/oleObject859.bin"/><Relationship Id="rId1852" Type="http://schemas.openxmlformats.org/officeDocument/2006/relationships/oleObject" Target="embeddings/oleObject1264.bin"/><Relationship Id="rId1505" Type="http://schemas.openxmlformats.org/officeDocument/2006/relationships/image" Target="media/image453.wmf"/><Relationship Id="rId1712" Type="http://schemas.openxmlformats.org/officeDocument/2006/relationships/oleObject" Target="embeddings/oleObject1166.bin"/><Relationship Id="rId293" Type="http://schemas.openxmlformats.org/officeDocument/2006/relationships/oleObject" Target="embeddings/oleObject219.bin"/><Relationship Id="rId2181" Type="http://schemas.openxmlformats.org/officeDocument/2006/relationships/image" Target="media/image725.png"/><Relationship Id="rId153" Type="http://schemas.openxmlformats.org/officeDocument/2006/relationships/oleObject" Target="embeddings/oleObject109.bin"/><Relationship Id="rId360" Type="http://schemas.openxmlformats.org/officeDocument/2006/relationships/oleObject" Target="embeddings/oleObject270.bin"/><Relationship Id="rId598" Type="http://schemas.openxmlformats.org/officeDocument/2006/relationships/oleObject" Target="embeddings/oleObject445.bin"/><Relationship Id="rId2041" Type="http://schemas.openxmlformats.org/officeDocument/2006/relationships/image" Target="media/image663.wmf"/><Relationship Id="rId2279" Type="http://schemas.openxmlformats.org/officeDocument/2006/relationships/oleObject" Target="embeddings/oleObject1501.bin"/><Relationship Id="rId2486" Type="http://schemas.openxmlformats.org/officeDocument/2006/relationships/oleObject" Target="embeddings/oleObject1620.bin"/><Relationship Id="rId220" Type="http://schemas.openxmlformats.org/officeDocument/2006/relationships/oleObject" Target="embeddings/oleObject161.bin"/><Relationship Id="rId458" Type="http://schemas.openxmlformats.org/officeDocument/2006/relationships/oleObject" Target="embeddings/oleObject334.bin"/><Relationship Id="rId665" Type="http://schemas.openxmlformats.org/officeDocument/2006/relationships/oleObject" Target="embeddings/oleObject489.bin"/><Relationship Id="rId872" Type="http://schemas.openxmlformats.org/officeDocument/2006/relationships/oleObject" Target="embeddings/oleObject630.bin"/><Relationship Id="rId1088" Type="http://schemas.openxmlformats.org/officeDocument/2006/relationships/oleObject" Target="embeddings/oleObject774.bin"/><Relationship Id="rId1295" Type="http://schemas.openxmlformats.org/officeDocument/2006/relationships/oleObject" Target="embeddings/oleObject912.bin"/><Relationship Id="rId2139" Type="http://schemas.openxmlformats.org/officeDocument/2006/relationships/oleObject" Target="embeddings/oleObject1429.bin"/><Relationship Id="rId2346" Type="http://schemas.openxmlformats.org/officeDocument/2006/relationships/image" Target="media/image808.png"/><Relationship Id="rId2553" Type="http://schemas.openxmlformats.org/officeDocument/2006/relationships/image" Target="media/image872.wmf"/><Relationship Id="rId318" Type="http://schemas.openxmlformats.org/officeDocument/2006/relationships/oleObject" Target="embeddings/oleObject241.bin"/><Relationship Id="rId525" Type="http://schemas.openxmlformats.org/officeDocument/2006/relationships/oleObject" Target="embeddings/oleObject385.bin"/><Relationship Id="rId732" Type="http://schemas.openxmlformats.org/officeDocument/2006/relationships/oleObject" Target="embeddings/oleObject545.bin"/><Relationship Id="rId1155" Type="http://schemas.openxmlformats.org/officeDocument/2006/relationships/oleObject" Target="embeddings/oleObject825.bin"/><Relationship Id="rId1362" Type="http://schemas.openxmlformats.org/officeDocument/2006/relationships/image" Target="media/image397.png"/><Relationship Id="rId2206" Type="http://schemas.openxmlformats.org/officeDocument/2006/relationships/oleObject" Target="embeddings/oleObject1463.bin"/><Relationship Id="rId2413" Type="http://schemas.openxmlformats.org/officeDocument/2006/relationships/image" Target="media/image832.wmf"/><Relationship Id="rId99" Type="http://schemas.openxmlformats.org/officeDocument/2006/relationships/oleObject" Target="embeddings/oleObject69.bin"/><Relationship Id="rId1015" Type="http://schemas.openxmlformats.org/officeDocument/2006/relationships/oleObject" Target="embeddings/oleObject718.bin"/><Relationship Id="rId1222" Type="http://schemas.openxmlformats.org/officeDocument/2006/relationships/oleObject" Target="embeddings/oleObject876.bin"/><Relationship Id="rId1667" Type="http://schemas.openxmlformats.org/officeDocument/2006/relationships/oleObject" Target="embeddings/oleObject1139.bin"/><Relationship Id="rId1874" Type="http://schemas.openxmlformats.org/officeDocument/2006/relationships/image" Target="media/image591.wmf"/><Relationship Id="rId1527" Type="http://schemas.openxmlformats.org/officeDocument/2006/relationships/oleObject" Target="embeddings/oleObject1058.bin"/><Relationship Id="rId1734" Type="http://schemas.openxmlformats.org/officeDocument/2006/relationships/oleObject" Target="embeddings/oleObject1179.bin"/><Relationship Id="rId1941" Type="http://schemas.openxmlformats.org/officeDocument/2006/relationships/oleObject" Target="embeddings/oleObject1314.bin"/><Relationship Id="rId26" Type="http://schemas.openxmlformats.org/officeDocument/2006/relationships/oleObject" Target="embeddings/oleObject13.bin"/><Relationship Id="rId175" Type="http://schemas.openxmlformats.org/officeDocument/2006/relationships/oleObject" Target="embeddings/oleObject124.bin"/><Relationship Id="rId1801" Type="http://schemas.openxmlformats.org/officeDocument/2006/relationships/oleObject" Target="embeddings/oleObject1232.bin"/><Relationship Id="rId382" Type="http://schemas.openxmlformats.org/officeDocument/2006/relationships/oleObject" Target="embeddings/oleObject287.bin"/><Relationship Id="rId687" Type="http://schemas.openxmlformats.org/officeDocument/2006/relationships/oleObject" Target="embeddings/oleObject505.bin"/><Relationship Id="rId2063" Type="http://schemas.openxmlformats.org/officeDocument/2006/relationships/oleObject" Target="embeddings/oleObject1384.bin"/><Relationship Id="rId2270" Type="http://schemas.openxmlformats.org/officeDocument/2006/relationships/image" Target="media/image768.wmf"/><Relationship Id="rId2368" Type="http://schemas.openxmlformats.org/officeDocument/2006/relationships/image" Target="media/image819.wmf"/><Relationship Id="rId242" Type="http://schemas.openxmlformats.org/officeDocument/2006/relationships/oleObject" Target="embeddings/oleObject183.bin"/><Relationship Id="rId894" Type="http://schemas.openxmlformats.org/officeDocument/2006/relationships/oleObject" Target="embeddings/oleObject643.bin"/><Relationship Id="rId1177" Type="http://schemas.openxmlformats.org/officeDocument/2006/relationships/image" Target="media/image329.png"/><Relationship Id="rId2130" Type="http://schemas.openxmlformats.org/officeDocument/2006/relationships/image" Target="media/image701.wmf"/><Relationship Id="rId102" Type="http://schemas.openxmlformats.org/officeDocument/2006/relationships/oleObject" Target="embeddings/oleObject72.bin"/><Relationship Id="rId547" Type="http://schemas.openxmlformats.org/officeDocument/2006/relationships/oleObject" Target="embeddings/oleObject406.bin"/><Relationship Id="rId754" Type="http://schemas.openxmlformats.org/officeDocument/2006/relationships/oleObject" Target="embeddings/oleObject555.bin"/><Relationship Id="rId961" Type="http://schemas.openxmlformats.org/officeDocument/2006/relationships/image" Target="media/image273.wmf"/><Relationship Id="rId1384" Type="http://schemas.openxmlformats.org/officeDocument/2006/relationships/oleObject" Target="embeddings/oleObject976.bin"/><Relationship Id="rId1591" Type="http://schemas.openxmlformats.org/officeDocument/2006/relationships/oleObject" Target="embeddings/oleObject1095.bin"/><Relationship Id="rId1689" Type="http://schemas.openxmlformats.org/officeDocument/2006/relationships/image" Target="media/image532.png"/><Relationship Id="rId2228" Type="http://schemas.openxmlformats.org/officeDocument/2006/relationships/oleObject" Target="embeddings/oleObject1474.bin"/><Relationship Id="rId2435" Type="http://schemas.openxmlformats.org/officeDocument/2006/relationships/oleObject" Target="embeddings/oleObject1590.bin"/><Relationship Id="rId90" Type="http://schemas.openxmlformats.org/officeDocument/2006/relationships/oleObject" Target="embeddings/oleObject61.bin"/><Relationship Id="rId407" Type="http://schemas.openxmlformats.org/officeDocument/2006/relationships/oleObject" Target="embeddings/oleObject302.bin"/><Relationship Id="rId614" Type="http://schemas.openxmlformats.org/officeDocument/2006/relationships/oleObject" Target="embeddings/oleObject455.bin"/><Relationship Id="rId821" Type="http://schemas.openxmlformats.org/officeDocument/2006/relationships/oleObject" Target="embeddings/oleObject596.bin"/><Relationship Id="rId1037" Type="http://schemas.openxmlformats.org/officeDocument/2006/relationships/image" Target="media/image300.wmf"/><Relationship Id="rId1244" Type="http://schemas.openxmlformats.org/officeDocument/2006/relationships/oleObject" Target="embeddings/oleObject886.bin"/><Relationship Id="rId1451" Type="http://schemas.openxmlformats.org/officeDocument/2006/relationships/image" Target="media/image430.wmf"/><Relationship Id="rId1896" Type="http://schemas.openxmlformats.org/officeDocument/2006/relationships/image" Target="media/image603.png"/><Relationship Id="rId2502" Type="http://schemas.openxmlformats.org/officeDocument/2006/relationships/oleObject" Target="embeddings/oleObject1633.bin"/><Relationship Id="rId919" Type="http://schemas.openxmlformats.org/officeDocument/2006/relationships/oleObject" Target="embeddings/oleObject657.bin"/><Relationship Id="rId1104" Type="http://schemas.openxmlformats.org/officeDocument/2006/relationships/oleObject" Target="embeddings/oleObject787.bin"/><Relationship Id="rId1311" Type="http://schemas.openxmlformats.org/officeDocument/2006/relationships/oleObject" Target="embeddings/oleObject925.bin"/><Relationship Id="rId1549" Type="http://schemas.openxmlformats.org/officeDocument/2006/relationships/oleObject" Target="embeddings/oleObject1070.bin"/><Relationship Id="rId1756" Type="http://schemas.openxmlformats.org/officeDocument/2006/relationships/oleObject" Target="embeddings/oleObject1195.bin"/><Relationship Id="rId1963" Type="http://schemas.openxmlformats.org/officeDocument/2006/relationships/image" Target="media/image630.wmf"/><Relationship Id="rId48" Type="http://schemas.openxmlformats.org/officeDocument/2006/relationships/oleObject" Target="embeddings/oleObject30.bin"/><Relationship Id="rId1409" Type="http://schemas.openxmlformats.org/officeDocument/2006/relationships/oleObject" Target="embeddings/oleObject993.bin"/><Relationship Id="rId1616" Type="http://schemas.openxmlformats.org/officeDocument/2006/relationships/image" Target="media/image500.wmf"/><Relationship Id="rId1823" Type="http://schemas.openxmlformats.org/officeDocument/2006/relationships/oleObject" Target="embeddings/oleObject1247.bin"/><Relationship Id="rId197" Type="http://schemas.openxmlformats.org/officeDocument/2006/relationships/oleObject" Target="embeddings/oleObject140.bin"/><Relationship Id="rId2085" Type="http://schemas.openxmlformats.org/officeDocument/2006/relationships/image" Target="media/image685.wmf"/><Relationship Id="rId2292" Type="http://schemas.openxmlformats.org/officeDocument/2006/relationships/oleObject" Target="embeddings/oleObject1508.bin"/><Relationship Id="rId264" Type="http://schemas.openxmlformats.org/officeDocument/2006/relationships/oleObject" Target="embeddings/oleObject199.bin"/><Relationship Id="rId471" Type="http://schemas.openxmlformats.org/officeDocument/2006/relationships/image" Target="media/image125.wmf"/><Relationship Id="rId2152" Type="http://schemas.openxmlformats.org/officeDocument/2006/relationships/image" Target="media/image711.wmf"/><Relationship Id="rId124" Type="http://schemas.openxmlformats.org/officeDocument/2006/relationships/oleObject" Target="embeddings/oleObject87.bin"/><Relationship Id="rId569" Type="http://schemas.openxmlformats.org/officeDocument/2006/relationships/oleObject" Target="embeddings/oleObject422.bin"/><Relationship Id="rId776" Type="http://schemas.openxmlformats.org/officeDocument/2006/relationships/image" Target="media/image203.wmf"/><Relationship Id="rId983" Type="http://schemas.openxmlformats.org/officeDocument/2006/relationships/oleObject" Target="embeddings/oleObject696.bin"/><Relationship Id="rId1199" Type="http://schemas.openxmlformats.org/officeDocument/2006/relationships/oleObject" Target="embeddings/oleObject858.bin"/><Relationship Id="rId2457" Type="http://schemas.openxmlformats.org/officeDocument/2006/relationships/oleObject" Target="embeddings/oleObject1602.bin"/><Relationship Id="rId331" Type="http://schemas.openxmlformats.org/officeDocument/2006/relationships/image" Target="media/image78.wmf"/><Relationship Id="rId429" Type="http://schemas.openxmlformats.org/officeDocument/2006/relationships/oleObject" Target="embeddings/oleObject318.bin"/><Relationship Id="rId636" Type="http://schemas.openxmlformats.org/officeDocument/2006/relationships/oleObject" Target="embeddings/oleObject470.bin"/><Relationship Id="rId1059" Type="http://schemas.openxmlformats.org/officeDocument/2006/relationships/oleObject" Target="embeddings/oleObject746.bin"/><Relationship Id="rId1266" Type="http://schemas.openxmlformats.org/officeDocument/2006/relationships/image" Target="media/image365.emf"/><Relationship Id="rId1473" Type="http://schemas.openxmlformats.org/officeDocument/2006/relationships/image" Target="media/image439.wmf"/><Relationship Id="rId2012" Type="http://schemas.openxmlformats.org/officeDocument/2006/relationships/oleObject" Target="embeddings/oleObject1358.bin"/><Relationship Id="rId2317" Type="http://schemas.openxmlformats.org/officeDocument/2006/relationships/image" Target="media/image791.wmf"/><Relationship Id="rId843" Type="http://schemas.openxmlformats.org/officeDocument/2006/relationships/oleObject" Target="embeddings/oleObject610.bin"/><Relationship Id="rId1126" Type="http://schemas.openxmlformats.org/officeDocument/2006/relationships/oleObject" Target="embeddings/oleObject804.bin"/><Relationship Id="rId1680" Type="http://schemas.openxmlformats.org/officeDocument/2006/relationships/oleObject" Target="embeddings/oleObject1146.bin"/><Relationship Id="rId1778" Type="http://schemas.openxmlformats.org/officeDocument/2006/relationships/oleObject" Target="embeddings/oleObject1211.bin"/><Relationship Id="rId1985" Type="http://schemas.openxmlformats.org/officeDocument/2006/relationships/oleObject" Target="embeddings/oleObject1343.bin"/><Relationship Id="rId2524" Type="http://schemas.openxmlformats.org/officeDocument/2006/relationships/oleObject" Target="embeddings/oleObject1651.bin"/><Relationship Id="rId703" Type="http://schemas.openxmlformats.org/officeDocument/2006/relationships/oleObject" Target="embeddings/oleObject517.bin"/><Relationship Id="rId910" Type="http://schemas.openxmlformats.org/officeDocument/2006/relationships/oleObject" Target="embeddings/oleObject652.bin"/><Relationship Id="rId1333" Type="http://schemas.openxmlformats.org/officeDocument/2006/relationships/image" Target="media/image388.wmf"/><Relationship Id="rId1540" Type="http://schemas.openxmlformats.org/officeDocument/2006/relationships/image" Target="media/image469.wmf"/><Relationship Id="rId1638" Type="http://schemas.openxmlformats.org/officeDocument/2006/relationships/image" Target="media/image510.wmf"/><Relationship Id="rId1400" Type="http://schemas.openxmlformats.org/officeDocument/2006/relationships/image" Target="media/image407.wmf"/><Relationship Id="rId1845" Type="http://schemas.openxmlformats.org/officeDocument/2006/relationships/image" Target="media/image579.wmf"/><Relationship Id="rId1705" Type="http://schemas.openxmlformats.org/officeDocument/2006/relationships/image" Target="media/image537.wmf"/><Relationship Id="rId1912" Type="http://schemas.openxmlformats.org/officeDocument/2006/relationships/image" Target="media/image612.wmf"/><Relationship Id="rId286" Type="http://schemas.openxmlformats.org/officeDocument/2006/relationships/oleObject" Target="embeddings/oleObject214.bin"/><Relationship Id="rId493" Type="http://schemas.openxmlformats.org/officeDocument/2006/relationships/oleObject" Target="embeddings/oleObject357.bin"/><Relationship Id="rId2174" Type="http://schemas.openxmlformats.org/officeDocument/2006/relationships/oleObject" Target="embeddings/oleObject1447.bin"/><Relationship Id="rId2381" Type="http://schemas.openxmlformats.org/officeDocument/2006/relationships/oleObject" Target="embeddings/oleObject1553.bin"/><Relationship Id="rId146" Type="http://schemas.openxmlformats.org/officeDocument/2006/relationships/oleObject" Target="embeddings/oleObject103.bin"/><Relationship Id="rId353" Type="http://schemas.openxmlformats.org/officeDocument/2006/relationships/oleObject" Target="embeddings/oleObject266.bin"/><Relationship Id="rId560" Type="http://schemas.openxmlformats.org/officeDocument/2006/relationships/oleObject" Target="embeddings/oleObject417.bin"/><Relationship Id="rId798" Type="http://schemas.openxmlformats.org/officeDocument/2006/relationships/image" Target="media/image209.wmf"/><Relationship Id="rId1190" Type="http://schemas.openxmlformats.org/officeDocument/2006/relationships/oleObject" Target="embeddings/oleObject851.bin"/><Relationship Id="rId2034" Type="http://schemas.openxmlformats.org/officeDocument/2006/relationships/image" Target="media/image659.wmf"/><Relationship Id="rId2241" Type="http://schemas.openxmlformats.org/officeDocument/2006/relationships/image" Target="media/image755.wmf"/><Relationship Id="rId2479" Type="http://schemas.openxmlformats.org/officeDocument/2006/relationships/image" Target="media/image858.wmf"/><Relationship Id="rId213" Type="http://schemas.openxmlformats.org/officeDocument/2006/relationships/oleObject" Target="embeddings/oleObject155.bin"/><Relationship Id="rId420" Type="http://schemas.openxmlformats.org/officeDocument/2006/relationships/oleObject" Target="embeddings/oleObject313.bin"/><Relationship Id="rId658" Type="http://schemas.openxmlformats.org/officeDocument/2006/relationships/image" Target="media/image168.png"/><Relationship Id="rId865" Type="http://schemas.openxmlformats.org/officeDocument/2006/relationships/oleObject" Target="embeddings/oleObject625.bin"/><Relationship Id="rId1050" Type="http://schemas.openxmlformats.org/officeDocument/2006/relationships/oleObject" Target="embeddings/oleObject739.bin"/><Relationship Id="rId1288" Type="http://schemas.openxmlformats.org/officeDocument/2006/relationships/oleObject" Target="embeddings/oleObject907.bin"/><Relationship Id="rId1495" Type="http://schemas.openxmlformats.org/officeDocument/2006/relationships/image" Target="media/image450.wmf"/><Relationship Id="rId2101" Type="http://schemas.openxmlformats.org/officeDocument/2006/relationships/oleObject" Target="embeddings/oleObject1404.bin"/><Relationship Id="rId2339" Type="http://schemas.openxmlformats.org/officeDocument/2006/relationships/image" Target="media/image803.emf"/><Relationship Id="rId2546" Type="http://schemas.openxmlformats.org/officeDocument/2006/relationships/oleObject" Target="embeddings/oleObject1670.bin"/><Relationship Id="rId518" Type="http://schemas.openxmlformats.org/officeDocument/2006/relationships/image" Target="media/image133.wmf"/><Relationship Id="rId725" Type="http://schemas.openxmlformats.org/officeDocument/2006/relationships/oleObject" Target="embeddings/oleObject539.bin"/><Relationship Id="rId932" Type="http://schemas.openxmlformats.org/officeDocument/2006/relationships/image" Target="media/image263.wmf"/><Relationship Id="rId1148" Type="http://schemas.openxmlformats.org/officeDocument/2006/relationships/oleObject" Target="embeddings/oleObject819.bin"/><Relationship Id="rId1355" Type="http://schemas.openxmlformats.org/officeDocument/2006/relationships/image" Target="media/image396.wmf"/><Relationship Id="rId1562" Type="http://schemas.openxmlformats.org/officeDocument/2006/relationships/oleObject" Target="embeddings/oleObject1079.bin"/><Relationship Id="rId2406" Type="http://schemas.openxmlformats.org/officeDocument/2006/relationships/image" Target="media/image830.wmf"/><Relationship Id="rId1008" Type="http://schemas.openxmlformats.org/officeDocument/2006/relationships/image" Target="media/image289.wmf"/><Relationship Id="rId1215" Type="http://schemas.openxmlformats.org/officeDocument/2006/relationships/oleObject" Target="embeddings/oleObject871.bin"/><Relationship Id="rId1422" Type="http://schemas.openxmlformats.org/officeDocument/2006/relationships/image" Target="media/image415.wmf"/><Relationship Id="rId1867" Type="http://schemas.openxmlformats.org/officeDocument/2006/relationships/oleObject" Target="embeddings/oleObject1274.bin"/><Relationship Id="rId61" Type="http://schemas.openxmlformats.org/officeDocument/2006/relationships/image" Target="media/image17.wmf"/><Relationship Id="rId1727" Type="http://schemas.openxmlformats.org/officeDocument/2006/relationships/image" Target="media/image546.wmf"/><Relationship Id="rId1934" Type="http://schemas.openxmlformats.org/officeDocument/2006/relationships/oleObject" Target="embeddings/oleObject1310.bin"/><Relationship Id="rId19" Type="http://schemas.openxmlformats.org/officeDocument/2006/relationships/oleObject" Target="embeddings/oleObject8.bin"/><Relationship Id="rId2196" Type="http://schemas.openxmlformats.org/officeDocument/2006/relationships/oleObject" Target="embeddings/oleObject1458.bin"/><Relationship Id="rId168" Type="http://schemas.openxmlformats.org/officeDocument/2006/relationships/image" Target="media/image44.png"/><Relationship Id="rId375" Type="http://schemas.openxmlformats.org/officeDocument/2006/relationships/oleObject" Target="embeddings/oleObject281.bin"/><Relationship Id="rId582" Type="http://schemas.openxmlformats.org/officeDocument/2006/relationships/oleObject" Target="embeddings/oleObject433.bin"/><Relationship Id="rId2056" Type="http://schemas.openxmlformats.org/officeDocument/2006/relationships/image" Target="media/image670.wmf"/><Relationship Id="rId2263" Type="http://schemas.openxmlformats.org/officeDocument/2006/relationships/oleObject" Target="embeddings/oleObject1493.bin"/><Relationship Id="rId2470" Type="http://schemas.openxmlformats.org/officeDocument/2006/relationships/oleObject" Target="embeddings/oleObject1611.bin"/><Relationship Id="rId3" Type="http://schemas.openxmlformats.org/officeDocument/2006/relationships/settings" Target="settings.xml"/><Relationship Id="rId235" Type="http://schemas.openxmlformats.org/officeDocument/2006/relationships/oleObject" Target="embeddings/oleObject176.bin"/><Relationship Id="rId442" Type="http://schemas.openxmlformats.org/officeDocument/2006/relationships/oleObject" Target="embeddings/oleObject325.bin"/><Relationship Id="rId887" Type="http://schemas.openxmlformats.org/officeDocument/2006/relationships/oleObject" Target="embeddings/oleObject638.bin"/><Relationship Id="rId1072" Type="http://schemas.openxmlformats.org/officeDocument/2006/relationships/image" Target="media/image308.wmf"/><Relationship Id="rId2123" Type="http://schemas.openxmlformats.org/officeDocument/2006/relationships/oleObject" Target="embeddings/oleObject1420.bin"/><Relationship Id="rId2330" Type="http://schemas.openxmlformats.org/officeDocument/2006/relationships/image" Target="media/image799.wmf"/><Relationship Id="rId2568" Type="http://schemas.openxmlformats.org/officeDocument/2006/relationships/theme" Target="theme/theme1.xml"/><Relationship Id="rId302" Type="http://schemas.openxmlformats.org/officeDocument/2006/relationships/oleObject" Target="embeddings/oleObject228.bin"/><Relationship Id="rId747" Type="http://schemas.openxmlformats.org/officeDocument/2006/relationships/image" Target="media/image190.emf"/><Relationship Id="rId954" Type="http://schemas.openxmlformats.org/officeDocument/2006/relationships/oleObject" Target="embeddings/oleObject678.bin"/><Relationship Id="rId1377" Type="http://schemas.openxmlformats.org/officeDocument/2006/relationships/oleObject" Target="embeddings/oleObject972.bin"/><Relationship Id="rId1584" Type="http://schemas.openxmlformats.org/officeDocument/2006/relationships/image" Target="media/image488.wmf"/><Relationship Id="rId1791" Type="http://schemas.openxmlformats.org/officeDocument/2006/relationships/oleObject" Target="embeddings/oleObject1222.bin"/><Relationship Id="rId2428" Type="http://schemas.openxmlformats.org/officeDocument/2006/relationships/oleObject" Target="embeddings/oleObject1586.bin"/><Relationship Id="rId83" Type="http://schemas.openxmlformats.org/officeDocument/2006/relationships/oleObject" Target="embeddings/oleObject54.bin"/><Relationship Id="rId607" Type="http://schemas.openxmlformats.org/officeDocument/2006/relationships/image" Target="media/image150.png"/><Relationship Id="rId814" Type="http://schemas.openxmlformats.org/officeDocument/2006/relationships/oleObject" Target="embeddings/oleObject592.bin"/><Relationship Id="rId1237" Type="http://schemas.openxmlformats.org/officeDocument/2006/relationships/image" Target="media/image348.emf"/><Relationship Id="rId1444" Type="http://schemas.openxmlformats.org/officeDocument/2006/relationships/oleObject" Target="embeddings/oleObject1012.bin"/><Relationship Id="rId1651" Type="http://schemas.openxmlformats.org/officeDocument/2006/relationships/oleObject" Target="embeddings/oleObject1130.bin"/><Relationship Id="rId1889" Type="http://schemas.openxmlformats.org/officeDocument/2006/relationships/image" Target="media/image598.png"/><Relationship Id="rId1304" Type="http://schemas.openxmlformats.org/officeDocument/2006/relationships/oleObject" Target="embeddings/oleObject919.bin"/><Relationship Id="rId1511" Type="http://schemas.openxmlformats.org/officeDocument/2006/relationships/image" Target="media/image456.wmf"/><Relationship Id="rId1749" Type="http://schemas.openxmlformats.org/officeDocument/2006/relationships/oleObject" Target="embeddings/oleObject1190.bin"/><Relationship Id="rId1956" Type="http://schemas.openxmlformats.org/officeDocument/2006/relationships/oleObject" Target="embeddings/oleObject1325.bin"/><Relationship Id="rId1609" Type="http://schemas.openxmlformats.org/officeDocument/2006/relationships/image" Target="media/image497.wmf"/><Relationship Id="rId1816" Type="http://schemas.openxmlformats.org/officeDocument/2006/relationships/image" Target="media/image569.png"/><Relationship Id="rId10" Type="http://schemas.openxmlformats.org/officeDocument/2006/relationships/oleObject" Target="embeddings/oleObject3.bin"/><Relationship Id="rId397" Type="http://schemas.openxmlformats.org/officeDocument/2006/relationships/image" Target="media/image95.png"/><Relationship Id="rId2078" Type="http://schemas.openxmlformats.org/officeDocument/2006/relationships/image" Target="media/image681.wmf"/><Relationship Id="rId2285" Type="http://schemas.openxmlformats.org/officeDocument/2006/relationships/oleObject" Target="embeddings/oleObject1504.bin"/><Relationship Id="rId2492" Type="http://schemas.openxmlformats.org/officeDocument/2006/relationships/oleObject" Target="embeddings/oleObject1624.bin"/><Relationship Id="rId257" Type="http://schemas.openxmlformats.org/officeDocument/2006/relationships/oleObject" Target="embeddings/oleObject194.bin"/><Relationship Id="rId464" Type="http://schemas.openxmlformats.org/officeDocument/2006/relationships/oleObject" Target="embeddings/oleObject337.bin"/><Relationship Id="rId1094" Type="http://schemas.openxmlformats.org/officeDocument/2006/relationships/oleObject" Target="embeddings/oleObject780.bin"/><Relationship Id="rId2145" Type="http://schemas.openxmlformats.org/officeDocument/2006/relationships/oleObject" Target="embeddings/oleObject1432.bin"/><Relationship Id="rId117" Type="http://schemas.openxmlformats.org/officeDocument/2006/relationships/image" Target="media/image28.wmf"/><Relationship Id="rId671" Type="http://schemas.openxmlformats.org/officeDocument/2006/relationships/oleObject" Target="embeddings/oleObject493.bin"/><Relationship Id="rId769" Type="http://schemas.openxmlformats.org/officeDocument/2006/relationships/image" Target="media/image201.wmf"/><Relationship Id="rId976" Type="http://schemas.openxmlformats.org/officeDocument/2006/relationships/oleObject" Target="embeddings/oleObject692.bin"/><Relationship Id="rId1399" Type="http://schemas.openxmlformats.org/officeDocument/2006/relationships/oleObject" Target="embeddings/oleObject987.bin"/><Relationship Id="rId2352" Type="http://schemas.openxmlformats.org/officeDocument/2006/relationships/image" Target="media/image811.wmf"/><Relationship Id="rId324" Type="http://schemas.openxmlformats.org/officeDocument/2006/relationships/oleObject" Target="embeddings/oleObject244.bin"/><Relationship Id="rId531" Type="http://schemas.openxmlformats.org/officeDocument/2006/relationships/oleObject" Target="embeddings/oleObject390.bin"/><Relationship Id="rId629" Type="http://schemas.openxmlformats.org/officeDocument/2006/relationships/oleObject" Target="embeddings/oleObject464.bin"/><Relationship Id="rId1161" Type="http://schemas.openxmlformats.org/officeDocument/2006/relationships/oleObject" Target="embeddings/oleObject830.bin"/><Relationship Id="rId1259" Type="http://schemas.openxmlformats.org/officeDocument/2006/relationships/image" Target="media/image362.wmf"/><Relationship Id="rId1466" Type="http://schemas.openxmlformats.org/officeDocument/2006/relationships/oleObject" Target="embeddings/oleObject1024.bin"/><Relationship Id="rId2005" Type="http://schemas.openxmlformats.org/officeDocument/2006/relationships/oleObject" Target="embeddings/oleObject1351.bin"/><Relationship Id="rId2212" Type="http://schemas.openxmlformats.org/officeDocument/2006/relationships/image" Target="media/image739.wmf"/><Relationship Id="rId836" Type="http://schemas.openxmlformats.org/officeDocument/2006/relationships/oleObject" Target="embeddings/oleObject606.bin"/><Relationship Id="rId1021" Type="http://schemas.openxmlformats.org/officeDocument/2006/relationships/oleObject" Target="embeddings/oleObject722.bin"/><Relationship Id="rId1119" Type="http://schemas.openxmlformats.org/officeDocument/2006/relationships/oleObject" Target="embeddings/oleObject797.bin"/><Relationship Id="rId1673" Type="http://schemas.openxmlformats.org/officeDocument/2006/relationships/image" Target="media/image525.wmf"/><Relationship Id="rId1880" Type="http://schemas.openxmlformats.org/officeDocument/2006/relationships/image" Target="media/image594.png"/><Relationship Id="rId1978" Type="http://schemas.openxmlformats.org/officeDocument/2006/relationships/oleObject" Target="embeddings/oleObject1339.bin"/><Relationship Id="rId2517" Type="http://schemas.openxmlformats.org/officeDocument/2006/relationships/oleObject" Target="embeddings/oleObject1645.bin"/><Relationship Id="rId903" Type="http://schemas.openxmlformats.org/officeDocument/2006/relationships/oleObject" Target="embeddings/oleObject648.bin"/><Relationship Id="rId1326" Type="http://schemas.openxmlformats.org/officeDocument/2006/relationships/oleObject" Target="embeddings/oleObject934.bin"/><Relationship Id="rId1533" Type="http://schemas.openxmlformats.org/officeDocument/2006/relationships/oleObject" Target="embeddings/oleObject1061.bin"/><Relationship Id="rId1740" Type="http://schemas.openxmlformats.org/officeDocument/2006/relationships/image" Target="media/image552.wmf"/><Relationship Id="rId32" Type="http://schemas.openxmlformats.org/officeDocument/2006/relationships/oleObject" Target="embeddings/oleObject19.bin"/><Relationship Id="rId1600" Type="http://schemas.openxmlformats.org/officeDocument/2006/relationships/oleObject" Target="embeddings/oleObject1101.bin"/><Relationship Id="rId1838" Type="http://schemas.openxmlformats.org/officeDocument/2006/relationships/oleObject" Target="embeddings/oleObject1256.bin"/><Relationship Id="rId181" Type="http://schemas.openxmlformats.org/officeDocument/2006/relationships/oleObject" Target="embeddings/oleObject127.bin"/><Relationship Id="rId1905" Type="http://schemas.openxmlformats.org/officeDocument/2006/relationships/oleObject" Target="embeddings/oleObject1291.bin"/><Relationship Id="rId279" Type="http://schemas.openxmlformats.org/officeDocument/2006/relationships/oleObject" Target="embeddings/oleObject210.bin"/><Relationship Id="rId486" Type="http://schemas.openxmlformats.org/officeDocument/2006/relationships/oleObject" Target="embeddings/oleObject351.bin"/><Relationship Id="rId693" Type="http://schemas.openxmlformats.org/officeDocument/2006/relationships/oleObject" Target="embeddings/oleObject509.bin"/><Relationship Id="rId2167" Type="http://schemas.openxmlformats.org/officeDocument/2006/relationships/oleObject" Target="embeddings/oleObject1443.bin"/><Relationship Id="rId2374" Type="http://schemas.openxmlformats.org/officeDocument/2006/relationships/oleObject" Target="embeddings/oleObject1548.bin"/><Relationship Id="rId139" Type="http://schemas.openxmlformats.org/officeDocument/2006/relationships/image" Target="media/image36.png"/><Relationship Id="rId346" Type="http://schemas.openxmlformats.org/officeDocument/2006/relationships/oleObject" Target="embeddings/oleObject260.bin"/><Relationship Id="rId553" Type="http://schemas.openxmlformats.org/officeDocument/2006/relationships/oleObject" Target="embeddings/oleObject412.bin"/><Relationship Id="rId760" Type="http://schemas.openxmlformats.org/officeDocument/2006/relationships/image" Target="media/image196.wmf"/><Relationship Id="rId998" Type="http://schemas.openxmlformats.org/officeDocument/2006/relationships/oleObject" Target="embeddings/oleObject706.bin"/><Relationship Id="rId1183" Type="http://schemas.openxmlformats.org/officeDocument/2006/relationships/oleObject" Target="embeddings/oleObject847.bin"/><Relationship Id="rId1390" Type="http://schemas.openxmlformats.org/officeDocument/2006/relationships/oleObject" Target="embeddings/oleObject981.bin"/><Relationship Id="rId2027" Type="http://schemas.openxmlformats.org/officeDocument/2006/relationships/oleObject" Target="embeddings/oleObject1366.bin"/><Relationship Id="rId2234" Type="http://schemas.openxmlformats.org/officeDocument/2006/relationships/oleObject" Target="embeddings/oleObject1477.bin"/><Relationship Id="rId2441" Type="http://schemas.openxmlformats.org/officeDocument/2006/relationships/oleObject" Target="embeddings/oleObject1593.bin"/><Relationship Id="rId206" Type="http://schemas.openxmlformats.org/officeDocument/2006/relationships/oleObject" Target="embeddings/oleObject148.bin"/><Relationship Id="rId413" Type="http://schemas.openxmlformats.org/officeDocument/2006/relationships/oleObject" Target="embeddings/oleObject306.bin"/><Relationship Id="rId858" Type="http://schemas.openxmlformats.org/officeDocument/2006/relationships/oleObject" Target="embeddings/oleObject619.bin"/><Relationship Id="rId1043" Type="http://schemas.openxmlformats.org/officeDocument/2006/relationships/image" Target="media/image303.wmf"/><Relationship Id="rId1488" Type="http://schemas.openxmlformats.org/officeDocument/2006/relationships/oleObject" Target="embeddings/oleObject1036.bin"/><Relationship Id="rId1695" Type="http://schemas.openxmlformats.org/officeDocument/2006/relationships/oleObject" Target="embeddings/oleObject1156.bin"/><Relationship Id="rId2539" Type="http://schemas.openxmlformats.org/officeDocument/2006/relationships/oleObject" Target="embeddings/oleObject1663.bin"/><Relationship Id="rId620" Type="http://schemas.openxmlformats.org/officeDocument/2006/relationships/image" Target="media/image156.png"/><Relationship Id="rId718" Type="http://schemas.openxmlformats.org/officeDocument/2006/relationships/oleObject" Target="embeddings/oleObject532.bin"/><Relationship Id="rId925" Type="http://schemas.openxmlformats.org/officeDocument/2006/relationships/oleObject" Target="embeddings/oleObject660.bin"/><Relationship Id="rId1250" Type="http://schemas.openxmlformats.org/officeDocument/2006/relationships/image" Target="media/image356.emf"/><Relationship Id="rId1348" Type="http://schemas.openxmlformats.org/officeDocument/2006/relationships/image" Target="media/image393.wmf"/><Relationship Id="rId1555" Type="http://schemas.openxmlformats.org/officeDocument/2006/relationships/oleObject" Target="embeddings/oleObject1074.bin"/><Relationship Id="rId1762" Type="http://schemas.openxmlformats.org/officeDocument/2006/relationships/oleObject" Target="embeddings/oleObject1200.bin"/><Relationship Id="rId2301" Type="http://schemas.openxmlformats.org/officeDocument/2006/relationships/image" Target="media/image782.emf"/><Relationship Id="rId1110" Type="http://schemas.openxmlformats.org/officeDocument/2006/relationships/image" Target="media/image313.wmf"/><Relationship Id="rId1208" Type="http://schemas.openxmlformats.org/officeDocument/2006/relationships/image" Target="media/image338.wmf"/><Relationship Id="rId1415" Type="http://schemas.openxmlformats.org/officeDocument/2006/relationships/oleObject" Target="embeddings/oleObject997.bin"/><Relationship Id="rId54" Type="http://schemas.openxmlformats.org/officeDocument/2006/relationships/oleObject" Target="embeddings/oleObject35.bin"/><Relationship Id="rId1622" Type="http://schemas.openxmlformats.org/officeDocument/2006/relationships/image" Target="media/image502.wmf"/><Relationship Id="rId1927" Type="http://schemas.openxmlformats.org/officeDocument/2006/relationships/oleObject" Target="embeddings/oleObject1303.bin"/><Relationship Id="rId2091" Type="http://schemas.openxmlformats.org/officeDocument/2006/relationships/oleObject" Target="embeddings/oleObject1398.bin"/><Relationship Id="rId2189" Type="http://schemas.openxmlformats.org/officeDocument/2006/relationships/image" Target="media/image729.wmf"/><Relationship Id="rId270" Type="http://schemas.openxmlformats.org/officeDocument/2006/relationships/image" Target="media/image61.wmf"/><Relationship Id="rId2396" Type="http://schemas.openxmlformats.org/officeDocument/2006/relationships/oleObject" Target="embeddings/oleObject1564.bin"/><Relationship Id="rId130" Type="http://schemas.openxmlformats.org/officeDocument/2006/relationships/oleObject" Target="embeddings/oleObject91.bin"/><Relationship Id="rId368" Type="http://schemas.openxmlformats.org/officeDocument/2006/relationships/image" Target="media/image87.wmf"/><Relationship Id="rId575" Type="http://schemas.openxmlformats.org/officeDocument/2006/relationships/oleObject" Target="embeddings/oleObject427.bin"/><Relationship Id="rId782" Type="http://schemas.openxmlformats.org/officeDocument/2006/relationships/oleObject" Target="embeddings/oleObject573.bin"/><Relationship Id="rId2049" Type="http://schemas.openxmlformats.org/officeDocument/2006/relationships/oleObject" Target="embeddings/oleObject1375.bin"/><Relationship Id="rId2256" Type="http://schemas.openxmlformats.org/officeDocument/2006/relationships/oleObject" Target="embeddings/oleObject1488.bin"/><Relationship Id="rId2463" Type="http://schemas.openxmlformats.org/officeDocument/2006/relationships/oleObject" Target="embeddings/oleObject1605.bin"/><Relationship Id="rId228" Type="http://schemas.openxmlformats.org/officeDocument/2006/relationships/oleObject" Target="embeddings/oleObject169.bin"/><Relationship Id="rId435" Type="http://schemas.openxmlformats.org/officeDocument/2006/relationships/image" Target="media/image108.wmf"/><Relationship Id="rId642" Type="http://schemas.openxmlformats.org/officeDocument/2006/relationships/oleObject" Target="embeddings/oleObject476.bin"/><Relationship Id="rId1065" Type="http://schemas.openxmlformats.org/officeDocument/2006/relationships/oleObject" Target="embeddings/oleObject752.bin"/><Relationship Id="rId1272" Type="http://schemas.openxmlformats.org/officeDocument/2006/relationships/oleObject" Target="embeddings/oleObject898.bin"/><Relationship Id="rId2116" Type="http://schemas.openxmlformats.org/officeDocument/2006/relationships/oleObject" Target="embeddings/oleObject1416.bin"/><Relationship Id="rId2323" Type="http://schemas.openxmlformats.org/officeDocument/2006/relationships/image" Target="media/image794.wmf"/><Relationship Id="rId2530" Type="http://schemas.openxmlformats.org/officeDocument/2006/relationships/oleObject" Target="embeddings/oleObject1655.bin"/><Relationship Id="rId502" Type="http://schemas.openxmlformats.org/officeDocument/2006/relationships/oleObject" Target="embeddings/oleObject365.bin"/><Relationship Id="rId947" Type="http://schemas.openxmlformats.org/officeDocument/2006/relationships/image" Target="media/image268.wmf"/><Relationship Id="rId1132" Type="http://schemas.openxmlformats.org/officeDocument/2006/relationships/oleObject" Target="embeddings/oleObject810.bin"/><Relationship Id="rId1577" Type="http://schemas.openxmlformats.org/officeDocument/2006/relationships/oleObject" Target="embeddings/oleObject1087.bin"/><Relationship Id="rId1784" Type="http://schemas.openxmlformats.org/officeDocument/2006/relationships/oleObject" Target="embeddings/oleObject1216.bin"/><Relationship Id="rId1991" Type="http://schemas.openxmlformats.org/officeDocument/2006/relationships/image" Target="media/image638.wmf"/><Relationship Id="rId76" Type="http://schemas.openxmlformats.org/officeDocument/2006/relationships/oleObject" Target="embeddings/oleObject48.bin"/><Relationship Id="rId807" Type="http://schemas.openxmlformats.org/officeDocument/2006/relationships/oleObject" Target="embeddings/oleObject588.bin"/><Relationship Id="rId1437" Type="http://schemas.openxmlformats.org/officeDocument/2006/relationships/image" Target="media/image423.wmf"/><Relationship Id="rId1644" Type="http://schemas.openxmlformats.org/officeDocument/2006/relationships/image" Target="media/image513.wmf"/><Relationship Id="rId1851" Type="http://schemas.openxmlformats.org/officeDocument/2006/relationships/image" Target="media/image582.wmf"/><Relationship Id="rId1504" Type="http://schemas.openxmlformats.org/officeDocument/2006/relationships/oleObject" Target="embeddings/oleObject1046.bin"/><Relationship Id="rId1711" Type="http://schemas.openxmlformats.org/officeDocument/2006/relationships/image" Target="media/image540.wmf"/><Relationship Id="rId1949" Type="http://schemas.openxmlformats.org/officeDocument/2006/relationships/oleObject" Target="embeddings/oleObject1320.bin"/><Relationship Id="rId292" Type="http://schemas.openxmlformats.org/officeDocument/2006/relationships/oleObject" Target="embeddings/oleObject218.bin"/><Relationship Id="rId1809" Type="http://schemas.openxmlformats.org/officeDocument/2006/relationships/oleObject" Target="embeddings/oleObject1238.bin"/><Relationship Id="rId597" Type="http://schemas.openxmlformats.org/officeDocument/2006/relationships/oleObject" Target="embeddings/oleObject444.bin"/><Relationship Id="rId2180" Type="http://schemas.openxmlformats.org/officeDocument/2006/relationships/oleObject" Target="embeddings/oleObject1450.bin"/><Relationship Id="rId2278" Type="http://schemas.openxmlformats.org/officeDocument/2006/relationships/image" Target="media/image772.wmf"/><Relationship Id="rId2485" Type="http://schemas.openxmlformats.org/officeDocument/2006/relationships/oleObject" Target="embeddings/oleObject1619.bin"/><Relationship Id="rId152" Type="http://schemas.openxmlformats.org/officeDocument/2006/relationships/image" Target="media/image38.png"/><Relationship Id="rId457" Type="http://schemas.openxmlformats.org/officeDocument/2006/relationships/image" Target="media/image118.wmf"/><Relationship Id="rId1087" Type="http://schemas.openxmlformats.org/officeDocument/2006/relationships/oleObject" Target="embeddings/oleObject773.bin"/><Relationship Id="rId1294" Type="http://schemas.openxmlformats.org/officeDocument/2006/relationships/oleObject" Target="embeddings/oleObject911.bin"/><Relationship Id="rId2040" Type="http://schemas.openxmlformats.org/officeDocument/2006/relationships/image" Target="media/image662.wmf"/><Relationship Id="rId2138" Type="http://schemas.openxmlformats.org/officeDocument/2006/relationships/image" Target="media/image704.png"/><Relationship Id="rId664" Type="http://schemas.openxmlformats.org/officeDocument/2006/relationships/oleObject" Target="embeddings/oleObject488.bin"/><Relationship Id="rId871" Type="http://schemas.openxmlformats.org/officeDocument/2006/relationships/oleObject" Target="embeddings/oleObject629.bin"/><Relationship Id="rId969" Type="http://schemas.openxmlformats.org/officeDocument/2006/relationships/image" Target="media/image276.wmf"/><Relationship Id="rId1599" Type="http://schemas.openxmlformats.org/officeDocument/2006/relationships/image" Target="media/image493.png"/><Relationship Id="rId2345" Type="http://schemas.openxmlformats.org/officeDocument/2006/relationships/oleObject" Target="embeddings/oleObject1532.bin"/><Relationship Id="rId2552" Type="http://schemas.openxmlformats.org/officeDocument/2006/relationships/oleObject" Target="embeddings/oleObject1675.bin"/><Relationship Id="rId317" Type="http://schemas.openxmlformats.org/officeDocument/2006/relationships/image" Target="media/image71.wmf"/><Relationship Id="rId524" Type="http://schemas.openxmlformats.org/officeDocument/2006/relationships/oleObject" Target="embeddings/oleObject384.bin"/><Relationship Id="rId731" Type="http://schemas.openxmlformats.org/officeDocument/2006/relationships/oleObject" Target="embeddings/oleObject544.bin"/><Relationship Id="rId1154" Type="http://schemas.openxmlformats.org/officeDocument/2006/relationships/image" Target="media/image324.wmf"/><Relationship Id="rId1361" Type="http://schemas.openxmlformats.org/officeDocument/2006/relationships/oleObject" Target="embeddings/oleObject959.bin"/><Relationship Id="rId1459" Type="http://schemas.openxmlformats.org/officeDocument/2006/relationships/image" Target="media/image434.png"/><Relationship Id="rId2205" Type="http://schemas.openxmlformats.org/officeDocument/2006/relationships/image" Target="media/image737.png"/><Relationship Id="rId2412" Type="http://schemas.openxmlformats.org/officeDocument/2006/relationships/oleObject" Target="embeddings/oleObject1575.bin"/><Relationship Id="rId98" Type="http://schemas.openxmlformats.org/officeDocument/2006/relationships/oleObject" Target="embeddings/oleObject68.bin"/><Relationship Id="rId829" Type="http://schemas.openxmlformats.org/officeDocument/2006/relationships/image" Target="media/image223.wmf"/><Relationship Id="rId1014" Type="http://schemas.openxmlformats.org/officeDocument/2006/relationships/image" Target="media/image291.wmf"/><Relationship Id="rId1221" Type="http://schemas.openxmlformats.org/officeDocument/2006/relationships/oleObject" Target="embeddings/oleObject875.bin"/><Relationship Id="rId1666" Type="http://schemas.openxmlformats.org/officeDocument/2006/relationships/image" Target="media/image522.wmf"/><Relationship Id="rId1873" Type="http://schemas.openxmlformats.org/officeDocument/2006/relationships/image" Target="media/image590.wmf"/><Relationship Id="rId1319" Type="http://schemas.openxmlformats.org/officeDocument/2006/relationships/oleObject" Target="embeddings/oleObject930.bin"/><Relationship Id="rId1526" Type="http://schemas.openxmlformats.org/officeDocument/2006/relationships/oleObject" Target="embeddings/oleObject1057.bin"/><Relationship Id="rId1733" Type="http://schemas.openxmlformats.org/officeDocument/2006/relationships/image" Target="media/image549.png"/><Relationship Id="rId1940" Type="http://schemas.openxmlformats.org/officeDocument/2006/relationships/image" Target="media/image621.wmf"/><Relationship Id="rId25" Type="http://schemas.openxmlformats.org/officeDocument/2006/relationships/oleObject" Target="embeddings/oleObject12.bin"/><Relationship Id="rId1800" Type="http://schemas.openxmlformats.org/officeDocument/2006/relationships/oleObject" Target="embeddings/oleObject1231.bin"/><Relationship Id="rId174" Type="http://schemas.openxmlformats.org/officeDocument/2006/relationships/image" Target="media/image45.wmf"/><Relationship Id="rId381" Type="http://schemas.openxmlformats.org/officeDocument/2006/relationships/oleObject" Target="embeddings/oleObject286.bin"/><Relationship Id="rId2062" Type="http://schemas.openxmlformats.org/officeDocument/2006/relationships/image" Target="media/image673.wmf"/><Relationship Id="rId241" Type="http://schemas.openxmlformats.org/officeDocument/2006/relationships/oleObject" Target="embeddings/oleObject182.bin"/><Relationship Id="rId479" Type="http://schemas.openxmlformats.org/officeDocument/2006/relationships/image" Target="media/image128.wmf"/><Relationship Id="rId686" Type="http://schemas.openxmlformats.org/officeDocument/2006/relationships/oleObject" Target="embeddings/oleObject504.bin"/><Relationship Id="rId893" Type="http://schemas.openxmlformats.org/officeDocument/2006/relationships/oleObject" Target="embeddings/oleObject642.bin"/><Relationship Id="rId2367" Type="http://schemas.openxmlformats.org/officeDocument/2006/relationships/oleObject" Target="embeddings/oleObject1543.bin"/><Relationship Id="rId339" Type="http://schemas.openxmlformats.org/officeDocument/2006/relationships/oleObject" Target="embeddings/oleObject254.bin"/><Relationship Id="rId546" Type="http://schemas.openxmlformats.org/officeDocument/2006/relationships/oleObject" Target="embeddings/oleObject405.bin"/><Relationship Id="rId753" Type="http://schemas.openxmlformats.org/officeDocument/2006/relationships/image" Target="media/image193.wmf"/><Relationship Id="rId1176" Type="http://schemas.openxmlformats.org/officeDocument/2006/relationships/oleObject" Target="embeddings/oleObject842.bin"/><Relationship Id="rId1383" Type="http://schemas.openxmlformats.org/officeDocument/2006/relationships/oleObject" Target="embeddings/oleObject975.bin"/><Relationship Id="rId2227" Type="http://schemas.openxmlformats.org/officeDocument/2006/relationships/image" Target="media/image748.wmf"/><Relationship Id="rId2434" Type="http://schemas.openxmlformats.org/officeDocument/2006/relationships/image" Target="media/image839.wmf"/><Relationship Id="rId101" Type="http://schemas.openxmlformats.org/officeDocument/2006/relationships/oleObject" Target="embeddings/oleObject71.bin"/><Relationship Id="rId406" Type="http://schemas.openxmlformats.org/officeDocument/2006/relationships/image" Target="media/image99.png"/><Relationship Id="rId960" Type="http://schemas.openxmlformats.org/officeDocument/2006/relationships/oleObject" Target="embeddings/oleObject682.bin"/><Relationship Id="rId1036" Type="http://schemas.openxmlformats.org/officeDocument/2006/relationships/oleObject" Target="embeddings/oleObject731.bin"/><Relationship Id="rId1243" Type="http://schemas.openxmlformats.org/officeDocument/2006/relationships/image" Target="media/image352.wmf"/><Relationship Id="rId1590" Type="http://schemas.openxmlformats.org/officeDocument/2006/relationships/oleObject" Target="embeddings/oleObject1094.bin"/><Relationship Id="rId1688" Type="http://schemas.openxmlformats.org/officeDocument/2006/relationships/oleObject" Target="embeddings/oleObject1151.bin"/><Relationship Id="rId1895" Type="http://schemas.openxmlformats.org/officeDocument/2006/relationships/image" Target="media/image602.png"/><Relationship Id="rId613" Type="http://schemas.openxmlformats.org/officeDocument/2006/relationships/image" Target="media/image153.png"/><Relationship Id="rId820" Type="http://schemas.openxmlformats.org/officeDocument/2006/relationships/image" Target="media/image219.wmf"/><Relationship Id="rId918" Type="http://schemas.openxmlformats.org/officeDocument/2006/relationships/image" Target="media/image256.wmf"/><Relationship Id="rId1450" Type="http://schemas.openxmlformats.org/officeDocument/2006/relationships/oleObject" Target="embeddings/oleObject1015.bin"/><Relationship Id="rId1548" Type="http://schemas.openxmlformats.org/officeDocument/2006/relationships/image" Target="media/image473.wmf"/><Relationship Id="rId1755" Type="http://schemas.openxmlformats.org/officeDocument/2006/relationships/oleObject" Target="embeddings/oleObject1194.bin"/><Relationship Id="rId2501" Type="http://schemas.openxmlformats.org/officeDocument/2006/relationships/oleObject" Target="embeddings/oleObject1632.bin"/><Relationship Id="rId1103" Type="http://schemas.openxmlformats.org/officeDocument/2006/relationships/image" Target="media/image311.wmf"/><Relationship Id="rId1310" Type="http://schemas.openxmlformats.org/officeDocument/2006/relationships/oleObject" Target="embeddings/oleObject924.bin"/><Relationship Id="rId1408" Type="http://schemas.openxmlformats.org/officeDocument/2006/relationships/image" Target="media/image410.wmf"/><Relationship Id="rId1962" Type="http://schemas.openxmlformats.org/officeDocument/2006/relationships/image" Target="media/image629.png"/><Relationship Id="rId47" Type="http://schemas.openxmlformats.org/officeDocument/2006/relationships/oleObject" Target="embeddings/oleObject29.bin"/><Relationship Id="rId1615" Type="http://schemas.openxmlformats.org/officeDocument/2006/relationships/oleObject" Target="embeddings/oleObject1110.bin"/><Relationship Id="rId1822" Type="http://schemas.openxmlformats.org/officeDocument/2006/relationships/oleObject" Target="embeddings/oleObject1246.bin"/><Relationship Id="rId196" Type="http://schemas.openxmlformats.org/officeDocument/2006/relationships/oleObject" Target="embeddings/oleObject139.bin"/><Relationship Id="rId2084" Type="http://schemas.openxmlformats.org/officeDocument/2006/relationships/image" Target="media/image684.wmf"/><Relationship Id="rId2291" Type="http://schemas.openxmlformats.org/officeDocument/2006/relationships/oleObject" Target="embeddings/oleObject1507.bin"/><Relationship Id="rId263" Type="http://schemas.openxmlformats.org/officeDocument/2006/relationships/oleObject" Target="embeddings/oleObject198.bin"/><Relationship Id="rId470" Type="http://schemas.openxmlformats.org/officeDocument/2006/relationships/oleObject" Target="embeddings/oleObject340.bin"/><Relationship Id="rId2151" Type="http://schemas.openxmlformats.org/officeDocument/2006/relationships/oleObject" Target="embeddings/oleObject1435.bin"/><Relationship Id="rId2389" Type="http://schemas.openxmlformats.org/officeDocument/2006/relationships/oleObject" Target="embeddings/oleObject1559.bin"/><Relationship Id="rId123" Type="http://schemas.openxmlformats.org/officeDocument/2006/relationships/image" Target="media/image31.wmf"/><Relationship Id="rId330" Type="http://schemas.openxmlformats.org/officeDocument/2006/relationships/oleObject" Target="embeddings/oleObject247.bin"/><Relationship Id="rId568" Type="http://schemas.openxmlformats.org/officeDocument/2006/relationships/oleObject" Target="embeddings/oleObject421.bin"/><Relationship Id="rId775" Type="http://schemas.openxmlformats.org/officeDocument/2006/relationships/oleObject" Target="embeddings/oleObject567.bin"/><Relationship Id="rId982" Type="http://schemas.openxmlformats.org/officeDocument/2006/relationships/image" Target="media/image281.wmf"/><Relationship Id="rId1198" Type="http://schemas.openxmlformats.org/officeDocument/2006/relationships/oleObject" Target="embeddings/oleObject857.bin"/><Relationship Id="rId2011" Type="http://schemas.openxmlformats.org/officeDocument/2006/relationships/oleObject" Target="embeddings/oleObject1357.bin"/><Relationship Id="rId2249" Type="http://schemas.openxmlformats.org/officeDocument/2006/relationships/image" Target="media/image759.wmf"/><Relationship Id="rId2456" Type="http://schemas.openxmlformats.org/officeDocument/2006/relationships/oleObject" Target="embeddings/oleObject1601.bin"/><Relationship Id="rId428" Type="http://schemas.openxmlformats.org/officeDocument/2006/relationships/image" Target="media/image105.wmf"/><Relationship Id="rId635" Type="http://schemas.openxmlformats.org/officeDocument/2006/relationships/oleObject" Target="embeddings/oleObject469.bin"/><Relationship Id="rId842" Type="http://schemas.openxmlformats.org/officeDocument/2006/relationships/oleObject" Target="embeddings/oleObject609.bin"/><Relationship Id="rId1058" Type="http://schemas.openxmlformats.org/officeDocument/2006/relationships/image" Target="media/image307.wmf"/><Relationship Id="rId1265" Type="http://schemas.openxmlformats.org/officeDocument/2006/relationships/oleObject" Target="embeddings/oleObject895.bin"/><Relationship Id="rId1472" Type="http://schemas.openxmlformats.org/officeDocument/2006/relationships/oleObject" Target="embeddings/oleObject1028.bin"/><Relationship Id="rId2109" Type="http://schemas.openxmlformats.org/officeDocument/2006/relationships/oleObject" Target="embeddings/oleObject1411.bin"/><Relationship Id="rId2316" Type="http://schemas.openxmlformats.org/officeDocument/2006/relationships/oleObject" Target="embeddings/oleObject1520.bin"/><Relationship Id="rId2523" Type="http://schemas.openxmlformats.org/officeDocument/2006/relationships/oleObject" Target="embeddings/oleObject1650.bin"/><Relationship Id="rId702" Type="http://schemas.openxmlformats.org/officeDocument/2006/relationships/oleObject" Target="embeddings/oleObject516.bin"/><Relationship Id="rId1125" Type="http://schemas.openxmlformats.org/officeDocument/2006/relationships/oleObject" Target="embeddings/oleObject803.bin"/><Relationship Id="rId1332" Type="http://schemas.openxmlformats.org/officeDocument/2006/relationships/oleObject" Target="embeddings/oleObject939.bin"/><Relationship Id="rId1777" Type="http://schemas.openxmlformats.org/officeDocument/2006/relationships/image" Target="media/image561.wmf"/><Relationship Id="rId1984" Type="http://schemas.openxmlformats.org/officeDocument/2006/relationships/oleObject" Target="embeddings/oleObject1342.bin"/><Relationship Id="rId69" Type="http://schemas.openxmlformats.org/officeDocument/2006/relationships/oleObject" Target="embeddings/oleObject43.bin"/><Relationship Id="rId1637" Type="http://schemas.openxmlformats.org/officeDocument/2006/relationships/oleObject" Target="embeddings/oleObject1122.bin"/><Relationship Id="rId1844" Type="http://schemas.openxmlformats.org/officeDocument/2006/relationships/oleObject" Target="embeddings/oleObject1260.bin"/><Relationship Id="rId1704" Type="http://schemas.openxmlformats.org/officeDocument/2006/relationships/oleObject" Target="embeddings/oleObject1162.bin"/><Relationship Id="rId285" Type="http://schemas.openxmlformats.org/officeDocument/2006/relationships/image" Target="media/image66.png"/><Relationship Id="rId1911" Type="http://schemas.openxmlformats.org/officeDocument/2006/relationships/oleObject" Target="embeddings/oleObject1294.bin"/><Relationship Id="rId492" Type="http://schemas.openxmlformats.org/officeDocument/2006/relationships/oleObject" Target="embeddings/oleObject356.bin"/><Relationship Id="rId797" Type="http://schemas.openxmlformats.org/officeDocument/2006/relationships/oleObject" Target="embeddings/oleObject583.bin"/><Relationship Id="rId2173" Type="http://schemas.openxmlformats.org/officeDocument/2006/relationships/image" Target="media/image721.png"/><Relationship Id="rId2380" Type="http://schemas.openxmlformats.org/officeDocument/2006/relationships/oleObject" Target="embeddings/oleObject1552.bin"/><Relationship Id="rId2478" Type="http://schemas.openxmlformats.org/officeDocument/2006/relationships/oleObject" Target="embeddings/oleObject1615.bin"/><Relationship Id="rId145" Type="http://schemas.openxmlformats.org/officeDocument/2006/relationships/oleObject" Target="embeddings/oleObject102.bin"/><Relationship Id="rId352" Type="http://schemas.openxmlformats.org/officeDocument/2006/relationships/image" Target="media/image81.wmf"/><Relationship Id="rId1287" Type="http://schemas.openxmlformats.org/officeDocument/2006/relationships/oleObject" Target="embeddings/oleObject906.bin"/><Relationship Id="rId2033" Type="http://schemas.openxmlformats.org/officeDocument/2006/relationships/oleObject" Target="embeddings/oleObject1369.bin"/><Relationship Id="rId2240" Type="http://schemas.openxmlformats.org/officeDocument/2006/relationships/oleObject" Target="embeddings/oleObject1480.bin"/><Relationship Id="rId212" Type="http://schemas.openxmlformats.org/officeDocument/2006/relationships/oleObject" Target="embeddings/oleObject154.bin"/><Relationship Id="rId657" Type="http://schemas.openxmlformats.org/officeDocument/2006/relationships/oleObject" Target="embeddings/oleObject484.bin"/><Relationship Id="rId864" Type="http://schemas.openxmlformats.org/officeDocument/2006/relationships/oleObject" Target="embeddings/oleObject624.bin"/><Relationship Id="rId1494" Type="http://schemas.openxmlformats.org/officeDocument/2006/relationships/oleObject" Target="embeddings/oleObject1039.bin"/><Relationship Id="rId1799" Type="http://schemas.openxmlformats.org/officeDocument/2006/relationships/oleObject" Target="embeddings/oleObject1230.bin"/><Relationship Id="rId2100" Type="http://schemas.openxmlformats.org/officeDocument/2006/relationships/image" Target="media/image691.png"/><Relationship Id="rId2338" Type="http://schemas.openxmlformats.org/officeDocument/2006/relationships/image" Target="media/image802.emf"/><Relationship Id="rId2545" Type="http://schemas.openxmlformats.org/officeDocument/2006/relationships/oleObject" Target="embeddings/oleObject1669.bin"/><Relationship Id="rId517" Type="http://schemas.openxmlformats.org/officeDocument/2006/relationships/oleObject" Target="embeddings/oleObject379.bin"/><Relationship Id="rId724" Type="http://schemas.openxmlformats.org/officeDocument/2006/relationships/oleObject" Target="embeddings/oleObject538.bin"/><Relationship Id="rId931" Type="http://schemas.openxmlformats.org/officeDocument/2006/relationships/oleObject" Target="embeddings/oleObject663.bin"/><Relationship Id="rId1147" Type="http://schemas.openxmlformats.org/officeDocument/2006/relationships/image" Target="media/image323.wmf"/><Relationship Id="rId1354" Type="http://schemas.openxmlformats.org/officeDocument/2006/relationships/oleObject" Target="embeddings/oleObject953.bin"/><Relationship Id="rId1561" Type="http://schemas.openxmlformats.org/officeDocument/2006/relationships/image" Target="media/image477.wmf"/><Relationship Id="rId2405" Type="http://schemas.openxmlformats.org/officeDocument/2006/relationships/oleObject" Target="embeddings/oleObject1570.bin"/><Relationship Id="rId60" Type="http://schemas.openxmlformats.org/officeDocument/2006/relationships/oleObject" Target="embeddings/oleObject38.bin"/><Relationship Id="rId1007" Type="http://schemas.openxmlformats.org/officeDocument/2006/relationships/oleObject" Target="embeddings/oleObject713.bin"/><Relationship Id="rId1214" Type="http://schemas.openxmlformats.org/officeDocument/2006/relationships/oleObject" Target="embeddings/oleObject870.bin"/><Relationship Id="rId1421" Type="http://schemas.openxmlformats.org/officeDocument/2006/relationships/oleObject" Target="embeddings/oleObject1001.bin"/><Relationship Id="rId1659" Type="http://schemas.openxmlformats.org/officeDocument/2006/relationships/oleObject" Target="embeddings/oleObject1135.bin"/><Relationship Id="rId1866" Type="http://schemas.openxmlformats.org/officeDocument/2006/relationships/oleObject" Target="embeddings/oleObject1273.bin"/><Relationship Id="rId1519" Type="http://schemas.openxmlformats.org/officeDocument/2006/relationships/image" Target="media/image460.png"/><Relationship Id="rId1726" Type="http://schemas.openxmlformats.org/officeDocument/2006/relationships/oleObject" Target="embeddings/oleObject1175.bin"/><Relationship Id="rId1933" Type="http://schemas.openxmlformats.org/officeDocument/2006/relationships/oleObject" Target="embeddings/oleObject1309.bin"/><Relationship Id="rId18" Type="http://schemas.openxmlformats.org/officeDocument/2006/relationships/image" Target="media/image5.wmf"/><Relationship Id="rId2195" Type="http://schemas.openxmlformats.org/officeDocument/2006/relationships/image" Target="media/image732.wmf"/><Relationship Id="rId167" Type="http://schemas.openxmlformats.org/officeDocument/2006/relationships/oleObject" Target="embeddings/oleObject118.bin"/><Relationship Id="rId374" Type="http://schemas.openxmlformats.org/officeDocument/2006/relationships/oleObject" Target="embeddings/oleObject280.bin"/><Relationship Id="rId581" Type="http://schemas.openxmlformats.org/officeDocument/2006/relationships/image" Target="media/image143.wmf"/><Relationship Id="rId2055" Type="http://schemas.openxmlformats.org/officeDocument/2006/relationships/oleObject" Target="embeddings/oleObject1380.bin"/><Relationship Id="rId2262" Type="http://schemas.openxmlformats.org/officeDocument/2006/relationships/oleObject" Target="embeddings/oleObject1492.bin"/><Relationship Id="rId234" Type="http://schemas.openxmlformats.org/officeDocument/2006/relationships/oleObject" Target="embeddings/oleObject175.bin"/><Relationship Id="rId679" Type="http://schemas.openxmlformats.org/officeDocument/2006/relationships/oleObject" Target="embeddings/oleObject498.bin"/><Relationship Id="rId886" Type="http://schemas.openxmlformats.org/officeDocument/2006/relationships/image" Target="media/image243.wmf"/><Relationship Id="rId2567" Type="http://schemas.openxmlformats.org/officeDocument/2006/relationships/fontTable" Target="fontTable.xml"/><Relationship Id="rId2" Type="http://schemas.openxmlformats.org/officeDocument/2006/relationships/styles" Target="styles.xml"/><Relationship Id="rId441" Type="http://schemas.openxmlformats.org/officeDocument/2006/relationships/image" Target="media/image111.wmf"/><Relationship Id="rId539" Type="http://schemas.openxmlformats.org/officeDocument/2006/relationships/oleObject" Target="embeddings/oleObject398.bin"/><Relationship Id="rId746" Type="http://schemas.openxmlformats.org/officeDocument/2006/relationships/oleObject" Target="embeddings/oleObject551.bin"/><Relationship Id="rId1071" Type="http://schemas.openxmlformats.org/officeDocument/2006/relationships/oleObject" Target="embeddings/oleObject758.bin"/><Relationship Id="rId1169" Type="http://schemas.openxmlformats.org/officeDocument/2006/relationships/oleObject" Target="embeddings/oleObject837.bin"/><Relationship Id="rId1376" Type="http://schemas.openxmlformats.org/officeDocument/2006/relationships/oleObject" Target="embeddings/oleObject971.bin"/><Relationship Id="rId1583" Type="http://schemas.openxmlformats.org/officeDocument/2006/relationships/oleObject" Target="embeddings/oleObject1090.bin"/><Relationship Id="rId2122" Type="http://schemas.openxmlformats.org/officeDocument/2006/relationships/image" Target="media/image697.wmf"/><Relationship Id="rId2427" Type="http://schemas.openxmlformats.org/officeDocument/2006/relationships/oleObject" Target="embeddings/oleObject1585.bin"/><Relationship Id="rId301" Type="http://schemas.openxmlformats.org/officeDocument/2006/relationships/oleObject" Target="embeddings/oleObject227.bin"/><Relationship Id="rId953" Type="http://schemas.openxmlformats.org/officeDocument/2006/relationships/oleObject" Target="embeddings/oleObject677.bin"/><Relationship Id="rId1029" Type="http://schemas.openxmlformats.org/officeDocument/2006/relationships/oleObject" Target="embeddings/oleObject727.bin"/><Relationship Id="rId1236" Type="http://schemas.openxmlformats.org/officeDocument/2006/relationships/oleObject" Target="embeddings/oleObject883.bin"/><Relationship Id="rId1790" Type="http://schemas.openxmlformats.org/officeDocument/2006/relationships/image" Target="media/image563.png"/><Relationship Id="rId1888" Type="http://schemas.openxmlformats.org/officeDocument/2006/relationships/oleObject" Target="embeddings/oleObject1285.bin"/><Relationship Id="rId82" Type="http://schemas.openxmlformats.org/officeDocument/2006/relationships/oleObject" Target="embeddings/oleObject53.bin"/><Relationship Id="rId606" Type="http://schemas.openxmlformats.org/officeDocument/2006/relationships/oleObject" Target="embeddings/oleObject451.bin"/><Relationship Id="rId813" Type="http://schemas.openxmlformats.org/officeDocument/2006/relationships/oleObject" Target="embeddings/oleObject591.bin"/><Relationship Id="rId1443" Type="http://schemas.openxmlformats.org/officeDocument/2006/relationships/image" Target="media/image426.wmf"/><Relationship Id="rId1650" Type="http://schemas.openxmlformats.org/officeDocument/2006/relationships/oleObject" Target="embeddings/oleObject1129.bin"/><Relationship Id="rId1748" Type="http://schemas.openxmlformats.org/officeDocument/2006/relationships/oleObject" Target="embeddings/oleObject1189.bin"/><Relationship Id="rId1303" Type="http://schemas.openxmlformats.org/officeDocument/2006/relationships/oleObject" Target="embeddings/oleObject918.bin"/><Relationship Id="rId1510" Type="http://schemas.openxmlformats.org/officeDocument/2006/relationships/oleObject" Target="embeddings/oleObject1049.bin"/><Relationship Id="rId1955" Type="http://schemas.openxmlformats.org/officeDocument/2006/relationships/oleObject" Target="embeddings/oleObject1324.bin"/><Relationship Id="rId1608" Type="http://schemas.openxmlformats.org/officeDocument/2006/relationships/oleObject" Target="embeddings/oleObject1106.bin"/><Relationship Id="rId1815" Type="http://schemas.openxmlformats.org/officeDocument/2006/relationships/oleObject" Target="embeddings/oleObject1241.bin"/><Relationship Id="rId189" Type="http://schemas.openxmlformats.org/officeDocument/2006/relationships/oleObject" Target="embeddings/oleObject132.bin"/><Relationship Id="rId396" Type="http://schemas.openxmlformats.org/officeDocument/2006/relationships/oleObject" Target="embeddings/oleObject296.bin"/><Relationship Id="rId2077" Type="http://schemas.openxmlformats.org/officeDocument/2006/relationships/oleObject" Target="embeddings/oleObject1391.bin"/><Relationship Id="rId2284" Type="http://schemas.openxmlformats.org/officeDocument/2006/relationships/image" Target="media/image775.wmf"/><Relationship Id="rId2491" Type="http://schemas.openxmlformats.org/officeDocument/2006/relationships/oleObject" Target="embeddings/oleObject1623.bin"/><Relationship Id="rId256" Type="http://schemas.openxmlformats.org/officeDocument/2006/relationships/image" Target="media/image57.png"/><Relationship Id="rId463" Type="http://schemas.openxmlformats.org/officeDocument/2006/relationships/image" Target="media/image121.wmf"/><Relationship Id="rId670" Type="http://schemas.openxmlformats.org/officeDocument/2006/relationships/oleObject" Target="embeddings/oleObject492.bin"/><Relationship Id="rId1093" Type="http://schemas.openxmlformats.org/officeDocument/2006/relationships/oleObject" Target="embeddings/oleObject779.bin"/><Relationship Id="rId2144" Type="http://schemas.openxmlformats.org/officeDocument/2006/relationships/image" Target="media/image707.png"/><Relationship Id="rId2351" Type="http://schemas.openxmlformats.org/officeDocument/2006/relationships/oleObject" Target="embeddings/oleObject1535.bin"/><Relationship Id="rId116" Type="http://schemas.openxmlformats.org/officeDocument/2006/relationships/oleObject" Target="embeddings/oleObject83.bin"/><Relationship Id="rId323" Type="http://schemas.openxmlformats.org/officeDocument/2006/relationships/image" Target="media/image74.wmf"/><Relationship Id="rId530" Type="http://schemas.openxmlformats.org/officeDocument/2006/relationships/oleObject" Target="embeddings/oleObject389.bin"/><Relationship Id="rId768" Type="http://schemas.openxmlformats.org/officeDocument/2006/relationships/oleObject" Target="embeddings/oleObject562.bin"/><Relationship Id="rId975" Type="http://schemas.openxmlformats.org/officeDocument/2006/relationships/image" Target="media/image278.wmf"/><Relationship Id="rId1160" Type="http://schemas.openxmlformats.org/officeDocument/2006/relationships/oleObject" Target="embeddings/oleObject829.bin"/><Relationship Id="rId1398" Type="http://schemas.openxmlformats.org/officeDocument/2006/relationships/oleObject" Target="embeddings/oleObject986.bin"/><Relationship Id="rId2004" Type="http://schemas.openxmlformats.org/officeDocument/2006/relationships/image" Target="media/image648.wmf"/><Relationship Id="rId2211" Type="http://schemas.openxmlformats.org/officeDocument/2006/relationships/oleObject" Target="embeddings/oleObject1467.bin"/><Relationship Id="rId2449" Type="http://schemas.openxmlformats.org/officeDocument/2006/relationships/oleObject" Target="embeddings/oleObject1597.bin"/><Relationship Id="rId628" Type="http://schemas.openxmlformats.org/officeDocument/2006/relationships/oleObject" Target="embeddings/oleObject463.bin"/><Relationship Id="rId835" Type="http://schemas.openxmlformats.org/officeDocument/2006/relationships/oleObject" Target="embeddings/oleObject605.bin"/><Relationship Id="rId1258" Type="http://schemas.openxmlformats.org/officeDocument/2006/relationships/image" Target="media/image361.emf"/><Relationship Id="rId1465" Type="http://schemas.openxmlformats.org/officeDocument/2006/relationships/image" Target="media/image436.png"/><Relationship Id="rId1672" Type="http://schemas.openxmlformats.org/officeDocument/2006/relationships/oleObject" Target="embeddings/oleObject1142.bin"/><Relationship Id="rId2309" Type="http://schemas.openxmlformats.org/officeDocument/2006/relationships/image" Target="media/image787.wmf"/><Relationship Id="rId2516" Type="http://schemas.openxmlformats.org/officeDocument/2006/relationships/oleObject" Target="embeddings/oleObject1644.bin"/><Relationship Id="rId1020" Type="http://schemas.openxmlformats.org/officeDocument/2006/relationships/oleObject" Target="embeddings/oleObject721.bin"/><Relationship Id="rId1118" Type="http://schemas.openxmlformats.org/officeDocument/2006/relationships/oleObject" Target="embeddings/oleObject796.bin"/><Relationship Id="rId1325" Type="http://schemas.openxmlformats.org/officeDocument/2006/relationships/oleObject" Target="embeddings/oleObject933.bin"/><Relationship Id="rId1532" Type="http://schemas.openxmlformats.org/officeDocument/2006/relationships/image" Target="media/image466.wmf"/><Relationship Id="rId1977" Type="http://schemas.openxmlformats.org/officeDocument/2006/relationships/oleObject" Target="embeddings/oleObject1338.bin"/><Relationship Id="rId902" Type="http://schemas.openxmlformats.org/officeDocument/2006/relationships/image" Target="media/image249.wmf"/><Relationship Id="rId1837" Type="http://schemas.openxmlformats.org/officeDocument/2006/relationships/oleObject" Target="embeddings/oleObject1255.bin"/><Relationship Id="rId31" Type="http://schemas.openxmlformats.org/officeDocument/2006/relationships/oleObject" Target="embeddings/oleObject18.bin"/><Relationship Id="rId2099" Type="http://schemas.openxmlformats.org/officeDocument/2006/relationships/oleObject" Target="embeddings/oleObject1403.bin"/><Relationship Id="rId180" Type="http://schemas.openxmlformats.org/officeDocument/2006/relationships/image" Target="media/image48.png"/><Relationship Id="rId278" Type="http://schemas.openxmlformats.org/officeDocument/2006/relationships/image" Target="media/image63.wmf"/><Relationship Id="rId1904" Type="http://schemas.openxmlformats.org/officeDocument/2006/relationships/image" Target="media/image608.wmf"/><Relationship Id="rId485" Type="http://schemas.openxmlformats.org/officeDocument/2006/relationships/oleObject" Target="embeddings/oleObject350.bin"/><Relationship Id="rId692" Type="http://schemas.openxmlformats.org/officeDocument/2006/relationships/image" Target="media/image178.wmf"/><Relationship Id="rId2166" Type="http://schemas.openxmlformats.org/officeDocument/2006/relationships/image" Target="media/image718.png"/><Relationship Id="rId2373" Type="http://schemas.openxmlformats.org/officeDocument/2006/relationships/oleObject" Target="embeddings/oleObject1547.bin"/><Relationship Id="rId138" Type="http://schemas.openxmlformats.org/officeDocument/2006/relationships/oleObject" Target="embeddings/oleObject97.bin"/><Relationship Id="rId345" Type="http://schemas.openxmlformats.org/officeDocument/2006/relationships/oleObject" Target="embeddings/oleObject259.bin"/><Relationship Id="rId552" Type="http://schemas.openxmlformats.org/officeDocument/2006/relationships/oleObject" Target="embeddings/oleObject411.bin"/><Relationship Id="rId997" Type="http://schemas.openxmlformats.org/officeDocument/2006/relationships/image" Target="media/image286.wmf"/><Relationship Id="rId1182" Type="http://schemas.openxmlformats.org/officeDocument/2006/relationships/oleObject" Target="embeddings/oleObject846.bin"/><Relationship Id="rId2026" Type="http://schemas.openxmlformats.org/officeDocument/2006/relationships/image" Target="media/image655.wmf"/><Relationship Id="rId2233" Type="http://schemas.openxmlformats.org/officeDocument/2006/relationships/image" Target="media/image751.wmf"/><Relationship Id="rId2440" Type="http://schemas.openxmlformats.org/officeDocument/2006/relationships/image" Target="media/image842.wmf"/><Relationship Id="rId205" Type="http://schemas.openxmlformats.org/officeDocument/2006/relationships/oleObject" Target="embeddings/oleObject147.bin"/><Relationship Id="rId412" Type="http://schemas.openxmlformats.org/officeDocument/2006/relationships/oleObject" Target="embeddings/oleObject305.bin"/><Relationship Id="rId857" Type="http://schemas.openxmlformats.org/officeDocument/2006/relationships/image" Target="media/image233.png"/><Relationship Id="rId1042" Type="http://schemas.openxmlformats.org/officeDocument/2006/relationships/oleObject" Target="embeddings/oleObject734.bin"/><Relationship Id="rId1487" Type="http://schemas.openxmlformats.org/officeDocument/2006/relationships/image" Target="media/image446.wmf"/><Relationship Id="rId1694" Type="http://schemas.openxmlformats.org/officeDocument/2006/relationships/oleObject" Target="embeddings/oleObject1155.bin"/><Relationship Id="rId2300" Type="http://schemas.openxmlformats.org/officeDocument/2006/relationships/image" Target="media/image781.emf"/><Relationship Id="rId2538" Type="http://schemas.openxmlformats.org/officeDocument/2006/relationships/oleObject" Target="embeddings/oleObject1662.bin"/><Relationship Id="rId717" Type="http://schemas.openxmlformats.org/officeDocument/2006/relationships/oleObject" Target="embeddings/oleObject531.bin"/><Relationship Id="rId924" Type="http://schemas.openxmlformats.org/officeDocument/2006/relationships/image" Target="media/image259.png"/><Relationship Id="rId1347" Type="http://schemas.openxmlformats.org/officeDocument/2006/relationships/oleObject" Target="embeddings/oleObject949.bin"/><Relationship Id="rId1554" Type="http://schemas.openxmlformats.org/officeDocument/2006/relationships/image" Target="media/image475.wmf"/><Relationship Id="rId1761" Type="http://schemas.openxmlformats.org/officeDocument/2006/relationships/oleObject" Target="embeddings/oleObject1199.bin"/><Relationship Id="rId1999" Type="http://schemas.openxmlformats.org/officeDocument/2006/relationships/image" Target="media/image643.wmf"/><Relationship Id="rId53" Type="http://schemas.openxmlformats.org/officeDocument/2006/relationships/oleObject" Target="embeddings/oleObject34.bin"/><Relationship Id="rId1207" Type="http://schemas.openxmlformats.org/officeDocument/2006/relationships/oleObject" Target="embeddings/oleObject864.bin"/><Relationship Id="rId1414" Type="http://schemas.openxmlformats.org/officeDocument/2006/relationships/image" Target="media/image412.wmf"/><Relationship Id="rId1621" Type="http://schemas.openxmlformats.org/officeDocument/2006/relationships/oleObject" Target="embeddings/oleObject1114.bin"/><Relationship Id="rId1859" Type="http://schemas.openxmlformats.org/officeDocument/2006/relationships/image" Target="media/image585.wmf"/><Relationship Id="rId1719" Type="http://schemas.openxmlformats.org/officeDocument/2006/relationships/image" Target="media/image542.wmf"/><Relationship Id="rId1926" Type="http://schemas.openxmlformats.org/officeDocument/2006/relationships/image" Target="media/image618.wmf"/><Relationship Id="rId2090" Type="http://schemas.openxmlformats.org/officeDocument/2006/relationships/oleObject" Target="embeddings/oleObject1397.bin"/><Relationship Id="rId2188" Type="http://schemas.openxmlformats.org/officeDocument/2006/relationships/oleObject" Target="embeddings/oleObject1454.bin"/><Relationship Id="rId2395" Type="http://schemas.openxmlformats.org/officeDocument/2006/relationships/image" Target="media/image826.wmf"/><Relationship Id="rId367" Type="http://schemas.openxmlformats.org/officeDocument/2006/relationships/oleObject" Target="embeddings/oleObject275.bin"/><Relationship Id="rId574" Type="http://schemas.openxmlformats.org/officeDocument/2006/relationships/oleObject" Target="embeddings/oleObject426.bin"/><Relationship Id="rId2048" Type="http://schemas.openxmlformats.org/officeDocument/2006/relationships/oleObject" Target="embeddings/oleObject1374.bin"/><Relationship Id="rId2255" Type="http://schemas.openxmlformats.org/officeDocument/2006/relationships/image" Target="media/image762.emf"/><Relationship Id="rId227" Type="http://schemas.openxmlformats.org/officeDocument/2006/relationships/oleObject" Target="embeddings/oleObject168.bin"/><Relationship Id="rId781" Type="http://schemas.openxmlformats.org/officeDocument/2006/relationships/oleObject" Target="embeddings/oleObject572.bin"/><Relationship Id="rId879" Type="http://schemas.openxmlformats.org/officeDocument/2006/relationships/oleObject" Target="embeddings/oleObject634.bin"/><Relationship Id="rId2462" Type="http://schemas.openxmlformats.org/officeDocument/2006/relationships/image" Target="media/image852.wmf"/><Relationship Id="rId434" Type="http://schemas.openxmlformats.org/officeDocument/2006/relationships/oleObject" Target="embeddings/oleObject321.bin"/><Relationship Id="rId641" Type="http://schemas.openxmlformats.org/officeDocument/2006/relationships/oleObject" Target="embeddings/oleObject475.bin"/><Relationship Id="rId739" Type="http://schemas.openxmlformats.org/officeDocument/2006/relationships/image" Target="media/image186.wmf"/><Relationship Id="rId1064" Type="http://schemas.openxmlformats.org/officeDocument/2006/relationships/oleObject" Target="embeddings/oleObject751.bin"/><Relationship Id="rId1271" Type="http://schemas.openxmlformats.org/officeDocument/2006/relationships/image" Target="media/image368.wmf"/><Relationship Id="rId1369" Type="http://schemas.openxmlformats.org/officeDocument/2006/relationships/oleObject" Target="embeddings/oleObject965.bin"/><Relationship Id="rId1576" Type="http://schemas.openxmlformats.org/officeDocument/2006/relationships/image" Target="media/image484.wmf"/><Relationship Id="rId2115" Type="http://schemas.openxmlformats.org/officeDocument/2006/relationships/image" Target="media/image694.png"/><Relationship Id="rId2322" Type="http://schemas.openxmlformats.org/officeDocument/2006/relationships/oleObject" Target="embeddings/oleObject1523.bin"/><Relationship Id="rId501" Type="http://schemas.openxmlformats.org/officeDocument/2006/relationships/oleObject" Target="embeddings/oleObject364.bin"/><Relationship Id="rId946" Type="http://schemas.openxmlformats.org/officeDocument/2006/relationships/oleObject" Target="embeddings/oleObject673.bin"/><Relationship Id="rId1131" Type="http://schemas.openxmlformats.org/officeDocument/2006/relationships/oleObject" Target="embeddings/oleObject809.bin"/><Relationship Id="rId1229" Type="http://schemas.openxmlformats.org/officeDocument/2006/relationships/image" Target="media/image343.emf"/><Relationship Id="rId1783" Type="http://schemas.openxmlformats.org/officeDocument/2006/relationships/oleObject" Target="embeddings/oleObject1215.bin"/><Relationship Id="rId1990" Type="http://schemas.openxmlformats.org/officeDocument/2006/relationships/oleObject" Target="embeddings/oleObject1347.bin"/><Relationship Id="rId75" Type="http://schemas.openxmlformats.org/officeDocument/2006/relationships/oleObject" Target="embeddings/oleObject47.bin"/><Relationship Id="rId806" Type="http://schemas.openxmlformats.org/officeDocument/2006/relationships/image" Target="media/image213.wmf"/><Relationship Id="rId1436" Type="http://schemas.openxmlformats.org/officeDocument/2006/relationships/oleObject" Target="embeddings/oleObject1008.bin"/><Relationship Id="rId1643" Type="http://schemas.openxmlformats.org/officeDocument/2006/relationships/oleObject" Target="embeddings/oleObject1125.bin"/><Relationship Id="rId1850" Type="http://schemas.openxmlformats.org/officeDocument/2006/relationships/oleObject" Target="embeddings/oleObject1263.bin"/><Relationship Id="rId1503" Type="http://schemas.openxmlformats.org/officeDocument/2006/relationships/oleObject" Target="embeddings/oleObject1045.bin"/><Relationship Id="rId1710" Type="http://schemas.openxmlformats.org/officeDocument/2006/relationships/oleObject" Target="embeddings/oleObject1165.bin"/><Relationship Id="rId1948" Type="http://schemas.openxmlformats.org/officeDocument/2006/relationships/image" Target="media/image623.wmf"/><Relationship Id="rId291" Type="http://schemas.openxmlformats.org/officeDocument/2006/relationships/oleObject" Target="embeddings/oleObject217.bin"/><Relationship Id="rId1808" Type="http://schemas.openxmlformats.org/officeDocument/2006/relationships/oleObject" Target="embeddings/oleObject1237.bin"/><Relationship Id="rId151" Type="http://schemas.openxmlformats.org/officeDocument/2006/relationships/oleObject" Target="embeddings/oleObject108.bin"/><Relationship Id="rId389" Type="http://schemas.openxmlformats.org/officeDocument/2006/relationships/image" Target="media/image92.wmf"/><Relationship Id="rId596" Type="http://schemas.openxmlformats.org/officeDocument/2006/relationships/oleObject" Target="embeddings/oleObject443.bin"/><Relationship Id="rId2277" Type="http://schemas.openxmlformats.org/officeDocument/2006/relationships/oleObject" Target="embeddings/oleObject1500.bin"/><Relationship Id="rId2484" Type="http://schemas.openxmlformats.org/officeDocument/2006/relationships/image" Target="media/image860.wmf"/><Relationship Id="rId249" Type="http://schemas.openxmlformats.org/officeDocument/2006/relationships/oleObject" Target="embeddings/oleObject190.bin"/><Relationship Id="rId456" Type="http://schemas.openxmlformats.org/officeDocument/2006/relationships/oleObject" Target="embeddings/oleObject333.bin"/><Relationship Id="rId663" Type="http://schemas.openxmlformats.org/officeDocument/2006/relationships/oleObject" Target="embeddings/oleObject487.bin"/><Relationship Id="rId870" Type="http://schemas.openxmlformats.org/officeDocument/2006/relationships/image" Target="media/image236.wmf"/><Relationship Id="rId1086" Type="http://schemas.openxmlformats.org/officeDocument/2006/relationships/oleObject" Target="embeddings/oleObject772.bin"/><Relationship Id="rId1293" Type="http://schemas.openxmlformats.org/officeDocument/2006/relationships/oleObject" Target="embeddings/oleObject910.bin"/><Relationship Id="rId2137" Type="http://schemas.openxmlformats.org/officeDocument/2006/relationships/oleObject" Target="embeddings/oleObject1428.bin"/><Relationship Id="rId2344" Type="http://schemas.openxmlformats.org/officeDocument/2006/relationships/image" Target="media/image807.png"/><Relationship Id="rId2551" Type="http://schemas.openxmlformats.org/officeDocument/2006/relationships/oleObject" Target="embeddings/oleObject1674.bin"/><Relationship Id="rId109" Type="http://schemas.openxmlformats.org/officeDocument/2006/relationships/image" Target="media/image26.wmf"/><Relationship Id="rId316" Type="http://schemas.openxmlformats.org/officeDocument/2006/relationships/oleObject" Target="embeddings/oleObject240.bin"/><Relationship Id="rId523" Type="http://schemas.openxmlformats.org/officeDocument/2006/relationships/oleObject" Target="embeddings/oleObject383.bin"/><Relationship Id="rId968" Type="http://schemas.openxmlformats.org/officeDocument/2006/relationships/oleObject" Target="embeddings/oleObject687.bin"/><Relationship Id="rId1153" Type="http://schemas.openxmlformats.org/officeDocument/2006/relationships/oleObject" Target="embeddings/oleObject824.bin"/><Relationship Id="rId1598" Type="http://schemas.openxmlformats.org/officeDocument/2006/relationships/oleObject" Target="embeddings/oleObject1100.bin"/><Relationship Id="rId2204" Type="http://schemas.openxmlformats.org/officeDocument/2006/relationships/oleObject" Target="embeddings/oleObject1462.bin"/><Relationship Id="rId97" Type="http://schemas.openxmlformats.org/officeDocument/2006/relationships/oleObject" Target="embeddings/oleObject67.bin"/><Relationship Id="rId730" Type="http://schemas.openxmlformats.org/officeDocument/2006/relationships/image" Target="media/image181.png"/><Relationship Id="rId828" Type="http://schemas.openxmlformats.org/officeDocument/2006/relationships/oleObject" Target="embeddings/oleObject600.bin"/><Relationship Id="rId1013" Type="http://schemas.openxmlformats.org/officeDocument/2006/relationships/oleObject" Target="embeddings/oleObject717.bin"/><Relationship Id="rId1360" Type="http://schemas.openxmlformats.org/officeDocument/2006/relationships/oleObject" Target="embeddings/oleObject958.bin"/><Relationship Id="rId1458" Type="http://schemas.openxmlformats.org/officeDocument/2006/relationships/oleObject" Target="embeddings/oleObject1019.bin"/><Relationship Id="rId1665" Type="http://schemas.openxmlformats.org/officeDocument/2006/relationships/oleObject" Target="embeddings/oleObject1138.bin"/><Relationship Id="rId1872" Type="http://schemas.openxmlformats.org/officeDocument/2006/relationships/image" Target="media/image589.wmf"/><Relationship Id="rId2411" Type="http://schemas.openxmlformats.org/officeDocument/2006/relationships/oleObject" Target="embeddings/oleObject1574.bin"/><Relationship Id="rId2509" Type="http://schemas.openxmlformats.org/officeDocument/2006/relationships/oleObject" Target="embeddings/oleObject1639.bin"/><Relationship Id="rId1220" Type="http://schemas.openxmlformats.org/officeDocument/2006/relationships/oleObject" Target="embeddings/oleObject874.bin"/><Relationship Id="rId1318" Type="http://schemas.openxmlformats.org/officeDocument/2006/relationships/oleObject" Target="embeddings/oleObject929.bin"/><Relationship Id="rId1525" Type="http://schemas.openxmlformats.org/officeDocument/2006/relationships/image" Target="media/image463.wmf"/><Relationship Id="rId1732" Type="http://schemas.openxmlformats.org/officeDocument/2006/relationships/oleObject" Target="embeddings/oleObject1178.bin"/><Relationship Id="rId24" Type="http://schemas.openxmlformats.org/officeDocument/2006/relationships/oleObject" Target="embeddings/oleObject11.bin"/><Relationship Id="rId2299" Type="http://schemas.openxmlformats.org/officeDocument/2006/relationships/oleObject" Target="embeddings/oleObject1513.bin"/><Relationship Id="rId173" Type="http://schemas.openxmlformats.org/officeDocument/2006/relationships/oleObject" Target="embeddings/oleObject123.bin"/><Relationship Id="rId380" Type="http://schemas.openxmlformats.org/officeDocument/2006/relationships/oleObject" Target="embeddings/oleObject285.bin"/><Relationship Id="rId2061" Type="http://schemas.openxmlformats.org/officeDocument/2006/relationships/oleObject" Target="embeddings/oleObject1383.bin"/><Relationship Id="rId240" Type="http://schemas.openxmlformats.org/officeDocument/2006/relationships/oleObject" Target="embeddings/oleObject181.bin"/><Relationship Id="rId478" Type="http://schemas.openxmlformats.org/officeDocument/2006/relationships/oleObject" Target="embeddings/oleObject345.bin"/><Relationship Id="rId685" Type="http://schemas.openxmlformats.org/officeDocument/2006/relationships/oleObject" Target="embeddings/oleObject503.bin"/><Relationship Id="rId892" Type="http://schemas.openxmlformats.org/officeDocument/2006/relationships/image" Target="media/image245.wmf"/><Relationship Id="rId2159" Type="http://schemas.openxmlformats.org/officeDocument/2006/relationships/image" Target="media/image714.png"/><Relationship Id="rId2366" Type="http://schemas.openxmlformats.org/officeDocument/2006/relationships/image" Target="media/image818.wmf"/><Relationship Id="rId100" Type="http://schemas.openxmlformats.org/officeDocument/2006/relationships/oleObject" Target="embeddings/oleObject70.bin"/><Relationship Id="rId338" Type="http://schemas.openxmlformats.org/officeDocument/2006/relationships/image" Target="media/image79.png"/><Relationship Id="rId545" Type="http://schemas.openxmlformats.org/officeDocument/2006/relationships/oleObject" Target="embeddings/oleObject404.bin"/><Relationship Id="rId752" Type="http://schemas.openxmlformats.org/officeDocument/2006/relationships/oleObject" Target="embeddings/oleObject554.bin"/><Relationship Id="rId1175" Type="http://schemas.openxmlformats.org/officeDocument/2006/relationships/image" Target="media/image328.wmf"/><Relationship Id="rId1382" Type="http://schemas.openxmlformats.org/officeDocument/2006/relationships/image" Target="media/image402.wmf"/><Relationship Id="rId2019" Type="http://schemas.openxmlformats.org/officeDocument/2006/relationships/oleObject" Target="embeddings/oleObject1360.bin"/><Relationship Id="rId2226" Type="http://schemas.openxmlformats.org/officeDocument/2006/relationships/oleObject" Target="embeddings/oleObject1473.bin"/><Relationship Id="rId2433" Type="http://schemas.openxmlformats.org/officeDocument/2006/relationships/image" Target="media/image838.wmf"/><Relationship Id="rId405" Type="http://schemas.openxmlformats.org/officeDocument/2006/relationships/oleObject" Target="embeddings/oleObject301.bin"/><Relationship Id="rId612" Type="http://schemas.openxmlformats.org/officeDocument/2006/relationships/oleObject" Target="embeddings/oleObject454.bin"/><Relationship Id="rId1035" Type="http://schemas.openxmlformats.org/officeDocument/2006/relationships/image" Target="media/image299.wmf"/><Relationship Id="rId1242" Type="http://schemas.openxmlformats.org/officeDocument/2006/relationships/oleObject" Target="embeddings/oleObject885.bin"/><Relationship Id="rId1687" Type="http://schemas.openxmlformats.org/officeDocument/2006/relationships/image" Target="media/image531.png"/><Relationship Id="rId1894" Type="http://schemas.openxmlformats.org/officeDocument/2006/relationships/image" Target="media/image601.png"/><Relationship Id="rId2500" Type="http://schemas.openxmlformats.org/officeDocument/2006/relationships/oleObject" Target="embeddings/oleObject1631.bin"/><Relationship Id="rId917" Type="http://schemas.openxmlformats.org/officeDocument/2006/relationships/oleObject" Target="embeddings/oleObject656.bin"/><Relationship Id="rId1102" Type="http://schemas.openxmlformats.org/officeDocument/2006/relationships/oleObject" Target="embeddings/oleObject786.bin"/><Relationship Id="rId1547" Type="http://schemas.openxmlformats.org/officeDocument/2006/relationships/oleObject" Target="embeddings/oleObject1069.bin"/><Relationship Id="rId1754" Type="http://schemas.openxmlformats.org/officeDocument/2006/relationships/image" Target="media/image555.wmf"/><Relationship Id="rId1961" Type="http://schemas.openxmlformats.org/officeDocument/2006/relationships/image" Target="media/image628.png"/><Relationship Id="rId46" Type="http://schemas.openxmlformats.org/officeDocument/2006/relationships/image" Target="media/image12.png"/><Relationship Id="rId1407" Type="http://schemas.openxmlformats.org/officeDocument/2006/relationships/oleObject" Target="embeddings/oleObject992.bin"/><Relationship Id="rId1614" Type="http://schemas.openxmlformats.org/officeDocument/2006/relationships/image" Target="media/image499.wmf"/><Relationship Id="rId1821" Type="http://schemas.openxmlformats.org/officeDocument/2006/relationships/oleObject" Target="embeddings/oleObject1245.bin"/><Relationship Id="rId195" Type="http://schemas.openxmlformats.org/officeDocument/2006/relationships/oleObject" Target="embeddings/oleObject138.bin"/><Relationship Id="rId1919" Type="http://schemas.openxmlformats.org/officeDocument/2006/relationships/oleObject" Target="embeddings/oleObject1299.bin"/><Relationship Id="rId2083" Type="http://schemas.openxmlformats.org/officeDocument/2006/relationships/oleObject" Target="embeddings/oleObject1394.bin"/><Relationship Id="rId2290" Type="http://schemas.openxmlformats.org/officeDocument/2006/relationships/image" Target="media/image778.wmf"/><Relationship Id="rId2388" Type="http://schemas.openxmlformats.org/officeDocument/2006/relationships/oleObject" Target="embeddings/oleObject1558.bin"/><Relationship Id="rId262" Type="http://schemas.openxmlformats.org/officeDocument/2006/relationships/image" Target="media/image59.wmf"/><Relationship Id="rId567" Type="http://schemas.openxmlformats.org/officeDocument/2006/relationships/image" Target="media/image141.png"/><Relationship Id="rId1197" Type="http://schemas.openxmlformats.org/officeDocument/2006/relationships/oleObject" Target="embeddings/oleObject856.bin"/><Relationship Id="rId2150" Type="http://schemas.openxmlformats.org/officeDocument/2006/relationships/image" Target="media/image710.png"/><Relationship Id="rId2248" Type="http://schemas.openxmlformats.org/officeDocument/2006/relationships/oleObject" Target="embeddings/oleObject1484.bin"/><Relationship Id="rId122" Type="http://schemas.openxmlformats.org/officeDocument/2006/relationships/oleObject" Target="embeddings/oleObject86.bin"/><Relationship Id="rId774" Type="http://schemas.openxmlformats.org/officeDocument/2006/relationships/oleObject" Target="embeddings/oleObject566.bin"/><Relationship Id="rId981" Type="http://schemas.openxmlformats.org/officeDocument/2006/relationships/oleObject" Target="embeddings/oleObject695.bin"/><Relationship Id="rId1057" Type="http://schemas.openxmlformats.org/officeDocument/2006/relationships/oleObject" Target="embeddings/oleObject745.bin"/><Relationship Id="rId2010" Type="http://schemas.openxmlformats.org/officeDocument/2006/relationships/oleObject" Target="embeddings/oleObject1356.bin"/><Relationship Id="rId2455" Type="http://schemas.openxmlformats.org/officeDocument/2006/relationships/image" Target="media/image849.wmf"/><Relationship Id="rId427" Type="http://schemas.openxmlformats.org/officeDocument/2006/relationships/oleObject" Target="embeddings/oleObject317.bin"/><Relationship Id="rId634" Type="http://schemas.openxmlformats.org/officeDocument/2006/relationships/oleObject" Target="embeddings/oleObject468.bin"/><Relationship Id="rId841" Type="http://schemas.openxmlformats.org/officeDocument/2006/relationships/image" Target="media/image227.wmf"/><Relationship Id="rId1264" Type="http://schemas.openxmlformats.org/officeDocument/2006/relationships/image" Target="media/image364.wmf"/><Relationship Id="rId1471" Type="http://schemas.openxmlformats.org/officeDocument/2006/relationships/oleObject" Target="embeddings/oleObject1027.bin"/><Relationship Id="rId1569" Type="http://schemas.openxmlformats.org/officeDocument/2006/relationships/oleObject" Target="embeddings/oleObject1083.bin"/><Relationship Id="rId2108" Type="http://schemas.openxmlformats.org/officeDocument/2006/relationships/oleObject" Target="embeddings/oleObject1410.bin"/><Relationship Id="rId2315" Type="http://schemas.openxmlformats.org/officeDocument/2006/relationships/image" Target="media/image790.wmf"/><Relationship Id="rId2522" Type="http://schemas.openxmlformats.org/officeDocument/2006/relationships/oleObject" Target="embeddings/oleObject1649.bin"/><Relationship Id="rId701" Type="http://schemas.openxmlformats.org/officeDocument/2006/relationships/oleObject" Target="embeddings/oleObject515.bin"/><Relationship Id="rId939" Type="http://schemas.openxmlformats.org/officeDocument/2006/relationships/oleObject" Target="embeddings/oleObject668.bin"/><Relationship Id="rId1124" Type="http://schemas.openxmlformats.org/officeDocument/2006/relationships/oleObject" Target="embeddings/oleObject802.bin"/><Relationship Id="rId1331" Type="http://schemas.openxmlformats.org/officeDocument/2006/relationships/image" Target="media/image387.wmf"/><Relationship Id="rId1776" Type="http://schemas.openxmlformats.org/officeDocument/2006/relationships/oleObject" Target="embeddings/oleObject1210.bin"/><Relationship Id="rId1983" Type="http://schemas.openxmlformats.org/officeDocument/2006/relationships/image" Target="media/image636.wmf"/><Relationship Id="rId68" Type="http://schemas.openxmlformats.org/officeDocument/2006/relationships/image" Target="media/image20.wmf"/><Relationship Id="rId1429" Type="http://schemas.openxmlformats.org/officeDocument/2006/relationships/image" Target="media/image419.png"/><Relationship Id="rId1636" Type="http://schemas.openxmlformats.org/officeDocument/2006/relationships/image" Target="media/image509.wmf"/><Relationship Id="rId1843" Type="http://schemas.openxmlformats.org/officeDocument/2006/relationships/oleObject" Target="embeddings/oleObject1259.bin"/><Relationship Id="rId1703" Type="http://schemas.openxmlformats.org/officeDocument/2006/relationships/image" Target="media/image536.wmf"/><Relationship Id="rId1910" Type="http://schemas.openxmlformats.org/officeDocument/2006/relationships/image" Target="media/image611.wmf"/><Relationship Id="rId284" Type="http://schemas.openxmlformats.org/officeDocument/2006/relationships/oleObject" Target="embeddings/oleObject213.bin"/><Relationship Id="rId491" Type="http://schemas.openxmlformats.org/officeDocument/2006/relationships/oleObject" Target="embeddings/oleObject355.bin"/><Relationship Id="rId2172" Type="http://schemas.openxmlformats.org/officeDocument/2006/relationships/oleObject" Target="embeddings/oleObject1446.bin"/><Relationship Id="rId144" Type="http://schemas.openxmlformats.org/officeDocument/2006/relationships/image" Target="media/image37.wmf"/><Relationship Id="rId589" Type="http://schemas.openxmlformats.org/officeDocument/2006/relationships/image" Target="media/image145.wmf"/><Relationship Id="rId796" Type="http://schemas.openxmlformats.org/officeDocument/2006/relationships/image" Target="media/image208.wmf"/><Relationship Id="rId2477" Type="http://schemas.openxmlformats.org/officeDocument/2006/relationships/oleObject" Target="embeddings/oleObject1614.bin"/><Relationship Id="rId351" Type="http://schemas.openxmlformats.org/officeDocument/2006/relationships/oleObject" Target="embeddings/oleObject265.bin"/><Relationship Id="rId449" Type="http://schemas.openxmlformats.org/officeDocument/2006/relationships/image" Target="media/image114.wmf"/><Relationship Id="rId656" Type="http://schemas.openxmlformats.org/officeDocument/2006/relationships/image" Target="media/image167.wmf"/><Relationship Id="rId863" Type="http://schemas.openxmlformats.org/officeDocument/2006/relationships/image" Target="media/image234.wmf"/><Relationship Id="rId1079" Type="http://schemas.openxmlformats.org/officeDocument/2006/relationships/oleObject" Target="embeddings/oleObject765.bin"/><Relationship Id="rId1286" Type="http://schemas.openxmlformats.org/officeDocument/2006/relationships/oleObject" Target="embeddings/oleObject905.bin"/><Relationship Id="rId1493" Type="http://schemas.openxmlformats.org/officeDocument/2006/relationships/image" Target="media/image449.wmf"/><Relationship Id="rId2032" Type="http://schemas.openxmlformats.org/officeDocument/2006/relationships/image" Target="media/image658.wmf"/><Relationship Id="rId2337" Type="http://schemas.openxmlformats.org/officeDocument/2006/relationships/oleObject" Target="embeddings/oleObject1530.bin"/><Relationship Id="rId2544" Type="http://schemas.openxmlformats.org/officeDocument/2006/relationships/oleObject" Target="embeddings/oleObject1668.bin"/><Relationship Id="rId211" Type="http://schemas.openxmlformats.org/officeDocument/2006/relationships/oleObject" Target="embeddings/oleObject153.bin"/><Relationship Id="rId309" Type="http://schemas.openxmlformats.org/officeDocument/2006/relationships/oleObject" Target="embeddings/oleObject234.bin"/><Relationship Id="rId516" Type="http://schemas.openxmlformats.org/officeDocument/2006/relationships/image" Target="media/image132.png"/><Relationship Id="rId1146" Type="http://schemas.openxmlformats.org/officeDocument/2006/relationships/oleObject" Target="embeddings/oleObject818.bin"/><Relationship Id="rId1798" Type="http://schemas.openxmlformats.org/officeDocument/2006/relationships/oleObject" Target="embeddings/oleObject1229.bin"/><Relationship Id="rId723" Type="http://schemas.openxmlformats.org/officeDocument/2006/relationships/oleObject" Target="embeddings/oleObject537.bin"/><Relationship Id="rId930" Type="http://schemas.openxmlformats.org/officeDocument/2006/relationships/image" Target="media/image262.wmf"/><Relationship Id="rId1006" Type="http://schemas.openxmlformats.org/officeDocument/2006/relationships/oleObject" Target="embeddings/oleObject712.bin"/><Relationship Id="rId1353" Type="http://schemas.openxmlformats.org/officeDocument/2006/relationships/image" Target="media/image395.wmf"/><Relationship Id="rId1560" Type="http://schemas.openxmlformats.org/officeDocument/2006/relationships/oleObject" Target="embeddings/oleObject1078.bin"/><Relationship Id="rId1658" Type="http://schemas.openxmlformats.org/officeDocument/2006/relationships/image" Target="media/image518.png"/><Relationship Id="rId1865" Type="http://schemas.openxmlformats.org/officeDocument/2006/relationships/oleObject" Target="embeddings/oleObject1272.bin"/><Relationship Id="rId2404" Type="http://schemas.openxmlformats.org/officeDocument/2006/relationships/oleObject" Target="embeddings/oleObject1569.bin"/><Relationship Id="rId1213" Type="http://schemas.openxmlformats.org/officeDocument/2006/relationships/oleObject" Target="embeddings/oleObject869.bin"/><Relationship Id="rId1420" Type="http://schemas.openxmlformats.org/officeDocument/2006/relationships/image" Target="media/image414.wmf"/><Relationship Id="rId1518" Type="http://schemas.openxmlformats.org/officeDocument/2006/relationships/oleObject" Target="embeddings/oleObject1053.bin"/><Relationship Id="rId1725" Type="http://schemas.openxmlformats.org/officeDocument/2006/relationships/image" Target="media/image545.wmf"/><Relationship Id="rId1932" Type="http://schemas.openxmlformats.org/officeDocument/2006/relationships/oleObject" Target="embeddings/oleObject1308.bin"/><Relationship Id="rId17" Type="http://schemas.openxmlformats.org/officeDocument/2006/relationships/oleObject" Target="embeddings/oleObject7.bin"/><Relationship Id="rId2194" Type="http://schemas.openxmlformats.org/officeDocument/2006/relationships/oleObject" Target="embeddings/oleObject1457.bin"/><Relationship Id="rId166" Type="http://schemas.openxmlformats.org/officeDocument/2006/relationships/image" Target="media/image43.wmf"/><Relationship Id="rId373" Type="http://schemas.openxmlformats.org/officeDocument/2006/relationships/oleObject" Target="embeddings/oleObject279.bin"/><Relationship Id="rId580" Type="http://schemas.openxmlformats.org/officeDocument/2006/relationships/oleObject" Target="embeddings/oleObject432.bin"/><Relationship Id="rId2054" Type="http://schemas.openxmlformats.org/officeDocument/2006/relationships/image" Target="media/image669.wmf"/><Relationship Id="rId2261" Type="http://schemas.openxmlformats.org/officeDocument/2006/relationships/image" Target="media/image764.emf"/><Relationship Id="rId2499" Type="http://schemas.openxmlformats.org/officeDocument/2006/relationships/oleObject" Target="embeddings/oleObject1630.bin"/><Relationship Id="rId1" Type="http://schemas.openxmlformats.org/officeDocument/2006/relationships/numbering" Target="numbering.xml"/><Relationship Id="rId233" Type="http://schemas.openxmlformats.org/officeDocument/2006/relationships/oleObject" Target="embeddings/oleObject174.bin"/><Relationship Id="rId440" Type="http://schemas.openxmlformats.org/officeDocument/2006/relationships/oleObject" Target="embeddings/oleObject324.bin"/><Relationship Id="rId678" Type="http://schemas.openxmlformats.org/officeDocument/2006/relationships/oleObject" Target="embeddings/oleObject497.bin"/><Relationship Id="rId885" Type="http://schemas.openxmlformats.org/officeDocument/2006/relationships/oleObject" Target="embeddings/oleObject637.bin"/><Relationship Id="rId1070" Type="http://schemas.openxmlformats.org/officeDocument/2006/relationships/oleObject" Target="embeddings/oleObject757.bin"/><Relationship Id="rId2121" Type="http://schemas.openxmlformats.org/officeDocument/2006/relationships/oleObject" Target="embeddings/oleObject1419.bin"/><Relationship Id="rId2359" Type="http://schemas.openxmlformats.org/officeDocument/2006/relationships/oleObject" Target="embeddings/oleObject1539.bin"/><Relationship Id="rId2566" Type="http://schemas.openxmlformats.org/officeDocument/2006/relationships/footer" Target="footer2.xml"/><Relationship Id="rId300" Type="http://schemas.openxmlformats.org/officeDocument/2006/relationships/oleObject" Target="embeddings/oleObject226.bin"/><Relationship Id="rId538" Type="http://schemas.openxmlformats.org/officeDocument/2006/relationships/oleObject" Target="embeddings/oleObject397.bin"/><Relationship Id="rId745" Type="http://schemas.openxmlformats.org/officeDocument/2006/relationships/oleObject" Target="embeddings/oleObject550.bin"/><Relationship Id="rId952" Type="http://schemas.openxmlformats.org/officeDocument/2006/relationships/image" Target="media/image270.wmf"/><Relationship Id="rId1168" Type="http://schemas.openxmlformats.org/officeDocument/2006/relationships/oleObject" Target="embeddings/oleObject836.bin"/><Relationship Id="rId1375" Type="http://schemas.openxmlformats.org/officeDocument/2006/relationships/oleObject" Target="embeddings/oleObject970.bin"/><Relationship Id="rId1582" Type="http://schemas.openxmlformats.org/officeDocument/2006/relationships/image" Target="media/image487.wmf"/><Relationship Id="rId2219" Type="http://schemas.openxmlformats.org/officeDocument/2006/relationships/image" Target="media/image744.wmf"/><Relationship Id="rId2426" Type="http://schemas.openxmlformats.org/officeDocument/2006/relationships/image" Target="media/image836.wmf"/><Relationship Id="rId81" Type="http://schemas.openxmlformats.org/officeDocument/2006/relationships/oleObject" Target="embeddings/oleObject52.bin"/><Relationship Id="rId605" Type="http://schemas.openxmlformats.org/officeDocument/2006/relationships/image" Target="media/image149.png"/><Relationship Id="rId812" Type="http://schemas.openxmlformats.org/officeDocument/2006/relationships/image" Target="media/image216.wmf"/><Relationship Id="rId1028" Type="http://schemas.openxmlformats.org/officeDocument/2006/relationships/oleObject" Target="embeddings/oleObject726.bin"/><Relationship Id="rId1235" Type="http://schemas.openxmlformats.org/officeDocument/2006/relationships/image" Target="media/image347.wmf"/><Relationship Id="rId1442" Type="http://schemas.openxmlformats.org/officeDocument/2006/relationships/oleObject" Target="embeddings/oleObject1011.bin"/><Relationship Id="rId1887" Type="http://schemas.openxmlformats.org/officeDocument/2006/relationships/image" Target="media/image597.wmf"/><Relationship Id="rId1302" Type="http://schemas.openxmlformats.org/officeDocument/2006/relationships/oleObject" Target="embeddings/oleObject917.bin"/><Relationship Id="rId1747" Type="http://schemas.openxmlformats.org/officeDocument/2006/relationships/oleObject" Target="embeddings/oleObject1188.bin"/><Relationship Id="rId1954" Type="http://schemas.openxmlformats.org/officeDocument/2006/relationships/oleObject" Target="embeddings/oleObject1323.bin"/><Relationship Id="rId39" Type="http://schemas.openxmlformats.org/officeDocument/2006/relationships/oleObject" Target="embeddings/oleObject25.bin"/><Relationship Id="rId1607" Type="http://schemas.openxmlformats.org/officeDocument/2006/relationships/oleObject" Target="embeddings/oleObject1105.bin"/><Relationship Id="rId1814" Type="http://schemas.openxmlformats.org/officeDocument/2006/relationships/image" Target="media/image568.wmf"/><Relationship Id="rId188" Type="http://schemas.openxmlformats.org/officeDocument/2006/relationships/oleObject" Target="embeddings/oleObject131.bin"/><Relationship Id="rId395" Type="http://schemas.openxmlformats.org/officeDocument/2006/relationships/image" Target="media/image94.png"/><Relationship Id="rId2076" Type="http://schemas.openxmlformats.org/officeDocument/2006/relationships/image" Target="media/image680.wmf"/><Relationship Id="rId2283" Type="http://schemas.openxmlformats.org/officeDocument/2006/relationships/oleObject" Target="embeddings/oleObject1503.bin"/><Relationship Id="rId2490" Type="http://schemas.openxmlformats.org/officeDocument/2006/relationships/image" Target="media/image862.emf"/><Relationship Id="rId255" Type="http://schemas.openxmlformats.org/officeDocument/2006/relationships/oleObject" Target="embeddings/oleObject193.bin"/><Relationship Id="rId462" Type="http://schemas.openxmlformats.org/officeDocument/2006/relationships/oleObject" Target="embeddings/oleObject336.bin"/><Relationship Id="rId1092" Type="http://schemas.openxmlformats.org/officeDocument/2006/relationships/oleObject" Target="embeddings/oleObject778.bin"/><Relationship Id="rId1397" Type="http://schemas.openxmlformats.org/officeDocument/2006/relationships/oleObject" Target="embeddings/oleObject985.bin"/><Relationship Id="rId2143" Type="http://schemas.openxmlformats.org/officeDocument/2006/relationships/oleObject" Target="embeddings/oleObject1431.bin"/><Relationship Id="rId2350" Type="http://schemas.openxmlformats.org/officeDocument/2006/relationships/image" Target="media/image810.wmf"/><Relationship Id="rId115" Type="http://schemas.openxmlformats.org/officeDocument/2006/relationships/image" Target="media/image27.wmf"/><Relationship Id="rId322" Type="http://schemas.openxmlformats.org/officeDocument/2006/relationships/oleObject" Target="embeddings/oleObject243.bin"/><Relationship Id="rId767" Type="http://schemas.openxmlformats.org/officeDocument/2006/relationships/image" Target="media/image200.wmf"/><Relationship Id="rId974" Type="http://schemas.openxmlformats.org/officeDocument/2006/relationships/oleObject" Target="embeddings/oleObject691.bin"/><Relationship Id="rId2003" Type="http://schemas.openxmlformats.org/officeDocument/2006/relationships/image" Target="media/image647.wmf"/><Relationship Id="rId2210" Type="http://schemas.openxmlformats.org/officeDocument/2006/relationships/image" Target="media/image738.wmf"/><Relationship Id="rId2448" Type="http://schemas.openxmlformats.org/officeDocument/2006/relationships/image" Target="media/image846.wmf"/><Relationship Id="rId627" Type="http://schemas.openxmlformats.org/officeDocument/2006/relationships/image" Target="media/image159.wmf"/><Relationship Id="rId834" Type="http://schemas.openxmlformats.org/officeDocument/2006/relationships/image" Target="media/image224.wmf"/><Relationship Id="rId1257" Type="http://schemas.openxmlformats.org/officeDocument/2006/relationships/image" Target="media/image360.emf"/><Relationship Id="rId1464" Type="http://schemas.openxmlformats.org/officeDocument/2006/relationships/oleObject" Target="embeddings/oleObject1023.bin"/><Relationship Id="rId1671" Type="http://schemas.openxmlformats.org/officeDocument/2006/relationships/oleObject" Target="embeddings/oleObject1141.bin"/><Relationship Id="rId2308" Type="http://schemas.openxmlformats.org/officeDocument/2006/relationships/image" Target="media/image786.emf"/><Relationship Id="rId2515" Type="http://schemas.openxmlformats.org/officeDocument/2006/relationships/image" Target="media/image866.wmf"/><Relationship Id="rId901" Type="http://schemas.openxmlformats.org/officeDocument/2006/relationships/oleObject" Target="embeddings/oleObject647.bin"/><Relationship Id="rId1117" Type="http://schemas.openxmlformats.org/officeDocument/2006/relationships/image" Target="media/image316.wmf"/><Relationship Id="rId1324" Type="http://schemas.openxmlformats.org/officeDocument/2006/relationships/image" Target="media/image386.wmf"/><Relationship Id="rId1531" Type="http://schemas.openxmlformats.org/officeDocument/2006/relationships/oleObject" Target="embeddings/oleObject1060.bin"/><Relationship Id="rId1769" Type="http://schemas.openxmlformats.org/officeDocument/2006/relationships/oleObject" Target="embeddings/oleObject1206.bin"/><Relationship Id="rId1976" Type="http://schemas.openxmlformats.org/officeDocument/2006/relationships/oleObject" Target="embeddings/oleObject1337.bin"/><Relationship Id="rId30" Type="http://schemas.openxmlformats.org/officeDocument/2006/relationships/oleObject" Target="embeddings/oleObject17.bin"/><Relationship Id="rId1629" Type="http://schemas.openxmlformats.org/officeDocument/2006/relationships/oleObject" Target="embeddings/oleObject1118.bin"/><Relationship Id="rId1836" Type="http://schemas.openxmlformats.org/officeDocument/2006/relationships/oleObject" Target="embeddings/oleObject1254.bin"/><Relationship Id="rId1903" Type="http://schemas.openxmlformats.org/officeDocument/2006/relationships/oleObject" Target="embeddings/oleObject1290.bin"/><Relationship Id="rId2098" Type="http://schemas.openxmlformats.org/officeDocument/2006/relationships/oleObject" Target="embeddings/oleObject1402.bin"/><Relationship Id="rId277" Type="http://schemas.openxmlformats.org/officeDocument/2006/relationships/oleObject" Target="embeddings/oleObject209.bin"/><Relationship Id="rId484" Type="http://schemas.openxmlformats.org/officeDocument/2006/relationships/oleObject" Target="embeddings/oleObject349.bin"/><Relationship Id="rId2165" Type="http://schemas.openxmlformats.org/officeDocument/2006/relationships/oleObject" Target="embeddings/oleObject1442.bin"/><Relationship Id="rId137" Type="http://schemas.openxmlformats.org/officeDocument/2006/relationships/oleObject" Target="embeddings/oleObject96.bin"/><Relationship Id="rId344" Type="http://schemas.openxmlformats.org/officeDocument/2006/relationships/oleObject" Target="embeddings/oleObject258.bin"/><Relationship Id="rId691" Type="http://schemas.openxmlformats.org/officeDocument/2006/relationships/oleObject" Target="embeddings/oleObject508.bin"/><Relationship Id="rId789" Type="http://schemas.openxmlformats.org/officeDocument/2006/relationships/oleObject" Target="embeddings/oleObject579.bin"/><Relationship Id="rId996" Type="http://schemas.openxmlformats.org/officeDocument/2006/relationships/oleObject" Target="embeddings/oleObject705.bin"/><Relationship Id="rId2025" Type="http://schemas.openxmlformats.org/officeDocument/2006/relationships/oleObject" Target="embeddings/oleObject1365.bin"/><Relationship Id="rId2372" Type="http://schemas.openxmlformats.org/officeDocument/2006/relationships/oleObject" Target="embeddings/oleObject1546.bin"/><Relationship Id="rId551" Type="http://schemas.openxmlformats.org/officeDocument/2006/relationships/oleObject" Target="embeddings/oleObject410.bin"/><Relationship Id="rId649" Type="http://schemas.openxmlformats.org/officeDocument/2006/relationships/oleObject" Target="embeddings/oleObject480.bin"/><Relationship Id="rId856" Type="http://schemas.openxmlformats.org/officeDocument/2006/relationships/oleObject" Target="embeddings/oleObject618.bin"/><Relationship Id="rId1181" Type="http://schemas.openxmlformats.org/officeDocument/2006/relationships/oleObject" Target="embeddings/oleObject845.bin"/><Relationship Id="rId1279" Type="http://schemas.openxmlformats.org/officeDocument/2006/relationships/oleObject" Target="embeddings/oleObject901.bin"/><Relationship Id="rId1486" Type="http://schemas.openxmlformats.org/officeDocument/2006/relationships/oleObject" Target="embeddings/oleObject1035.bin"/><Relationship Id="rId2232" Type="http://schemas.openxmlformats.org/officeDocument/2006/relationships/oleObject" Target="embeddings/oleObject1476.bin"/><Relationship Id="rId2537" Type="http://schemas.openxmlformats.org/officeDocument/2006/relationships/oleObject" Target="embeddings/oleObject1661.bin"/><Relationship Id="rId204" Type="http://schemas.openxmlformats.org/officeDocument/2006/relationships/oleObject" Target="embeddings/oleObject146.bin"/><Relationship Id="rId411" Type="http://schemas.openxmlformats.org/officeDocument/2006/relationships/oleObject" Target="embeddings/oleObject304.bin"/><Relationship Id="rId509" Type="http://schemas.openxmlformats.org/officeDocument/2006/relationships/oleObject" Target="embeddings/oleObject372.bin"/><Relationship Id="rId1041" Type="http://schemas.openxmlformats.org/officeDocument/2006/relationships/image" Target="media/image302.wmf"/><Relationship Id="rId1139" Type="http://schemas.openxmlformats.org/officeDocument/2006/relationships/oleObject" Target="embeddings/oleObject814.bin"/><Relationship Id="rId1346" Type="http://schemas.openxmlformats.org/officeDocument/2006/relationships/image" Target="media/image392.wmf"/><Relationship Id="rId1693" Type="http://schemas.openxmlformats.org/officeDocument/2006/relationships/oleObject" Target="embeddings/oleObject1154.bin"/><Relationship Id="rId1998" Type="http://schemas.openxmlformats.org/officeDocument/2006/relationships/image" Target="media/image642.wmf"/><Relationship Id="rId716" Type="http://schemas.openxmlformats.org/officeDocument/2006/relationships/oleObject" Target="embeddings/oleObject530.bin"/><Relationship Id="rId923" Type="http://schemas.openxmlformats.org/officeDocument/2006/relationships/oleObject" Target="embeddings/oleObject659.bin"/><Relationship Id="rId1553" Type="http://schemas.openxmlformats.org/officeDocument/2006/relationships/oleObject" Target="embeddings/oleObject1073.bin"/><Relationship Id="rId1760" Type="http://schemas.openxmlformats.org/officeDocument/2006/relationships/oleObject" Target="embeddings/oleObject1198.bin"/><Relationship Id="rId1858" Type="http://schemas.openxmlformats.org/officeDocument/2006/relationships/oleObject" Target="embeddings/oleObject1268.bin"/><Relationship Id="rId52" Type="http://schemas.openxmlformats.org/officeDocument/2006/relationships/image" Target="media/image13.wmf"/><Relationship Id="rId1206" Type="http://schemas.openxmlformats.org/officeDocument/2006/relationships/oleObject" Target="embeddings/oleObject863.bin"/><Relationship Id="rId1413" Type="http://schemas.openxmlformats.org/officeDocument/2006/relationships/oleObject" Target="embeddings/oleObject996.bin"/><Relationship Id="rId1620" Type="http://schemas.openxmlformats.org/officeDocument/2006/relationships/image" Target="media/image501.wmf"/><Relationship Id="rId1718" Type="http://schemas.openxmlformats.org/officeDocument/2006/relationships/oleObject" Target="embeddings/oleObject1171.bin"/><Relationship Id="rId1925" Type="http://schemas.openxmlformats.org/officeDocument/2006/relationships/oleObject" Target="embeddings/oleObject1302.bin"/><Relationship Id="rId299" Type="http://schemas.openxmlformats.org/officeDocument/2006/relationships/oleObject" Target="embeddings/oleObject225.bin"/><Relationship Id="rId2187" Type="http://schemas.openxmlformats.org/officeDocument/2006/relationships/image" Target="media/image728.wmf"/><Relationship Id="rId2394" Type="http://schemas.openxmlformats.org/officeDocument/2006/relationships/oleObject" Target="embeddings/oleObject1563.bin"/><Relationship Id="rId159" Type="http://schemas.openxmlformats.org/officeDocument/2006/relationships/oleObject" Target="embeddings/oleObject113.bin"/><Relationship Id="rId366" Type="http://schemas.openxmlformats.org/officeDocument/2006/relationships/image" Target="media/image86.wmf"/><Relationship Id="rId573" Type="http://schemas.openxmlformats.org/officeDocument/2006/relationships/oleObject" Target="embeddings/oleObject425.bin"/><Relationship Id="rId780" Type="http://schemas.openxmlformats.org/officeDocument/2006/relationships/oleObject" Target="embeddings/oleObject571.bin"/><Relationship Id="rId2047" Type="http://schemas.openxmlformats.org/officeDocument/2006/relationships/oleObject" Target="embeddings/oleObject1373.bin"/><Relationship Id="rId2254" Type="http://schemas.openxmlformats.org/officeDocument/2006/relationships/oleObject" Target="embeddings/oleObject1487.bin"/><Relationship Id="rId2461" Type="http://schemas.openxmlformats.org/officeDocument/2006/relationships/oleObject" Target="embeddings/oleObject1604.bin"/><Relationship Id="rId226" Type="http://schemas.openxmlformats.org/officeDocument/2006/relationships/oleObject" Target="embeddings/oleObject167.bin"/><Relationship Id="rId433" Type="http://schemas.openxmlformats.org/officeDocument/2006/relationships/image" Target="media/image107.wmf"/><Relationship Id="rId878" Type="http://schemas.openxmlformats.org/officeDocument/2006/relationships/image" Target="media/image239.wmf"/><Relationship Id="rId1063" Type="http://schemas.openxmlformats.org/officeDocument/2006/relationships/oleObject" Target="embeddings/oleObject750.bin"/><Relationship Id="rId1270" Type="http://schemas.openxmlformats.org/officeDocument/2006/relationships/oleObject" Target="embeddings/oleObject897.bin"/><Relationship Id="rId2114" Type="http://schemas.openxmlformats.org/officeDocument/2006/relationships/oleObject" Target="embeddings/oleObject1415.bin"/><Relationship Id="rId2559" Type="http://schemas.openxmlformats.org/officeDocument/2006/relationships/oleObject" Target="embeddings/oleObject1679.bin"/><Relationship Id="rId640" Type="http://schemas.openxmlformats.org/officeDocument/2006/relationships/oleObject" Target="embeddings/oleObject474.bin"/><Relationship Id="rId738" Type="http://schemas.openxmlformats.org/officeDocument/2006/relationships/oleObject" Target="embeddings/oleObject547.bin"/><Relationship Id="rId945" Type="http://schemas.openxmlformats.org/officeDocument/2006/relationships/oleObject" Target="embeddings/oleObject672.bin"/><Relationship Id="rId1368" Type="http://schemas.openxmlformats.org/officeDocument/2006/relationships/oleObject" Target="embeddings/oleObject964.bin"/><Relationship Id="rId1575" Type="http://schemas.openxmlformats.org/officeDocument/2006/relationships/oleObject" Target="embeddings/oleObject1086.bin"/><Relationship Id="rId1782" Type="http://schemas.openxmlformats.org/officeDocument/2006/relationships/oleObject" Target="embeddings/oleObject1214.bin"/><Relationship Id="rId2321" Type="http://schemas.openxmlformats.org/officeDocument/2006/relationships/image" Target="media/image793.wmf"/><Relationship Id="rId2419" Type="http://schemas.openxmlformats.org/officeDocument/2006/relationships/image" Target="media/image834.wmf"/><Relationship Id="rId74" Type="http://schemas.openxmlformats.org/officeDocument/2006/relationships/oleObject" Target="embeddings/oleObject46.bin"/><Relationship Id="rId500" Type="http://schemas.openxmlformats.org/officeDocument/2006/relationships/oleObject" Target="embeddings/oleObject363.bin"/><Relationship Id="rId805" Type="http://schemas.openxmlformats.org/officeDocument/2006/relationships/oleObject" Target="embeddings/oleObject587.bin"/><Relationship Id="rId1130" Type="http://schemas.openxmlformats.org/officeDocument/2006/relationships/oleObject" Target="embeddings/oleObject808.bin"/><Relationship Id="rId1228" Type="http://schemas.openxmlformats.org/officeDocument/2006/relationships/oleObject" Target="embeddings/oleObject880.bin"/><Relationship Id="rId1435" Type="http://schemas.openxmlformats.org/officeDocument/2006/relationships/image" Target="media/image422.wmf"/><Relationship Id="rId1642" Type="http://schemas.openxmlformats.org/officeDocument/2006/relationships/image" Target="media/image512.wmf"/><Relationship Id="rId1947" Type="http://schemas.openxmlformats.org/officeDocument/2006/relationships/oleObject" Target="embeddings/oleObject1319.bin"/><Relationship Id="rId1502" Type="http://schemas.openxmlformats.org/officeDocument/2006/relationships/oleObject" Target="embeddings/oleObject1044.bin"/><Relationship Id="rId1807" Type="http://schemas.openxmlformats.org/officeDocument/2006/relationships/image" Target="media/image565.png"/><Relationship Id="rId290" Type="http://schemas.openxmlformats.org/officeDocument/2006/relationships/oleObject" Target="embeddings/oleObject216.bin"/><Relationship Id="rId388" Type="http://schemas.openxmlformats.org/officeDocument/2006/relationships/oleObject" Target="embeddings/oleObject291.bin"/><Relationship Id="rId2069" Type="http://schemas.openxmlformats.org/officeDocument/2006/relationships/oleObject" Target="embeddings/oleObject1387.bin"/><Relationship Id="rId150" Type="http://schemas.openxmlformats.org/officeDocument/2006/relationships/oleObject" Target="embeddings/oleObject107.bin"/><Relationship Id="rId595" Type="http://schemas.openxmlformats.org/officeDocument/2006/relationships/oleObject" Target="embeddings/oleObject442.bin"/><Relationship Id="rId2276" Type="http://schemas.openxmlformats.org/officeDocument/2006/relationships/image" Target="media/image771.wmf"/><Relationship Id="rId2483" Type="http://schemas.openxmlformats.org/officeDocument/2006/relationships/oleObject" Target="embeddings/oleObject1618.bin"/><Relationship Id="rId248" Type="http://schemas.openxmlformats.org/officeDocument/2006/relationships/oleObject" Target="embeddings/oleObject189.bin"/><Relationship Id="rId455" Type="http://schemas.openxmlformats.org/officeDocument/2006/relationships/image" Target="media/image117.wmf"/><Relationship Id="rId662" Type="http://schemas.openxmlformats.org/officeDocument/2006/relationships/image" Target="media/image170.wmf"/><Relationship Id="rId1085" Type="http://schemas.openxmlformats.org/officeDocument/2006/relationships/oleObject" Target="embeddings/oleObject771.bin"/><Relationship Id="rId1292" Type="http://schemas.openxmlformats.org/officeDocument/2006/relationships/oleObject" Target="embeddings/oleObject909.bin"/><Relationship Id="rId2136" Type="http://schemas.openxmlformats.org/officeDocument/2006/relationships/oleObject" Target="embeddings/oleObject1427.bin"/><Relationship Id="rId2343" Type="http://schemas.openxmlformats.org/officeDocument/2006/relationships/oleObject" Target="embeddings/oleObject1531.bin"/><Relationship Id="rId2550" Type="http://schemas.openxmlformats.org/officeDocument/2006/relationships/oleObject" Target="embeddings/oleObject1673.bin"/><Relationship Id="rId108" Type="http://schemas.openxmlformats.org/officeDocument/2006/relationships/oleObject" Target="embeddings/oleObject77.bin"/><Relationship Id="rId315" Type="http://schemas.openxmlformats.org/officeDocument/2006/relationships/image" Target="media/image70.png"/><Relationship Id="rId522" Type="http://schemas.openxmlformats.org/officeDocument/2006/relationships/oleObject" Target="embeddings/oleObject382.bin"/><Relationship Id="rId967" Type="http://schemas.openxmlformats.org/officeDocument/2006/relationships/oleObject" Target="embeddings/oleObject686.bin"/><Relationship Id="rId1152" Type="http://schemas.openxmlformats.org/officeDocument/2006/relationships/oleObject" Target="embeddings/oleObject823.bin"/><Relationship Id="rId1597" Type="http://schemas.openxmlformats.org/officeDocument/2006/relationships/oleObject" Target="embeddings/oleObject1099.bin"/><Relationship Id="rId2203" Type="http://schemas.openxmlformats.org/officeDocument/2006/relationships/image" Target="media/image736.wmf"/><Relationship Id="rId2410" Type="http://schemas.openxmlformats.org/officeDocument/2006/relationships/oleObject" Target="embeddings/oleObject1573.bin"/><Relationship Id="rId96" Type="http://schemas.openxmlformats.org/officeDocument/2006/relationships/oleObject" Target="embeddings/oleObject66.bin"/><Relationship Id="rId827" Type="http://schemas.openxmlformats.org/officeDocument/2006/relationships/image" Target="media/image222.wmf"/><Relationship Id="rId1012" Type="http://schemas.openxmlformats.org/officeDocument/2006/relationships/image" Target="media/image290.png"/><Relationship Id="rId1457" Type="http://schemas.openxmlformats.org/officeDocument/2006/relationships/image" Target="media/image433.wmf"/><Relationship Id="rId1664" Type="http://schemas.openxmlformats.org/officeDocument/2006/relationships/image" Target="media/image521.wmf"/><Relationship Id="rId1871" Type="http://schemas.openxmlformats.org/officeDocument/2006/relationships/oleObject" Target="embeddings/oleObject1277.bin"/><Relationship Id="rId2508" Type="http://schemas.openxmlformats.org/officeDocument/2006/relationships/oleObject" Target="embeddings/oleObject1638.bin"/><Relationship Id="rId1317" Type="http://schemas.openxmlformats.org/officeDocument/2006/relationships/image" Target="media/image383.wmf"/><Relationship Id="rId1524" Type="http://schemas.openxmlformats.org/officeDocument/2006/relationships/oleObject" Target="embeddings/oleObject1056.bin"/><Relationship Id="rId1731" Type="http://schemas.openxmlformats.org/officeDocument/2006/relationships/image" Target="media/image548.wmf"/><Relationship Id="rId1969" Type="http://schemas.openxmlformats.org/officeDocument/2006/relationships/image" Target="media/image633.wmf"/><Relationship Id="rId23" Type="http://schemas.openxmlformats.org/officeDocument/2006/relationships/oleObject" Target="embeddings/oleObject10.bin"/><Relationship Id="rId1829" Type="http://schemas.openxmlformats.org/officeDocument/2006/relationships/image" Target="media/image573.wmf"/><Relationship Id="rId2298" Type="http://schemas.openxmlformats.org/officeDocument/2006/relationships/oleObject" Target="embeddings/oleObject1512.bin"/><Relationship Id="rId172" Type="http://schemas.openxmlformats.org/officeDocument/2006/relationships/oleObject" Target="embeddings/oleObject122.bin"/><Relationship Id="rId477" Type="http://schemas.openxmlformats.org/officeDocument/2006/relationships/image" Target="media/image127.wmf"/><Relationship Id="rId684" Type="http://schemas.openxmlformats.org/officeDocument/2006/relationships/image" Target="media/image176.wmf"/><Relationship Id="rId2060" Type="http://schemas.openxmlformats.org/officeDocument/2006/relationships/image" Target="media/image672.wmf"/><Relationship Id="rId2158" Type="http://schemas.openxmlformats.org/officeDocument/2006/relationships/oleObject" Target="embeddings/oleObject1439.bin"/><Relationship Id="rId2365" Type="http://schemas.openxmlformats.org/officeDocument/2006/relationships/oleObject" Target="embeddings/oleObject1542.bin"/><Relationship Id="rId337" Type="http://schemas.openxmlformats.org/officeDocument/2006/relationships/oleObject" Target="embeddings/oleObject253.bin"/><Relationship Id="rId891" Type="http://schemas.openxmlformats.org/officeDocument/2006/relationships/oleObject" Target="embeddings/oleObject641.bin"/><Relationship Id="rId989" Type="http://schemas.openxmlformats.org/officeDocument/2006/relationships/oleObject" Target="embeddings/oleObject700.bin"/><Relationship Id="rId2018" Type="http://schemas.openxmlformats.org/officeDocument/2006/relationships/image" Target="media/image653.wmf"/><Relationship Id="rId544" Type="http://schemas.openxmlformats.org/officeDocument/2006/relationships/oleObject" Target="embeddings/oleObject403.bin"/><Relationship Id="rId751" Type="http://schemas.openxmlformats.org/officeDocument/2006/relationships/oleObject" Target="embeddings/oleObject553.bin"/><Relationship Id="rId849" Type="http://schemas.openxmlformats.org/officeDocument/2006/relationships/image" Target="media/image230.wmf"/><Relationship Id="rId1174" Type="http://schemas.openxmlformats.org/officeDocument/2006/relationships/oleObject" Target="embeddings/oleObject841.bin"/><Relationship Id="rId1381" Type="http://schemas.openxmlformats.org/officeDocument/2006/relationships/oleObject" Target="embeddings/oleObject974.bin"/><Relationship Id="rId1479" Type="http://schemas.openxmlformats.org/officeDocument/2006/relationships/image" Target="media/image442.wmf"/><Relationship Id="rId1686" Type="http://schemas.openxmlformats.org/officeDocument/2006/relationships/oleObject" Target="embeddings/oleObject1150.bin"/><Relationship Id="rId2225" Type="http://schemas.openxmlformats.org/officeDocument/2006/relationships/image" Target="media/image747.wmf"/><Relationship Id="rId2432" Type="http://schemas.openxmlformats.org/officeDocument/2006/relationships/oleObject" Target="embeddings/oleObject1589.bin"/><Relationship Id="rId404" Type="http://schemas.openxmlformats.org/officeDocument/2006/relationships/oleObject" Target="embeddings/oleObject300.bin"/><Relationship Id="rId611" Type="http://schemas.openxmlformats.org/officeDocument/2006/relationships/image" Target="media/image152.png"/><Relationship Id="rId1034" Type="http://schemas.openxmlformats.org/officeDocument/2006/relationships/oleObject" Target="embeddings/oleObject730.bin"/><Relationship Id="rId1241" Type="http://schemas.openxmlformats.org/officeDocument/2006/relationships/image" Target="media/image351.wmf"/><Relationship Id="rId1339" Type="http://schemas.openxmlformats.org/officeDocument/2006/relationships/oleObject" Target="embeddings/oleObject944.bin"/><Relationship Id="rId1893" Type="http://schemas.openxmlformats.org/officeDocument/2006/relationships/oleObject" Target="embeddings/oleObject1287.bin"/><Relationship Id="rId709" Type="http://schemas.openxmlformats.org/officeDocument/2006/relationships/oleObject" Target="embeddings/oleObject523.bin"/><Relationship Id="rId916" Type="http://schemas.openxmlformats.org/officeDocument/2006/relationships/image" Target="media/image255.wmf"/><Relationship Id="rId1101" Type="http://schemas.openxmlformats.org/officeDocument/2006/relationships/image" Target="media/image310.png"/><Relationship Id="rId1546" Type="http://schemas.openxmlformats.org/officeDocument/2006/relationships/image" Target="media/image472.wmf"/><Relationship Id="rId1753" Type="http://schemas.openxmlformats.org/officeDocument/2006/relationships/oleObject" Target="embeddings/oleObject1193.bin"/><Relationship Id="rId1960" Type="http://schemas.openxmlformats.org/officeDocument/2006/relationships/oleObject" Target="embeddings/oleObject1327.bin"/><Relationship Id="rId45" Type="http://schemas.openxmlformats.org/officeDocument/2006/relationships/oleObject" Target="embeddings/oleObject28.bin"/><Relationship Id="rId1406" Type="http://schemas.openxmlformats.org/officeDocument/2006/relationships/image" Target="media/image409.wmf"/><Relationship Id="rId1613" Type="http://schemas.openxmlformats.org/officeDocument/2006/relationships/oleObject" Target="embeddings/oleObject1109.bin"/><Relationship Id="rId1820" Type="http://schemas.openxmlformats.org/officeDocument/2006/relationships/oleObject" Target="embeddings/oleObject1244.bin"/><Relationship Id="rId194" Type="http://schemas.openxmlformats.org/officeDocument/2006/relationships/oleObject" Target="embeddings/oleObject137.bin"/><Relationship Id="rId1918" Type="http://schemas.openxmlformats.org/officeDocument/2006/relationships/image" Target="media/image614.wmf"/><Relationship Id="rId2082" Type="http://schemas.openxmlformats.org/officeDocument/2006/relationships/image" Target="media/image683.wmf"/><Relationship Id="rId261" Type="http://schemas.openxmlformats.org/officeDocument/2006/relationships/oleObject" Target="embeddings/oleObject197.bin"/><Relationship Id="rId499" Type="http://schemas.openxmlformats.org/officeDocument/2006/relationships/oleObject" Target="embeddings/oleObject362.bin"/><Relationship Id="rId2387" Type="http://schemas.openxmlformats.org/officeDocument/2006/relationships/oleObject" Target="embeddings/oleObject1557.bin"/><Relationship Id="rId359" Type="http://schemas.openxmlformats.org/officeDocument/2006/relationships/oleObject" Target="embeddings/oleObject269.bin"/><Relationship Id="rId566" Type="http://schemas.openxmlformats.org/officeDocument/2006/relationships/oleObject" Target="embeddings/oleObject420.bin"/><Relationship Id="rId773" Type="http://schemas.openxmlformats.org/officeDocument/2006/relationships/oleObject" Target="embeddings/oleObject565.bin"/><Relationship Id="rId1196" Type="http://schemas.openxmlformats.org/officeDocument/2006/relationships/oleObject" Target="embeddings/oleObject855.bin"/><Relationship Id="rId2247" Type="http://schemas.openxmlformats.org/officeDocument/2006/relationships/image" Target="media/image758.wmf"/><Relationship Id="rId2454" Type="http://schemas.openxmlformats.org/officeDocument/2006/relationships/oleObject" Target="embeddings/oleObject1600.bin"/><Relationship Id="rId121" Type="http://schemas.openxmlformats.org/officeDocument/2006/relationships/image" Target="media/image30.wmf"/><Relationship Id="rId219" Type="http://schemas.openxmlformats.org/officeDocument/2006/relationships/oleObject" Target="embeddings/oleObject160.bin"/><Relationship Id="rId426" Type="http://schemas.openxmlformats.org/officeDocument/2006/relationships/image" Target="media/image104.wmf"/><Relationship Id="rId633" Type="http://schemas.openxmlformats.org/officeDocument/2006/relationships/oleObject" Target="embeddings/oleObject467.bin"/><Relationship Id="rId980" Type="http://schemas.openxmlformats.org/officeDocument/2006/relationships/image" Target="media/image280.wmf"/><Relationship Id="rId1056" Type="http://schemas.openxmlformats.org/officeDocument/2006/relationships/oleObject" Target="embeddings/oleObject744.bin"/><Relationship Id="rId1263" Type="http://schemas.openxmlformats.org/officeDocument/2006/relationships/oleObject" Target="embeddings/oleObject894.bin"/><Relationship Id="rId2107" Type="http://schemas.openxmlformats.org/officeDocument/2006/relationships/oleObject" Target="embeddings/oleObject1409.bin"/><Relationship Id="rId2314" Type="http://schemas.openxmlformats.org/officeDocument/2006/relationships/oleObject" Target="embeddings/oleObject1519.bin"/><Relationship Id="rId840" Type="http://schemas.openxmlformats.org/officeDocument/2006/relationships/oleObject" Target="embeddings/oleObject608.bin"/><Relationship Id="rId938" Type="http://schemas.openxmlformats.org/officeDocument/2006/relationships/image" Target="media/image265.wmf"/><Relationship Id="rId1470" Type="http://schemas.openxmlformats.org/officeDocument/2006/relationships/oleObject" Target="embeddings/oleObject1026.bin"/><Relationship Id="rId1568" Type="http://schemas.openxmlformats.org/officeDocument/2006/relationships/image" Target="media/image480.wmf"/><Relationship Id="rId1775" Type="http://schemas.openxmlformats.org/officeDocument/2006/relationships/oleObject" Target="embeddings/oleObject1209.bin"/><Relationship Id="rId2521" Type="http://schemas.openxmlformats.org/officeDocument/2006/relationships/oleObject" Target="embeddings/oleObject1648.bin"/><Relationship Id="rId67" Type="http://schemas.openxmlformats.org/officeDocument/2006/relationships/oleObject" Target="embeddings/oleObject42.bin"/><Relationship Id="rId700" Type="http://schemas.openxmlformats.org/officeDocument/2006/relationships/oleObject" Target="embeddings/oleObject514.bin"/><Relationship Id="rId1123" Type="http://schemas.openxmlformats.org/officeDocument/2006/relationships/oleObject" Target="embeddings/oleObject801.bin"/><Relationship Id="rId1330" Type="http://schemas.openxmlformats.org/officeDocument/2006/relationships/oleObject" Target="embeddings/oleObject938.bin"/><Relationship Id="rId1428" Type="http://schemas.openxmlformats.org/officeDocument/2006/relationships/oleObject" Target="embeddings/oleObject1004.bin"/><Relationship Id="rId1635" Type="http://schemas.openxmlformats.org/officeDocument/2006/relationships/oleObject" Target="embeddings/oleObject1121.bin"/><Relationship Id="rId1982" Type="http://schemas.openxmlformats.org/officeDocument/2006/relationships/oleObject" Target="embeddings/oleObject1341.bin"/><Relationship Id="rId1842" Type="http://schemas.openxmlformats.org/officeDocument/2006/relationships/image" Target="media/image578.wmf"/><Relationship Id="rId1702" Type="http://schemas.openxmlformats.org/officeDocument/2006/relationships/oleObject" Target="embeddings/oleObject1161.bin"/><Relationship Id="rId283" Type="http://schemas.openxmlformats.org/officeDocument/2006/relationships/image" Target="media/image65.png"/><Relationship Id="rId490" Type="http://schemas.openxmlformats.org/officeDocument/2006/relationships/oleObject" Target="embeddings/oleObject354.bin"/><Relationship Id="rId2171" Type="http://schemas.openxmlformats.org/officeDocument/2006/relationships/oleObject" Target="embeddings/oleObject1445.bin"/><Relationship Id="rId143" Type="http://schemas.openxmlformats.org/officeDocument/2006/relationships/oleObject" Target="embeddings/oleObject101.bin"/><Relationship Id="rId350" Type="http://schemas.openxmlformats.org/officeDocument/2006/relationships/oleObject" Target="embeddings/oleObject264.bin"/><Relationship Id="rId588" Type="http://schemas.openxmlformats.org/officeDocument/2006/relationships/oleObject" Target="embeddings/oleObject438.bin"/><Relationship Id="rId795" Type="http://schemas.openxmlformats.org/officeDocument/2006/relationships/oleObject" Target="embeddings/oleObject582.bin"/><Relationship Id="rId2031" Type="http://schemas.openxmlformats.org/officeDocument/2006/relationships/oleObject" Target="embeddings/oleObject1368.bin"/><Relationship Id="rId2269" Type="http://schemas.openxmlformats.org/officeDocument/2006/relationships/oleObject" Target="embeddings/oleObject1496.bin"/><Relationship Id="rId2476" Type="http://schemas.openxmlformats.org/officeDocument/2006/relationships/image" Target="media/image857.wmf"/><Relationship Id="rId9" Type="http://schemas.openxmlformats.org/officeDocument/2006/relationships/oleObject" Target="embeddings/oleObject2.bin"/><Relationship Id="rId210" Type="http://schemas.openxmlformats.org/officeDocument/2006/relationships/oleObject" Target="embeddings/oleObject152.bin"/><Relationship Id="rId448" Type="http://schemas.openxmlformats.org/officeDocument/2006/relationships/oleObject" Target="embeddings/oleObject329.bin"/><Relationship Id="rId655" Type="http://schemas.openxmlformats.org/officeDocument/2006/relationships/oleObject" Target="embeddings/oleObject483.bin"/><Relationship Id="rId862" Type="http://schemas.openxmlformats.org/officeDocument/2006/relationships/oleObject" Target="embeddings/oleObject623.bin"/><Relationship Id="rId1078" Type="http://schemas.openxmlformats.org/officeDocument/2006/relationships/oleObject" Target="embeddings/oleObject764.bin"/><Relationship Id="rId1285" Type="http://schemas.openxmlformats.org/officeDocument/2006/relationships/image" Target="media/image375.png"/><Relationship Id="rId1492" Type="http://schemas.openxmlformats.org/officeDocument/2006/relationships/oleObject" Target="embeddings/oleObject1038.bin"/><Relationship Id="rId2129" Type="http://schemas.openxmlformats.org/officeDocument/2006/relationships/oleObject" Target="embeddings/oleObject1423.bin"/><Relationship Id="rId2336" Type="http://schemas.openxmlformats.org/officeDocument/2006/relationships/oleObject" Target="embeddings/oleObject1529.bin"/><Relationship Id="rId2543" Type="http://schemas.openxmlformats.org/officeDocument/2006/relationships/oleObject" Target="embeddings/oleObject1667.bin"/><Relationship Id="rId308" Type="http://schemas.openxmlformats.org/officeDocument/2006/relationships/oleObject" Target="embeddings/oleObject233.bin"/><Relationship Id="rId515" Type="http://schemas.openxmlformats.org/officeDocument/2006/relationships/oleObject" Target="embeddings/oleObject378.bin"/><Relationship Id="rId722" Type="http://schemas.openxmlformats.org/officeDocument/2006/relationships/oleObject" Target="embeddings/oleObject536.bin"/><Relationship Id="rId1145" Type="http://schemas.openxmlformats.org/officeDocument/2006/relationships/oleObject" Target="embeddings/oleObject817.bin"/><Relationship Id="rId1352" Type="http://schemas.openxmlformats.org/officeDocument/2006/relationships/oleObject" Target="embeddings/oleObject952.bin"/><Relationship Id="rId1797" Type="http://schemas.openxmlformats.org/officeDocument/2006/relationships/oleObject" Target="embeddings/oleObject1228.bin"/><Relationship Id="rId2403" Type="http://schemas.openxmlformats.org/officeDocument/2006/relationships/oleObject" Target="embeddings/oleObject1568.bin"/><Relationship Id="rId89" Type="http://schemas.openxmlformats.org/officeDocument/2006/relationships/oleObject" Target="embeddings/oleObject60.bin"/><Relationship Id="rId1005" Type="http://schemas.openxmlformats.org/officeDocument/2006/relationships/image" Target="media/image288.wmf"/><Relationship Id="rId1212" Type="http://schemas.openxmlformats.org/officeDocument/2006/relationships/oleObject" Target="embeddings/oleObject868.bin"/><Relationship Id="rId1657" Type="http://schemas.openxmlformats.org/officeDocument/2006/relationships/oleObject" Target="embeddings/oleObject1134.bin"/><Relationship Id="rId1864" Type="http://schemas.openxmlformats.org/officeDocument/2006/relationships/image" Target="media/image587.wmf"/><Relationship Id="rId1517" Type="http://schemas.openxmlformats.org/officeDocument/2006/relationships/image" Target="media/image459.wmf"/><Relationship Id="rId1724" Type="http://schemas.openxmlformats.org/officeDocument/2006/relationships/oleObject" Target="embeddings/oleObject1174.bin"/><Relationship Id="rId16" Type="http://schemas.openxmlformats.org/officeDocument/2006/relationships/image" Target="media/image4.wmf"/><Relationship Id="rId1931" Type="http://schemas.openxmlformats.org/officeDocument/2006/relationships/oleObject" Target="embeddings/oleObject1307.bin"/><Relationship Id="rId2193" Type="http://schemas.openxmlformats.org/officeDocument/2006/relationships/image" Target="media/image731.wmf"/><Relationship Id="rId2498" Type="http://schemas.openxmlformats.org/officeDocument/2006/relationships/image" Target="media/image863.wmf"/><Relationship Id="rId165" Type="http://schemas.openxmlformats.org/officeDocument/2006/relationships/oleObject" Target="embeddings/oleObject117.bin"/><Relationship Id="rId372" Type="http://schemas.openxmlformats.org/officeDocument/2006/relationships/oleObject" Target="embeddings/oleObject278.bin"/><Relationship Id="rId677" Type="http://schemas.openxmlformats.org/officeDocument/2006/relationships/image" Target="media/image175.wmf"/><Relationship Id="rId2053" Type="http://schemas.openxmlformats.org/officeDocument/2006/relationships/oleObject" Target="embeddings/oleObject1379.bin"/><Relationship Id="rId2260" Type="http://schemas.openxmlformats.org/officeDocument/2006/relationships/oleObject" Target="embeddings/oleObject1491.bin"/><Relationship Id="rId2358" Type="http://schemas.openxmlformats.org/officeDocument/2006/relationships/image" Target="media/image814.png"/><Relationship Id="rId232" Type="http://schemas.openxmlformats.org/officeDocument/2006/relationships/oleObject" Target="embeddings/oleObject173.bin"/><Relationship Id="rId884" Type="http://schemas.openxmlformats.org/officeDocument/2006/relationships/image" Target="media/image242.wmf"/><Relationship Id="rId2120" Type="http://schemas.openxmlformats.org/officeDocument/2006/relationships/oleObject" Target="embeddings/oleObject1418.bin"/><Relationship Id="rId2565" Type="http://schemas.openxmlformats.org/officeDocument/2006/relationships/footer" Target="footer1.xml"/><Relationship Id="rId537" Type="http://schemas.openxmlformats.org/officeDocument/2006/relationships/oleObject" Target="embeddings/oleObject396.bin"/><Relationship Id="rId744" Type="http://schemas.openxmlformats.org/officeDocument/2006/relationships/image" Target="media/image189.wmf"/><Relationship Id="rId951" Type="http://schemas.openxmlformats.org/officeDocument/2006/relationships/oleObject" Target="embeddings/oleObject676.bin"/><Relationship Id="rId1167" Type="http://schemas.openxmlformats.org/officeDocument/2006/relationships/oleObject" Target="embeddings/oleObject835.bin"/><Relationship Id="rId1374" Type="http://schemas.openxmlformats.org/officeDocument/2006/relationships/oleObject" Target="embeddings/oleObject969.bin"/><Relationship Id="rId1581" Type="http://schemas.openxmlformats.org/officeDocument/2006/relationships/oleObject" Target="embeddings/oleObject1089.bin"/><Relationship Id="rId1679" Type="http://schemas.openxmlformats.org/officeDocument/2006/relationships/image" Target="media/image528.wmf"/><Relationship Id="rId2218" Type="http://schemas.openxmlformats.org/officeDocument/2006/relationships/image" Target="media/image743.emf"/><Relationship Id="rId2425" Type="http://schemas.openxmlformats.org/officeDocument/2006/relationships/oleObject" Target="embeddings/oleObject1584.bin"/><Relationship Id="rId80" Type="http://schemas.openxmlformats.org/officeDocument/2006/relationships/oleObject" Target="embeddings/oleObject51.bin"/><Relationship Id="rId604" Type="http://schemas.openxmlformats.org/officeDocument/2006/relationships/oleObject" Target="embeddings/oleObject450.bin"/><Relationship Id="rId811" Type="http://schemas.openxmlformats.org/officeDocument/2006/relationships/oleObject" Target="embeddings/oleObject590.bin"/><Relationship Id="rId1027" Type="http://schemas.openxmlformats.org/officeDocument/2006/relationships/oleObject" Target="embeddings/oleObject725.bin"/><Relationship Id="rId1234" Type="http://schemas.openxmlformats.org/officeDocument/2006/relationships/oleObject" Target="embeddings/oleObject882.bin"/><Relationship Id="rId1441" Type="http://schemas.openxmlformats.org/officeDocument/2006/relationships/image" Target="media/image425.wmf"/><Relationship Id="rId1886" Type="http://schemas.openxmlformats.org/officeDocument/2006/relationships/oleObject" Target="embeddings/oleObject1284.bin"/><Relationship Id="rId909" Type="http://schemas.openxmlformats.org/officeDocument/2006/relationships/image" Target="media/image252.wmf"/><Relationship Id="rId1301" Type="http://schemas.openxmlformats.org/officeDocument/2006/relationships/image" Target="media/image379.wmf"/><Relationship Id="rId1539" Type="http://schemas.openxmlformats.org/officeDocument/2006/relationships/oleObject" Target="embeddings/oleObject1065.bin"/><Relationship Id="rId1746" Type="http://schemas.openxmlformats.org/officeDocument/2006/relationships/oleObject" Target="embeddings/oleObject1187.bin"/><Relationship Id="rId1953" Type="http://schemas.openxmlformats.org/officeDocument/2006/relationships/image" Target="media/image625.wmf"/><Relationship Id="rId38" Type="http://schemas.openxmlformats.org/officeDocument/2006/relationships/oleObject" Target="embeddings/oleObject24.bin"/><Relationship Id="rId1606" Type="http://schemas.openxmlformats.org/officeDocument/2006/relationships/image" Target="media/image496.wmf"/><Relationship Id="rId1813" Type="http://schemas.openxmlformats.org/officeDocument/2006/relationships/oleObject" Target="embeddings/oleObject1240.bin"/><Relationship Id="rId187" Type="http://schemas.openxmlformats.org/officeDocument/2006/relationships/oleObject" Target="embeddings/oleObject130.bin"/><Relationship Id="rId394" Type="http://schemas.openxmlformats.org/officeDocument/2006/relationships/oleObject" Target="embeddings/oleObject295.bin"/><Relationship Id="rId2075" Type="http://schemas.openxmlformats.org/officeDocument/2006/relationships/oleObject" Target="embeddings/oleObject1390.bin"/><Relationship Id="rId2282" Type="http://schemas.openxmlformats.org/officeDocument/2006/relationships/image" Target="media/image774.wmf"/><Relationship Id="rId254" Type="http://schemas.openxmlformats.org/officeDocument/2006/relationships/image" Target="media/image56.png"/><Relationship Id="rId699" Type="http://schemas.openxmlformats.org/officeDocument/2006/relationships/oleObject" Target="embeddings/oleObject513.bin"/><Relationship Id="rId1091" Type="http://schemas.openxmlformats.org/officeDocument/2006/relationships/oleObject" Target="embeddings/oleObject777.bin"/><Relationship Id="rId114" Type="http://schemas.openxmlformats.org/officeDocument/2006/relationships/oleObject" Target="embeddings/oleObject82.bin"/><Relationship Id="rId461" Type="http://schemas.openxmlformats.org/officeDocument/2006/relationships/image" Target="media/image120.wmf"/><Relationship Id="rId559" Type="http://schemas.openxmlformats.org/officeDocument/2006/relationships/oleObject" Target="embeddings/oleObject416.bin"/><Relationship Id="rId766" Type="http://schemas.openxmlformats.org/officeDocument/2006/relationships/oleObject" Target="embeddings/oleObject561.bin"/><Relationship Id="rId1189" Type="http://schemas.openxmlformats.org/officeDocument/2006/relationships/image" Target="media/image333.wmf"/><Relationship Id="rId1396" Type="http://schemas.openxmlformats.org/officeDocument/2006/relationships/image" Target="media/image406.png"/><Relationship Id="rId2142" Type="http://schemas.openxmlformats.org/officeDocument/2006/relationships/image" Target="media/image706.png"/><Relationship Id="rId2447" Type="http://schemas.openxmlformats.org/officeDocument/2006/relationships/oleObject" Target="embeddings/oleObject1596.bin"/><Relationship Id="rId321" Type="http://schemas.openxmlformats.org/officeDocument/2006/relationships/image" Target="media/image73.wmf"/><Relationship Id="rId419" Type="http://schemas.openxmlformats.org/officeDocument/2006/relationships/oleObject" Target="embeddings/oleObject312.bin"/><Relationship Id="rId626" Type="http://schemas.openxmlformats.org/officeDocument/2006/relationships/oleObject" Target="embeddings/oleObject462.bin"/><Relationship Id="rId973" Type="http://schemas.openxmlformats.org/officeDocument/2006/relationships/oleObject" Target="embeddings/oleObject690.bin"/><Relationship Id="rId1049" Type="http://schemas.openxmlformats.org/officeDocument/2006/relationships/image" Target="media/image305.png"/><Relationship Id="rId1256" Type="http://schemas.openxmlformats.org/officeDocument/2006/relationships/oleObject" Target="embeddings/oleObject891.bin"/><Relationship Id="rId2002" Type="http://schemas.openxmlformats.org/officeDocument/2006/relationships/image" Target="media/image646.wmf"/><Relationship Id="rId2307" Type="http://schemas.openxmlformats.org/officeDocument/2006/relationships/image" Target="media/image785.emf"/><Relationship Id="rId833" Type="http://schemas.openxmlformats.org/officeDocument/2006/relationships/oleObject" Target="embeddings/oleObject604.bin"/><Relationship Id="rId1116" Type="http://schemas.openxmlformats.org/officeDocument/2006/relationships/oleObject" Target="embeddings/oleObject795.bin"/><Relationship Id="rId1463" Type="http://schemas.openxmlformats.org/officeDocument/2006/relationships/oleObject" Target="embeddings/oleObject1022.bin"/><Relationship Id="rId1670" Type="http://schemas.openxmlformats.org/officeDocument/2006/relationships/image" Target="media/image524.wmf"/><Relationship Id="rId1768" Type="http://schemas.openxmlformats.org/officeDocument/2006/relationships/oleObject" Target="embeddings/oleObject1205.bin"/><Relationship Id="rId2514" Type="http://schemas.openxmlformats.org/officeDocument/2006/relationships/image" Target="media/image865.emf"/><Relationship Id="rId900" Type="http://schemas.openxmlformats.org/officeDocument/2006/relationships/image" Target="media/image248.wmf"/><Relationship Id="rId1323" Type="http://schemas.openxmlformats.org/officeDocument/2006/relationships/oleObject" Target="embeddings/oleObject932.bin"/><Relationship Id="rId1530" Type="http://schemas.openxmlformats.org/officeDocument/2006/relationships/image" Target="media/image465.wmf"/><Relationship Id="rId1628" Type="http://schemas.openxmlformats.org/officeDocument/2006/relationships/image" Target="media/image505.wmf"/><Relationship Id="rId1975" Type="http://schemas.openxmlformats.org/officeDocument/2006/relationships/oleObject" Target="embeddings/oleObject1336.bin"/><Relationship Id="rId1835" Type="http://schemas.openxmlformats.org/officeDocument/2006/relationships/image" Target="media/image576.wmf"/><Relationship Id="rId1902" Type="http://schemas.openxmlformats.org/officeDocument/2006/relationships/image" Target="media/image607.wmf"/><Relationship Id="rId2097" Type="http://schemas.openxmlformats.org/officeDocument/2006/relationships/oleObject" Target="embeddings/oleObject1401.bin"/><Relationship Id="rId276" Type="http://schemas.openxmlformats.org/officeDocument/2006/relationships/oleObject" Target="embeddings/oleObject208.bin"/><Relationship Id="rId483" Type="http://schemas.openxmlformats.org/officeDocument/2006/relationships/image" Target="media/image129.wmf"/><Relationship Id="rId690" Type="http://schemas.openxmlformats.org/officeDocument/2006/relationships/oleObject" Target="embeddings/oleObject507.bin"/><Relationship Id="rId2164" Type="http://schemas.openxmlformats.org/officeDocument/2006/relationships/image" Target="media/image717.png"/><Relationship Id="rId2371" Type="http://schemas.openxmlformats.org/officeDocument/2006/relationships/image" Target="media/image820.wmf"/><Relationship Id="rId136" Type="http://schemas.openxmlformats.org/officeDocument/2006/relationships/oleObject" Target="embeddings/oleObject95.bin"/><Relationship Id="rId343" Type="http://schemas.openxmlformats.org/officeDocument/2006/relationships/oleObject" Target="embeddings/oleObject257.bin"/><Relationship Id="rId550" Type="http://schemas.openxmlformats.org/officeDocument/2006/relationships/oleObject" Target="embeddings/oleObject409.bin"/><Relationship Id="rId788" Type="http://schemas.openxmlformats.org/officeDocument/2006/relationships/image" Target="media/image204.wmf"/><Relationship Id="rId995" Type="http://schemas.openxmlformats.org/officeDocument/2006/relationships/image" Target="media/image285.wmf"/><Relationship Id="rId1180" Type="http://schemas.openxmlformats.org/officeDocument/2006/relationships/oleObject" Target="embeddings/oleObject844.bin"/><Relationship Id="rId2024" Type="http://schemas.openxmlformats.org/officeDocument/2006/relationships/image" Target="media/image654.wmf"/><Relationship Id="rId2231" Type="http://schemas.openxmlformats.org/officeDocument/2006/relationships/image" Target="media/image750.wmf"/><Relationship Id="rId2469" Type="http://schemas.openxmlformats.org/officeDocument/2006/relationships/oleObject" Target="embeddings/oleObject1610.bin"/><Relationship Id="rId203" Type="http://schemas.openxmlformats.org/officeDocument/2006/relationships/oleObject" Target="embeddings/oleObject145.bin"/><Relationship Id="rId648" Type="http://schemas.openxmlformats.org/officeDocument/2006/relationships/image" Target="media/image163.wmf"/><Relationship Id="rId855" Type="http://schemas.openxmlformats.org/officeDocument/2006/relationships/image" Target="media/image232.wmf"/><Relationship Id="rId1040" Type="http://schemas.openxmlformats.org/officeDocument/2006/relationships/oleObject" Target="embeddings/oleObject733.bin"/><Relationship Id="rId1278" Type="http://schemas.openxmlformats.org/officeDocument/2006/relationships/image" Target="media/image372.png"/><Relationship Id="rId1485" Type="http://schemas.openxmlformats.org/officeDocument/2006/relationships/image" Target="media/image445.wmf"/><Relationship Id="rId1692" Type="http://schemas.openxmlformats.org/officeDocument/2006/relationships/oleObject" Target="embeddings/oleObject1153.bin"/><Relationship Id="rId2329" Type="http://schemas.openxmlformats.org/officeDocument/2006/relationships/image" Target="media/image798.emf"/><Relationship Id="rId2536" Type="http://schemas.openxmlformats.org/officeDocument/2006/relationships/oleObject" Target="embeddings/oleObject1660.bin"/><Relationship Id="rId410" Type="http://schemas.openxmlformats.org/officeDocument/2006/relationships/image" Target="media/image101.wmf"/><Relationship Id="rId508" Type="http://schemas.openxmlformats.org/officeDocument/2006/relationships/oleObject" Target="embeddings/oleObject371.bin"/><Relationship Id="rId715" Type="http://schemas.openxmlformats.org/officeDocument/2006/relationships/oleObject" Target="embeddings/oleObject529.bin"/><Relationship Id="rId922" Type="http://schemas.openxmlformats.org/officeDocument/2006/relationships/image" Target="media/image258.png"/><Relationship Id="rId1138" Type="http://schemas.openxmlformats.org/officeDocument/2006/relationships/image" Target="media/image319.wmf"/><Relationship Id="rId1345" Type="http://schemas.openxmlformats.org/officeDocument/2006/relationships/oleObject" Target="embeddings/oleObject948.bin"/><Relationship Id="rId1552" Type="http://schemas.openxmlformats.org/officeDocument/2006/relationships/oleObject" Target="embeddings/oleObject1072.bin"/><Relationship Id="rId1997" Type="http://schemas.openxmlformats.org/officeDocument/2006/relationships/image" Target="media/image641.wmf"/><Relationship Id="rId1205" Type="http://schemas.openxmlformats.org/officeDocument/2006/relationships/image" Target="media/image337.wmf"/><Relationship Id="rId1857" Type="http://schemas.openxmlformats.org/officeDocument/2006/relationships/oleObject" Target="embeddings/oleObject1267.bin"/><Relationship Id="rId51" Type="http://schemas.openxmlformats.org/officeDocument/2006/relationships/oleObject" Target="embeddings/oleObject33.bin"/><Relationship Id="rId1412" Type="http://schemas.openxmlformats.org/officeDocument/2006/relationships/image" Target="media/image411.wmf"/><Relationship Id="rId1717" Type="http://schemas.openxmlformats.org/officeDocument/2006/relationships/image" Target="media/image541.wmf"/><Relationship Id="rId1924" Type="http://schemas.openxmlformats.org/officeDocument/2006/relationships/image" Target="media/image617.wmf"/><Relationship Id="rId298" Type="http://schemas.openxmlformats.org/officeDocument/2006/relationships/oleObject" Target="embeddings/oleObject224.bin"/><Relationship Id="rId158" Type="http://schemas.openxmlformats.org/officeDocument/2006/relationships/oleObject" Target="embeddings/oleObject112.bin"/><Relationship Id="rId2186" Type="http://schemas.openxmlformats.org/officeDocument/2006/relationships/oleObject" Target="embeddings/oleObject1453.bin"/><Relationship Id="rId2393" Type="http://schemas.openxmlformats.org/officeDocument/2006/relationships/oleObject" Target="embeddings/oleObject1562.bin"/><Relationship Id="rId365" Type="http://schemas.openxmlformats.org/officeDocument/2006/relationships/oleObject" Target="embeddings/oleObject274.bin"/><Relationship Id="rId572" Type="http://schemas.openxmlformats.org/officeDocument/2006/relationships/oleObject" Target="embeddings/oleObject424.bin"/><Relationship Id="rId2046" Type="http://schemas.openxmlformats.org/officeDocument/2006/relationships/image" Target="media/image668.wmf"/><Relationship Id="rId2253" Type="http://schemas.openxmlformats.org/officeDocument/2006/relationships/image" Target="media/image761.wmf"/><Relationship Id="rId2460" Type="http://schemas.openxmlformats.org/officeDocument/2006/relationships/image" Target="media/image851.wmf"/><Relationship Id="rId225" Type="http://schemas.openxmlformats.org/officeDocument/2006/relationships/oleObject" Target="embeddings/oleObject166.bin"/><Relationship Id="rId432" Type="http://schemas.openxmlformats.org/officeDocument/2006/relationships/oleObject" Target="embeddings/oleObject320.bin"/><Relationship Id="rId877" Type="http://schemas.openxmlformats.org/officeDocument/2006/relationships/oleObject" Target="embeddings/oleObject633.bin"/><Relationship Id="rId1062" Type="http://schemas.openxmlformats.org/officeDocument/2006/relationships/oleObject" Target="embeddings/oleObject749.bin"/><Relationship Id="rId2113" Type="http://schemas.openxmlformats.org/officeDocument/2006/relationships/oleObject" Target="embeddings/oleObject1414.bin"/><Relationship Id="rId2320" Type="http://schemas.openxmlformats.org/officeDocument/2006/relationships/oleObject" Target="embeddings/oleObject1522.bin"/><Relationship Id="rId2558" Type="http://schemas.openxmlformats.org/officeDocument/2006/relationships/oleObject" Target="embeddings/oleObject1678.bin"/><Relationship Id="rId737" Type="http://schemas.openxmlformats.org/officeDocument/2006/relationships/image" Target="media/image185.wmf"/><Relationship Id="rId944" Type="http://schemas.openxmlformats.org/officeDocument/2006/relationships/image" Target="media/image267.wmf"/><Relationship Id="rId1367" Type="http://schemas.openxmlformats.org/officeDocument/2006/relationships/oleObject" Target="embeddings/oleObject963.bin"/><Relationship Id="rId1574" Type="http://schemas.openxmlformats.org/officeDocument/2006/relationships/image" Target="media/image483.wmf"/><Relationship Id="rId1781" Type="http://schemas.openxmlformats.org/officeDocument/2006/relationships/oleObject" Target="embeddings/oleObject1213.bin"/><Relationship Id="rId2418" Type="http://schemas.openxmlformats.org/officeDocument/2006/relationships/oleObject" Target="embeddings/oleObject1579.bin"/><Relationship Id="rId73" Type="http://schemas.openxmlformats.org/officeDocument/2006/relationships/image" Target="media/image22.wmf"/><Relationship Id="rId804" Type="http://schemas.openxmlformats.org/officeDocument/2006/relationships/image" Target="media/image212.wmf"/><Relationship Id="rId1227" Type="http://schemas.openxmlformats.org/officeDocument/2006/relationships/oleObject" Target="embeddings/oleObject879.bin"/><Relationship Id="rId1434" Type="http://schemas.openxmlformats.org/officeDocument/2006/relationships/oleObject" Target="embeddings/oleObject1007.bin"/><Relationship Id="rId1641" Type="http://schemas.openxmlformats.org/officeDocument/2006/relationships/oleObject" Target="embeddings/oleObject1124.bin"/><Relationship Id="rId1879" Type="http://schemas.openxmlformats.org/officeDocument/2006/relationships/oleObject" Target="embeddings/oleObject1280.bin"/><Relationship Id="rId1501" Type="http://schemas.openxmlformats.org/officeDocument/2006/relationships/image" Target="media/image452.png"/><Relationship Id="rId1739" Type="http://schemas.openxmlformats.org/officeDocument/2006/relationships/oleObject" Target="embeddings/oleObject1182.bin"/><Relationship Id="rId1946" Type="http://schemas.openxmlformats.org/officeDocument/2006/relationships/image" Target="media/image622.wmf"/><Relationship Id="rId1806" Type="http://schemas.openxmlformats.org/officeDocument/2006/relationships/oleObject" Target="embeddings/oleObject1236.bin"/><Relationship Id="rId387" Type="http://schemas.openxmlformats.org/officeDocument/2006/relationships/image" Target="media/image91.wmf"/><Relationship Id="rId594" Type="http://schemas.openxmlformats.org/officeDocument/2006/relationships/oleObject" Target="embeddings/oleObject441.bin"/><Relationship Id="rId2068" Type="http://schemas.openxmlformats.org/officeDocument/2006/relationships/image" Target="media/image676.wmf"/><Relationship Id="rId2275" Type="http://schemas.openxmlformats.org/officeDocument/2006/relationships/oleObject" Target="embeddings/oleObject1499.bin"/><Relationship Id="rId247" Type="http://schemas.openxmlformats.org/officeDocument/2006/relationships/oleObject" Target="embeddings/oleObject188.bin"/><Relationship Id="rId899" Type="http://schemas.openxmlformats.org/officeDocument/2006/relationships/oleObject" Target="embeddings/oleObject646.bin"/><Relationship Id="rId1084" Type="http://schemas.openxmlformats.org/officeDocument/2006/relationships/oleObject" Target="embeddings/oleObject770.bin"/><Relationship Id="rId2482" Type="http://schemas.openxmlformats.org/officeDocument/2006/relationships/oleObject" Target="embeddings/oleObject1617.bin"/><Relationship Id="rId107" Type="http://schemas.openxmlformats.org/officeDocument/2006/relationships/image" Target="media/image25.wmf"/><Relationship Id="rId454" Type="http://schemas.openxmlformats.org/officeDocument/2006/relationships/oleObject" Target="embeddings/oleObject332.bin"/><Relationship Id="rId661" Type="http://schemas.openxmlformats.org/officeDocument/2006/relationships/oleObject" Target="embeddings/oleObject486.bin"/><Relationship Id="rId759" Type="http://schemas.openxmlformats.org/officeDocument/2006/relationships/oleObject" Target="embeddings/oleObject558.bin"/><Relationship Id="rId966" Type="http://schemas.openxmlformats.org/officeDocument/2006/relationships/image" Target="media/image275.wmf"/><Relationship Id="rId1291" Type="http://schemas.openxmlformats.org/officeDocument/2006/relationships/image" Target="media/image377.wmf"/><Relationship Id="rId1389" Type="http://schemas.openxmlformats.org/officeDocument/2006/relationships/image" Target="media/image403.wmf"/><Relationship Id="rId1596" Type="http://schemas.openxmlformats.org/officeDocument/2006/relationships/image" Target="media/image492.wmf"/><Relationship Id="rId2135" Type="http://schemas.openxmlformats.org/officeDocument/2006/relationships/oleObject" Target="embeddings/oleObject1426.bin"/><Relationship Id="rId2342" Type="http://schemas.openxmlformats.org/officeDocument/2006/relationships/image" Target="media/image806.png"/><Relationship Id="rId314" Type="http://schemas.openxmlformats.org/officeDocument/2006/relationships/oleObject" Target="embeddings/oleObject239.bin"/><Relationship Id="rId521" Type="http://schemas.openxmlformats.org/officeDocument/2006/relationships/image" Target="media/image134.wmf"/><Relationship Id="rId619" Type="http://schemas.openxmlformats.org/officeDocument/2006/relationships/oleObject" Target="embeddings/oleObject458.bin"/><Relationship Id="rId1151" Type="http://schemas.openxmlformats.org/officeDocument/2006/relationships/oleObject" Target="embeddings/oleObject822.bin"/><Relationship Id="rId1249" Type="http://schemas.openxmlformats.org/officeDocument/2006/relationships/image" Target="media/image355.emf"/><Relationship Id="rId2202" Type="http://schemas.openxmlformats.org/officeDocument/2006/relationships/oleObject" Target="embeddings/oleObject1461.bin"/><Relationship Id="rId95" Type="http://schemas.openxmlformats.org/officeDocument/2006/relationships/oleObject" Target="embeddings/oleObject65.bin"/><Relationship Id="rId826" Type="http://schemas.openxmlformats.org/officeDocument/2006/relationships/oleObject" Target="embeddings/oleObject599.bin"/><Relationship Id="rId1011" Type="http://schemas.openxmlformats.org/officeDocument/2006/relationships/oleObject" Target="embeddings/oleObject716.bin"/><Relationship Id="rId1109" Type="http://schemas.openxmlformats.org/officeDocument/2006/relationships/oleObject" Target="embeddings/oleObject791.bin"/><Relationship Id="rId1456" Type="http://schemas.openxmlformats.org/officeDocument/2006/relationships/oleObject" Target="embeddings/oleObject1018.bin"/><Relationship Id="rId1663" Type="http://schemas.openxmlformats.org/officeDocument/2006/relationships/oleObject" Target="embeddings/oleObject1137.bin"/><Relationship Id="rId1870" Type="http://schemas.openxmlformats.org/officeDocument/2006/relationships/image" Target="media/image588.png"/><Relationship Id="rId1968" Type="http://schemas.openxmlformats.org/officeDocument/2006/relationships/oleObject" Target="embeddings/oleObject1330.bin"/><Relationship Id="rId2507" Type="http://schemas.openxmlformats.org/officeDocument/2006/relationships/oleObject" Target="embeddings/oleObject1637.bin"/><Relationship Id="rId1316" Type="http://schemas.openxmlformats.org/officeDocument/2006/relationships/oleObject" Target="embeddings/oleObject928.bin"/><Relationship Id="rId1523" Type="http://schemas.openxmlformats.org/officeDocument/2006/relationships/image" Target="media/image462.wmf"/><Relationship Id="rId1730" Type="http://schemas.openxmlformats.org/officeDocument/2006/relationships/oleObject" Target="embeddings/oleObject1177.bin"/><Relationship Id="rId22" Type="http://schemas.openxmlformats.org/officeDocument/2006/relationships/image" Target="media/image7.png"/><Relationship Id="rId1828" Type="http://schemas.openxmlformats.org/officeDocument/2006/relationships/oleObject" Target="embeddings/oleObject1250.bin"/><Relationship Id="rId171" Type="http://schemas.openxmlformats.org/officeDocument/2006/relationships/oleObject" Target="embeddings/oleObject121.bin"/><Relationship Id="rId2297" Type="http://schemas.openxmlformats.org/officeDocument/2006/relationships/image" Target="media/image780.wmf"/><Relationship Id="rId269" Type="http://schemas.openxmlformats.org/officeDocument/2006/relationships/oleObject" Target="embeddings/oleObject203.bin"/><Relationship Id="rId476" Type="http://schemas.openxmlformats.org/officeDocument/2006/relationships/oleObject" Target="embeddings/oleObject344.bin"/><Relationship Id="rId683" Type="http://schemas.openxmlformats.org/officeDocument/2006/relationships/oleObject" Target="embeddings/oleObject502.bin"/><Relationship Id="rId890" Type="http://schemas.openxmlformats.org/officeDocument/2006/relationships/image" Target="media/image244.wmf"/><Relationship Id="rId2157" Type="http://schemas.openxmlformats.org/officeDocument/2006/relationships/image" Target="media/image713.png"/><Relationship Id="rId2364" Type="http://schemas.openxmlformats.org/officeDocument/2006/relationships/image" Target="media/image817.wmf"/><Relationship Id="rId129" Type="http://schemas.openxmlformats.org/officeDocument/2006/relationships/image" Target="media/image33.wmf"/><Relationship Id="rId336" Type="http://schemas.openxmlformats.org/officeDocument/2006/relationships/oleObject" Target="embeddings/oleObject252.bin"/><Relationship Id="rId543" Type="http://schemas.openxmlformats.org/officeDocument/2006/relationships/oleObject" Target="embeddings/oleObject402.bin"/><Relationship Id="rId988" Type="http://schemas.openxmlformats.org/officeDocument/2006/relationships/oleObject" Target="embeddings/oleObject699.bin"/><Relationship Id="rId1173" Type="http://schemas.openxmlformats.org/officeDocument/2006/relationships/image" Target="media/image327.wmf"/><Relationship Id="rId1380" Type="http://schemas.openxmlformats.org/officeDocument/2006/relationships/image" Target="media/image401.wmf"/><Relationship Id="rId2017" Type="http://schemas.openxmlformats.org/officeDocument/2006/relationships/image" Target="media/image652.wmf"/><Relationship Id="rId2224" Type="http://schemas.openxmlformats.org/officeDocument/2006/relationships/oleObject" Target="embeddings/oleObject1472.bin"/><Relationship Id="rId403" Type="http://schemas.openxmlformats.org/officeDocument/2006/relationships/image" Target="media/image98.png"/><Relationship Id="rId750" Type="http://schemas.openxmlformats.org/officeDocument/2006/relationships/image" Target="media/image192.wmf"/><Relationship Id="rId848" Type="http://schemas.openxmlformats.org/officeDocument/2006/relationships/oleObject" Target="embeddings/oleObject613.bin"/><Relationship Id="rId1033" Type="http://schemas.openxmlformats.org/officeDocument/2006/relationships/image" Target="media/image298.wmf"/><Relationship Id="rId1478" Type="http://schemas.openxmlformats.org/officeDocument/2006/relationships/oleObject" Target="embeddings/oleObject1031.bin"/><Relationship Id="rId1685" Type="http://schemas.openxmlformats.org/officeDocument/2006/relationships/image" Target="media/image530.png"/><Relationship Id="rId1892" Type="http://schemas.openxmlformats.org/officeDocument/2006/relationships/image" Target="media/image600.wmf"/><Relationship Id="rId2431" Type="http://schemas.openxmlformats.org/officeDocument/2006/relationships/image" Target="media/image837.wmf"/><Relationship Id="rId2529" Type="http://schemas.openxmlformats.org/officeDocument/2006/relationships/image" Target="media/image869.wmf"/><Relationship Id="rId610" Type="http://schemas.openxmlformats.org/officeDocument/2006/relationships/oleObject" Target="embeddings/oleObject453.bin"/><Relationship Id="rId708" Type="http://schemas.openxmlformats.org/officeDocument/2006/relationships/oleObject" Target="embeddings/oleObject522.bin"/><Relationship Id="rId915" Type="http://schemas.openxmlformats.org/officeDocument/2006/relationships/oleObject" Target="embeddings/oleObject655.bin"/><Relationship Id="rId1240" Type="http://schemas.openxmlformats.org/officeDocument/2006/relationships/image" Target="media/image350.emf"/><Relationship Id="rId1338" Type="http://schemas.openxmlformats.org/officeDocument/2006/relationships/oleObject" Target="embeddings/oleObject943.bin"/><Relationship Id="rId1545" Type="http://schemas.openxmlformats.org/officeDocument/2006/relationships/oleObject" Target="embeddings/oleObject1068.bin"/><Relationship Id="rId1100" Type="http://schemas.openxmlformats.org/officeDocument/2006/relationships/oleObject" Target="embeddings/oleObject785.bin"/><Relationship Id="rId1405" Type="http://schemas.openxmlformats.org/officeDocument/2006/relationships/oleObject" Target="embeddings/oleObject991.bin"/><Relationship Id="rId1752" Type="http://schemas.openxmlformats.org/officeDocument/2006/relationships/image" Target="media/image554.wmf"/><Relationship Id="rId44" Type="http://schemas.openxmlformats.org/officeDocument/2006/relationships/image" Target="media/image11.wmf"/><Relationship Id="rId1612" Type="http://schemas.openxmlformats.org/officeDocument/2006/relationships/oleObject" Target="embeddings/oleObject1108.bin"/><Relationship Id="rId1917" Type="http://schemas.openxmlformats.org/officeDocument/2006/relationships/oleObject" Target="embeddings/oleObject1298.bin"/><Relationship Id="rId193" Type="http://schemas.openxmlformats.org/officeDocument/2006/relationships/oleObject" Target="embeddings/oleObject136.bin"/><Relationship Id="rId498" Type="http://schemas.openxmlformats.org/officeDocument/2006/relationships/oleObject" Target="embeddings/oleObject361.bin"/><Relationship Id="rId2081" Type="http://schemas.openxmlformats.org/officeDocument/2006/relationships/oleObject" Target="embeddings/oleObject1393.bin"/><Relationship Id="rId2179" Type="http://schemas.openxmlformats.org/officeDocument/2006/relationships/image" Target="media/image724.png"/><Relationship Id="rId260" Type="http://schemas.openxmlformats.org/officeDocument/2006/relationships/oleObject" Target="embeddings/oleObject196.bin"/><Relationship Id="rId2386" Type="http://schemas.openxmlformats.org/officeDocument/2006/relationships/image" Target="media/image824.wmf"/><Relationship Id="rId120" Type="http://schemas.openxmlformats.org/officeDocument/2006/relationships/oleObject" Target="embeddings/oleObject85.bin"/><Relationship Id="rId358" Type="http://schemas.openxmlformats.org/officeDocument/2006/relationships/image" Target="media/image84.wmf"/><Relationship Id="rId565" Type="http://schemas.openxmlformats.org/officeDocument/2006/relationships/image" Target="media/image140.wmf"/><Relationship Id="rId772" Type="http://schemas.openxmlformats.org/officeDocument/2006/relationships/oleObject" Target="embeddings/oleObject564.bin"/><Relationship Id="rId1195" Type="http://schemas.openxmlformats.org/officeDocument/2006/relationships/image" Target="media/image335.wmf"/><Relationship Id="rId2039" Type="http://schemas.openxmlformats.org/officeDocument/2006/relationships/oleObject" Target="embeddings/oleObject1372.bin"/><Relationship Id="rId2246" Type="http://schemas.openxmlformats.org/officeDocument/2006/relationships/oleObject" Target="embeddings/oleObject1483.bin"/><Relationship Id="rId2453" Type="http://schemas.openxmlformats.org/officeDocument/2006/relationships/image" Target="media/image848.wmf"/><Relationship Id="rId218" Type="http://schemas.openxmlformats.org/officeDocument/2006/relationships/image" Target="media/image53.png"/><Relationship Id="rId425" Type="http://schemas.openxmlformats.org/officeDocument/2006/relationships/oleObject" Target="embeddings/oleObject316.bin"/><Relationship Id="rId632" Type="http://schemas.openxmlformats.org/officeDocument/2006/relationships/oleObject" Target="embeddings/oleObject466.bin"/><Relationship Id="rId1055" Type="http://schemas.openxmlformats.org/officeDocument/2006/relationships/oleObject" Target="embeddings/oleObject743.bin"/><Relationship Id="rId1262" Type="http://schemas.openxmlformats.org/officeDocument/2006/relationships/image" Target="media/image363.wmf"/><Relationship Id="rId2106" Type="http://schemas.openxmlformats.org/officeDocument/2006/relationships/image" Target="media/image692.wmf"/><Relationship Id="rId2313" Type="http://schemas.openxmlformats.org/officeDocument/2006/relationships/image" Target="media/image789.wmf"/><Relationship Id="rId2520" Type="http://schemas.openxmlformats.org/officeDocument/2006/relationships/oleObject" Target="embeddings/oleObject1647.bin"/><Relationship Id="rId937" Type="http://schemas.openxmlformats.org/officeDocument/2006/relationships/oleObject" Target="embeddings/oleObject667.bin"/><Relationship Id="rId1122" Type="http://schemas.openxmlformats.org/officeDocument/2006/relationships/oleObject" Target="embeddings/oleObject800.bin"/><Relationship Id="rId1567" Type="http://schemas.openxmlformats.org/officeDocument/2006/relationships/oleObject" Target="embeddings/oleObject1082.bin"/><Relationship Id="rId1774" Type="http://schemas.openxmlformats.org/officeDocument/2006/relationships/image" Target="media/image560.wmf"/><Relationship Id="rId1981" Type="http://schemas.openxmlformats.org/officeDocument/2006/relationships/image" Target="media/image635.wmf"/><Relationship Id="rId66" Type="http://schemas.openxmlformats.org/officeDocument/2006/relationships/image" Target="media/image19.wmf"/><Relationship Id="rId1427" Type="http://schemas.openxmlformats.org/officeDocument/2006/relationships/image" Target="media/image418.png"/><Relationship Id="rId1634" Type="http://schemas.openxmlformats.org/officeDocument/2006/relationships/image" Target="media/image508.wmf"/><Relationship Id="rId1841" Type="http://schemas.openxmlformats.org/officeDocument/2006/relationships/oleObject" Target="embeddings/oleObject1258.bin"/><Relationship Id="rId1939" Type="http://schemas.openxmlformats.org/officeDocument/2006/relationships/oleObject" Target="embeddings/oleObject1313.bin"/><Relationship Id="rId1701" Type="http://schemas.openxmlformats.org/officeDocument/2006/relationships/oleObject" Target="embeddings/oleObject1160.bin"/><Relationship Id="rId282" Type="http://schemas.openxmlformats.org/officeDocument/2006/relationships/oleObject" Target="embeddings/oleObject212.bin"/><Relationship Id="rId587" Type="http://schemas.openxmlformats.org/officeDocument/2006/relationships/image" Target="media/image144.wmf"/><Relationship Id="rId2170" Type="http://schemas.openxmlformats.org/officeDocument/2006/relationships/image" Target="media/image720.png"/><Relationship Id="rId2268" Type="http://schemas.openxmlformats.org/officeDocument/2006/relationships/image" Target="media/image767.emf"/><Relationship Id="rId8" Type="http://schemas.openxmlformats.org/officeDocument/2006/relationships/oleObject" Target="embeddings/oleObject1.bin"/><Relationship Id="rId142" Type="http://schemas.openxmlformats.org/officeDocument/2006/relationships/oleObject" Target="embeddings/oleObject100.bin"/><Relationship Id="rId447" Type="http://schemas.openxmlformats.org/officeDocument/2006/relationships/image" Target="media/image113.wmf"/><Relationship Id="rId794" Type="http://schemas.openxmlformats.org/officeDocument/2006/relationships/image" Target="media/image207.wmf"/><Relationship Id="rId1077" Type="http://schemas.openxmlformats.org/officeDocument/2006/relationships/oleObject" Target="embeddings/oleObject763.bin"/><Relationship Id="rId2030" Type="http://schemas.openxmlformats.org/officeDocument/2006/relationships/image" Target="media/image657.wmf"/><Relationship Id="rId2128" Type="http://schemas.openxmlformats.org/officeDocument/2006/relationships/image" Target="media/image700.wmf"/><Relationship Id="rId2475" Type="http://schemas.openxmlformats.org/officeDocument/2006/relationships/oleObject" Target="embeddings/oleObject1613.bin"/><Relationship Id="rId654" Type="http://schemas.openxmlformats.org/officeDocument/2006/relationships/image" Target="media/image166.wmf"/><Relationship Id="rId861" Type="http://schemas.openxmlformats.org/officeDocument/2006/relationships/oleObject" Target="embeddings/oleObject622.bin"/><Relationship Id="rId959" Type="http://schemas.openxmlformats.org/officeDocument/2006/relationships/oleObject" Target="embeddings/oleObject681.bin"/><Relationship Id="rId1284" Type="http://schemas.openxmlformats.org/officeDocument/2006/relationships/oleObject" Target="embeddings/oleObject904.bin"/><Relationship Id="rId1491" Type="http://schemas.openxmlformats.org/officeDocument/2006/relationships/image" Target="media/image448.wmf"/><Relationship Id="rId1589" Type="http://schemas.openxmlformats.org/officeDocument/2006/relationships/image" Target="media/image490.png"/><Relationship Id="rId2335" Type="http://schemas.openxmlformats.org/officeDocument/2006/relationships/image" Target="media/image801.wmf"/><Relationship Id="rId2542" Type="http://schemas.openxmlformats.org/officeDocument/2006/relationships/oleObject" Target="embeddings/oleObject1666.bin"/><Relationship Id="rId307" Type="http://schemas.openxmlformats.org/officeDocument/2006/relationships/oleObject" Target="embeddings/oleObject232.bin"/><Relationship Id="rId514" Type="http://schemas.openxmlformats.org/officeDocument/2006/relationships/oleObject" Target="embeddings/oleObject377.bin"/><Relationship Id="rId721" Type="http://schemas.openxmlformats.org/officeDocument/2006/relationships/oleObject" Target="embeddings/oleObject535.bin"/><Relationship Id="rId1144" Type="http://schemas.openxmlformats.org/officeDocument/2006/relationships/image" Target="media/image322.wmf"/><Relationship Id="rId1351" Type="http://schemas.openxmlformats.org/officeDocument/2006/relationships/oleObject" Target="embeddings/oleObject951.bin"/><Relationship Id="rId1449" Type="http://schemas.openxmlformats.org/officeDocument/2006/relationships/image" Target="media/image429.wmf"/><Relationship Id="rId1796" Type="http://schemas.openxmlformats.org/officeDocument/2006/relationships/oleObject" Target="embeddings/oleObject1227.bin"/><Relationship Id="rId2402" Type="http://schemas.openxmlformats.org/officeDocument/2006/relationships/oleObject" Target="embeddings/oleObject1567.bin"/><Relationship Id="rId88" Type="http://schemas.openxmlformats.org/officeDocument/2006/relationships/oleObject" Target="embeddings/oleObject59.bin"/><Relationship Id="rId819" Type="http://schemas.openxmlformats.org/officeDocument/2006/relationships/oleObject" Target="embeddings/oleObject595.bin"/><Relationship Id="rId1004" Type="http://schemas.openxmlformats.org/officeDocument/2006/relationships/oleObject" Target="embeddings/oleObject711.bin"/><Relationship Id="rId1211" Type="http://schemas.openxmlformats.org/officeDocument/2006/relationships/oleObject" Target="embeddings/oleObject867.bin"/><Relationship Id="rId1656" Type="http://schemas.openxmlformats.org/officeDocument/2006/relationships/image" Target="media/image517.wmf"/><Relationship Id="rId1863" Type="http://schemas.openxmlformats.org/officeDocument/2006/relationships/oleObject" Target="embeddings/oleObject1271.bin"/><Relationship Id="rId1309" Type="http://schemas.openxmlformats.org/officeDocument/2006/relationships/image" Target="media/image380.wmf"/><Relationship Id="rId1516" Type="http://schemas.openxmlformats.org/officeDocument/2006/relationships/oleObject" Target="embeddings/oleObject1052.bin"/><Relationship Id="rId1723" Type="http://schemas.openxmlformats.org/officeDocument/2006/relationships/image" Target="media/image544.wmf"/><Relationship Id="rId1930" Type="http://schemas.openxmlformats.org/officeDocument/2006/relationships/oleObject" Target="embeddings/oleObject1306.bin"/><Relationship Id="rId15" Type="http://schemas.openxmlformats.org/officeDocument/2006/relationships/oleObject" Target="embeddings/oleObject6.bin"/><Relationship Id="rId2192" Type="http://schemas.openxmlformats.org/officeDocument/2006/relationships/oleObject" Target="embeddings/oleObject1456.bin"/><Relationship Id="rId164" Type="http://schemas.openxmlformats.org/officeDocument/2006/relationships/image" Target="media/image42.wmf"/><Relationship Id="rId371" Type="http://schemas.openxmlformats.org/officeDocument/2006/relationships/oleObject" Target="embeddings/oleObject277.bin"/><Relationship Id="rId2052" Type="http://schemas.openxmlformats.org/officeDocument/2006/relationships/oleObject" Target="embeddings/oleObject1378.bin"/><Relationship Id="rId2497" Type="http://schemas.openxmlformats.org/officeDocument/2006/relationships/oleObject" Target="embeddings/oleObject1629.bin"/><Relationship Id="rId469" Type="http://schemas.openxmlformats.org/officeDocument/2006/relationships/image" Target="media/image124.wmf"/><Relationship Id="rId676" Type="http://schemas.openxmlformats.org/officeDocument/2006/relationships/oleObject" Target="embeddings/oleObject496.bin"/><Relationship Id="rId883" Type="http://schemas.openxmlformats.org/officeDocument/2006/relationships/oleObject" Target="embeddings/oleObject636.bin"/><Relationship Id="rId1099" Type="http://schemas.openxmlformats.org/officeDocument/2006/relationships/image" Target="media/image309.png"/><Relationship Id="rId2357" Type="http://schemas.openxmlformats.org/officeDocument/2006/relationships/oleObject" Target="embeddings/oleObject1538.bin"/><Relationship Id="rId2564" Type="http://schemas.openxmlformats.org/officeDocument/2006/relationships/header" Target="header1.xml"/><Relationship Id="rId231" Type="http://schemas.openxmlformats.org/officeDocument/2006/relationships/oleObject" Target="embeddings/oleObject172.bin"/><Relationship Id="rId329" Type="http://schemas.openxmlformats.org/officeDocument/2006/relationships/image" Target="media/image77.png"/><Relationship Id="rId536" Type="http://schemas.openxmlformats.org/officeDocument/2006/relationships/oleObject" Target="embeddings/oleObject395.bin"/><Relationship Id="rId1166" Type="http://schemas.openxmlformats.org/officeDocument/2006/relationships/oleObject" Target="embeddings/oleObject834.bin"/><Relationship Id="rId1373" Type="http://schemas.openxmlformats.org/officeDocument/2006/relationships/oleObject" Target="embeddings/oleObject968.bin"/><Relationship Id="rId2217" Type="http://schemas.openxmlformats.org/officeDocument/2006/relationships/image" Target="media/image742.emf"/><Relationship Id="rId743" Type="http://schemas.openxmlformats.org/officeDocument/2006/relationships/image" Target="media/image188.emf"/><Relationship Id="rId950" Type="http://schemas.openxmlformats.org/officeDocument/2006/relationships/image" Target="media/image269.wmf"/><Relationship Id="rId1026" Type="http://schemas.openxmlformats.org/officeDocument/2006/relationships/image" Target="media/image296.wmf"/><Relationship Id="rId1580" Type="http://schemas.openxmlformats.org/officeDocument/2006/relationships/image" Target="media/image486.wmf"/><Relationship Id="rId1678" Type="http://schemas.openxmlformats.org/officeDocument/2006/relationships/oleObject" Target="embeddings/oleObject1145.bin"/><Relationship Id="rId1885" Type="http://schemas.openxmlformats.org/officeDocument/2006/relationships/image" Target="media/image596.wmf"/><Relationship Id="rId2424" Type="http://schemas.openxmlformats.org/officeDocument/2006/relationships/oleObject" Target="embeddings/oleObject1583.bin"/><Relationship Id="rId603" Type="http://schemas.openxmlformats.org/officeDocument/2006/relationships/image" Target="media/image148.png"/><Relationship Id="rId810" Type="http://schemas.openxmlformats.org/officeDocument/2006/relationships/image" Target="media/image215.wmf"/><Relationship Id="rId908" Type="http://schemas.openxmlformats.org/officeDocument/2006/relationships/oleObject" Target="embeddings/oleObject651.bin"/><Relationship Id="rId1233" Type="http://schemas.openxmlformats.org/officeDocument/2006/relationships/image" Target="media/image346.wmf"/><Relationship Id="rId1440" Type="http://schemas.openxmlformats.org/officeDocument/2006/relationships/oleObject" Target="embeddings/oleObject1010.bin"/><Relationship Id="rId1538" Type="http://schemas.openxmlformats.org/officeDocument/2006/relationships/oleObject" Target="embeddings/oleObject1064.bin"/><Relationship Id="rId1300" Type="http://schemas.openxmlformats.org/officeDocument/2006/relationships/oleObject" Target="embeddings/oleObject916.bin"/><Relationship Id="rId1745" Type="http://schemas.openxmlformats.org/officeDocument/2006/relationships/oleObject" Target="embeddings/oleObject1186.bin"/><Relationship Id="rId1952" Type="http://schemas.openxmlformats.org/officeDocument/2006/relationships/oleObject" Target="embeddings/oleObject1322.bin"/><Relationship Id="rId37" Type="http://schemas.openxmlformats.org/officeDocument/2006/relationships/image" Target="media/image8.wmf"/><Relationship Id="rId1605" Type="http://schemas.openxmlformats.org/officeDocument/2006/relationships/oleObject" Target="embeddings/oleObject1104.bin"/><Relationship Id="rId1812" Type="http://schemas.openxmlformats.org/officeDocument/2006/relationships/image" Target="media/image567.wmf"/><Relationship Id="rId186" Type="http://schemas.openxmlformats.org/officeDocument/2006/relationships/image" Target="media/image51.wmf"/><Relationship Id="rId393" Type="http://schemas.openxmlformats.org/officeDocument/2006/relationships/image" Target="media/image93.wmf"/><Relationship Id="rId2074" Type="http://schemas.openxmlformats.org/officeDocument/2006/relationships/image" Target="media/image679.wmf"/><Relationship Id="rId2281" Type="http://schemas.openxmlformats.org/officeDocument/2006/relationships/oleObject" Target="embeddings/oleObject1502.bin"/><Relationship Id="rId253" Type="http://schemas.openxmlformats.org/officeDocument/2006/relationships/oleObject" Target="embeddings/oleObject192.bin"/><Relationship Id="rId460" Type="http://schemas.openxmlformats.org/officeDocument/2006/relationships/oleObject" Target="embeddings/oleObject335.bin"/><Relationship Id="rId698" Type="http://schemas.openxmlformats.org/officeDocument/2006/relationships/image" Target="media/image180.wmf"/><Relationship Id="rId1090" Type="http://schemas.openxmlformats.org/officeDocument/2006/relationships/oleObject" Target="embeddings/oleObject776.bin"/><Relationship Id="rId2141" Type="http://schemas.openxmlformats.org/officeDocument/2006/relationships/oleObject" Target="embeddings/oleObject1430.bin"/><Relationship Id="rId2379" Type="http://schemas.openxmlformats.org/officeDocument/2006/relationships/oleObject" Target="embeddings/oleObject1551.bin"/><Relationship Id="rId113" Type="http://schemas.openxmlformats.org/officeDocument/2006/relationships/oleObject" Target="embeddings/oleObject81.bin"/><Relationship Id="rId320" Type="http://schemas.openxmlformats.org/officeDocument/2006/relationships/oleObject" Target="embeddings/oleObject242.bin"/><Relationship Id="rId558" Type="http://schemas.openxmlformats.org/officeDocument/2006/relationships/image" Target="media/image137.wmf"/><Relationship Id="rId765" Type="http://schemas.openxmlformats.org/officeDocument/2006/relationships/image" Target="media/image199.png"/><Relationship Id="rId972" Type="http://schemas.openxmlformats.org/officeDocument/2006/relationships/oleObject" Target="embeddings/oleObject689.bin"/><Relationship Id="rId1188" Type="http://schemas.openxmlformats.org/officeDocument/2006/relationships/oleObject" Target="embeddings/oleObject850.bin"/><Relationship Id="rId1395" Type="http://schemas.openxmlformats.org/officeDocument/2006/relationships/oleObject" Target="embeddings/oleObject984.bin"/><Relationship Id="rId2001" Type="http://schemas.openxmlformats.org/officeDocument/2006/relationships/image" Target="media/image645.wmf"/><Relationship Id="rId2239" Type="http://schemas.openxmlformats.org/officeDocument/2006/relationships/image" Target="media/image754.wmf"/><Relationship Id="rId2446" Type="http://schemas.openxmlformats.org/officeDocument/2006/relationships/image" Target="media/image845.wmf"/><Relationship Id="rId418" Type="http://schemas.openxmlformats.org/officeDocument/2006/relationships/oleObject" Target="embeddings/oleObject311.bin"/><Relationship Id="rId625" Type="http://schemas.openxmlformats.org/officeDocument/2006/relationships/image" Target="media/image158.wmf"/><Relationship Id="rId832" Type="http://schemas.openxmlformats.org/officeDocument/2006/relationships/oleObject" Target="embeddings/oleObject603.bin"/><Relationship Id="rId1048" Type="http://schemas.openxmlformats.org/officeDocument/2006/relationships/oleObject" Target="embeddings/oleObject738.bin"/><Relationship Id="rId1255" Type="http://schemas.openxmlformats.org/officeDocument/2006/relationships/image" Target="media/image359.wmf"/><Relationship Id="rId1462" Type="http://schemas.openxmlformats.org/officeDocument/2006/relationships/oleObject" Target="embeddings/oleObject1021.bin"/><Relationship Id="rId2306" Type="http://schemas.openxmlformats.org/officeDocument/2006/relationships/oleObject" Target="embeddings/oleObject1516.bin"/><Relationship Id="rId2513" Type="http://schemas.openxmlformats.org/officeDocument/2006/relationships/oleObject" Target="embeddings/oleObject1643.bin"/><Relationship Id="rId1115" Type="http://schemas.openxmlformats.org/officeDocument/2006/relationships/image" Target="media/image315.wmf"/><Relationship Id="rId1322" Type="http://schemas.openxmlformats.org/officeDocument/2006/relationships/image" Target="media/image385.wmf"/><Relationship Id="rId1767" Type="http://schemas.openxmlformats.org/officeDocument/2006/relationships/oleObject" Target="embeddings/oleObject1204.bin"/><Relationship Id="rId1974" Type="http://schemas.openxmlformats.org/officeDocument/2006/relationships/oleObject" Target="embeddings/oleObject1335.bin"/><Relationship Id="rId59" Type="http://schemas.openxmlformats.org/officeDocument/2006/relationships/image" Target="media/image16.wmf"/><Relationship Id="rId1627" Type="http://schemas.openxmlformats.org/officeDocument/2006/relationships/oleObject" Target="embeddings/oleObject1117.bin"/><Relationship Id="rId1834" Type="http://schemas.openxmlformats.org/officeDocument/2006/relationships/oleObject" Target="embeddings/oleObject1253.bin"/><Relationship Id="rId2096" Type="http://schemas.openxmlformats.org/officeDocument/2006/relationships/image" Target="media/image690.wmf"/><Relationship Id="rId1901" Type="http://schemas.openxmlformats.org/officeDocument/2006/relationships/oleObject" Target="embeddings/oleObject1289.bin"/><Relationship Id="rId275" Type="http://schemas.openxmlformats.org/officeDocument/2006/relationships/image" Target="media/image62.wmf"/><Relationship Id="rId482" Type="http://schemas.openxmlformats.org/officeDocument/2006/relationships/oleObject" Target="embeddings/oleObject348.bin"/><Relationship Id="rId2163" Type="http://schemas.openxmlformats.org/officeDocument/2006/relationships/oleObject" Target="embeddings/oleObject1441.bin"/><Relationship Id="rId2370" Type="http://schemas.openxmlformats.org/officeDocument/2006/relationships/oleObject" Target="embeddings/oleObject1545.bin"/><Relationship Id="rId135" Type="http://schemas.openxmlformats.org/officeDocument/2006/relationships/image" Target="media/image35.wmf"/><Relationship Id="rId342" Type="http://schemas.openxmlformats.org/officeDocument/2006/relationships/oleObject" Target="embeddings/oleObject256.bin"/><Relationship Id="rId787" Type="http://schemas.openxmlformats.org/officeDocument/2006/relationships/oleObject" Target="embeddings/oleObject578.bin"/><Relationship Id="rId994" Type="http://schemas.openxmlformats.org/officeDocument/2006/relationships/oleObject" Target="embeddings/oleObject704.bin"/><Relationship Id="rId2023" Type="http://schemas.openxmlformats.org/officeDocument/2006/relationships/oleObject" Target="embeddings/oleObject1364.bin"/><Relationship Id="rId2230" Type="http://schemas.openxmlformats.org/officeDocument/2006/relationships/oleObject" Target="embeddings/oleObject1475.bin"/><Relationship Id="rId2468" Type="http://schemas.openxmlformats.org/officeDocument/2006/relationships/oleObject" Target="embeddings/oleObject1609.bin"/><Relationship Id="rId202" Type="http://schemas.openxmlformats.org/officeDocument/2006/relationships/oleObject" Target="embeddings/oleObject144.bin"/><Relationship Id="rId647" Type="http://schemas.openxmlformats.org/officeDocument/2006/relationships/oleObject" Target="embeddings/oleObject479.bin"/><Relationship Id="rId854" Type="http://schemas.openxmlformats.org/officeDocument/2006/relationships/oleObject" Target="embeddings/oleObject617.bin"/><Relationship Id="rId1277" Type="http://schemas.openxmlformats.org/officeDocument/2006/relationships/oleObject" Target="embeddings/oleObject900.bin"/><Relationship Id="rId1484" Type="http://schemas.openxmlformats.org/officeDocument/2006/relationships/oleObject" Target="embeddings/oleObject1034.bin"/><Relationship Id="rId1691" Type="http://schemas.openxmlformats.org/officeDocument/2006/relationships/image" Target="media/image533.wmf"/><Relationship Id="rId2328" Type="http://schemas.openxmlformats.org/officeDocument/2006/relationships/oleObject" Target="embeddings/oleObject1525.bin"/><Relationship Id="rId2535" Type="http://schemas.openxmlformats.org/officeDocument/2006/relationships/oleObject" Target="embeddings/oleObject1659.bin"/><Relationship Id="rId507" Type="http://schemas.openxmlformats.org/officeDocument/2006/relationships/oleObject" Target="embeddings/oleObject370.bin"/><Relationship Id="rId714" Type="http://schemas.openxmlformats.org/officeDocument/2006/relationships/oleObject" Target="embeddings/oleObject528.bin"/><Relationship Id="rId921" Type="http://schemas.openxmlformats.org/officeDocument/2006/relationships/oleObject" Target="embeddings/oleObject658.bin"/><Relationship Id="rId1137" Type="http://schemas.openxmlformats.org/officeDocument/2006/relationships/oleObject" Target="embeddings/oleObject813.bin"/><Relationship Id="rId1344" Type="http://schemas.openxmlformats.org/officeDocument/2006/relationships/image" Target="media/image391.wmf"/><Relationship Id="rId1551" Type="http://schemas.openxmlformats.org/officeDocument/2006/relationships/image" Target="media/image474.wmf"/><Relationship Id="rId1789" Type="http://schemas.openxmlformats.org/officeDocument/2006/relationships/oleObject" Target="embeddings/oleObject1221.bin"/><Relationship Id="rId1996" Type="http://schemas.openxmlformats.org/officeDocument/2006/relationships/image" Target="media/image640.wmf"/><Relationship Id="rId50" Type="http://schemas.openxmlformats.org/officeDocument/2006/relationships/oleObject" Target="embeddings/oleObject32.bin"/><Relationship Id="rId1204" Type="http://schemas.openxmlformats.org/officeDocument/2006/relationships/oleObject" Target="embeddings/oleObject862.bin"/><Relationship Id="rId1411" Type="http://schemas.openxmlformats.org/officeDocument/2006/relationships/oleObject" Target="embeddings/oleObject995.bin"/><Relationship Id="rId1649" Type="http://schemas.openxmlformats.org/officeDocument/2006/relationships/oleObject" Target="embeddings/oleObject1128.bin"/><Relationship Id="rId1856" Type="http://schemas.openxmlformats.org/officeDocument/2006/relationships/oleObject" Target="embeddings/oleObject1266.bin"/><Relationship Id="rId1509" Type="http://schemas.openxmlformats.org/officeDocument/2006/relationships/image" Target="media/image455.wmf"/><Relationship Id="rId1716" Type="http://schemas.openxmlformats.org/officeDocument/2006/relationships/oleObject" Target="embeddings/oleObject1170.bin"/><Relationship Id="rId1923" Type="http://schemas.openxmlformats.org/officeDocument/2006/relationships/oleObject" Target="embeddings/oleObject1301.bin"/><Relationship Id="rId297" Type="http://schemas.openxmlformats.org/officeDocument/2006/relationships/oleObject" Target="embeddings/oleObject223.bin"/><Relationship Id="rId2185" Type="http://schemas.openxmlformats.org/officeDocument/2006/relationships/image" Target="media/image727.wmf"/><Relationship Id="rId2392" Type="http://schemas.openxmlformats.org/officeDocument/2006/relationships/image" Target="media/image825.wmf"/><Relationship Id="rId157" Type="http://schemas.openxmlformats.org/officeDocument/2006/relationships/oleObject" Target="embeddings/oleObject111.bin"/><Relationship Id="rId364" Type="http://schemas.openxmlformats.org/officeDocument/2006/relationships/oleObject" Target="embeddings/oleObject273.bin"/><Relationship Id="rId2045" Type="http://schemas.openxmlformats.org/officeDocument/2006/relationships/image" Target="media/image667.wmf"/><Relationship Id="rId571" Type="http://schemas.openxmlformats.org/officeDocument/2006/relationships/oleObject" Target="embeddings/oleObject423.bin"/><Relationship Id="rId669" Type="http://schemas.openxmlformats.org/officeDocument/2006/relationships/oleObject" Target="embeddings/oleObject491.bin"/><Relationship Id="rId876" Type="http://schemas.openxmlformats.org/officeDocument/2006/relationships/oleObject" Target="embeddings/oleObject632.bin"/><Relationship Id="rId1299" Type="http://schemas.openxmlformats.org/officeDocument/2006/relationships/image" Target="media/image378.wmf"/><Relationship Id="rId2252" Type="http://schemas.openxmlformats.org/officeDocument/2006/relationships/oleObject" Target="embeddings/oleObject1486.bin"/><Relationship Id="rId2557" Type="http://schemas.openxmlformats.org/officeDocument/2006/relationships/image" Target="media/image874.wmf"/><Relationship Id="rId224" Type="http://schemas.openxmlformats.org/officeDocument/2006/relationships/oleObject" Target="embeddings/oleObject165.bin"/><Relationship Id="rId431" Type="http://schemas.openxmlformats.org/officeDocument/2006/relationships/image" Target="media/image106.wmf"/><Relationship Id="rId529" Type="http://schemas.openxmlformats.org/officeDocument/2006/relationships/oleObject" Target="embeddings/oleObject388.bin"/><Relationship Id="rId736" Type="http://schemas.openxmlformats.org/officeDocument/2006/relationships/image" Target="media/image184.emf"/><Relationship Id="rId1061" Type="http://schemas.openxmlformats.org/officeDocument/2006/relationships/oleObject" Target="embeddings/oleObject748.bin"/><Relationship Id="rId1159" Type="http://schemas.openxmlformats.org/officeDocument/2006/relationships/oleObject" Target="embeddings/oleObject828.bin"/><Relationship Id="rId1366" Type="http://schemas.openxmlformats.org/officeDocument/2006/relationships/oleObject" Target="embeddings/oleObject962.bin"/><Relationship Id="rId2112" Type="http://schemas.openxmlformats.org/officeDocument/2006/relationships/image" Target="media/image693.png"/><Relationship Id="rId2417" Type="http://schemas.openxmlformats.org/officeDocument/2006/relationships/oleObject" Target="embeddings/oleObject1578.bin"/><Relationship Id="rId943" Type="http://schemas.openxmlformats.org/officeDocument/2006/relationships/oleObject" Target="embeddings/oleObject671.bin"/><Relationship Id="rId1019" Type="http://schemas.openxmlformats.org/officeDocument/2006/relationships/oleObject" Target="embeddings/oleObject720.bin"/><Relationship Id="rId1573" Type="http://schemas.openxmlformats.org/officeDocument/2006/relationships/oleObject" Target="embeddings/oleObject1085.bin"/><Relationship Id="rId1780" Type="http://schemas.openxmlformats.org/officeDocument/2006/relationships/oleObject" Target="embeddings/oleObject1212.bin"/><Relationship Id="rId1878" Type="http://schemas.openxmlformats.org/officeDocument/2006/relationships/image" Target="media/image593.png"/><Relationship Id="rId72" Type="http://schemas.openxmlformats.org/officeDocument/2006/relationships/oleObject" Target="embeddings/oleObject45.bin"/><Relationship Id="rId803" Type="http://schemas.openxmlformats.org/officeDocument/2006/relationships/oleObject" Target="embeddings/oleObject586.bin"/><Relationship Id="rId1226" Type="http://schemas.openxmlformats.org/officeDocument/2006/relationships/oleObject" Target="embeddings/oleObject878.bin"/><Relationship Id="rId1433" Type="http://schemas.openxmlformats.org/officeDocument/2006/relationships/image" Target="media/image421.wmf"/><Relationship Id="rId1640" Type="http://schemas.openxmlformats.org/officeDocument/2006/relationships/image" Target="media/image511.wmf"/><Relationship Id="rId1738" Type="http://schemas.openxmlformats.org/officeDocument/2006/relationships/oleObject" Target="embeddings/oleObject1181.bin"/><Relationship Id="rId1500" Type="http://schemas.openxmlformats.org/officeDocument/2006/relationships/oleObject" Target="embeddings/oleObject1043.bin"/><Relationship Id="rId1945" Type="http://schemas.openxmlformats.org/officeDocument/2006/relationships/oleObject" Target="embeddings/oleObject1318.bin"/><Relationship Id="rId1805" Type="http://schemas.openxmlformats.org/officeDocument/2006/relationships/image" Target="media/image564.png"/><Relationship Id="rId179" Type="http://schemas.openxmlformats.org/officeDocument/2006/relationships/oleObject" Target="embeddings/oleObject126.bin"/><Relationship Id="rId386" Type="http://schemas.openxmlformats.org/officeDocument/2006/relationships/oleObject" Target="embeddings/oleObject290.bin"/><Relationship Id="rId593" Type="http://schemas.openxmlformats.org/officeDocument/2006/relationships/image" Target="media/image147.wmf"/><Relationship Id="rId2067" Type="http://schemas.openxmlformats.org/officeDocument/2006/relationships/oleObject" Target="embeddings/oleObject1386.bin"/><Relationship Id="rId2274" Type="http://schemas.openxmlformats.org/officeDocument/2006/relationships/image" Target="media/image770.wmf"/><Relationship Id="rId2481" Type="http://schemas.openxmlformats.org/officeDocument/2006/relationships/image" Target="media/image859.wmf"/><Relationship Id="rId246" Type="http://schemas.openxmlformats.org/officeDocument/2006/relationships/oleObject" Target="embeddings/oleObject187.bin"/><Relationship Id="rId453" Type="http://schemas.openxmlformats.org/officeDocument/2006/relationships/image" Target="media/image116.wmf"/><Relationship Id="rId660" Type="http://schemas.openxmlformats.org/officeDocument/2006/relationships/image" Target="media/image169.wmf"/><Relationship Id="rId898" Type="http://schemas.openxmlformats.org/officeDocument/2006/relationships/image" Target="media/image247.wmf"/><Relationship Id="rId1083" Type="http://schemas.openxmlformats.org/officeDocument/2006/relationships/oleObject" Target="embeddings/oleObject769.bin"/><Relationship Id="rId1290" Type="http://schemas.openxmlformats.org/officeDocument/2006/relationships/oleObject" Target="embeddings/oleObject908.bin"/><Relationship Id="rId2134" Type="http://schemas.openxmlformats.org/officeDocument/2006/relationships/image" Target="media/image703.png"/><Relationship Id="rId2341" Type="http://schemas.openxmlformats.org/officeDocument/2006/relationships/image" Target="media/image805.emf"/><Relationship Id="rId106" Type="http://schemas.openxmlformats.org/officeDocument/2006/relationships/oleObject" Target="embeddings/oleObject76.bin"/><Relationship Id="rId313" Type="http://schemas.openxmlformats.org/officeDocument/2006/relationships/oleObject" Target="embeddings/oleObject238.bin"/><Relationship Id="rId758" Type="http://schemas.openxmlformats.org/officeDocument/2006/relationships/image" Target="media/image195.wmf"/><Relationship Id="rId965" Type="http://schemas.openxmlformats.org/officeDocument/2006/relationships/oleObject" Target="embeddings/oleObject685.bin"/><Relationship Id="rId1150" Type="http://schemas.openxmlformats.org/officeDocument/2006/relationships/oleObject" Target="embeddings/oleObject821.bin"/><Relationship Id="rId1388" Type="http://schemas.openxmlformats.org/officeDocument/2006/relationships/oleObject" Target="embeddings/oleObject980.bin"/><Relationship Id="rId1595" Type="http://schemas.openxmlformats.org/officeDocument/2006/relationships/oleObject" Target="embeddings/oleObject1098.bin"/><Relationship Id="rId2439" Type="http://schemas.openxmlformats.org/officeDocument/2006/relationships/oleObject" Target="embeddings/oleObject1592.bin"/><Relationship Id="rId94" Type="http://schemas.openxmlformats.org/officeDocument/2006/relationships/oleObject" Target="embeddings/oleObject64.bin"/><Relationship Id="rId520" Type="http://schemas.openxmlformats.org/officeDocument/2006/relationships/oleObject" Target="embeddings/oleObject381.bin"/><Relationship Id="rId618" Type="http://schemas.openxmlformats.org/officeDocument/2006/relationships/oleObject" Target="embeddings/oleObject457.bin"/><Relationship Id="rId825" Type="http://schemas.openxmlformats.org/officeDocument/2006/relationships/oleObject" Target="embeddings/oleObject598.bin"/><Relationship Id="rId1248" Type="http://schemas.openxmlformats.org/officeDocument/2006/relationships/oleObject" Target="embeddings/oleObject888.bin"/><Relationship Id="rId1455" Type="http://schemas.openxmlformats.org/officeDocument/2006/relationships/image" Target="media/image432.wmf"/><Relationship Id="rId1662" Type="http://schemas.openxmlformats.org/officeDocument/2006/relationships/image" Target="media/image520.png"/><Relationship Id="rId2201" Type="http://schemas.openxmlformats.org/officeDocument/2006/relationships/image" Target="media/image735.wmf"/><Relationship Id="rId2506" Type="http://schemas.openxmlformats.org/officeDocument/2006/relationships/oleObject" Target="embeddings/oleObject1636.bin"/><Relationship Id="rId1010" Type="http://schemas.openxmlformats.org/officeDocument/2006/relationships/oleObject" Target="embeddings/oleObject715.bin"/><Relationship Id="rId1108" Type="http://schemas.openxmlformats.org/officeDocument/2006/relationships/image" Target="media/image312.wmf"/><Relationship Id="rId1315" Type="http://schemas.openxmlformats.org/officeDocument/2006/relationships/image" Target="media/image382.wmf"/><Relationship Id="rId1967" Type="http://schemas.openxmlformats.org/officeDocument/2006/relationships/image" Target="media/image632.wmf"/><Relationship Id="rId1522" Type="http://schemas.openxmlformats.org/officeDocument/2006/relationships/oleObject" Target="embeddings/oleObject1055.bin"/><Relationship Id="rId21" Type="http://schemas.openxmlformats.org/officeDocument/2006/relationships/oleObject" Target="embeddings/oleObject9.bin"/><Relationship Id="rId2089" Type="http://schemas.openxmlformats.org/officeDocument/2006/relationships/oleObject" Target="embeddings/oleObject1396.bin"/><Relationship Id="rId2296" Type="http://schemas.openxmlformats.org/officeDocument/2006/relationships/oleObject" Target="embeddings/oleObject1511.bin"/><Relationship Id="rId268" Type="http://schemas.openxmlformats.org/officeDocument/2006/relationships/oleObject" Target="embeddings/oleObject202.bin"/><Relationship Id="rId475" Type="http://schemas.openxmlformats.org/officeDocument/2006/relationships/image" Target="media/image126.wmf"/><Relationship Id="rId682" Type="http://schemas.openxmlformats.org/officeDocument/2006/relationships/oleObject" Target="embeddings/oleObject501.bin"/><Relationship Id="rId2156" Type="http://schemas.openxmlformats.org/officeDocument/2006/relationships/oleObject" Target="embeddings/oleObject1438.bin"/><Relationship Id="rId2363" Type="http://schemas.openxmlformats.org/officeDocument/2006/relationships/oleObject" Target="embeddings/oleObject1541.bin"/><Relationship Id="rId128" Type="http://schemas.openxmlformats.org/officeDocument/2006/relationships/oleObject" Target="embeddings/oleObject90.bin"/><Relationship Id="rId335" Type="http://schemas.openxmlformats.org/officeDocument/2006/relationships/oleObject" Target="embeddings/oleObject251.bin"/><Relationship Id="rId542" Type="http://schemas.openxmlformats.org/officeDocument/2006/relationships/oleObject" Target="embeddings/oleObject401.bin"/><Relationship Id="rId1172" Type="http://schemas.openxmlformats.org/officeDocument/2006/relationships/oleObject" Target="embeddings/oleObject840.bin"/><Relationship Id="rId2016" Type="http://schemas.openxmlformats.org/officeDocument/2006/relationships/image" Target="media/image651.wmf"/><Relationship Id="rId2223" Type="http://schemas.openxmlformats.org/officeDocument/2006/relationships/image" Target="media/image746.wmf"/><Relationship Id="rId2430" Type="http://schemas.openxmlformats.org/officeDocument/2006/relationships/oleObject" Target="embeddings/oleObject1588.bin"/><Relationship Id="rId402" Type="http://schemas.openxmlformats.org/officeDocument/2006/relationships/oleObject" Target="embeddings/oleObject299.bin"/><Relationship Id="rId1032" Type="http://schemas.openxmlformats.org/officeDocument/2006/relationships/oleObject" Target="embeddings/oleObject729.bin"/><Relationship Id="rId1989" Type="http://schemas.openxmlformats.org/officeDocument/2006/relationships/image" Target="media/image637.wmf"/><Relationship Id="rId1849" Type="http://schemas.openxmlformats.org/officeDocument/2006/relationships/image" Target="media/image581.wmf"/><Relationship Id="rId192" Type="http://schemas.openxmlformats.org/officeDocument/2006/relationships/oleObject" Target="embeddings/oleObject135.bin"/><Relationship Id="rId1709" Type="http://schemas.openxmlformats.org/officeDocument/2006/relationships/image" Target="media/image539.wmf"/><Relationship Id="rId1916" Type="http://schemas.openxmlformats.org/officeDocument/2006/relationships/oleObject" Target="embeddings/oleObject1297.bin"/><Relationship Id="rId2080" Type="http://schemas.openxmlformats.org/officeDocument/2006/relationships/image" Target="media/image682.wmf"/><Relationship Id="rId869" Type="http://schemas.openxmlformats.org/officeDocument/2006/relationships/oleObject" Target="embeddings/oleObject628.bin"/><Relationship Id="rId1499" Type="http://schemas.openxmlformats.org/officeDocument/2006/relationships/oleObject" Target="embeddings/oleObject1042.bin"/><Relationship Id="rId729" Type="http://schemas.openxmlformats.org/officeDocument/2006/relationships/oleObject" Target="embeddings/oleObject543.bin"/><Relationship Id="rId1359" Type="http://schemas.openxmlformats.org/officeDocument/2006/relationships/oleObject" Target="embeddings/oleObject957.bin"/><Relationship Id="rId936" Type="http://schemas.openxmlformats.org/officeDocument/2006/relationships/oleObject" Target="embeddings/oleObject666.bin"/><Relationship Id="rId1219" Type="http://schemas.openxmlformats.org/officeDocument/2006/relationships/image" Target="media/image340.wmf"/><Relationship Id="rId1566" Type="http://schemas.openxmlformats.org/officeDocument/2006/relationships/image" Target="media/image479.wmf"/><Relationship Id="rId1773" Type="http://schemas.openxmlformats.org/officeDocument/2006/relationships/oleObject" Target="embeddings/oleObject1208.bin"/><Relationship Id="rId1980" Type="http://schemas.openxmlformats.org/officeDocument/2006/relationships/oleObject" Target="embeddings/oleObject1340.bin"/><Relationship Id="rId65" Type="http://schemas.openxmlformats.org/officeDocument/2006/relationships/oleObject" Target="embeddings/oleObject41.bin"/><Relationship Id="rId1426" Type="http://schemas.openxmlformats.org/officeDocument/2006/relationships/oleObject" Target="embeddings/oleObject1003.bin"/><Relationship Id="rId1633" Type="http://schemas.openxmlformats.org/officeDocument/2006/relationships/oleObject" Target="embeddings/oleObject1120.bin"/><Relationship Id="rId1840" Type="http://schemas.openxmlformats.org/officeDocument/2006/relationships/image" Target="media/image577.wmf"/><Relationship Id="rId1700" Type="http://schemas.openxmlformats.org/officeDocument/2006/relationships/image" Target="media/image535.wmf"/><Relationship Id="rId379" Type="http://schemas.openxmlformats.org/officeDocument/2006/relationships/oleObject" Target="embeddings/oleObject284.bin"/><Relationship Id="rId586" Type="http://schemas.openxmlformats.org/officeDocument/2006/relationships/oleObject" Target="embeddings/oleObject437.bin"/><Relationship Id="rId793" Type="http://schemas.openxmlformats.org/officeDocument/2006/relationships/oleObject" Target="embeddings/oleObject581.bin"/><Relationship Id="rId2267" Type="http://schemas.openxmlformats.org/officeDocument/2006/relationships/image" Target="media/image766.emf"/><Relationship Id="rId2474" Type="http://schemas.openxmlformats.org/officeDocument/2006/relationships/image" Target="media/image856.wmf"/><Relationship Id="rId239" Type="http://schemas.openxmlformats.org/officeDocument/2006/relationships/oleObject" Target="embeddings/oleObject180.bin"/><Relationship Id="rId446" Type="http://schemas.openxmlformats.org/officeDocument/2006/relationships/oleObject" Target="embeddings/oleObject328.bin"/><Relationship Id="rId653" Type="http://schemas.openxmlformats.org/officeDocument/2006/relationships/oleObject" Target="embeddings/oleObject482.bin"/><Relationship Id="rId1076" Type="http://schemas.openxmlformats.org/officeDocument/2006/relationships/oleObject" Target="embeddings/oleObject762.bin"/><Relationship Id="rId1283" Type="http://schemas.openxmlformats.org/officeDocument/2006/relationships/image" Target="media/image374.png"/><Relationship Id="rId1490" Type="http://schemas.openxmlformats.org/officeDocument/2006/relationships/oleObject" Target="embeddings/oleObject1037.bin"/><Relationship Id="rId2127" Type="http://schemas.openxmlformats.org/officeDocument/2006/relationships/oleObject" Target="embeddings/oleObject1422.bin"/><Relationship Id="rId2334" Type="http://schemas.openxmlformats.org/officeDocument/2006/relationships/oleObject" Target="embeddings/oleObject1528.bin"/><Relationship Id="rId306" Type="http://schemas.openxmlformats.org/officeDocument/2006/relationships/image" Target="media/image69.png"/><Relationship Id="rId860" Type="http://schemas.openxmlformats.org/officeDocument/2006/relationships/oleObject" Target="embeddings/oleObject621.bin"/><Relationship Id="rId1143" Type="http://schemas.openxmlformats.org/officeDocument/2006/relationships/oleObject" Target="embeddings/oleObject816.bin"/><Relationship Id="rId2541" Type="http://schemas.openxmlformats.org/officeDocument/2006/relationships/oleObject" Target="embeddings/oleObject1665.bin"/><Relationship Id="rId513" Type="http://schemas.openxmlformats.org/officeDocument/2006/relationships/oleObject" Target="embeddings/oleObject376.bin"/><Relationship Id="rId720" Type="http://schemas.openxmlformats.org/officeDocument/2006/relationships/oleObject" Target="embeddings/oleObject534.bin"/><Relationship Id="rId1350" Type="http://schemas.openxmlformats.org/officeDocument/2006/relationships/image" Target="media/image394.wmf"/><Relationship Id="rId2401" Type="http://schemas.openxmlformats.org/officeDocument/2006/relationships/image" Target="media/image829.wmf"/><Relationship Id="rId1003" Type="http://schemas.openxmlformats.org/officeDocument/2006/relationships/image" Target="media/image287.wmf"/><Relationship Id="rId1210" Type="http://schemas.openxmlformats.org/officeDocument/2006/relationships/oleObject" Target="embeddings/oleObject866.bin"/><Relationship Id="rId2191" Type="http://schemas.openxmlformats.org/officeDocument/2006/relationships/image" Target="media/image730.wmf"/><Relationship Id="rId163" Type="http://schemas.openxmlformats.org/officeDocument/2006/relationships/oleObject" Target="embeddings/oleObject116.bin"/><Relationship Id="rId370" Type="http://schemas.openxmlformats.org/officeDocument/2006/relationships/image" Target="media/image88.wmf"/><Relationship Id="rId2051" Type="http://schemas.openxmlformats.org/officeDocument/2006/relationships/oleObject" Target="embeddings/oleObject1377.bin"/><Relationship Id="rId230" Type="http://schemas.openxmlformats.org/officeDocument/2006/relationships/oleObject" Target="embeddings/oleObject171.bin"/><Relationship Id="rId1677" Type="http://schemas.openxmlformats.org/officeDocument/2006/relationships/image" Target="media/image527.wmf"/><Relationship Id="rId1884" Type="http://schemas.openxmlformats.org/officeDocument/2006/relationships/oleObject" Target="embeddings/oleObject1283.bin"/><Relationship Id="rId907" Type="http://schemas.openxmlformats.org/officeDocument/2006/relationships/image" Target="media/image251.wmf"/><Relationship Id="rId1537" Type="http://schemas.openxmlformats.org/officeDocument/2006/relationships/oleObject" Target="embeddings/oleObject1063.bin"/><Relationship Id="rId1744" Type="http://schemas.openxmlformats.org/officeDocument/2006/relationships/oleObject" Target="embeddings/oleObject1185.bin"/><Relationship Id="rId1951" Type="http://schemas.openxmlformats.org/officeDocument/2006/relationships/oleObject" Target="embeddings/oleObject1321.bin"/><Relationship Id="rId36" Type="http://schemas.openxmlformats.org/officeDocument/2006/relationships/oleObject" Target="embeddings/oleObject23.bin"/><Relationship Id="rId1604" Type="http://schemas.openxmlformats.org/officeDocument/2006/relationships/image" Target="media/image495.wmf"/><Relationship Id="rId1811" Type="http://schemas.openxmlformats.org/officeDocument/2006/relationships/oleObject" Target="embeddings/oleObject1239.bin"/><Relationship Id="rId697" Type="http://schemas.openxmlformats.org/officeDocument/2006/relationships/oleObject" Target="embeddings/oleObject512.bin"/><Relationship Id="rId2378" Type="http://schemas.openxmlformats.org/officeDocument/2006/relationships/oleObject" Target="embeddings/oleObject1550.bin"/><Relationship Id="rId1187" Type="http://schemas.openxmlformats.org/officeDocument/2006/relationships/oleObject" Target="embeddings/oleObject849.bin"/><Relationship Id="rId557" Type="http://schemas.openxmlformats.org/officeDocument/2006/relationships/oleObject" Target="embeddings/oleObject415.bin"/><Relationship Id="rId764" Type="http://schemas.openxmlformats.org/officeDocument/2006/relationships/image" Target="media/image198.emf"/><Relationship Id="rId971" Type="http://schemas.openxmlformats.org/officeDocument/2006/relationships/image" Target="media/image277.wmf"/><Relationship Id="rId1394" Type="http://schemas.openxmlformats.org/officeDocument/2006/relationships/oleObject" Target="embeddings/oleObject983.bin"/><Relationship Id="rId2238" Type="http://schemas.openxmlformats.org/officeDocument/2006/relationships/oleObject" Target="embeddings/oleObject1479.bin"/><Relationship Id="rId2445" Type="http://schemas.openxmlformats.org/officeDocument/2006/relationships/oleObject" Target="embeddings/oleObject1595.bin"/><Relationship Id="rId417" Type="http://schemas.openxmlformats.org/officeDocument/2006/relationships/oleObject" Target="embeddings/oleObject310.bin"/><Relationship Id="rId624" Type="http://schemas.openxmlformats.org/officeDocument/2006/relationships/oleObject" Target="embeddings/oleObject461.bin"/><Relationship Id="rId831" Type="http://schemas.openxmlformats.org/officeDocument/2006/relationships/oleObject" Target="embeddings/oleObject602.bin"/><Relationship Id="rId1047" Type="http://schemas.openxmlformats.org/officeDocument/2006/relationships/oleObject" Target="embeddings/oleObject737.bin"/><Relationship Id="rId1254" Type="http://schemas.openxmlformats.org/officeDocument/2006/relationships/oleObject" Target="embeddings/oleObject890.bin"/><Relationship Id="rId1461" Type="http://schemas.openxmlformats.org/officeDocument/2006/relationships/image" Target="media/image435.png"/><Relationship Id="rId2305" Type="http://schemas.openxmlformats.org/officeDocument/2006/relationships/oleObject" Target="embeddings/oleObject1515.bin"/><Relationship Id="rId2512" Type="http://schemas.openxmlformats.org/officeDocument/2006/relationships/oleObject" Target="embeddings/oleObject1642.bin"/><Relationship Id="rId1114" Type="http://schemas.openxmlformats.org/officeDocument/2006/relationships/oleObject" Target="embeddings/oleObject794.bin"/><Relationship Id="rId1321" Type="http://schemas.openxmlformats.org/officeDocument/2006/relationships/oleObject" Target="embeddings/oleObject931.bin"/><Relationship Id="rId2095" Type="http://schemas.openxmlformats.org/officeDocument/2006/relationships/oleObject" Target="embeddings/oleObject1400.bin"/><Relationship Id="rId274" Type="http://schemas.openxmlformats.org/officeDocument/2006/relationships/oleObject" Target="embeddings/oleObject207.bin"/><Relationship Id="rId481" Type="http://schemas.openxmlformats.org/officeDocument/2006/relationships/oleObject" Target="embeddings/oleObject347.bin"/><Relationship Id="rId2162" Type="http://schemas.openxmlformats.org/officeDocument/2006/relationships/image" Target="media/image716.png"/><Relationship Id="rId134" Type="http://schemas.openxmlformats.org/officeDocument/2006/relationships/oleObject" Target="embeddings/oleObject94.bin"/><Relationship Id="rId341" Type="http://schemas.openxmlformats.org/officeDocument/2006/relationships/oleObject" Target="embeddings/oleObject255.bin"/><Relationship Id="rId2022" Type="http://schemas.openxmlformats.org/officeDocument/2006/relationships/oleObject" Target="embeddings/oleObject1363.bin"/><Relationship Id="rId201" Type="http://schemas.openxmlformats.org/officeDocument/2006/relationships/oleObject" Target="embeddings/oleObject143.bin"/><Relationship Id="rId1788" Type="http://schemas.openxmlformats.org/officeDocument/2006/relationships/oleObject" Target="embeddings/oleObject1220.bin"/><Relationship Id="rId1995" Type="http://schemas.openxmlformats.org/officeDocument/2006/relationships/oleObject" Target="embeddings/oleObject1350.bin"/><Relationship Id="rId1648" Type="http://schemas.openxmlformats.org/officeDocument/2006/relationships/image" Target="media/image515.wmf"/><Relationship Id="rId1508" Type="http://schemas.openxmlformats.org/officeDocument/2006/relationships/oleObject" Target="embeddings/oleObject1048.bin"/><Relationship Id="rId1855" Type="http://schemas.openxmlformats.org/officeDocument/2006/relationships/image" Target="media/image584.wmf"/><Relationship Id="rId1715" Type="http://schemas.openxmlformats.org/officeDocument/2006/relationships/oleObject" Target="embeddings/oleObject1169.bin"/><Relationship Id="rId1922" Type="http://schemas.openxmlformats.org/officeDocument/2006/relationships/image" Target="media/image616.png"/><Relationship Id="rId2489" Type="http://schemas.openxmlformats.org/officeDocument/2006/relationships/oleObject" Target="embeddings/oleObject1622.bin"/><Relationship Id="rId668" Type="http://schemas.openxmlformats.org/officeDocument/2006/relationships/image" Target="media/image172.wmf"/><Relationship Id="rId875" Type="http://schemas.openxmlformats.org/officeDocument/2006/relationships/image" Target="media/image238.wmf"/><Relationship Id="rId1298" Type="http://schemas.openxmlformats.org/officeDocument/2006/relationships/oleObject" Target="embeddings/oleObject915.bin"/><Relationship Id="rId2349" Type="http://schemas.openxmlformats.org/officeDocument/2006/relationships/oleObject" Target="embeddings/oleObject1534.bin"/><Relationship Id="rId2556" Type="http://schemas.openxmlformats.org/officeDocument/2006/relationships/oleObject" Target="embeddings/oleObject1677.bin"/><Relationship Id="rId528" Type="http://schemas.openxmlformats.org/officeDocument/2006/relationships/oleObject" Target="embeddings/oleObject387.bin"/><Relationship Id="rId735" Type="http://schemas.openxmlformats.org/officeDocument/2006/relationships/image" Target="media/image183.emf"/><Relationship Id="rId942" Type="http://schemas.openxmlformats.org/officeDocument/2006/relationships/image" Target="media/image266.wmf"/><Relationship Id="rId1158" Type="http://schemas.openxmlformats.org/officeDocument/2006/relationships/oleObject" Target="embeddings/oleObject827.bin"/><Relationship Id="rId1365" Type="http://schemas.openxmlformats.org/officeDocument/2006/relationships/oleObject" Target="embeddings/oleObject961.bin"/><Relationship Id="rId1572" Type="http://schemas.openxmlformats.org/officeDocument/2006/relationships/image" Target="media/image482.wmf"/><Relationship Id="rId2209" Type="http://schemas.openxmlformats.org/officeDocument/2006/relationships/oleObject" Target="embeddings/oleObject1466.bin"/><Relationship Id="rId2416" Type="http://schemas.openxmlformats.org/officeDocument/2006/relationships/image" Target="media/image833.wmf"/><Relationship Id="rId1018" Type="http://schemas.openxmlformats.org/officeDocument/2006/relationships/image" Target="media/image293.wmf"/><Relationship Id="rId1225" Type="http://schemas.openxmlformats.org/officeDocument/2006/relationships/image" Target="media/image342.wmf"/><Relationship Id="rId1432" Type="http://schemas.openxmlformats.org/officeDocument/2006/relationships/oleObject" Target="embeddings/oleObject1006.bin"/><Relationship Id="rId71" Type="http://schemas.openxmlformats.org/officeDocument/2006/relationships/oleObject" Target="embeddings/oleObject44.bin"/><Relationship Id="rId802" Type="http://schemas.openxmlformats.org/officeDocument/2006/relationships/image" Target="media/image211.wmf"/><Relationship Id="rId178" Type="http://schemas.openxmlformats.org/officeDocument/2006/relationships/image" Target="media/image47.png"/><Relationship Id="rId385" Type="http://schemas.openxmlformats.org/officeDocument/2006/relationships/image" Target="media/image90.wmf"/><Relationship Id="rId592" Type="http://schemas.openxmlformats.org/officeDocument/2006/relationships/oleObject" Target="embeddings/oleObject440.bin"/><Relationship Id="rId2066" Type="http://schemas.openxmlformats.org/officeDocument/2006/relationships/image" Target="media/image675.wmf"/><Relationship Id="rId2273" Type="http://schemas.openxmlformats.org/officeDocument/2006/relationships/oleObject" Target="embeddings/oleObject1498.bin"/><Relationship Id="rId2480" Type="http://schemas.openxmlformats.org/officeDocument/2006/relationships/oleObject" Target="embeddings/oleObject1616.bin"/><Relationship Id="rId245" Type="http://schemas.openxmlformats.org/officeDocument/2006/relationships/oleObject" Target="embeddings/oleObject186.bin"/><Relationship Id="rId452" Type="http://schemas.openxmlformats.org/officeDocument/2006/relationships/oleObject" Target="embeddings/oleObject331.bin"/><Relationship Id="rId1082" Type="http://schemas.openxmlformats.org/officeDocument/2006/relationships/oleObject" Target="embeddings/oleObject768.bin"/><Relationship Id="rId2133" Type="http://schemas.openxmlformats.org/officeDocument/2006/relationships/oleObject" Target="embeddings/oleObject1425.bin"/><Relationship Id="rId2340" Type="http://schemas.openxmlformats.org/officeDocument/2006/relationships/image" Target="media/image804.emf"/><Relationship Id="rId105" Type="http://schemas.openxmlformats.org/officeDocument/2006/relationships/oleObject" Target="embeddings/oleObject75.bin"/><Relationship Id="rId312" Type="http://schemas.openxmlformats.org/officeDocument/2006/relationships/oleObject" Target="embeddings/oleObject237.bin"/><Relationship Id="rId2200" Type="http://schemas.openxmlformats.org/officeDocument/2006/relationships/oleObject" Target="embeddings/oleObject1460.bin"/><Relationship Id="rId1899" Type="http://schemas.openxmlformats.org/officeDocument/2006/relationships/oleObject" Target="embeddings/oleObject1288.bin"/><Relationship Id="rId1759" Type="http://schemas.openxmlformats.org/officeDocument/2006/relationships/oleObject" Target="embeddings/oleObject1197.bin"/><Relationship Id="rId1966" Type="http://schemas.openxmlformats.org/officeDocument/2006/relationships/oleObject" Target="embeddings/oleObject1329.bin"/><Relationship Id="rId1619" Type="http://schemas.openxmlformats.org/officeDocument/2006/relationships/oleObject" Target="embeddings/oleObject1113.bin"/><Relationship Id="rId1826" Type="http://schemas.openxmlformats.org/officeDocument/2006/relationships/oleObject" Target="embeddings/oleObject1249.bin"/><Relationship Id="rId779" Type="http://schemas.openxmlformats.org/officeDocument/2006/relationships/oleObject" Target="embeddings/oleObject570.bin"/><Relationship Id="rId986" Type="http://schemas.openxmlformats.org/officeDocument/2006/relationships/oleObject" Target="embeddings/oleObject698.bin"/><Relationship Id="rId639" Type="http://schemas.openxmlformats.org/officeDocument/2006/relationships/oleObject" Target="embeddings/oleObject473.bin"/><Relationship Id="rId1269" Type="http://schemas.openxmlformats.org/officeDocument/2006/relationships/image" Target="media/image367.wmf"/><Relationship Id="rId1476" Type="http://schemas.openxmlformats.org/officeDocument/2006/relationships/oleObject" Target="embeddings/oleObject1030.bin"/><Relationship Id="rId846" Type="http://schemas.openxmlformats.org/officeDocument/2006/relationships/oleObject" Target="embeddings/oleObject612.bin"/><Relationship Id="rId1129" Type="http://schemas.openxmlformats.org/officeDocument/2006/relationships/oleObject" Target="embeddings/oleObject807.bin"/><Relationship Id="rId1683" Type="http://schemas.openxmlformats.org/officeDocument/2006/relationships/oleObject" Target="embeddings/oleObject1148.bin"/><Relationship Id="rId1890" Type="http://schemas.openxmlformats.org/officeDocument/2006/relationships/image" Target="media/image599.wmf"/><Relationship Id="rId2527" Type="http://schemas.openxmlformats.org/officeDocument/2006/relationships/oleObject" Target="embeddings/oleObject1653.bin"/><Relationship Id="rId706" Type="http://schemas.openxmlformats.org/officeDocument/2006/relationships/oleObject" Target="embeddings/oleObject520.bin"/><Relationship Id="rId913" Type="http://schemas.openxmlformats.org/officeDocument/2006/relationships/oleObject" Target="embeddings/oleObject654.bin"/><Relationship Id="rId1336" Type="http://schemas.openxmlformats.org/officeDocument/2006/relationships/oleObject" Target="embeddings/oleObject942.bin"/><Relationship Id="rId1543" Type="http://schemas.openxmlformats.org/officeDocument/2006/relationships/oleObject" Target="embeddings/oleObject1067.bin"/><Relationship Id="rId1750" Type="http://schemas.openxmlformats.org/officeDocument/2006/relationships/oleObject" Target="embeddings/oleObject1191.bin"/><Relationship Id="rId42" Type="http://schemas.openxmlformats.org/officeDocument/2006/relationships/image" Target="media/image10.wmf"/><Relationship Id="rId1403" Type="http://schemas.openxmlformats.org/officeDocument/2006/relationships/oleObject" Target="embeddings/oleObject989.bin"/><Relationship Id="rId1610" Type="http://schemas.openxmlformats.org/officeDocument/2006/relationships/oleObject" Target="embeddings/oleObject1107.bin"/><Relationship Id="rId289" Type="http://schemas.openxmlformats.org/officeDocument/2006/relationships/image" Target="media/image68.wmf"/><Relationship Id="rId496" Type="http://schemas.openxmlformats.org/officeDocument/2006/relationships/image" Target="media/image131.wmf"/><Relationship Id="rId2177" Type="http://schemas.openxmlformats.org/officeDocument/2006/relationships/image" Target="media/image723.wmf"/><Relationship Id="rId2384" Type="http://schemas.openxmlformats.org/officeDocument/2006/relationships/oleObject" Target="embeddings/oleObject1555.bin"/><Relationship Id="rId149" Type="http://schemas.openxmlformats.org/officeDocument/2006/relationships/oleObject" Target="embeddings/oleObject106.bin"/><Relationship Id="rId356" Type="http://schemas.openxmlformats.org/officeDocument/2006/relationships/image" Target="media/image83.wmf"/><Relationship Id="rId563" Type="http://schemas.openxmlformats.org/officeDocument/2006/relationships/image" Target="media/image139.wmf"/><Relationship Id="rId770" Type="http://schemas.openxmlformats.org/officeDocument/2006/relationships/oleObject" Target="embeddings/oleObject563.bin"/><Relationship Id="rId1193" Type="http://schemas.openxmlformats.org/officeDocument/2006/relationships/oleObject" Target="embeddings/oleObject853.bin"/><Relationship Id="rId2037" Type="http://schemas.openxmlformats.org/officeDocument/2006/relationships/oleObject" Target="embeddings/oleObject1371.bin"/><Relationship Id="rId2244" Type="http://schemas.openxmlformats.org/officeDocument/2006/relationships/oleObject" Target="embeddings/oleObject1482.bin"/><Relationship Id="rId2451" Type="http://schemas.openxmlformats.org/officeDocument/2006/relationships/image" Target="media/image847.wmf"/><Relationship Id="rId216" Type="http://schemas.openxmlformats.org/officeDocument/2006/relationships/oleObject" Target="embeddings/oleObject158.bin"/><Relationship Id="rId423" Type="http://schemas.openxmlformats.org/officeDocument/2006/relationships/oleObject" Target="embeddings/oleObject315.bin"/><Relationship Id="rId1053" Type="http://schemas.openxmlformats.org/officeDocument/2006/relationships/image" Target="media/image306.png"/><Relationship Id="rId1260" Type="http://schemas.openxmlformats.org/officeDocument/2006/relationships/oleObject" Target="embeddings/oleObject892.bin"/><Relationship Id="rId2104" Type="http://schemas.openxmlformats.org/officeDocument/2006/relationships/oleObject" Target="embeddings/oleObject1407.bin"/><Relationship Id="rId630" Type="http://schemas.openxmlformats.org/officeDocument/2006/relationships/oleObject" Target="embeddings/oleObject465.bin"/><Relationship Id="rId2311" Type="http://schemas.openxmlformats.org/officeDocument/2006/relationships/image" Target="media/image788.wmf"/><Relationship Id="rId1120" Type="http://schemas.openxmlformats.org/officeDocument/2006/relationships/oleObject" Target="embeddings/oleObject798.bin"/><Relationship Id="rId1937" Type="http://schemas.openxmlformats.org/officeDocument/2006/relationships/oleObject" Target="embeddings/oleObject1312.bin"/><Relationship Id="rId280" Type="http://schemas.openxmlformats.org/officeDocument/2006/relationships/oleObject" Target="embeddings/oleObject211.bin"/><Relationship Id="rId140" Type="http://schemas.openxmlformats.org/officeDocument/2006/relationships/oleObject" Target="embeddings/oleObject98.bin"/><Relationship Id="rId6" Type="http://schemas.openxmlformats.org/officeDocument/2006/relationships/endnotes" Target="endnotes.xml"/><Relationship Id="rId957" Type="http://schemas.openxmlformats.org/officeDocument/2006/relationships/oleObject" Target="embeddings/oleObject680.bin"/><Relationship Id="rId1587" Type="http://schemas.openxmlformats.org/officeDocument/2006/relationships/image" Target="media/image489.wmf"/><Relationship Id="rId1794" Type="http://schemas.openxmlformats.org/officeDocument/2006/relationships/oleObject" Target="embeddings/oleObject1225.bin"/><Relationship Id="rId86" Type="http://schemas.openxmlformats.org/officeDocument/2006/relationships/oleObject" Target="embeddings/oleObject57.bin"/><Relationship Id="rId817" Type="http://schemas.openxmlformats.org/officeDocument/2006/relationships/oleObject" Target="embeddings/oleObject594.bin"/><Relationship Id="rId1447" Type="http://schemas.openxmlformats.org/officeDocument/2006/relationships/image" Target="media/image428.wmf"/><Relationship Id="rId1654" Type="http://schemas.openxmlformats.org/officeDocument/2006/relationships/image" Target="media/image516.wmf"/><Relationship Id="rId1861" Type="http://schemas.openxmlformats.org/officeDocument/2006/relationships/oleObject" Target="embeddings/oleObject1270.bin"/><Relationship Id="rId1307" Type="http://schemas.openxmlformats.org/officeDocument/2006/relationships/oleObject" Target="embeddings/oleObject922.bin"/><Relationship Id="rId1514" Type="http://schemas.openxmlformats.org/officeDocument/2006/relationships/oleObject" Target="embeddings/oleObject1051.bin"/><Relationship Id="rId1721" Type="http://schemas.openxmlformats.org/officeDocument/2006/relationships/image" Target="media/image543.wmf"/><Relationship Id="rId13" Type="http://schemas.openxmlformats.org/officeDocument/2006/relationships/oleObject" Target="embeddings/oleObject5.bin"/><Relationship Id="rId2288" Type="http://schemas.openxmlformats.org/officeDocument/2006/relationships/image" Target="media/image777.wmf"/><Relationship Id="rId2495" Type="http://schemas.openxmlformats.org/officeDocument/2006/relationships/oleObject" Target="embeddings/oleObject1627.bin"/><Relationship Id="rId467" Type="http://schemas.openxmlformats.org/officeDocument/2006/relationships/image" Target="media/image123.png"/><Relationship Id="rId1097" Type="http://schemas.openxmlformats.org/officeDocument/2006/relationships/oleObject" Target="embeddings/oleObject783.bin"/><Relationship Id="rId2148" Type="http://schemas.openxmlformats.org/officeDocument/2006/relationships/image" Target="media/image709.png"/><Relationship Id="rId674" Type="http://schemas.openxmlformats.org/officeDocument/2006/relationships/oleObject" Target="embeddings/oleObject495.bin"/><Relationship Id="rId881" Type="http://schemas.openxmlformats.org/officeDocument/2006/relationships/oleObject" Target="embeddings/oleObject635.bin"/><Relationship Id="rId2355" Type="http://schemas.openxmlformats.org/officeDocument/2006/relationships/oleObject" Target="embeddings/oleObject1537.bin"/><Relationship Id="rId2562" Type="http://schemas.openxmlformats.org/officeDocument/2006/relationships/image" Target="media/image876.png"/><Relationship Id="rId327" Type="http://schemas.openxmlformats.org/officeDocument/2006/relationships/image" Target="media/image76.wmf"/><Relationship Id="rId534" Type="http://schemas.openxmlformats.org/officeDocument/2006/relationships/oleObject" Target="embeddings/oleObject393.bin"/><Relationship Id="rId741" Type="http://schemas.openxmlformats.org/officeDocument/2006/relationships/image" Target="media/image187.wmf"/><Relationship Id="rId1164" Type="http://schemas.openxmlformats.org/officeDocument/2006/relationships/oleObject" Target="embeddings/oleObject832.bin"/><Relationship Id="rId1371" Type="http://schemas.openxmlformats.org/officeDocument/2006/relationships/oleObject" Target="embeddings/oleObject967.bin"/><Relationship Id="rId2008" Type="http://schemas.openxmlformats.org/officeDocument/2006/relationships/oleObject" Target="embeddings/oleObject1354.bin"/><Relationship Id="rId2215" Type="http://schemas.openxmlformats.org/officeDocument/2006/relationships/image" Target="media/image740.emf"/><Relationship Id="rId2422" Type="http://schemas.openxmlformats.org/officeDocument/2006/relationships/oleObject" Target="embeddings/oleObject1582.bin"/><Relationship Id="rId601" Type="http://schemas.openxmlformats.org/officeDocument/2006/relationships/oleObject" Target="embeddings/oleObject448.bin"/><Relationship Id="rId1024" Type="http://schemas.openxmlformats.org/officeDocument/2006/relationships/image" Target="media/image295.wmf"/><Relationship Id="rId1231" Type="http://schemas.openxmlformats.org/officeDocument/2006/relationships/image" Target="media/image345.wmf"/><Relationship Id="rId184" Type="http://schemas.openxmlformats.org/officeDocument/2006/relationships/image" Target="media/image50.wmf"/><Relationship Id="rId391" Type="http://schemas.openxmlformats.org/officeDocument/2006/relationships/oleObject" Target="embeddings/oleObject293.bin"/><Relationship Id="rId1908" Type="http://schemas.openxmlformats.org/officeDocument/2006/relationships/image" Target="media/image610.wmf"/><Relationship Id="rId2072" Type="http://schemas.openxmlformats.org/officeDocument/2006/relationships/image" Target="media/image678.wmf"/><Relationship Id="rId251" Type="http://schemas.openxmlformats.org/officeDocument/2006/relationships/oleObject" Target="embeddings/oleObject191.bin"/><Relationship Id="rId111" Type="http://schemas.openxmlformats.org/officeDocument/2006/relationships/oleObject" Target="embeddings/oleObject79.bin"/><Relationship Id="rId1698" Type="http://schemas.openxmlformats.org/officeDocument/2006/relationships/oleObject" Target="embeddings/oleObject1158.bin"/><Relationship Id="rId928" Type="http://schemas.openxmlformats.org/officeDocument/2006/relationships/image" Target="media/image261.wmf"/><Relationship Id="rId1558" Type="http://schemas.openxmlformats.org/officeDocument/2006/relationships/oleObject" Target="embeddings/oleObject1077.bin"/><Relationship Id="rId1765" Type="http://schemas.openxmlformats.org/officeDocument/2006/relationships/oleObject" Target="embeddings/oleObject1203.bin"/><Relationship Id="rId57" Type="http://schemas.openxmlformats.org/officeDocument/2006/relationships/image" Target="media/image15.png"/><Relationship Id="rId1418" Type="http://schemas.openxmlformats.org/officeDocument/2006/relationships/image" Target="media/image413.wmf"/><Relationship Id="rId1972" Type="http://schemas.openxmlformats.org/officeDocument/2006/relationships/oleObject" Target="embeddings/oleObject1333.bin"/><Relationship Id="rId1625" Type="http://schemas.openxmlformats.org/officeDocument/2006/relationships/oleObject" Target="embeddings/oleObject1116.bin"/><Relationship Id="rId1832" Type="http://schemas.openxmlformats.org/officeDocument/2006/relationships/oleObject" Target="embeddings/oleObject1252.bin"/><Relationship Id="rId2399" Type="http://schemas.openxmlformats.org/officeDocument/2006/relationships/image" Target="media/image828.wmf"/><Relationship Id="rId578" Type="http://schemas.openxmlformats.org/officeDocument/2006/relationships/oleObject" Target="embeddings/oleObject430.bin"/><Relationship Id="rId785" Type="http://schemas.openxmlformats.org/officeDocument/2006/relationships/oleObject" Target="embeddings/oleObject576.bin"/><Relationship Id="rId992" Type="http://schemas.openxmlformats.org/officeDocument/2006/relationships/oleObject" Target="embeddings/oleObject703.bin"/><Relationship Id="rId2259" Type="http://schemas.openxmlformats.org/officeDocument/2006/relationships/oleObject" Target="embeddings/oleObject1490.bin"/><Relationship Id="rId2466" Type="http://schemas.openxmlformats.org/officeDocument/2006/relationships/oleObject" Target="embeddings/oleObject1607.bin"/><Relationship Id="rId438" Type="http://schemas.openxmlformats.org/officeDocument/2006/relationships/oleObject" Target="embeddings/oleObject323.bin"/><Relationship Id="rId645" Type="http://schemas.openxmlformats.org/officeDocument/2006/relationships/oleObject" Target="embeddings/oleObject478.bin"/><Relationship Id="rId852" Type="http://schemas.openxmlformats.org/officeDocument/2006/relationships/oleObject" Target="embeddings/oleObject615.bin"/><Relationship Id="rId1068" Type="http://schemas.openxmlformats.org/officeDocument/2006/relationships/oleObject" Target="embeddings/oleObject755.bin"/><Relationship Id="rId1275" Type="http://schemas.openxmlformats.org/officeDocument/2006/relationships/oleObject" Target="embeddings/oleObject899.bin"/><Relationship Id="rId1482" Type="http://schemas.openxmlformats.org/officeDocument/2006/relationships/oleObject" Target="embeddings/oleObject1033.bin"/><Relationship Id="rId2119" Type="http://schemas.openxmlformats.org/officeDocument/2006/relationships/image" Target="media/image696.wmf"/><Relationship Id="rId2326" Type="http://schemas.openxmlformats.org/officeDocument/2006/relationships/image" Target="media/image796.emf"/><Relationship Id="rId2533" Type="http://schemas.openxmlformats.org/officeDocument/2006/relationships/oleObject" Target="embeddings/oleObject1657.bin"/><Relationship Id="rId505" Type="http://schemas.openxmlformats.org/officeDocument/2006/relationships/oleObject" Target="embeddings/oleObject368.bin"/><Relationship Id="rId712" Type="http://schemas.openxmlformats.org/officeDocument/2006/relationships/oleObject" Target="embeddings/oleObject526.bin"/><Relationship Id="rId1135" Type="http://schemas.openxmlformats.org/officeDocument/2006/relationships/oleObject" Target="embeddings/oleObject812.bin"/><Relationship Id="rId1342" Type="http://schemas.openxmlformats.org/officeDocument/2006/relationships/image" Target="media/image390.wmf"/><Relationship Id="rId1202" Type="http://schemas.openxmlformats.org/officeDocument/2006/relationships/oleObject" Target="embeddings/oleObject861.bin"/><Relationship Id="rId295" Type="http://schemas.openxmlformats.org/officeDocument/2006/relationships/oleObject" Target="embeddings/oleObject221.bin"/><Relationship Id="rId2183" Type="http://schemas.openxmlformats.org/officeDocument/2006/relationships/image" Target="media/image726.wmf"/><Relationship Id="rId2390" Type="http://schemas.openxmlformats.org/officeDocument/2006/relationships/oleObject" Target="embeddings/oleObject1560.bin"/><Relationship Id="rId155" Type="http://schemas.openxmlformats.org/officeDocument/2006/relationships/oleObject" Target="embeddings/oleObject110.bin"/><Relationship Id="rId362" Type="http://schemas.openxmlformats.org/officeDocument/2006/relationships/oleObject" Target="embeddings/oleObject271.bin"/><Relationship Id="rId2043" Type="http://schemas.openxmlformats.org/officeDocument/2006/relationships/image" Target="media/image665.wmf"/><Relationship Id="rId2250" Type="http://schemas.openxmlformats.org/officeDocument/2006/relationships/oleObject" Target="embeddings/oleObject1485.bin"/><Relationship Id="rId222" Type="http://schemas.openxmlformats.org/officeDocument/2006/relationships/oleObject" Target="embeddings/oleObject163.bin"/><Relationship Id="rId2110" Type="http://schemas.openxmlformats.org/officeDocument/2006/relationships/oleObject" Target="embeddings/oleObject1412.bin"/><Relationship Id="rId1669" Type="http://schemas.openxmlformats.org/officeDocument/2006/relationships/oleObject" Target="embeddings/oleObject1140.bin"/><Relationship Id="rId1876" Type="http://schemas.openxmlformats.org/officeDocument/2006/relationships/image" Target="media/image592.wmf"/><Relationship Id="rId1529" Type="http://schemas.openxmlformats.org/officeDocument/2006/relationships/oleObject" Target="embeddings/oleObject1059.bin"/><Relationship Id="rId1736" Type="http://schemas.openxmlformats.org/officeDocument/2006/relationships/oleObject" Target="embeddings/oleObject1180.bin"/><Relationship Id="rId1943" Type="http://schemas.openxmlformats.org/officeDocument/2006/relationships/oleObject" Target="embeddings/oleObject1316.bin"/><Relationship Id="rId28" Type="http://schemas.openxmlformats.org/officeDocument/2006/relationships/oleObject" Target="embeddings/oleObject15.bin"/><Relationship Id="rId1803" Type="http://schemas.openxmlformats.org/officeDocument/2006/relationships/oleObject" Target="embeddings/oleObject1234.bin"/><Relationship Id="rId689" Type="http://schemas.openxmlformats.org/officeDocument/2006/relationships/image" Target="media/image177.wmf"/><Relationship Id="rId896" Type="http://schemas.openxmlformats.org/officeDocument/2006/relationships/image" Target="media/image246.wmf"/><Relationship Id="rId549" Type="http://schemas.openxmlformats.org/officeDocument/2006/relationships/oleObject" Target="embeddings/oleObject408.bin"/><Relationship Id="rId756" Type="http://schemas.openxmlformats.org/officeDocument/2006/relationships/oleObject" Target="embeddings/oleObject556.bin"/><Relationship Id="rId1179" Type="http://schemas.openxmlformats.org/officeDocument/2006/relationships/image" Target="media/image330.wmf"/><Relationship Id="rId1386" Type="http://schemas.openxmlformats.org/officeDocument/2006/relationships/oleObject" Target="embeddings/oleObject978.bin"/><Relationship Id="rId1593" Type="http://schemas.openxmlformats.org/officeDocument/2006/relationships/oleObject" Target="embeddings/oleObject1097.bin"/><Relationship Id="rId2437" Type="http://schemas.openxmlformats.org/officeDocument/2006/relationships/oleObject" Target="embeddings/oleObject1591.bin"/><Relationship Id="rId409" Type="http://schemas.openxmlformats.org/officeDocument/2006/relationships/oleObject" Target="embeddings/oleObject303.bin"/><Relationship Id="rId963" Type="http://schemas.openxmlformats.org/officeDocument/2006/relationships/oleObject" Target="embeddings/oleObject684.bin"/><Relationship Id="rId1039" Type="http://schemas.openxmlformats.org/officeDocument/2006/relationships/image" Target="media/image301.wmf"/><Relationship Id="rId1246" Type="http://schemas.openxmlformats.org/officeDocument/2006/relationships/oleObject" Target="embeddings/oleObject887.bin"/><Relationship Id="rId92" Type="http://schemas.openxmlformats.org/officeDocument/2006/relationships/oleObject" Target="embeddings/oleObject63.bin"/><Relationship Id="rId616" Type="http://schemas.openxmlformats.org/officeDocument/2006/relationships/oleObject" Target="embeddings/oleObject456.bin"/><Relationship Id="rId823" Type="http://schemas.openxmlformats.org/officeDocument/2006/relationships/oleObject" Target="embeddings/oleObject597.bin"/><Relationship Id="rId1453" Type="http://schemas.openxmlformats.org/officeDocument/2006/relationships/image" Target="media/image431.wmf"/><Relationship Id="rId1660" Type="http://schemas.openxmlformats.org/officeDocument/2006/relationships/image" Target="media/image519.png"/><Relationship Id="rId2504" Type="http://schemas.openxmlformats.org/officeDocument/2006/relationships/oleObject" Target="embeddings/oleObject1634.bin"/><Relationship Id="rId1106" Type="http://schemas.openxmlformats.org/officeDocument/2006/relationships/oleObject" Target="embeddings/oleObject789.bin"/><Relationship Id="rId1313" Type="http://schemas.openxmlformats.org/officeDocument/2006/relationships/image" Target="media/image381.wmf"/><Relationship Id="rId1520" Type="http://schemas.openxmlformats.org/officeDocument/2006/relationships/oleObject" Target="embeddings/oleObject1054.bin"/><Relationship Id="rId199" Type="http://schemas.openxmlformats.org/officeDocument/2006/relationships/oleObject" Target="embeddings/oleObject141.bin"/><Relationship Id="rId2087" Type="http://schemas.openxmlformats.org/officeDocument/2006/relationships/image" Target="media/image687.wmf"/><Relationship Id="rId2294" Type="http://schemas.openxmlformats.org/officeDocument/2006/relationships/oleObject" Target="embeddings/oleObject1509.bin"/><Relationship Id="rId266" Type="http://schemas.openxmlformats.org/officeDocument/2006/relationships/oleObject" Target="embeddings/oleObject200.bin"/><Relationship Id="rId473" Type="http://schemas.openxmlformats.org/officeDocument/2006/relationships/oleObject" Target="embeddings/oleObject342.bin"/><Relationship Id="rId680" Type="http://schemas.openxmlformats.org/officeDocument/2006/relationships/oleObject" Target="embeddings/oleObject499.bin"/><Relationship Id="rId2154" Type="http://schemas.openxmlformats.org/officeDocument/2006/relationships/image" Target="media/image712.png"/><Relationship Id="rId2361" Type="http://schemas.openxmlformats.org/officeDocument/2006/relationships/oleObject" Target="embeddings/oleObject1540.bin"/><Relationship Id="rId126" Type="http://schemas.openxmlformats.org/officeDocument/2006/relationships/image" Target="media/image32.wmf"/><Relationship Id="rId333" Type="http://schemas.openxmlformats.org/officeDocument/2006/relationships/oleObject" Target="embeddings/oleObject249.bin"/><Relationship Id="rId540" Type="http://schemas.openxmlformats.org/officeDocument/2006/relationships/oleObject" Target="embeddings/oleObject399.bin"/><Relationship Id="rId1170" Type="http://schemas.openxmlformats.org/officeDocument/2006/relationships/oleObject" Target="embeddings/oleObject838.bin"/><Relationship Id="rId2014" Type="http://schemas.openxmlformats.org/officeDocument/2006/relationships/image" Target="media/image649.wmf"/><Relationship Id="rId2221" Type="http://schemas.openxmlformats.org/officeDocument/2006/relationships/image" Target="media/image745.wmf"/><Relationship Id="rId1030" Type="http://schemas.openxmlformats.org/officeDocument/2006/relationships/image" Target="media/image297.wmf"/><Relationship Id="rId400" Type="http://schemas.openxmlformats.org/officeDocument/2006/relationships/oleObject" Target="embeddings/oleObject298.bin"/><Relationship Id="rId1987" Type="http://schemas.openxmlformats.org/officeDocument/2006/relationships/oleObject" Target="embeddings/oleObject1345.bin"/><Relationship Id="rId1847" Type="http://schemas.openxmlformats.org/officeDocument/2006/relationships/image" Target="media/image580.wmf"/><Relationship Id="rId1707" Type="http://schemas.openxmlformats.org/officeDocument/2006/relationships/image" Target="media/image538.wmf"/><Relationship Id="rId190" Type="http://schemas.openxmlformats.org/officeDocument/2006/relationships/oleObject" Target="embeddings/oleObject133.bin"/><Relationship Id="rId1914" Type="http://schemas.openxmlformats.org/officeDocument/2006/relationships/image" Target="media/image613.png"/><Relationship Id="rId867" Type="http://schemas.openxmlformats.org/officeDocument/2006/relationships/image" Target="media/image235.png"/><Relationship Id="rId1497" Type="http://schemas.openxmlformats.org/officeDocument/2006/relationships/image" Target="media/image451.wmf"/><Relationship Id="rId2548" Type="http://schemas.openxmlformats.org/officeDocument/2006/relationships/oleObject" Target="embeddings/oleObject1672.bin"/><Relationship Id="rId727" Type="http://schemas.openxmlformats.org/officeDocument/2006/relationships/oleObject" Target="embeddings/oleObject541.bin"/><Relationship Id="rId934" Type="http://schemas.openxmlformats.org/officeDocument/2006/relationships/image" Target="media/image264.wmf"/><Relationship Id="rId1357" Type="http://schemas.openxmlformats.org/officeDocument/2006/relationships/oleObject" Target="embeddings/oleObject955.bin"/><Relationship Id="rId1564" Type="http://schemas.openxmlformats.org/officeDocument/2006/relationships/oleObject" Target="embeddings/oleObject1080.bin"/><Relationship Id="rId1771" Type="http://schemas.openxmlformats.org/officeDocument/2006/relationships/oleObject" Target="embeddings/oleObject1207.bin"/><Relationship Id="rId2408" Type="http://schemas.openxmlformats.org/officeDocument/2006/relationships/oleObject" Target="embeddings/oleObject1572.bin"/><Relationship Id="rId63" Type="http://schemas.openxmlformats.org/officeDocument/2006/relationships/oleObject" Target="embeddings/oleObject40.bin"/><Relationship Id="rId1217" Type="http://schemas.openxmlformats.org/officeDocument/2006/relationships/image" Target="media/image339.wmf"/><Relationship Id="rId1424" Type="http://schemas.openxmlformats.org/officeDocument/2006/relationships/oleObject" Target="embeddings/oleObject1002.bin"/><Relationship Id="rId1631" Type="http://schemas.openxmlformats.org/officeDocument/2006/relationships/oleObject" Target="embeddings/oleObject11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42</Pages>
  <Words>31497</Words>
  <Characters>179536</Characters>
  <Application>Microsoft Office Word</Application>
  <DocSecurity>0</DocSecurity>
  <Lines>1496</Lines>
  <Paragraphs>421</Paragraphs>
  <ScaleCrop>false</ScaleCrop>
  <HeadingPairs>
    <vt:vector size="2" baseType="variant">
      <vt:variant>
        <vt:lpstr>Title</vt:lpstr>
      </vt:variant>
      <vt:variant>
        <vt:i4>1</vt:i4>
      </vt:variant>
    </vt:vector>
  </HeadingPairs>
  <TitlesOfParts>
    <vt:vector size="1" baseType="lpstr">
      <vt:lpstr>TRƯỜNG THCS ĐÀO HỮU CẢNH</vt:lpstr>
    </vt:vector>
  </TitlesOfParts>
  <Company>onggiarua@yahoo.com</Company>
  <LinksUpToDate>false</LinksUpToDate>
  <CharactersWithSpaces>2106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iáo án Hình học 7 ba cột file word</dc:title>
  <dc:subject>GIÁO ÁN HÌNH HỌC 7 CẢ NĂM</dc:subject>
  <dc:creator>Thaygiaongheo.com</dc:creator>
  <cp:keywords/>
  <cp:lastModifiedBy>Trần Chí</cp:lastModifiedBy>
  <cp:revision>2</cp:revision>
  <cp:lastPrinted>2018-12-21T12:30:00Z</cp:lastPrinted>
  <dcterms:created xsi:type="dcterms:W3CDTF">2020-10-15T04:34:00Z</dcterms:created>
  <dcterms:modified xsi:type="dcterms:W3CDTF">2020-10-15T04: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